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ink/ink65.xml" ContentType="application/inkml+xml"/>
  <Override PartName="/word/ink/ink66.xml" ContentType="application/inkml+xml"/>
  <Override PartName="/word/ink/ink67.xml" ContentType="application/inkml+xml"/>
  <Override PartName="/word/ink/ink68.xml" ContentType="application/inkml+xml"/>
  <Override PartName="/word/ink/ink69.xml" ContentType="application/inkml+xml"/>
  <Override PartName="/word/ink/ink70.xml" ContentType="application/inkml+xml"/>
  <Override PartName="/word/ink/ink71.xml" ContentType="application/inkml+xml"/>
  <Override PartName="/word/ink/ink72.xml" ContentType="application/inkml+xml"/>
  <Override PartName="/word/ink/ink73.xml" ContentType="application/inkml+xml"/>
  <Override PartName="/word/ink/ink74.xml" ContentType="application/inkml+xml"/>
  <Override PartName="/word/ink/ink75.xml" ContentType="application/inkml+xml"/>
  <Override PartName="/word/ink/ink76.xml" ContentType="application/inkml+xml"/>
  <Override PartName="/word/ink/ink77.xml" ContentType="application/inkml+xml"/>
  <Override PartName="/word/ink/ink78.xml" ContentType="application/inkml+xml"/>
  <Override PartName="/word/ink/ink79.xml" ContentType="application/inkml+xml"/>
  <Override PartName="/word/ink/ink80.xml" ContentType="application/inkml+xml"/>
  <Override PartName="/word/ink/ink81.xml" ContentType="application/inkml+xml"/>
  <Override PartName="/word/ink/ink82.xml" ContentType="application/inkml+xml"/>
  <Override PartName="/word/ink/ink83.xml" ContentType="application/inkml+xml"/>
  <Override PartName="/word/ink/ink84.xml" ContentType="application/inkml+xml"/>
  <Override PartName="/word/ink/ink85.xml" ContentType="application/inkml+xml"/>
  <Override PartName="/word/ink/ink86.xml" ContentType="application/inkml+xml"/>
  <Override PartName="/word/ink/ink87.xml" ContentType="application/inkml+xml"/>
  <Override PartName="/word/ink/ink88.xml" ContentType="application/inkml+xml"/>
  <Override PartName="/word/ink/ink89.xml" ContentType="application/inkml+xml"/>
  <Override PartName="/word/ink/ink90.xml" ContentType="application/inkml+xml"/>
  <Override PartName="/word/ink/ink91.xml" ContentType="application/inkml+xml"/>
  <Override PartName="/word/ink/ink92.xml" ContentType="application/inkml+xml"/>
  <Override PartName="/word/ink/ink93.xml" ContentType="application/inkml+xml"/>
  <Override PartName="/word/ink/ink94.xml" ContentType="application/inkml+xml"/>
  <Override PartName="/word/ink/ink95.xml" ContentType="application/inkml+xml"/>
  <Override PartName="/word/ink/ink96.xml" ContentType="application/inkml+xml"/>
  <Override PartName="/word/ink/ink97.xml" ContentType="application/inkml+xml"/>
  <Override PartName="/word/ink/ink98.xml" ContentType="application/inkml+xml"/>
  <Override PartName="/word/ink/ink99.xml" ContentType="application/inkml+xml"/>
  <Override PartName="/word/ink/ink100.xml" ContentType="application/inkml+xml"/>
  <Override PartName="/word/ink/ink101.xml" ContentType="application/inkml+xml"/>
  <Override PartName="/word/ink/ink102.xml" ContentType="application/inkml+xml"/>
  <Override PartName="/word/ink/ink103.xml" ContentType="application/inkml+xml"/>
  <Override PartName="/word/ink/ink104.xml" ContentType="application/inkml+xml"/>
  <Override PartName="/word/ink/ink105.xml" ContentType="application/inkml+xml"/>
  <Override PartName="/word/ink/ink106.xml" ContentType="application/inkml+xml"/>
  <Override PartName="/word/ink/ink107.xml" ContentType="application/inkml+xml"/>
  <Override PartName="/word/ink/ink108.xml" ContentType="application/inkml+xml"/>
  <Override PartName="/word/ink/ink109.xml" ContentType="application/inkml+xml"/>
  <Override PartName="/word/ink/ink110.xml" ContentType="application/inkml+xml"/>
  <Override PartName="/word/ink/ink111.xml" ContentType="application/inkml+xml"/>
  <Override PartName="/word/ink/ink112.xml" ContentType="application/inkml+xml"/>
  <Override PartName="/word/ink/ink113.xml" ContentType="application/inkml+xml"/>
  <Override PartName="/word/ink/ink114.xml" ContentType="application/inkml+xml"/>
  <Override PartName="/word/ink/ink115.xml" ContentType="application/inkml+xml"/>
  <Override PartName="/word/ink/ink116.xml" ContentType="application/inkml+xml"/>
  <Override PartName="/word/ink/ink117.xml" ContentType="application/inkml+xml"/>
  <Override PartName="/word/ink/ink118.xml" ContentType="application/inkml+xml"/>
  <Override PartName="/word/ink/ink119.xml" ContentType="application/inkml+xml"/>
  <Override PartName="/word/ink/ink120.xml" ContentType="application/inkml+xml"/>
  <Override PartName="/word/ink/ink121.xml" ContentType="application/inkml+xml"/>
  <Override PartName="/word/ink/ink122.xml" ContentType="application/inkml+xml"/>
  <Override PartName="/word/ink/ink123.xml" ContentType="application/inkml+xml"/>
  <Override PartName="/word/ink/ink124.xml" ContentType="application/inkml+xml"/>
  <Override PartName="/word/ink/ink125.xml" ContentType="application/inkml+xml"/>
  <Override PartName="/word/ink/ink126.xml" ContentType="application/inkml+xml"/>
  <Override PartName="/word/ink/ink127.xml" ContentType="application/inkml+xml"/>
  <Override PartName="/word/ink/ink128.xml" ContentType="application/inkml+xml"/>
  <Override PartName="/word/ink/ink129.xml" ContentType="application/inkml+xml"/>
  <Override PartName="/word/ink/ink130.xml" ContentType="application/inkml+xml"/>
  <Override PartName="/word/ink/ink131.xml" ContentType="application/inkml+xml"/>
  <Override PartName="/word/ink/ink132.xml" ContentType="application/inkml+xml"/>
  <Override PartName="/word/ink/ink133.xml" ContentType="application/inkml+xml"/>
  <Override PartName="/word/ink/ink134.xml" ContentType="application/inkml+xml"/>
  <Override PartName="/word/ink/ink135.xml" ContentType="application/inkml+xml"/>
  <Override PartName="/word/ink/ink136.xml" ContentType="application/inkml+xml"/>
  <Override PartName="/word/ink/ink137.xml" ContentType="application/inkml+xml"/>
  <Override PartName="/word/ink/ink138.xml" ContentType="application/inkml+xml"/>
  <Override PartName="/word/ink/ink139.xml" ContentType="application/inkml+xml"/>
  <Override PartName="/word/ink/ink140.xml" ContentType="application/inkml+xml"/>
  <Override PartName="/word/ink/ink141.xml" ContentType="application/inkml+xml"/>
  <Override PartName="/word/ink/ink142.xml" ContentType="application/inkml+xml"/>
  <Override PartName="/word/ink/ink143.xml" ContentType="application/inkml+xml"/>
  <Override PartName="/word/ink/ink144.xml" ContentType="application/inkml+xml"/>
  <Override PartName="/word/ink/ink145.xml" ContentType="application/inkml+xml"/>
  <Override PartName="/word/ink/ink146.xml" ContentType="application/inkml+xml"/>
  <Override PartName="/word/ink/ink147.xml" ContentType="application/inkml+xml"/>
  <Override PartName="/word/ink/ink148.xml" ContentType="application/inkml+xml"/>
  <Override PartName="/word/ink/ink149.xml" ContentType="application/inkml+xml"/>
  <Override PartName="/word/ink/ink150.xml" ContentType="application/inkml+xml"/>
  <Override PartName="/word/ink/ink151.xml" ContentType="application/inkml+xml"/>
  <Override PartName="/word/ink/ink152.xml" ContentType="application/inkml+xml"/>
  <Override PartName="/word/ink/ink153.xml" ContentType="application/inkml+xml"/>
  <Override PartName="/word/ink/ink154.xml" ContentType="application/inkml+xml"/>
  <Override PartName="/word/ink/ink155.xml" ContentType="application/inkml+xml"/>
  <Override PartName="/word/ink/ink156.xml" ContentType="application/inkml+xml"/>
  <Override PartName="/word/ink/ink157.xml" ContentType="application/inkml+xml"/>
  <Override PartName="/word/ink/ink158.xml" ContentType="application/inkml+xml"/>
  <Override PartName="/word/ink/ink159.xml" ContentType="application/inkml+xml"/>
  <Override PartName="/word/ink/ink160.xml" ContentType="application/inkml+xml"/>
  <Override PartName="/word/ink/ink161.xml" ContentType="application/inkml+xml"/>
  <Override PartName="/word/ink/ink162.xml" ContentType="application/inkml+xml"/>
  <Override PartName="/word/ink/ink163.xml" ContentType="application/inkml+xml"/>
  <Override PartName="/word/ink/ink164.xml" ContentType="application/inkml+xml"/>
  <Override PartName="/word/ink/ink165.xml" ContentType="application/inkml+xml"/>
  <Override PartName="/word/ink/ink166.xml" ContentType="application/inkml+xml"/>
  <Override PartName="/word/ink/ink167.xml" ContentType="application/inkml+xml"/>
  <Override PartName="/word/ink/ink168.xml" ContentType="application/inkml+xml"/>
  <Override PartName="/word/ink/ink169.xml" ContentType="application/inkml+xml"/>
  <Override PartName="/word/ink/ink170.xml" ContentType="application/inkml+xml"/>
  <Override PartName="/word/ink/ink171.xml" ContentType="application/inkml+xml"/>
  <Override PartName="/word/ink/ink172.xml" ContentType="application/inkml+xml"/>
  <Override PartName="/word/ink/ink173.xml" ContentType="application/inkml+xml"/>
  <Override PartName="/word/ink/ink174.xml" ContentType="application/inkml+xml"/>
  <Override PartName="/word/ink/ink175.xml" ContentType="application/inkml+xml"/>
  <Override PartName="/word/ink/ink176.xml" ContentType="application/inkml+xml"/>
  <Override PartName="/word/ink/ink177.xml" ContentType="application/inkml+xml"/>
  <Override PartName="/word/ink/ink178.xml" ContentType="application/inkml+xml"/>
  <Override PartName="/word/ink/ink179.xml" ContentType="application/inkml+xml"/>
  <Override PartName="/word/ink/ink180.xml" ContentType="application/inkml+xml"/>
  <Override PartName="/word/ink/ink181.xml" ContentType="application/inkml+xml"/>
  <Override PartName="/word/ink/ink182.xml" ContentType="application/inkml+xml"/>
  <Override PartName="/word/ink/ink183.xml" ContentType="application/inkml+xml"/>
  <Override PartName="/word/ink/ink184.xml" ContentType="application/inkml+xml"/>
  <Override PartName="/word/ink/ink185.xml" ContentType="application/inkml+xml"/>
  <Override PartName="/word/ink/ink186.xml" ContentType="application/inkml+xml"/>
  <Override PartName="/word/ink/ink187.xml" ContentType="application/inkml+xml"/>
  <Override PartName="/word/ink/ink188.xml" ContentType="application/inkml+xml"/>
  <Override PartName="/word/ink/ink189.xml" ContentType="application/inkml+xml"/>
  <Override PartName="/word/ink/ink190.xml" ContentType="application/inkml+xml"/>
  <Override PartName="/word/ink/ink191.xml" ContentType="application/inkml+xml"/>
  <Override PartName="/word/ink/ink192.xml" ContentType="application/inkml+xml"/>
  <Override PartName="/word/ink/ink193.xml" ContentType="application/inkml+xml"/>
  <Override PartName="/word/ink/ink194.xml" ContentType="application/inkml+xml"/>
  <Override PartName="/word/ink/ink195.xml" ContentType="application/inkml+xml"/>
  <Override PartName="/word/ink/ink196.xml" ContentType="application/inkml+xml"/>
  <Override PartName="/word/ink/ink197.xml" ContentType="application/inkml+xml"/>
  <Override PartName="/word/ink/ink198.xml" ContentType="application/inkml+xml"/>
  <Override PartName="/word/ink/ink199.xml" ContentType="application/inkml+xml"/>
  <Override PartName="/word/ink/ink200.xml" ContentType="application/inkml+xml"/>
  <Override PartName="/word/ink/ink201.xml" ContentType="application/inkml+xml"/>
  <Override PartName="/word/ink/ink202.xml" ContentType="application/inkml+xml"/>
  <Override PartName="/word/ink/ink203.xml" ContentType="application/inkml+xml"/>
  <Override PartName="/word/ink/ink204.xml" ContentType="application/inkml+xml"/>
  <Override PartName="/word/ink/ink205.xml" ContentType="application/inkml+xml"/>
  <Override PartName="/word/ink/ink206.xml" ContentType="application/inkml+xml"/>
  <Override PartName="/word/ink/ink207.xml" ContentType="application/inkml+xml"/>
  <Override PartName="/word/ink/ink208.xml" ContentType="application/inkml+xml"/>
  <Override PartName="/word/ink/ink209.xml" ContentType="application/inkml+xml"/>
  <Override PartName="/word/ink/ink210.xml" ContentType="application/inkml+xml"/>
  <Override PartName="/word/ink/ink211.xml" ContentType="application/inkml+xml"/>
  <Override PartName="/word/ink/ink212.xml" ContentType="application/inkml+xml"/>
  <Override PartName="/word/ink/ink213.xml" ContentType="application/inkml+xml"/>
  <Override PartName="/word/ink/ink214.xml" ContentType="application/inkml+xml"/>
  <Override PartName="/word/ink/ink215.xml" ContentType="application/inkml+xml"/>
  <Override PartName="/word/ink/ink216.xml" ContentType="application/inkml+xml"/>
  <Override PartName="/word/ink/ink217.xml" ContentType="application/inkml+xml"/>
  <Override PartName="/word/ink/ink218.xml" ContentType="application/inkml+xml"/>
  <Override PartName="/word/ink/ink219.xml" ContentType="application/inkml+xml"/>
  <Override PartName="/word/ink/ink220.xml" ContentType="application/inkml+xml"/>
  <Override PartName="/word/ink/ink221.xml" ContentType="application/inkml+xml"/>
  <Override PartName="/word/ink/ink222.xml" ContentType="application/inkml+xml"/>
  <Override PartName="/word/ink/ink223.xml" ContentType="application/inkml+xml"/>
  <Override PartName="/word/ink/ink224.xml" ContentType="application/inkml+xml"/>
  <Override PartName="/word/ink/ink225.xml" ContentType="application/inkml+xml"/>
  <Override PartName="/word/ink/ink226.xml" ContentType="application/inkml+xml"/>
  <Override PartName="/word/ink/ink227.xml" ContentType="application/inkml+xml"/>
  <Override PartName="/word/ink/ink228.xml" ContentType="application/inkml+xml"/>
  <Override PartName="/word/ink/ink229.xml" ContentType="application/inkml+xml"/>
  <Override PartName="/word/ink/ink230.xml" ContentType="application/inkml+xml"/>
  <Override PartName="/word/ink/ink231.xml" ContentType="application/inkml+xml"/>
  <Override PartName="/word/ink/ink232.xml" ContentType="application/inkml+xml"/>
  <Override PartName="/word/ink/ink233.xml" ContentType="application/inkml+xml"/>
  <Override PartName="/word/ink/ink234.xml" ContentType="application/inkml+xml"/>
  <Override PartName="/word/ink/ink235.xml" ContentType="application/inkml+xml"/>
  <Override PartName="/word/ink/ink236.xml" ContentType="application/inkml+xml"/>
  <Override PartName="/word/ink/ink237.xml" ContentType="application/inkml+xml"/>
  <Override PartName="/word/ink/ink238.xml" ContentType="application/inkml+xml"/>
  <Override PartName="/word/ink/ink239.xml" ContentType="application/inkml+xml"/>
  <Override PartName="/word/ink/ink240.xml" ContentType="application/inkml+xml"/>
  <Override PartName="/word/ink/ink241.xml" ContentType="application/inkml+xml"/>
  <Override PartName="/word/ink/ink242.xml" ContentType="application/inkml+xml"/>
  <Override PartName="/word/ink/ink243.xml" ContentType="application/inkml+xml"/>
  <Override PartName="/word/ink/ink244.xml" ContentType="application/inkml+xml"/>
  <Override PartName="/word/ink/ink245.xml" ContentType="application/inkml+xml"/>
  <Override PartName="/word/ink/ink246.xml" ContentType="application/inkml+xml"/>
  <Override PartName="/word/ink/ink247.xml" ContentType="application/inkml+xml"/>
  <Override PartName="/word/ink/ink248.xml" ContentType="application/inkml+xml"/>
  <Override PartName="/word/ink/ink249.xml" ContentType="application/inkml+xml"/>
  <Override PartName="/word/ink/ink250.xml" ContentType="application/inkml+xml"/>
  <Override PartName="/word/ink/ink251.xml" ContentType="application/inkml+xml"/>
  <Override PartName="/word/ink/ink252.xml" ContentType="application/inkml+xml"/>
  <Override PartName="/word/ink/ink253.xml" ContentType="application/inkml+xml"/>
  <Override PartName="/word/ink/ink254.xml" ContentType="application/inkml+xml"/>
  <Override PartName="/word/ink/ink255.xml" ContentType="application/inkml+xml"/>
  <Override PartName="/word/ink/ink256.xml" ContentType="application/inkml+xml"/>
  <Override PartName="/word/ink/ink257.xml" ContentType="application/inkml+xml"/>
  <Override PartName="/word/ink/ink258.xml" ContentType="application/inkml+xml"/>
  <Override PartName="/word/ink/ink259.xml" ContentType="application/inkml+xml"/>
  <Override PartName="/word/ink/ink260.xml" ContentType="application/inkml+xml"/>
  <Override PartName="/word/ink/ink261.xml" ContentType="application/inkml+xml"/>
  <Override PartName="/word/ink/ink262.xml" ContentType="application/inkml+xml"/>
  <Override PartName="/word/ink/ink263.xml" ContentType="application/inkml+xml"/>
  <Override PartName="/word/ink/ink264.xml" ContentType="application/inkml+xml"/>
  <Override PartName="/word/ink/ink265.xml" ContentType="application/inkml+xml"/>
  <Override PartName="/word/ink/ink266.xml" ContentType="application/inkml+xml"/>
  <Override PartName="/word/ink/ink267.xml" ContentType="application/inkml+xml"/>
  <Override PartName="/word/ink/ink268.xml" ContentType="application/inkml+xml"/>
  <Override PartName="/word/ink/ink269.xml" ContentType="application/inkml+xml"/>
  <Override PartName="/word/ink/ink270.xml" ContentType="application/inkml+xml"/>
  <Override PartName="/word/ink/ink271.xml" ContentType="application/inkml+xml"/>
  <Override PartName="/word/ink/ink272.xml" ContentType="application/inkml+xml"/>
  <Override PartName="/word/ink/ink273.xml" ContentType="application/inkml+xml"/>
  <Override PartName="/word/ink/ink274.xml" ContentType="application/inkml+xml"/>
  <Override PartName="/word/ink/ink275.xml" ContentType="application/inkml+xml"/>
  <Override PartName="/word/ink/ink276.xml" ContentType="application/inkml+xml"/>
  <Override PartName="/word/ink/ink277.xml" ContentType="application/inkml+xml"/>
  <Override PartName="/word/ink/ink278.xml" ContentType="application/inkml+xml"/>
  <Override PartName="/word/ink/ink279.xml" ContentType="application/inkml+xml"/>
  <Override PartName="/word/ink/ink280.xml" ContentType="application/inkml+xml"/>
  <Override PartName="/word/ink/ink281.xml" ContentType="application/inkml+xml"/>
  <Override PartName="/word/ink/ink282.xml" ContentType="application/inkml+xml"/>
  <Override PartName="/word/ink/ink283.xml" ContentType="application/inkml+xml"/>
  <Override PartName="/word/ink/ink284.xml" ContentType="application/inkml+xml"/>
  <Override PartName="/word/ink/ink285.xml" ContentType="application/inkml+xml"/>
  <Override PartName="/word/ink/ink286.xml" ContentType="application/inkml+xml"/>
  <Override PartName="/word/ink/ink287.xml" ContentType="application/inkml+xml"/>
  <Override PartName="/word/ink/ink288.xml" ContentType="application/inkml+xml"/>
  <Override PartName="/word/ink/ink289.xml" ContentType="application/inkml+xml"/>
  <Override PartName="/word/ink/ink290.xml" ContentType="application/inkml+xml"/>
  <Override PartName="/word/ink/ink291.xml" ContentType="application/inkml+xml"/>
  <Override PartName="/word/ink/ink292.xml" ContentType="application/inkml+xml"/>
  <Override PartName="/word/ink/ink293.xml" ContentType="application/inkml+xml"/>
  <Override PartName="/word/ink/ink294.xml" ContentType="application/inkml+xml"/>
  <Override PartName="/word/ink/ink295.xml" ContentType="application/inkml+xml"/>
  <Override PartName="/word/ink/ink296.xml" ContentType="application/inkml+xml"/>
  <Override PartName="/word/ink/ink297.xml" ContentType="application/inkml+xml"/>
  <Override PartName="/word/ink/ink298.xml" ContentType="application/inkml+xml"/>
  <Override PartName="/word/ink/ink299.xml" ContentType="application/inkml+xml"/>
  <Override PartName="/word/ink/ink300.xml" ContentType="application/inkml+xml"/>
  <Override PartName="/word/ink/ink301.xml" ContentType="application/inkml+xml"/>
  <Override PartName="/word/ink/ink302.xml" ContentType="application/inkml+xml"/>
  <Override PartName="/word/ink/ink303.xml" ContentType="application/inkml+xml"/>
  <Override PartName="/word/ink/ink304.xml" ContentType="application/inkml+xml"/>
  <Override PartName="/word/ink/ink305.xml" ContentType="application/inkml+xml"/>
  <Override PartName="/word/ink/ink306.xml" ContentType="application/inkml+xml"/>
  <Override PartName="/word/ink/ink307.xml" ContentType="application/inkml+xml"/>
  <Override PartName="/word/ink/ink308.xml" ContentType="application/inkml+xml"/>
  <Override PartName="/word/ink/ink309.xml" ContentType="application/inkml+xml"/>
  <Override PartName="/word/ink/ink310.xml" ContentType="application/inkml+xml"/>
  <Override PartName="/word/ink/ink311.xml" ContentType="application/inkml+xml"/>
  <Override PartName="/word/ink/ink312.xml" ContentType="application/inkml+xml"/>
  <Override PartName="/word/ink/ink313.xml" ContentType="application/inkml+xml"/>
  <Override PartName="/word/ink/ink314.xml" ContentType="application/inkml+xml"/>
  <Override PartName="/word/ink/ink315.xml" ContentType="application/inkml+xml"/>
  <Override PartName="/word/ink/ink316.xml" ContentType="application/inkml+xml"/>
  <Override PartName="/word/ink/ink317.xml" ContentType="application/inkml+xml"/>
  <Override PartName="/word/ink/ink318.xml" ContentType="application/inkml+xml"/>
  <Override PartName="/word/ink/ink319.xml" ContentType="application/inkml+xml"/>
  <Override PartName="/word/ink/ink320.xml" ContentType="application/inkml+xml"/>
  <Override PartName="/word/ink/ink321.xml" ContentType="application/inkml+xml"/>
  <Override PartName="/word/ink/ink322.xml" ContentType="application/inkml+xml"/>
  <Override PartName="/word/ink/ink323.xml" ContentType="application/inkml+xml"/>
  <Override PartName="/word/ink/ink324.xml" ContentType="application/inkml+xml"/>
  <Override PartName="/word/ink/ink325.xml" ContentType="application/inkml+xml"/>
  <Override PartName="/word/ink/ink326.xml" ContentType="application/inkml+xml"/>
  <Override PartName="/word/ink/ink327.xml" ContentType="application/inkml+xml"/>
  <Override PartName="/word/ink/ink328.xml" ContentType="application/inkml+xml"/>
  <Override PartName="/word/ink/ink329.xml" ContentType="application/inkml+xml"/>
  <Override PartName="/word/ink/ink330.xml" ContentType="application/inkml+xml"/>
  <Override PartName="/word/ink/ink331.xml" ContentType="application/inkml+xml"/>
  <Override PartName="/word/ink/ink332.xml" ContentType="application/inkml+xml"/>
  <Override PartName="/word/ink/ink333.xml" ContentType="application/inkml+xml"/>
  <Override PartName="/word/ink/ink334.xml" ContentType="application/inkml+xml"/>
  <Override PartName="/word/ink/ink335.xml" ContentType="application/inkml+xml"/>
  <Override PartName="/word/ink/ink336.xml" ContentType="application/inkml+xml"/>
  <Override PartName="/word/ink/ink337.xml" ContentType="application/inkml+xml"/>
  <Override PartName="/word/ink/ink338.xml" ContentType="application/inkml+xml"/>
  <Override PartName="/word/ink/ink339.xml" ContentType="application/inkml+xml"/>
  <Override PartName="/word/ink/ink340.xml" ContentType="application/inkml+xml"/>
  <Override PartName="/word/ink/ink341.xml" ContentType="application/inkml+xml"/>
  <Override PartName="/word/ink/ink342.xml" ContentType="application/inkml+xml"/>
  <Override PartName="/word/ink/ink343.xml" ContentType="application/inkml+xml"/>
  <Override PartName="/word/ink/ink344.xml" ContentType="application/inkml+xml"/>
  <Override PartName="/word/ink/ink345.xml" ContentType="application/inkml+xml"/>
  <Override PartName="/word/ink/ink346.xml" ContentType="application/inkml+xml"/>
  <Override PartName="/word/ink/ink347.xml" ContentType="application/inkml+xml"/>
  <Override PartName="/word/ink/ink348.xml" ContentType="application/inkml+xml"/>
  <Override PartName="/word/ink/ink349.xml" ContentType="application/inkml+xml"/>
  <Override PartName="/word/ink/ink350.xml" ContentType="application/inkml+xml"/>
  <Override PartName="/word/ink/ink351.xml" ContentType="application/inkml+xml"/>
  <Override PartName="/word/ink/ink352.xml" ContentType="application/inkml+xml"/>
  <Override PartName="/word/ink/ink353.xml" ContentType="application/inkml+xml"/>
  <Override PartName="/word/ink/ink354.xml" ContentType="application/inkml+xml"/>
  <Override PartName="/word/ink/ink355.xml" ContentType="application/inkml+xml"/>
  <Override PartName="/word/ink/ink356.xml" ContentType="application/inkml+xml"/>
  <Override PartName="/word/ink/ink357.xml" ContentType="application/inkml+xml"/>
  <Override PartName="/word/ink/ink358.xml" ContentType="application/inkml+xml"/>
  <Override PartName="/word/ink/ink359.xml" ContentType="application/inkml+xml"/>
  <Override PartName="/word/ink/ink360.xml" ContentType="application/inkml+xml"/>
  <Override PartName="/word/ink/ink361.xml" ContentType="application/inkml+xml"/>
  <Override PartName="/word/ink/ink362.xml" ContentType="application/inkml+xml"/>
  <Override PartName="/word/ink/ink363.xml" ContentType="application/inkml+xml"/>
  <Override PartName="/word/ink/ink364.xml" ContentType="application/inkml+xml"/>
  <Override PartName="/word/ink/ink365.xml" ContentType="application/inkml+xml"/>
  <Override PartName="/word/ink/ink366.xml" ContentType="application/inkml+xml"/>
  <Override PartName="/word/ink/ink367.xml" ContentType="application/inkml+xml"/>
  <Override PartName="/word/ink/ink368.xml" ContentType="application/inkml+xml"/>
  <Override PartName="/word/ink/ink369.xml" ContentType="application/inkml+xml"/>
  <Override PartName="/word/ink/ink370.xml" ContentType="application/inkml+xml"/>
  <Override PartName="/word/ink/ink371.xml" ContentType="application/inkml+xml"/>
  <Override PartName="/word/ink/ink372.xml" ContentType="application/inkml+xml"/>
  <Override PartName="/word/ink/ink373.xml" ContentType="application/inkml+xml"/>
  <Override PartName="/word/ink/ink374.xml" ContentType="application/inkml+xml"/>
  <Override PartName="/word/ink/ink375.xml" ContentType="application/inkml+xml"/>
  <Override PartName="/word/ink/ink376.xml" ContentType="application/inkml+xml"/>
  <Override PartName="/word/ink/ink377.xml" ContentType="application/inkml+xml"/>
  <Override PartName="/word/ink/ink378.xml" ContentType="application/inkml+xml"/>
  <Override PartName="/word/ink/ink379.xml" ContentType="application/inkml+xml"/>
  <Override PartName="/word/ink/ink380.xml" ContentType="application/inkml+xml"/>
  <Override PartName="/word/ink/ink381.xml" ContentType="application/inkml+xml"/>
  <Override PartName="/word/ink/ink382.xml" ContentType="application/inkml+xml"/>
  <Override PartName="/word/ink/ink383.xml" ContentType="application/inkml+xml"/>
  <Override PartName="/word/ink/ink384.xml" ContentType="application/inkml+xml"/>
  <Override PartName="/word/ink/ink385.xml" ContentType="application/inkml+xml"/>
  <Override PartName="/word/ink/ink386.xml" ContentType="application/inkml+xml"/>
  <Override PartName="/word/ink/ink387.xml" ContentType="application/inkml+xml"/>
  <Override PartName="/word/ink/ink388.xml" ContentType="application/inkml+xml"/>
  <Override PartName="/word/ink/ink389.xml" ContentType="application/inkml+xml"/>
  <Override PartName="/word/ink/ink390.xml" ContentType="application/inkml+xml"/>
  <Override PartName="/word/ink/ink391.xml" ContentType="application/inkml+xml"/>
  <Override PartName="/word/ink/ink392.xml" ContentType="application/inkml+xml"/>
  <Override PartName="/word/ink/ink393.xml" ContentType="application/inkml+xml"/>
  <Override PartName="/word/ink/ink394.xml" ContentType="application/inkml+xml"/>
  <Override PartName="/word/ink/ink395.xml" ContentType="application/inkml+xml"/>
  <Override PartName="/word/ink/ink396.xml" ContentType="application/inkml+xml"/>
  <Override PartName="/word/ink/ink397.xml" ContentType="application/inkml+xml"/>
  <Override PartName="/word/ink/ink398.xml" ContentType="application/inkml+xml"/>
  <Override PartName="/word/ink/ink399.xml" ContentType="application/inkml+xml"/>
  <Override PartName="/word/ink/ink400.xml" ContentType="application/inkml+xml"/>
  <Override PartName="/word/ink/ink401.xml" ContentType="application/inkml+xml"/>
  <Override PartName="/word/ink/ink402.xml" ContentType="application/inkml+xml"/>
  <Override PartName="/word/ink/ink403.xml" ContentType="application/inkml+xml"/>
  <Override PartName="/word/ink/ink404.xml" ContentType="application/inkml+xml"/>
  <Override PartName="/word/ink/ink405.xml" ContentType="application/inkml+xml"/>
  <Override PartName="/word/ink/ink406.xml" ContentType="application/inkml+xml"/>
  <Override PartName="/word/ink/ink407.xml" ContentType="application/inkml+xml"/>
  <Override PartName="/word/ink/ink408.xml" ContentType="application/inkml+xml"/>
  <Override PartName="/word/ink/ink409.xml" ContentType="application/inkml+xml"/>
  <Override PartName="/word/ink/ink410.xml" ContentType="application/inkml+xml"/>
  <Override PartName="/word/ink/ink411.xml" ContentType="application/inkml+xml"/>
  <Override PartName="/word/ink/ink412.xml" ContentType="application/inkml+xml"/>
  <Override PartName="/word/ink/ink413.xml" ContentType="application/inkml+xml"/>
  <Override PartName="/word/ink/ink414.xml" ContentType="application/inkml+xml"/>
  <Override PartName="/word/ink/ink415.xml" ContentType="application/inkml+xml"/>
  <Override PartName="/word/ink/ink416.xml" ContentType="application/inkml+xml"/>
  <Override PartName="/word/ink/ink417.xml" ContentType="application/inkml+xml"/>
  <Override PartName="/word/ink/ink418.xml" ContentType="application/inkml+xml"/>
  <Override PartName="/word/ink/ink419.xml" ContentType="application/inkml+xml"/>
  <Override PartName="/word/ink/ink420.xml" ContentType="application/inkml+xml"/>
  <Override PartName="/word/ink/ink421.xml" ContentType="application/inkml+xml"/>
  <Override PartName="/word/ink/ink422.xml" ContentType="application/inkml+xml"/>
  <Override PartName="/word/ink/ink423.xml" ContentType="application/inkml+xml"/>
  <Override PartName="/word/ink/ink424.xml" ContentType="application/inkml+xml"/>
  <Override PartName="/word/ink/ink425.xml" ContentType="application/inkml+xml"/>
  <Override PartName="/word/ink/ink426.xml" ContentType="application/inkml+xml"/>
  <Override PartName="/word/ink/ink427.xml" ContentType="application/inkml+xml"/>
  <Override PartName="/word/ink/ink428.xml" ContentType="application/inkml+xml"/>
  <Override PartName="/word/ink/ink429.xml" ContentType="application/inkml+xml"/>
  <Override PartName="/word/ink/ink430.xml" ContentType="application/inkml+xml"/>
  <Override PartName="/word/ink/ink431.xml" ContentType="application/inkml+xml"/>
  <Override PartName="/word/ink/ink432.xml" ContentType="application/inkml+xml"/>
  <Override PartName="/word/ink/ink433.xml" ContentType="application/inkml+xml"/>
  <Override PartName="/word/ink/ink434.xml" ContentType="application/inkml+xml"/>
  <Override PartName="/word/ink/ink435.xml" ContentType="application/inkml+xml"/>
  <Override PartName="/word/ink/ink436.xml" ContentType="application/inkml+xml"/>
  <Override PartName="/word/ink/ink437.xml" ContentType="application/inkml+xml"/>
  <Override PartName="/word/ink/ink438.xml" ContentType="application/inkml+xml"/>
  <Override PartName="/word/ink/ink439.xml" ContentType="application/inkml+xml"/>
  <Override PartName="/word/ink/ink440.xml" ContentType="application/inkml+xml"/>
  <Override PartName="/word/ink/ink441.xml" ContentType="application/inkml+xml"/>
  <Override PartName="/word/ink/ink442.xml" ContentType="application/inkml+xml"/>
  <Override PartName="/word/ink/ink443.xml" ContentType="application/inkml+xml"/>
  <Override PartName="/word/ink/ink444.xml" ContentType="application/inkml+xml"/>
  <Override PartName="/word/ink/ink445.xml" ContentType="application/inkml+xml"/>
  <Override PartName="/word/ink/ink446.xml" ContentType="application/inkml+xml"/>
  <Override PartName="/word/ink/ink447.xml" ContentType="application/inkml+xml"/>
  <Override PartName="/word/ink/ink448.xml" ContentType="application/inkml+xml"/>
  <Override PartName="/word/ink/ink449.xml" ContentType="application/inkml+xml"/>
  <Override PartName="/word/ink/ink450.xml" ContentType="application/inkml+xml"/>
  <Override PartName="/word/ink/ink451.xml" ContentType="application/inkml+xml"/>
  <Override PartName="/word/ink/ink452.xml" ContentType="application/inkml+xml"/>
  <Override PartName="/word/ink/ink453.xml" ContentType="application/inkml+xml"/>
  <Override PartName="/word/ink/ink454.xml" ContentType="application/inkml+xml"/>
  <Override PartName="/word/ink/ink455.xml" ContentType="application/inkml+xml"/>
  <Override PartName="/word/ink/ink456.xml" ContentType="application/inkml+xml"/>
  <Override PartName="/word/ink/ink457.xml" ContentType="application/inkml+xml"/>
  <Override PartName="/word/ink/ink458.xml" ContentType="application/inkml+xml"/>
  <Override PartName="/word/ink/ink459.xml" ContentType="application/inkml+xml"/>
  <Override PartName="/word/ink/ink460.xml" ContentType="application/inkml+xml"/>
  <Override PartName="/word/ink/ink461.xml" ContentType="application/inkml+xml"/>
  <Override PartName="/word/ink/ink462.xml" ContentType="application/inkml+xml"/>
  <Override PartName="/word/ink/ink463.xml" ContentType="application/inkml+xml"/>
  <Override PartName="/word/ink/ink464.xml" ContentType="application/inkml+xml"/>
  <Override PartName="/word/ink/ink465.xml" ContentType="application/inkml+xml"/>
  <Override PartName="/word/ink/ink466.xml" ContentType="application/inkml+xml"/>
  <Override PartName="/word/ink/ink467.xml" ContentType="application/inkml+xml"/>
  <Override PartName="/word/ink/ink468.xml" ContentType="application/inkml+xml"/>
  <Override PartName="/word/ink/ink469.xml" ContentType="application/inkml+xml"/>
  <Override PartName="/word/ink/ink470.xml" ContentType="application/inkml+xml"/>
  <Override PartName="/word/ink/ink471.xml" ContentType="application/inkml+xml"/>
  <Override PartName="/word/ink/ink472.xml" ContentType="application/inkml+xml"/>
  <Override PartName="/word/ink/ink473.xml" ContentType="application/inkml+xml"/>
  <Override PartName="/word/ink/ink474.xml" ContentType="application/inkml+xml"/>
  <Override PartName="/word/ink/ink475.xml" ContentType="application/inkml+xml"/>
  <Override PartName="/word/ink/ink476.xml" ContentType="application/inkml+xml"/>
  <Override PartName="/word/ink/ink477.xml" ContentType="application/inkml+xml"/>
  <Override PartName="/word/ink/ink478.xml" ContentType="application/inkml+xml"/>
  <Override PartName="/word/ink/ink479.xml" ContentType="application/inkml+xml"/>
  <Override PartName="/word/ink/ink480.xml" ContentType="application/inkml+xml"/>
  <Override PartName="/word/ink/ink481.xml" ContentType="application/inkml+xml"/>
  <Override PartName="/word/ink/ink482.xml" ContentType="application/inkml+xml"/>
  <Override PartName="/word/ink/ink483.xml" ContentType="application/inkml+xml"/>
  <Override PartName="/word/ink/ink484.xml" ContentType="application/inkml+xml"/>
  <Override PartName="/word/ink/ink485.xml" ContentType="application/inkml+xml"/>
  <Override PartName="/word/ink/ink486.xml" ContentType="application/inkml+xml"/>
  <Override PartName="/word/ink/ink487.xml" ContentType="application/inkml+xml"/>
  <Override PartName="/word/ink/ink488.xml" ContentType="application/inkml+xml"/>
  <Override PartName="/word/ink/ink489.xml" ContentType="application/inkml+xml"/>
  <Override PartName="/word/ink/ink490.xml" ContentType="application/inkml+xml"/>
  <Override PartName="/word/ink/ink491.xml" ContentType="application/inkml+xml"/>
  <Override PartName="/word/ink/ink492.xml" ContentType="application/inkml+xml"/>
  <Override PartName="/word/ink/ink493.xml" ContentType="application/inkml+xml"/>
  <Override PartName="/word/ink/ink494.xml" ContentType="application/inkml+xml"/>
  <Override PartName="/word/ink/ink495.xml" ContentType="application/inkml+xml"/>
  <Override PartName="/word/ink/ink496.xml" ContentType="application/inkml+xml"/>
  <Override PartName="/word/ink/ink497.xml" ContentType="application/inkml+xml"/>
  <Override PartName="/word/ink/ink498.xml" ContentType="application/inkml+xml"/>
  <Override PartName="/word/ink/ink499.xml" ContentType="application/inkml+xml"/>
  <Override PartName="/word/ink/ink500.xml" ContentType="application/inkml+xml"/>
  <Override PartName="/word/ink/ink501.xml" ContentType="application/inkml+xml"/>
  <Override PartName="/word/ink/ink502.xml" ContentType="application/inkml+xml"/>
  <Override PartName="/word/ink/ink503.xml" ContentType="application/inkml+xml"/>
  <Override PartName="/word/ink/ink504.xml" ContentType="application/inkml+xml"/>
  <Override PartName="/word/ink/ink505.xml" ContentType="application/inkml+xml"/>
  <Override PartName="/word/ink/ink506.xml" ContentType="application/inkml+xml"/>
  <Override PartName="/word/ink/ink507.xml" ContentType="application/inkml+xml"/>
  <Override PartName="/word/ink/ink508.xml" ContentType="application/inkml+xml"/>
  <Override PartName="/word/ink/ink509.xml" ContentType="application/inkml+xml"/>
  <Override PartName="/word/ink/ink510.xml" ContentType="application/inkml+xml"/>
  <Override PartName="/word/ink/ink511.xml" ContentType="application/inkml+xml"/>
  <Override PartName="/word/ink/ink512.xml" ContentType="application/inkml+xml"/>
  <Override PartName="/word/ink/ink513.xml" ContentType="application/inkml+xml"/>
  <Override PartName="/word/ink/ink514.xml" ContentType="application/inkml+xml"/>
  <Override PartName="/word/ink/ink515.xml" ContentType="application/inkml+xml"/>
  <Override PartName="/word/ink/ink516.xml" ContentType="application/inkml+xml"/>
  <Override PartName="/word/ink/ink517.xml" ContentType="application/inkml+xml"/>
  <Override PartName="/word/ink/ink518.xml" ContentType="application/inkml+xml"/>
  <Override PartName="/word/ink/ink519.xml" ContentType="application/inkml+xml"/>
  <Override PartName="/word/ink/ink520.xml" ContentType="application/inkml+xml"/>
  <Override PartName="/word/ink/ink521.xml" ContentType="application/inkml+xml"/>
  <Override PartName="/word/ink/ink522.xml" ContentType="application/inkml+xml"/>
  <Override PartName="/word/ink/ink523.xml" ContentType="application/inkml+xml"/>
  <Override PartName="/word/ink/ink524.xml" ContentType="application/inkml+xml"/>
  <Override PartName="/word/ink/ink525.xml" ContentType="application/inkml+xml"/>
  <Override PartName="/word/ink/ink526.xml" ContentType="application/inkml+xml"/>
  <Override PartName="/word/ink/ink527.xml" ContentType="application/inkml+xml"/>
  <Override PartName="/word/ink/ink528.xml" ContentType="application/inkml+xml"/>
  <Override PartName="/word/ink/ink529.xml" ContentType="application/inkml+xml"/>
  <Override PartName="/word/ink/ink530.xml" ContentType="application/inkml+xml"/>
  <Override PartName="/word/ink/ink531.xml" ContentType="application/inkml+xml"/>
  <Override PartName="/word/ink/ink532.xml" ContentType="application/inkml+xml"/>
  <Override PartName="/word/ink/ink533.xml" ContentType="application/inkml+xml"/>
  <Override PartName="/word/ink/ink534.xml" ContentType="application/inkml+xml"/>
  <Override PartName="/word/ink/ink535.xml" ContentType="application/inkml+xml"/>
  <Override PartName="/word/ink/ink536.xml" ContentType="application/inkml+xml"/>
  <Override PartName="/word/ink/ink537.xml" ContentType="application/inkml+xml"/>
  <Override PartName="/word/ink/ink538.xml" ContentType="application/inkml+xml"/>
  <Override PartName="/word/ink/ink539.xml" ContentType="application/inkml+xml"/>
  <Override PartName="/word/ink/ink540.xml" ContentType="application/inkml+xml"/>
  <Override PartName="/word/ink/ink541.xml" ContentType="application/inkml+xml"/>
  <Override PartName="/word/ink/ink542.xml" ContentType="application/inkml+xml"/>
  <Override PartName="/word/ink/ink543.xml" ContentType="application/inkml+xml"/>
  <Override PartName="/word/ink/ink544.xml" ContentType="application/inkml+xml"/>
  <Override PartName="/word/ink/ink545.xml" ContentType="application/inkml+xml"/>
  <Override PartName="/word/ink/ink546.xml" ContentType="application/inkml+xml"/>
  <Override PartName="/word/ink/ink547.xml" ContentType="application/inkml+xml"/>
  <Override PartName="/word/ink/ink548.xml" ContentType="application/inkml+xml"/>
  <Override PartName="/word/ink/ink549.xml" ContentType="application/inkml+xml"/>
  <Override PartName="/word/ink/ink550.xml" ContentType="application/inkml+xml"/>
  <Override PartName="/word/ink/ink551.xml" ContentType="application/inkml+xml"/>
  <Override PartName="/word/ink/ink552.xml" ContentType="application/inkml+xml"/>
  <Override PartName="/word/ink/ink553.xml" ContentType="application/inkml+xml"/>
  <Override PartName="/word/ink/ink554.xml" ContentType="application/inkml+xml"/>
  <Override PartName="/word/ink/ink555.xml" ContentType="application/inkml+xml"/>
  <Override PartName="/word/ink/ink556.xml" ContentType="application/inkml+xml"/>
  <Override PartName="/word/ink/ink557.xml" ContentType="application/inkml+xml"/>
  <Override PartName="/word/ink/ink558.xml" ContentType="application/inkml+xml"/>
  <Override PartName="/word/ink/ink559.xml" ContentType="application/inkml+xml"/>
  <Override PartName="/word/ink/ink560.xml" ContentType="application/inkml+xml"/>
  <Override PartName="/word/ink/ink561.xml" ContentType="application/inkml+xml"/>
  <Override PartName="/word/ink/ink562.xml" ContentType="application/inkml+xml"/>
  <Override PartName="/word/ink/ink563.xml" ContentType="application/inkml+xml"/>
  <Override PartName="/word/ink/ink564.xml" ContentType="application/inkml+xml"/>
  <Override PartName="/word/ink/ink565.xml" ContentType="application/inkml+xml"/>
  <Override PartName="/word/ink/ink566.xml" ContentType="application/inkml+xml"/>
  <Override PartName="/word/ink/ink567.xml" ContentType="application/inkml+xml"/>
  <Override PartName="/word/ink/ink568.xml" ContentType="application/inkml+xml"/>
  <Override PartName="/word/ink/ink569.xml" ContentType="application/inkml+xml"/>
  <Override PartName="/word/ink/ink570.xml" ContentType="application/inkml+xml"/>
  <Override PartName="/word/ink/ink571.xml" ContentType="application/inkml+xml"/>
  <Override PartName="/word/ink/ink572.xml" ContentType="application/inkml+xml"/>
  <Override PartName="/word/ink/ink573.xml" ContentType="application/inkml+xml"/>
  <Override PartName="/word/ink/ink574.xml" ContentType="application/inkml+xml"/>
  <Override PartName="/word/ink/ink575.xml" ContentType="application/inkml+xml"/>
  <Override PartName="/word/ink/ink576.xml" ContentType="application/inkml+xml"/>
  <Override PartName="/word/ink/ink577.xml" ContentType="application/inkml+xml"/>
  <Override PartName="/word/ink/ink578.xml" ContentType="application/inkml+xml"/>
  <Override PartName="/word/ink/ink579.xml" ContentType="application/inkml+xml"/>
  <Override PartName="/word/ink/ink580.xml" ContentType="application/inkml+xml"/>
  <Override PartName="/word/ink/ink581.xml" ContentType="application/inkml+xml"/>
  <Override PartName="/word/ink/ink582.xml" ContentType="application/inkml+xml"/>
  <Override PartName="/word/ink/ink583.xml" ContentType="application/inkml+xml"/>
  <Override PartName="/word/ink/ink584.xml" ContentType="application/inkml+xml"/>
  <Override PartName="/word/ink/ink585.xml" ContentType="application/inkml+xml"/>
  <Override PartName="/word/ink/ink586.xml" ContentType="application/inkml+xml"/>
  <Override PartName="/word/ink/ink587.xml" ContentType="application/inkml+xml"/>
  <Override PartName="/word/ink/ink588.xml" ContentType="application/inkml+xml"/>
  <Override PartName="/word/ink/ink589.xml" ContentType="application/inkml+xml"/>
  <Override PartName="/word/ink/ink590.xml" ContentType="application/inkml+xml"/>
  <Override PartName="/word/ink/ink591.xml" ContentType="application/inkml+xml"/>
  <Override PartName="/word/ink/ink592.xml" ContentType="application/inkml+xml"/>
  <Override PartName="/word/ink/ink593.xml" ContentType="application/inkml+xml"/>
  <Override PartName="/word/ink/ink594.xml" ContentType="application/inkml+xml"/>
  <Override PartName="/word/ink/ink595.xml" ContentType="application/inkml+xml"/>
  <Override PartName="/word/ink/ink596.xml" ContentType="application/inkml+xml"/>
  <Override PartName="/word/ink/ink597.xml" ContentType="application/inkml+xml"/>
  <Override PartName="/word/ink/ink598.xml" ContentType="application/inkml+xml"/>
  <Override PartName="/word/ink/ink599.xml" ContentType="application/inkml+xml"/>
  <Override PartName="/word/ink/ink600.xml" ContentType="application/inkml+xml"/>
  <Override PartName="/word/ink/ink601.xml" ContentType="application/inkml+xml"/>
  <Override PartName="/word/ink/ink602.xml" ContentType="application/inkml+xml"/>
  <Override PartName="/word/ink/ink603.xml" ContentType="application/inkml+xml"/>
  <Override PartName="/word/ink/ink604.xml" ContentType="application/inkml+xml"/>
  <Override PartName="/word/ink/ink605.xml" ContentType="application/inkml+xml"/>
  <Override PartName="/word/ink/ink606.xml" ContentType="application/inkml+xml"/>
  <Override PartName="/word/ink/ink607.xml" ContentType="application/inkml+xml"/>
  <Override PartName="/word/ink/ink608.xml" ContentType="application/inkml+xml"/>
  <Override PartName="/word/ink/ink609.xml" ContentType="application/inkml+xml"/>
  <Override PartName="/word/ink/ink610.xml" ContentType="application/inkml+xml"/>
  <Override PartName="/word/ink/ink611.xml" ContentType="application/inkml+xml"/>
  <Override PartName="/word/ink/ink612.xml" ContentType="application/inkml+xml"/>
  <Override PartName="/word/ink/ink613.xml" ContentType="application/inkml+xml"/>
  <Override PartName="/word/ink/ink614.xml" ContentType="application/inkml+xml"/>
  <Override PartName="/word/ink/ink615.xml" ContentType="application/inkml+xml"/>
  <Override PartName="/word/ink/ink616.xml" ContentType="application/inkml+xml"/>
  <Override PartName="/word/ink/ink617.xml" ContentType="application/inkml+xml"/>
  <Override PartName="/word/ink/ink618.xml" ContentType="application/inkml+xml"/>
  <Override PartName="/word/ink/ink619.xml" ContentType="application/inkml+xml"/>
  <Override PartName="/word/ink/ink620.xml" ContentType="application/inkml+xml"/>
  <Override PartName="/word/ink/ink621.xml" ContentType="application/inkml+xml"/>
  <Override PartName="/word/ink/ink622.xml" ContentType="application/inkml+xml"/>
  <Override PartName="/word/ink/ink623.xml" ContentType="application/inkml+xml"/>
  <Override PartName="/word/ink/ink624.xml" ContentType="application/inkml+xml"/>
  <Override PartName="/word/ink/ink625.xml" ContentType="application/inkml+xml"/>
  <Override PartName="/word/ink/ink626.xml" ContentType="application/inkml+xml"/>
  <Override PartName="/word/ink/ink627.xml" ContentType="application/inkml+xml"/>
  <Override PartName="/word/ink/ink628.xml" ContentType="application/inkml+xml"/>
  <Override PartName="/word/ink/ink629.xml" ContentType="application/inkml+xml"/>
  <Override PartName="/word/ink/ink630.xml" ContentType="application/inkml+xml"/>
  <Override PartName="/word/ink/ink631.xml" ContentType="application/inkml+xml"/>
  <Override PartName="/word/ink/ink632.xml" ContentType="application/inkml+xml"/>
  <Override PartName="/word/ink/ink633.xml" ContentType="application/inkml+xml"/>
  <Override PartName="/word/ink/ink634.xml" ContentType="application/inkml+xml"/>
  <Override PartName="/word/ink/ink635.xml" ContentType="application/inkml+xml"/>
  <Override PartName="/word/ink/ink636.xml" ContentType="application/inkml+xml"/>
  <Override PartName="/word/ink/ink637.xml" ContentType="application/inkml+xml"/>
  <Override PartName="/word/ink/ink638.xml" ContentType="application/inkml+xml"/>
  <Override PartName="/word/ink/ink639.xml" ContentType="application/inkml+xml"/>
  <Override PartName="/word/ink/ink640.xml" ContentType="application/inkml+xml"/>
  <Override PartName="/word/ink/ink641.xml" ContentType="application/inkml+xml"/>
  <Override PartName="/word/ink/ink642.xml" ContentType="application/inkml+xml"/>
  <Override PartName="/word/ink/ink643.xml" ContentType="application/inkml+xml"/>
  <Override PartName="/word/ink/ink644.xml" ContentType="application/inkml+xml"/>
  <Override PartName="/word/ink/ink645.xml" ContentType="application/inkml+xml"/>
  <Override PartName="/word/ink/ink646.xml" ContentType="application/inkml+xml"/>
  <Override PartName="/word/ink/ink647.xml" ContentType="application/inkml+xml"/>
  <Override PartName="/word/ink/ink648.xml" ContentType="application/inkml+xml"/>
  <Override PartName="/word/ink/ink649.xml" ContentType="application/inkml+xml"/>
  <Override PartName="/word/ink/ink650.xml" ContentType="application/inkml+xml"/>
  <Override PartName="/word/ink/ink651.xml" ContentType="application/inkml+xml"/>
  <Override PartName="/word/ink/ink652.xml" ContentType="application/inkml+xml"/>
  <Override PartName="/word/ink/ink653.xml" ContentType="application/inkml+xml"/>
  <Override PartName="/word/ink/ink654.xml" ContentType="application/inkml+xml"/>
  <Override PartName="/word/ink/ink655.xml" ContentType="application/inkml+xml"/>
  <Override PartName="/word/ink/ink656.xml" ContentType="application/inkml+xml"/>
  <Override PartName="/word/ink/ink657.xml" ContentType="application/inkml+xml"/>
  <Override PartName="/word/ink/ink658.xml" ContentType="application/inkml+xml"/>
  <Override PartName="/word/ink/ink659.xml" ContentType="application/inkml+xml"/>
  <Override PartName="/word/ink/ink660.xml" ContentType="application/inkml+xml"/>
  <Override PartName="/word/ink/ink661.xml" ContentType="application/inkml+xml"/>
  <Override PartName="/word/ink/ink662.xml" ContentType="application/inkml+xml"/>
  <Override PartName="/word/ink/ink663.xml" ContentType="application/inkml+xml"/>
  <Override PartName="/word/ink/ink664.xml" ContentType="application/inkml+xml"/>
  <Override PartName="/word/ink/ink665.xml" ContentType="application/inkml+xml"/>
  <Override PartName="/word/ink/ink666.xml" ContentType="application/inkml+xml"/>
  <Override PartName="/word/ink/ink667.xml" ContentType="application/inkml+xml"/>
  <Override PartName="/word/ink/ink668.xml" ContentType="application/inkml+xml"/>
  <Override PartName="/word/ink/ink669.xml" ContentType="application/inkml+xml"/>
  <Override PartName="/word/ink/ink670.xml" ContentType="application/inkml+xml"/>
  <Override PartName="/word/ink/ink671.xml" ContentType="application/inkml+xml"/>
  <Override PartName="/word/ink/ink672.xml" ContentType="application/inkml+xml"/>
  <Override PartName="/word/ink/ink673.xml" ContentType="application/inkml+xml"/>
  <Override PartName="/word/ink/ink674.xml" ContentType="application/inkml+xml"/>
  <Override PartName="/word/ink/ink675.xml" ContentType="application/inkml+xml"/>
  <Override PartName="/word/ink/ink676.xml" ContentType="application/inkml+xml"/>
  <Override PartName="/word/ink/ink677.xml" ContentType="application/inkml+xml"/>
  <Override PartName="/word/ink/ink678.xml" ContentType="application/inkml+xml"/>
  <Override PartName="/word/ink/ink679.xml" ContentType="application/inkml+xml"/>
  <Override PartName="/word/ink/ink680.xml" ContentType="application/inkml+xml"/>
  <Override PartName="/word/ink/ink681.xml" ContentType="application/inkml+xml"/>
  <Override PartName="/word/ink/ink682.xml" ContentType="application/inkml+xml"/>
  <Override PartName="/word/ink/ink683.xml" ContentType="application/inkml+xml"/>
  <Override PartName="/word/ink/ink684.xml" ContentType="application/inkml+xml"/>
  <Override PartName="/word/ink/ink685.xml" ContentType="application/inkml+xml"/>
  <Override PartName="/word/ink/ink686.xml" ContentType="application/inkml+xml"/>
  <Override PartName="/word/ink/ink687.xml" ContentType="application/inkml+xml"/>
  <Override PartName="/word/ink/ink688.xml" ContentType="application/inkml+xml"/>
  <Override PartName="/word/ink/ink689.xml" ContentType="application/inkml+xml"/>
  <Override PartName="/word/ink/ink690.xml" ContentType="application/inkml+xml"/>
  <Override PartName="/word/ink/ink691.xml" ContentType="application/inkml+xml"/>
  <Override PartName="/word/ink/ink692.xml" ContentType="application/inkml+xml"/>
  <Override PartName="/word/ink/ink693.xml" ContentType="application/inkml+xml"/>
  <Override PartName="/word/ink/ink694.xml" ContentType="application/inkml+xml"/>
  <Override PartName="/word/ink/ink695.xml" ContentType="application/inkml+xml"/>
  <Override PartName="/word/ink/ink696.xml" ContentType="application/inkml+xml"/>
  <Override PartName="/word/ink/ink697.xml" ContentType="application/inkml+xml"/>
  <Override PartName="/word/ink/ink698.xml" ContentType="application/inkml+xml"/>
  <Override PartName="/word/ink/ink699.xml" ContentType="application/inkml+xml"/>
  <Override PartName="/word/ink/ink700.xml" ContentType="application/inkml+xml"/>
  <Override PartName="/word/ink/ink701.xml" ContentType="application/inkml+xml"/>
  <Override PartName="/word/ink/ink702.xml" ContentType="application/inkml+xml"/>
  <Override PartName="/word/ink/ink703.xml" ContentType="application/inkml+xml"/>
  <Override PartName="/word/ink/ink704.xml" ContentType="application/inkml+xml"/>
  <Override PartName="/word/ink/ink705.xml" ContentType="application/inkml+xml"/>
  <Override PartName="/word/ink/ink706.xml" ContentType="application/inkml+xml"/>
  <Override PartName="/word/ink/ink707.xml" ContentType="application/inkml+xml"/>
  <Override PartName="/word/ink/ink708.xml" ContentType="application/inkml+xml"/>
  <Override PartName="/word/ink/ink709.xml" ContentType="application/inkml+xml"/>
  <Override PartName="/word/ink/ink710.xml" ContentType="application/inkml+xml"/>
  <Override PartName="/word/ink/ink711.xml" ContentType="application/inkml+xml"/>
  <Override PartName="/word/ink/ink712.xml" ContentType="application/inkml+xml"/>
  <Override PartName="/word/ink/ink713.xml" ContentType="application/inkml+xml"/>
  <Override PartName="/word/ink/ink714.xml" ContentType="application/inkml+xml"/>
  <Override PartName="/word/ink/ink715.xml" ContentType="application/inkml+xml"/>
  <Override PartName="/word/ink/ink716.xml" ContentType="application/inkml+xml"/>
  <Override PartName="/word/ink/ink717.xml" ContentType="application/inkml+xml"/>
  <Override PartName="/word/ink/ink718.xml" ContentType="application/inkml+xml"/>
  <Override PartName="/word/ink/ink719.xml" ContentType="application/inkml+xml"/>
  <Override PartName="/word/ink/ink720.xml" ContentType="application/inkml+xml"/>
  <Override PartName="/word/ink/ink721.xml" ContentType="application/inkml+xml"/>
  <Override PartName="/word/ink/ink722.xml" ContentType="application/inkml+xml"/>
  <Override PartName="/word/ink/ink723.xml" ContentType="application/inkml+xml"/>
  <Override PartName="/word/ink/ink724.xml" ContentType="application/inkml+xml"/>
  <Override PartName="/word/ink/ink725.xml" ContentType="application/inkml+xml"/>
  <Override PartName="/word/ink/ink726.xml" ContentType="application/inkml+xml"/>
  <Override PartName="/word/ink/ink727.xml" ContentType="application/inkml+xml"/>
  <Override PartName="/word/ink/ink728.xml" ContentType="application/inkml+xml"/>
  <Override PartName="/word/ink/ink729.xml" ContentType="application/inkml+xml"/>
  <Override PartName="/word/ink/ink730.xml" ContentType="application/inkml+xml"/>
  <Override PartName="/word/ink/ink731.xml" ContentType="application/inkml+xml"/>
  <Override PartName="/word/ink/ink732.xml" ContentType="application/inkml+xml"/>
  <Override PartName="/word/ink/ink733.xml" ContentType="application/inkml+xml"/>
  <Override PartName="/word/ink/ink734.xml" ContentType="application/inkml+xml"/>
  <Override PartName="/word/ink/ink735.xml" ContentType="application/inkml+xml"/>
  <Override PartName="/word/ink/ink736.xml" ContentType="application/inkml+xml"/>
  <Override PartName="/word/ink/ink737.xml" ContentType="application/inkml+xml"/>
  <Override PartName="/word/ink/ink738.xml" ContentType="application/inkml+xml"/>
  <Override PartName="/word/ink/ink739.xml" ContentType="application/inkml+xml"/>
  <Override PartName="/word/ink/ink740.xml" ContentType="application/inkml+xml"/>
  <Override PartName="/word/ink/ink741.xml" ContentType="application/inkml+xml"/>
  <Override PartName="/word/ink/ink742.xml" ContentType="application/inkml+xml"/>
  <Override PartName="/word/ink/ink743.xml" ContentType="application/inkml+xml"/>
  <Override PartName="/word/ink/ink744.xml" ContentType="application/inkml+xml"/>
  <Override PartName="/word/ink/ink745.xml" ContentType="application/inkml+xml"/>
  <Override PartName="/word/ink/ink746.xml" ContentType="application/inkml+xml"/>
  <Override PartName="/word/ink/ink747.xml" ContentType="application/inkml+xml"/>
  <Override PartName="/word/ink/ink748.xml" ContentType="application/inkml+xml"/>
  <Override PartName="/word/ink/ink749.xml" ContentType="application/inkml+xml"/>
  <Override PartName="/word/ink/ink750.xml" ContentType="application/inkml+xml"/>
  <Override PartName="/word/ink/ink751.xml" ContentType="application/inkml+xml"/>
  <Override PartName="/word/ink/ink752.xml" ContentType="application/inkml+xml"/>
  <Override PartName="/word/ink/ink753.xml" ContentType="application/inkml+xml"/>
  <Override PartName="/word/ink/ink754.xml" ContentType="application/inkml+xml"/>
  <Override PartName="/word/ink/ink755.xml" ContentType="application/inkml+xml"/>
  <Override PartName="/word/ink/ink756.xml" ContentType="application/inkml+xml"/>
  <Override PartName="/word/ink/ink757.xml" ContentType="application/inkml+xml"/>
  <Override PartName="/word/ink/ink758.xml" ContentType="application/inkml+xml"/>
  <Override PartName="/word/ink/ink759.xml" ContentType="application/inkml+xml"/>
  <Override PartName="/word/ink/ink760.xml" ContentType="application/inkml+xml"/>
  <Override PartName="/word/ink/ink761.xml" ContentType="application/inkml+xml"/>
  <Override PartName="/word/ink/ink762.xml" ContentType="application/inkml+xml"/>
  <Override PartName="/word/ink/ink763.xml" ContentType="application/inkml+xml"/>
  <Override PartName="/word/ink/ink764.xml" ContentType="application/inkml+xml"/>
  <Override PartName="/word/ink/ink765.xml" ContentType="application/inkml+xml"/>
  <Override PartName="/word/ink/ink766.xml" ContentType="application/inkml+xml"/>
  <Override PartName="/word/ink/ink767.xml" ContentType="application/inkml+xml"/>
  <Override PartName="/word/ink/ink768.xml" ContentType="application/inkml+xml"/>
  <Override PartName="/word/ink/ink769.xml" ContentType="application/inkml+xml"/>
  <Override PartName="/word/ink/ink770.xml" ContentType="application/inkml+xml"/>
  <Override PartName="/word/ink/ink771.xml" ContentType="application/inkml+xml"/>
  <Override PartName="/word/ink/ink772.xml" ContentType="application/inkml+xml"/>
  <Override PartName="/word/ink/ink773.xml" ContentType="application/inkml+xml"/>
  <Override PartName="/word/ink/ink774.xml" ContentType="application/inkml+xml"/>
  <Override PartName="/word/ink/ink775.xml" ContentType="application/inkml+xml"/>
  <Override PartName="/word/ink/ink776.xml" ContentType="application/inkml+xml"/>
  <Override PartName="/word/ink/ink777.xml" ContentType="application/inkml+xml"/>
  <Override PartName="/word/ink/ink778.xml" ContentType="application/inkml+xml"/>
  <Override PartName="/word/ink/ink779.xml" ContentType="application/inkml+xml"/>
  <Override PartName="/word/ink/ink780.xml" ContentType="application/inkml+xml"/>
  <Override PartName="/word/ink/ink781.xml" ContentType="application/inkml+xml"/>
  <Override PartName="/word/ink/ink782.xml" ContentType="application/inkml+xml"/>
  <Override PartName="/word/ink/ink783.xml" ContentType="application/inkml+xml"/>
  <Override PartName="/word/ink/ink784.xml" ContentType="application/inkml+xml"/>
  <Override PartName="/word/ink/ink785.xml" ContentType="application/inkml+xml"/>
  <Override PartName="/word/ink/ink786.xml" ContentType="application/inkml+xml"/>
  <Override PartName="/word/ink/ink787.xml" ContentType="application/inkml+xml"/>
  <Override PartName="/word/ink/ink788.xml" ContentType="application/inkml+xml"/>
  <Override PartName="/word/ink/ink789.xml" ContentType="application/inkml+xml"/>
  <Override PartName="/word/ink/ink790.xml" ContentType="application/inkml+xml"/>
  <Override PartName="/word/ink/ink791.xml" ContentType="application/inkml+xml"/>
  <Override PartName="/word/ink/ink792.xml" ContentType="application/inkml+xml"/>
  <Override PartName="/word/ink/ink793.xml" ContentType="application/inkml+xml"/>
  <Override PartName="/word/ink/ink794.xml" ContentType="application/inkml+xml"/>
  <Override PartName="/word/ink/ink795.xml" ContentType="application/inkml+xml"/>
  <Override PartName="/word/ink/ink796.xml" ContentType="application/inkml+xml"/>
  <Override PartName="/word/ink/ink797.xml" ContentType="application/inkml+xml"/>
  <Override PartName="/word/ink/ink798.xml" ContentType="application/inkml+xml"/>
  <Override PartName="/word/ink/ink799.xml" ContentType="application/inkml+xml"/>
  <Override PartName="/word/ink/ink800.xml" ContentType="application/inkml+xml"/>
  <Override PartName="/word/ink/ink801.xml" ContentType="application/inkml+xml"/>
  <Override PartName="/word/ink/ink802.xml" ContentType="application/inkml+xml"/>
  <Override PartName="/word/ink/ink803.xml" ContentType="application/inkml+xml"/>
  <Override PartName="/word/ink/ink804.xml" ContentType="application/inkml+xml"/>
  <Override PartName="/word/ink/ink805.xml" ContentType="application/inkml+xml"/>
  <Override PartName="/word/ink/ink806.xml" ContentType="application/inkml+xml"/>
  <Override PartName="/word/ink/ink807.xml" ContentType="application/inkml+xml"/>
  <Override PartName="/word/ink/ink808.xml" ContentType="application/inkml+xml"/>
  <Override PartName="/word/ink/ink809.xml" ContentType="application/inkml+xml"/>
  <Override PartName="/word/ink/ink810.xml" ContentType="application/inkml+xml"/>
  <Override PartName="/word/ink/ink811.xml" ContentType="application/inkml+xml"/>
  <Override PartName="/word/ink/ink812.xml" ContentType="application/inkml+xml"/>
  <Override PartName="/word/ink/ink813.xml" ContentType="application/inkml+xml"/>
  <Override PartName="/word/ink/ink814.xml" ContentType="application/inkml+xml"/>
  <Override PartName="/word/ink/ink815.xml" ContentType="application/inkml+xml"/>
  <Override PartName="/word/ink/ink816.xml" ContentType="application/inkml+xml"/>
  <Override PartName="/word/ink/ink817.xml" ContentType="application/inkml+xml"/>
  <Override PartName="/word/ink/ink818.xml" ContentType="application/inkml+xml"/>
  <Override PartName="/word/ink/ink819.xml" ContentType="application/inkml+xml"/>
  <Override PartName="/word/ink/ink820.xml" ContentType="application/inkml+xml"/>
  <Override PartName="/word/ink/ink821.xml" ContentType="application/inkml+xml"/>
  <Override PartName="/word/ink/ink822.xml" ContentType="application/inkml+xml"/>
  <Override PartName="/word/ink/ink823.xml" ContentType="application/inkml+xml"/>
  <Override PartName="/word/ink/ink824.xml" ContentType="application/inkml+xml"/>
  <Override PartName="/word/ink/ink825.xml" ContentType="application/inkml+xml"/>
  <Override PartName="/word/ink/ink826.xml" ContentType="application/inkml+xml"/>
  <Override PartName="/word/ink/ink827.xml" ContentType="application/inkml+xml"/>
  <Override PartName="/word/ink/ink828.xml" ContentType="application/inkml+xml"/>
  <Override PartName="/word/ink/ink829.xml" ContentType="application/inkml+xml"/>
  <Override PartName="/word/ink/ink830.xml" ContentType="application/inkml+xml"/>
  <Override PartName="/word/ink/ink831.xml" ContentType="application/inkml+xml"/>
  <Override PartName="/word/ink/ink832.xml" ContentType="application/inkml+xml"/>
  <Override PartName="/word/ink/ink833.xml" ContentType="application/inkml+xml"/>
  <Override PartName="/word/ink/ink834.xml" ContentType="application/inkml+xml"/>
  <Override PartName="/word/ink/ink835.xml" ContentType="application/inkml+xml"/>
  <Override PartName="/word/ink/ink836.xml" ContentType="application/inkml+xml"/>
  <Override PartName="/word/ink/ink837.xml" ContentType="application/inkml+xml"/>
  <Override PartName="/word/ink/ink838.xml" ContentType="application/inkml+xml"/>
  <Override PartName="/word/ink/ink839.xml" ContentType="application/inkml+xml"/>
  <Override PartName="/word/ink/ink840.xml" ContentType="application/inkml+xml"/>
  <Override PartName="/word/ink/ink841.xml" ContentType="application/inkml+xml"/>
  <Override PartName="/word/ink/ink842.xml" ContentType="application/inkml+xml"/>
  <Override PartName="/word/ink/ink843.xml" ContentType="application/inkml+xml"/>
  <Override PartName="/word/ink/ink844.xml" ContentType="application/inkml+xml"/>
  <Override PartName="/word/ink/ink845.xml" ContentType="application/inkml+xml"/>
  <Override PartName="/word/ink/ink846.xml" ContentType="application/inkml+xml"/>
  <Override PartName="/word/ink/ink847.xml" ContentType="application/inkml+xml"/>
  <Override PartName="/word/ink/ink848.xml" ContentType="application/inkml+xml"/>
  <Override PartName="/word/ink/ink849.xml" ContentType="application/inkml+xml"/>
  <Override PartName="/word/ink/ink850.xml" ContentType="application/inkml+xml"/>
  <Override PartName="/word/ink/ink851.xml" ContentType="application/inkml+xml"/>
  <Override PartName="/word/ink/ink852.xml" ContentType="application/inkml+xml"/>
  <Override PartName="/word/ink/ink853.xml" ContentType="application/inkml+xml"/>
  <Override PartName="/word/ink/ink854.xml" ContentType="application/inkml+xml"/>
  <Override PartName="/word/ink/ink855.xml" ContentType="application/inkml+xml"/>
  <Override PartName="/word/ink/ink856.xml" ContentType="application/inkml+xml"/>
  <Override PartName="/word/ink/ink857.xml" ContentType="application/inkml+xml"/>
  <Override PartName="/word/ink/ink858.xml" ContentType="application/inkml+xml"/>
  <Override PartName="/word/ink/ink859.xml" ContentType="application/inkml+xml"/>
  <Override PartName="/word/ink/ink860.xml" ContentType="application/inkml+xml"/>
  <Override PartName="/word/ink/ink861.xml" ContentType="application/inkml+xml"/>
  <Override PartName="/word/ink/ink862.xml" ContentType="application/inkml+xml"/>
  <Override PartName="/word/ink/ink863.xml" ContentType="application/inkml+xml"/>
  <Override PartName="/word/ink/ink864.xml" ContentType="application/inkml+xml"/>
  <Override PartName="/word/ink/ink865.xml" ContentType="application/inkml+xml"/>
  <Override PartName="/word/ink/ink866.xml" ContentType="application/inkml+xml"/>
  <Override PartName="/word/ink/ink867.xml" ContentType="application/inkml+xml"/>
  <Override PartName="/word/ink/ink868.xml" ContentType="application/inkml+xml"/>
  <Override PartName="/word/ink/ink869.xml" ContentType="application/inkml+xml"/>
  <Override PartName="/word/ink/ink870.xml" ContentType="application/inkml+xml"/>
  <Override PartName="/word/ink/ink871.xml" ContentType="application/inkml+xml"/>
  <Override PartName="/word/ink/ink872.xml" ContentType="application/inkml+xml"/>
  <Override PartName="/word/ink/ink873.xml" ContentType="application/inkml+xml"/>
  <Override PartName="/word/ink/ink874.xml" ContentType="application/inkml+xml"/>
  <Override PartName="/word/ink/ink875.xml" ContentType="application/inkml+xml"/>
  <Override PartName="/word/ink/ink876.xml" ContentType="application/inkml+xml"/>
  <Override PartName="/word/ink/ink877.xml" ContentType="application/inkml+xml"/>
  <Override PartName="/word/ink/ink878.xml" ContentType="application/inkml+xml"/>
  <Override PartName="/word/ink/ink879.xml" ContentType="application/inkml+xml"/>
  <Override PartName="/word/ink/ink880.xml" ContentType="application/inkml+xml"/>
  <Override PartName="/word/ink/ink881.xml" ContentType="application/inkml+xml"/>
  <Override PartName="/word/ink/ink882.xml" ContentType="application/inkml+xml"/>
  <Override PartName="/word/ink/ink883.xml" ContentType="application/inkml+xml"/>
  <Override PartName="/word/ink/ink884.xml" ContentType="application/inkml+xml"/>
  <Override PartName="/word/ink/ink885.xml" ContentType="application/inkml+xml"/>
  <Override PartName="/word/ink/ink886.xml" ContentType="application/inkml+xml"/>
  <Override PartName="/word/ink/ink887.xml" ContentType="application/inkml+xml"/>
  <Override PartName="/word/ink/ink888.xml" ContentType="application/inkml+xml"/>
  <Override PartName="/word/ink/ink889.xml" ContentType="application/inkml+xml"/>
  <Override PartName="/word/ink/ink890.xml" ContentType="application/inkml+xml"/>
  <Override PartName="/word/ink/ink891.xml" ContentType="application/inkml+xml"/>
  <Override PartName="/word/ink/ink892.xml" ContentType="application/inkml+xml"/>
  <Override PartName="/word/ink/ink893.xml" ContentType="application/inkml+xml"/>
  <Override PartName="/word/ink/ink894.xml" ContentType="application/inkml+xml"/>
  <Override PartName="/word/ink/ink895.xml" ContentType="application/inkml+xml"/>
  <Override PartName="/word/ink/ink896.xml" ContentType="application/inkml+xml"/>
  <Override PartName="/word/ink/ink897.xml" ContentType="application/inkml+xml"/>
  <Override PartName="/word/ink/ink898.xml" ContentType="application/inkml+xml"/>
  <Override PartName="/word/ink/ink899.xml" ContentType="application/inkml+xml"/>
  <Override PartName="/word/ink/ink900.xml" ContentType="application/inkml+xml"/>
  <Override PartName="/word/ink/ink901.xml" ContentType="application/inkml+xml"/>
  <Override PartName="/word/ink/ink902.xml" ContentType="application/inkml+xml"/>
  <Override PartName="/word/ink/ink903.xml" ContentType="application/inkml+xml"/>
  <Override PartName="/word/ink/ink904.xml" ContentType="application/inkml+xml"/>
  <Override PartName="/word/ink/ink905.xml" ContentType="application/inkml+xml"/>
  <Override PartName="/word/ink/ink906.xml" ContentType="application/inkml+xml"/>
  <Override PartName="/word/ink/ink907.xml" ContentType="application/inkml+xml"/>
  <Override PartName="/word/ink/ink908.xml" ContentType="application/inkml+xml"/>
  <Override PartName="/word/ink/ink909.xml" ContentType="application/inkml+xml"/>
  <Override PartName="/word/ink/ink910.xml" ContentType="application/inkml+xml"/>
  <Override PartName="/word/ink/ink911.xml" ContentType="application/inkml+xml"/>
  <Override PartName="/word/ink/ink912.xml" ContentType="application/inkml+xml"/>
  <Override PartName="/word/ink/ink913.xml" ContentType="application/inkml+xml"/>
  <Override PartName="/word/ink/ink914.xml" ContentType="application/inkml+xml"/>
  <Override PartName="/word/ink/ink915.xml" ContentType="application/inkml+xml"/>
  <Override PartName="/word/ink/ink916.xml" ContentType="application/inkml+xml"/>
  <Override PartName="/word/ink/ink917.xml" ContentType="application/inkml+xml"/>
  <Override PartName="/word/ink/ink918.xml" ContentType="application/inkml+xml"/>
  <Override PartName="/word/ink/ink919.xml" ContentType="application/inkml+xml"/>
  <Override PartName="/word/ink/ink920.xml" ContentType="application/inkml+xml"/>
  <Override PartName="/word/ink/ink921.xml" ContentType="application/inkml+xml"/>
  <Override PartName="/word/ink/ink922.xml" ContentType="application/inkml+xml"/>
  <Override PartName="/word/ink/ink923.xml" ContentType="application/inkml+xml"/>
  <Override PartName="/word/ink/ink924.xml" ContentType="application/inkml+xml"/>
  <Override PartName="/word/ink/ink925.xml" ContentType="application/inkml+xml"/>
  <Override PartName="/word/ink/ink926.xml" ContentType="application/inkml+xml"/>
  <Override PartName="/word/ink/ink927.xml" ContentType="application/inkml+xml"/>
  <Override PartName="/word/ink/ink928.xml" ContentType="application/inkml+xml"/>
  <Override PartName="/word/ink/ink929.xml" ContentType="application/inkml+xml"/>
  <Override PartName="/word/ink/ink930.xml" ContentType="application/inkml+xml"/>
  <Override PartName="/word/ink/ink931.xml" ContentType="application/inkml+xml"/>
  <Override PartName="/word/ink/ink932.xml" ContentType="application/inkml+xml"/>
  <Override PartName="/word/ink/ink933.xml" ContentType="application/inkml+xml"/>
  <Override PartName="/word/ink/ink934.xml" ContentType="application/inkml+xml"/>
  <Override PartName="/word/ink/ink935.xml" ContentType="application/inkml+xml"/>
  <Override PartName="/word/ink/ink936.xml" ContentType="application/inkml+xml"/>
  <Override PartName="/word/ink/ink937.xml" ContentType="application/inkml+xml"/>
  <Override PartName="/word/ink/ink938.xml" ContentType="application/inkml+xml"/>
  <Override PartName="/word/ink/ink939.xml" ContentType="application/inkml+xml"/>
  <Override PartName="/word/ink/ink940.xml" ContentType="application/inkml+xml"/>
  <Override PartName="/word/ink/ink941.xml" ContentType="application/inkml+xml"/>
  <Override PartName="/word/ink/ink942.xml" ContentType="application/inkml+xml"/>
  <Override PartName="/word/ink/ink943.xml" ContentType="application/inkml+xml"/>
  <Override PartName="/word/ink/ink944.xml" ContentType="application/inkml+xml"/>
  <Override PartName="/word/ink/ink945.xml" ContentType="application/inkml+xml"/>
  <Override PartName="/word/ink/ink946.xml" ContentType="application/inkml+xml"/>
  <Override PartName="/word/ink/ink947.xml" ContentType="application/inkml+xml"/>
  <Override PartName="/word/ink/ink948.xml" ContentType="application/inkml+xml"/>
  <Override PartName="/word/ink/ink949.xml" ContentType="application/inkml+xml"/>
  <Override PartName="/word/ink/ink950.xml" ContentType="application/inkml+xml"/>
  <Override PartName="/word/ink/ink951.xml" ContentType="application/inkml+xml"/>
  <Override PartName="/word/ink/ink952.xml" ContentType="application/inkml+xml"/>
  <Override PartName="/word/ink/ink953.xml" ContentType="application/inkml+xml"/>
  <Override PartName="/word/ink/ink954.xml" ContentType="application/inkml+xml"/>
  <Override PartName="/word/ink/ink955.xml" ContentType="application/inkml+xml"/>
  <Override PartName="/word/ink/ink956.xml" ContentType="application/inkml+xml"/>
  <Override PartName="/word/ink/ink957.xml" ContentType="application/inkml+xml"/>
  <Override PartName="/word/ink/ink958.xml" ContentType="application/inkml+xml"/>
  <Override PartName="/word/ink/ink959.xml" ContentType="application/inkml+xml"/>
  <Override PartName="/word/ink/ink960.xml" ContentType="application/inkml+xml"/>
  <Override PartName="/word/ink/ink961.xml" ContentType="application/inkml+xml"/>
  <Override PartName="/word/ink/ink962.xml" ContentType="application/inkml+xml"/>
  <Override PartName="/word/ink/ink963.xml" ContentType="application/inkml+xml"/>
  <Override PartName="/word/ink/ink964.xml" ContentType="application/inkml+xml"/>
  <Override PartName="/word/ink/ink965.xml" ContentType="application/inkml+xml"/>
  <Override PartName="/word/ink/ink966.xml" ContentType="application/inkml+xml"/>
  <Override PartName="/word/ink/ink967.xml" ContentType="application/inkml+xml"/>
  <Override PartName="/word/ink/ink968.xml" ContentType="application/inkml+xml"/>
  <Override PartName="/word/ink/ink969.xml" ContentType="application/inkml+xml"/>
  <Override PartName="/word/ink/ink970.xml" ContentType="application/inkml+xml"/>
  <Override PartName="/word/ink/ink971.xml" ContentType="application/inkml+xml"/>
  <Override PartName="/word/ink/ink972.xml" ContentType="application/inkml+xml"/>
  <Override PartName="/word/ink/ink973.xml" ContentType="application/inkml+xml"/>
  <Override PartName="/word/ink/ink974.xml" ContentType="application/inkml+xml"/>
  <Override PartName="/word/ink/ink975.xml" ContentType="application/inkml+xml"/>
  <Override PartName="/word/ink/ink976.xml" ContentType="application/inkml+xml"/>
  <Override PartName="/word/ink/ink977.xml" ContentType="application/inkml+xml"/>
  <Override PartName="/word/ink/ink978.xml" ContentType="application/inkml+xml"/>
  <Override PartName="/word/ink/ink979.xml" ContentType="application/inkml+xml"/>
  <Override PartName="/word/ink/ink980.xml" ContentType="application/inkml+xml"/>
  <Override PartName="/word/ink/ink981.xml" ContentType="application/inkml+xml"/>
  <Override PartName="/word/ink/ink982.xml" ContentType="application/inkml+xml"/>
  <Override PartName="/word/ink/ink983.xml" ContentType="application/inkml+xml"/>
  <Override PartName="/word/ink/ink984.xml" ContentType="application/inkml+xml"/>
  <Override PartName="/word/ink/ink985.xml" ContentType="application/inkml+xml"/>
  <Override PartName="/word/ink/ink986.xml" ContentType="application/inkml+xml"/>
  <Override PartName="/word/ink/ink987.xml" ContentType="application/inkml+xml"/>
  <Override PartName="/word/ink/ink988.xml" ContentType="application/inkml+xml"/>
  <Override PartName="/word/ink/ink989.xml" ContentType="application/inkml+xml"/>
  <Override PartName="/word/ink/ink990.xml" ContentType="application/inkml+xml"/>
  <Override PartName="/word/ink/ink991.xml" ContentType="application/inkml+xml"/>
  <Override PartName="/word/ink/ink992.xml" ContentType="application/inkml+xml"/>
  <Override PartName="/word/ink/ink993.xml" ContentType="application/inkml+xml"/>
  <Override PartName="/word/ink/ink994.xml" ContentType="application/inkml+xml"/>
  <Override PartName="/word/ink/ink995.xml" ContentType="application/inkml+xml"/>
  <Override PartName="/word/ink/ink996.xml" ContentType="application/inkml+xml"/>
  <Override PartName="/word/ink/ink997.xml" ContentType="application/inkml+xml"/>
  <Override PartName="/word/ink/ink998.xml" ContentType="application/inkml+xml"/>
  <Override PartName="/word/ink/ink999.xml" ContentType="application/inkml+xml"/>
  <Override PartName="/word/ink/ink1000.xml" ContentType="application/inkml+xml"/>
  <Override PartName="/word/ink/ink1001.xml" ContentType="application/inkml+xml"/>
  <Override PartName="/word/ink/ink1002.xml" ContentType="application/inkml+xml"/>
  <Override PartName="/word/ink/ink1003.xml" ContentType="application/inkml+xml"/>
  <Override PartName="/word/ink/ink1004.xml" ContentType="application/inkml+xml"/>
  <Override PartName="/word/ink/ink1005.xml" ContentType="application/inkml+xml"/>
  <Override PartName="/word/ink/ink1006.xml" ContentType="application/inkml+xml"/>
  <Override PartName="/word/ink/ink1007.xml" ContentType="application/inkml+xml"/>
  <Override PartName="/word/ink/ink1008.xml" ContentType="application/inkml+xml"/>
  <Override PartName="/word/ink/ink1009.xml" ContentType="application/inkml+xml"/>
  <Override PartName="/word/ink/ink1010.xml" ContentType="application/inkml+xml"/>
  <Override PartName="/word/ink/ink1011.xml" ContentType="application/inkml+xml"/>
  <Override PartName="/word/ink/ink1012.xml" ContentType="application/inkml+xml"/>
  <Override PartName="/word/ink/ink1013.xml" ContentType="application/inkml+xml"/>
  <Override PartName="/word/ink/ink1014.xml" ContentType="application/inkml+xml"/>
  <Override PartName="/word/ink/ink1015.xml" ContentType="application/inkml+xml"/>
  <Override PartName="/word/ink/ink1016.xml" ContentType="application/inkml+xml"/>
  <Override PartName="/word/ink/ink1017.xml" ContentType="application/inkml+xml"/>
  <Override PartName="/word/ink/ink1018.xml" ContentType="application/inkml+xml"/>
  <Override PartName="/word/ink/ink1019.xml" ContentType="application/inkml+xml"/>
  <Override PartName="/word/ink/ink1020.xml" ContentType="application/inkml+xml"/>
  <Override PartName="/word/ink/ink1021.xml" ContentType="application/inkml+xml"/>
  <Override PartName="/word/ink/ink1022.xml" ContentType="application/inkml+xml"/>
  <Override PartName="/word/ink/ink1023.xml" ContentType="application/inkml+xml"/>
  <Override PartName="/word/ink/ink1024.xml" ContentType="application/inkml+xml"/>
  <Override PartName="/word/ink/ink1025.xml" ContentType="application/inkml+xml"/>
  <Override PartName="/word/ink/ink1026.xml" ContentType="application/inkml+xml"/>
  <Override PartName="/word/ink/ink1027.xml" ContentType="application/inkml+xml"/>
  <Override PartName="/word/ink/ink1028.xml" ContentType="application/inkml+xml"/>
  <Override PartName="/word/ink/ink1029.xml" ContentType="application/inkml+xml"/>
  <Override PartName="/word/ink/ink1030.xml" ContentType="application/inkml+xml"/>
  <Override PartName="/word/ink/ink1031.xml" ContentType="application/inkml+xml"/>
  <Override PartName="/word/ink/ink1032.xml" ContentType="application/inkml+xml"/>
  <Override PartName="/word/ink/ink1033.xml" ContentType="application/inkml+xml"/>
  <Override PartName="/word/ink/ink1034.xml" ContentType="application/inkml+xml"/>
  <Override PartName="/word/ink/ink1035.xml" ContentType="application/inkml+xml"/>
  <Override PartName="/word/ink/ink1036.xml" ContentType="application/inkml+xml"/>
  <Override PartName="/word/ink/ink1037.xml" ContentType="application/inkml+xml"/>
  <Override PartName="/word/ink/ink1038.xml" ContentType="application/inkml+xml"/>
  <Override PartName="/word/ink/ink1039.xml" ContentType="application/inkml+xml"/>
  <Override PartName="/word/ink/ink1040.xml" ContentType="application/inkml+xml"/>
  <Override PartName="/word/ink/ink1041.xml" ContentType="application/inkml+xml"/>
  <Override PartName="/word/ink/ink1042.xml" ContentType="application/inkml+xml"/>
  <Override PartName="/word/ink/ink1043.xml" ContentType="application/inkml+xml"/>
  <Override PartName="/word/ink/ink1044.xml" ContentType="application/inkml+xml"/>
  <Override PartName="/word/ink/ink1045.xml" ContentType="application/inkml+xml"/>
  <Override PartName="/word/ink/ink1046.xml" ContentType="application/inkml+xml"/>
  <Override PartName="/word/ink/ink1047.xml" ContentType="application/inkml+xml"/>
  <Override PartName="/word/ink/ink1048.xml" ContentType="application/inkml+xml"/>
  <Override PartName="/word/ink/ink1049.xml" ContentType="application/inkml+xml"/>
  <Override PartName="/word/ink/ink1050.xml" ContentType="application/inkml+xml"/>
  <Override PartName="/word/ink/ink1051.xml" ContentType="application/inkml+xml"/>
  <Override PartName="/word/ink/ink1052.xml" ContentType="application/inkml+xml"/>
  <Override PartName="/word/ink/ink1053.xml" ContentType="application/inkml+xml"/>
  <Override PartName="/word/ink/ink1054.xml" ContentType="application/inkml+xml"/>
  <Override PartName="/word/ink/ink1055.xml" ContentType="application/inkml+xml"/>
  <Override PartName="/word/ink/ink1056.xml" ContentType="application/inkml+xml"/>
  <Override PartName="/word/ink/ink1057.xml" ContentType="application/inkml+xml"/>
  <Override PartName="/word/ink/ink1058.xml" ContentType="application/inkml+xml"/>
  <Override PartName="/word/ink/ink1059.xml" ContentType="application/inkml+xml"/>
  <Override PartName="/word/ink/ink1060.xml" ContentType="application/inkml+xml"/>
  <Override PartName="/word/ink/ink1061.xml" ContentType="application/inkml+xml"/>
  <Override PartName="/word/ink/ink1062.xml" ContentType="application/inkml+xml"/>
  <Override PartName="/word/ink/ink1063.xml" ContentType="application/inkml+xml"/>
  <Override PartName="/word/ink/ink1064.xml" ContentType="application/inkml+xml"/>
  <Override PartName="/word/ink/ink1065.xml" ContentType="application/inkml+xml"/>
  <Override PartName="/word/ink/ink1066.xml" ContentType="application/inkml+xml"/>
  <Override PartName="/word/ink/ink1067.xml" ContentType="application/inkml+xml"/>
  <Override PartName="/word/ink/ink1068.xml" ContentType="application/inkml+xml"/>
  <Override PartName="/word/ink/ink1069.xml" ContentType="application/inkml+xml"/>
  <Override PartName="/word/ink/ink1070.xml" ContentType="application/inkml+xml"/>
  <Override PartName="/word/ink/ink1071.xml" ContentType="application/inkml+xml"/>
  <Override PartName="/word/ink/ink1072.xml" ContentType="application/inkml+xml"/>
  <Override PartName="/word/ink/ink1073.xml" ContentType="application/inkml+xml"/>
  <Override PartName="/word/ink/ink1074.xml" ContentType="application/inkml+xml"/>
  <Override PartName="/word/ink/ink1075.xml" ContentType="application/inkml+xml"/>
  <Override PartName="/word/ink/ink1076.xml" ContentType="application/inkml+xml"/>
  <Override PartName="/word/ink/ink1077.xml" ContentType="application/inkml+xml"/>
  <Override PartName="/word/ink/ink1078.xml" ContentType="application/inkml+xml"/>
  <Override PartName="/word/ink/ink1079.xml" ContentType="application/inkml+xml"/>
  <Override PartName="/word/ink/ink1080.xml" ContentType="application/inkml+xml"/>
  <Override PartName="/word/ink/ink1081.xml" ContentType="application/inkml+xml"/>
  <Override PartName="/word/ink/ink1082.xml" ContentType="application/inkml+xml"/>
  <Override PartName="/word/ink/ink1083.xml" ContentType="application/inkml+xml"/>
  <Override PartName="/word/ink/ink1084.xml" ContentType="application/inkml+xml"/>
  <Override PartName="/word/ink/ink1085.xml" ContentType="application/inkml+xml"/>
  <Override PartName="/word/ink/ink1086.xml" ContentType="application/inkml+xml"/>
  <Override PartName="/word/ink/ink1087.xml" ContentType="application/inkml+xml"/>
  <Override PartName="/word/ink/ink1088.xml" ContentType="application/inkml+xml"/>
  <Override PartName="/word/ink/ink1089.xml" ContentType="application/inkml+xml"/>
  <Override PartName="/word/ink/ink1090.xml" ContentType="application/inkml+xml"/>
  <Override PartName="/word/ink/ink1091.xml" ContentType="application/inkml+xml"/>
  <Override PartName="/word/ink/ink1092.xml" ContentType="application/inkml+xml"/>
  <Override PartName="/word/ink/ink1093.xml" ContentType="application/inkml+xml"/>
  <Override PartName="/word/ink/ink1094.xml" ContentType="application/inkml+xml"/>
  <Override PartName="/word/ink/ink1095.xml" ContentType="application/inkml+xml"/>
  <Override PartName="/word/ink/ink1096.xml" ContentType="application/inkml+xml"/>
  <Override PartName="/word/ink/ink1097.xml" ContentType="application/inkml+xml"/>
  <Override PartName="/word/ink/ink1098.xml" ContentType="application/inkml+xml"/>
  <Override PartName="/word/ink/ink1099.xml" ContentType="application/inkml+xml"/>
  <Override PartName="/word/ink/ink1100.xml" ContentType="application/inkml+xml"/>
  <Override PartName="/word/ink/ink1101.xml" ContentType="application/inkml+xml"/>
  <Override PartName="/word/ink/ink1102.xml" ContentType="application/inkml+xml"/>
  <Override PartName="/word/ink/ink1103.xml" ContentType="application/inkml+xml"/>
  <Override PartName="/word/ink/ink1104.xml" ContentType="application/inkml+xml"/>
  <Override PartName="/word/ink/ink1105.xml" ContentType="application/inkml+xml"/>
  <Override PartName="/word/ink/ink1106.xml" ContentType="application/inkml+xml"/>
  <Override PartName="/word/ink/ink1107.xml" ContentType="application/inkml+xml"/>
  <Override PartName="/word/ink/ink1108.xml" ContentType="application/inkml+xml"/>
  <Override PartName="/word/ink/ink1109.xml" ContentType="application/inkml+xml"/>
  <Override PartName="/word/ink/ink1110.xml" ContentType="application/inkml+xml"/>
  <Override PartName="/word/ink/ink1111.xml" ContentType="application/inkml+xml"/>
  <Override PartName="/word/ink/ink1112.xml" ContentType="application/inkml+xml"/>
  <Override PartName="/word/ink/ink1113.xml" ContentType="application/inkml+xml"/>
  <Override PartName="/word/ink/ink1114.xml" ContentType="application/inkml+xml"/>
  <Override PartName="/word/ink/ink1115.xml" ContentType="application/inkml+xml"/>
  <Override PartName="/word/ink/ink1116.xml" ContentType="application/inkml+xml"/>
  <Override PartName="/word/ink/ink1117.xml" ContentType="application/inkml+xml"/>
  <Override PartName="/word/ink/ink1118.xml" ContentType="application/inkml+xml"/>
  <Override PartName="/word/ink/ink1119.xml" ContentType="application/inkml+xml"/>
  <Override PartName="/word/ink/ink1120.xml" ContentType="application/inkml+xml"/>
  <Override PartName="/word/ink/ink1121.xml" ContentType="application/inkml+xml"/>
  <Override PartName="/word/ink/ink1122.xml" ContentType="application/inkml+xml"/>
  <Override PartName="/word/ink/ink1123.xml" ContentType="application/inkml+xml"/>
  <Override PartName="/word/ink/ink1124.xml" ContentType="application/inkml+xml"/>
  <Override PartName="/word/ink/ink1125.xml" ContentType="application/inkml+xml"/>
  <Override PartName="/word/ink/ink1126.xml" ContentType="application/inkml+xml"/>
  <Override PartName="/word/ink/ink1127.xml" ContentType="application/inkml+xml"/>
  <Override PartName="/word/ink/ink1128.xml" ContentType="application/inkml+xml"/>
  <Override PartName="/word/ink/ink1129.xml" ContentType="application/inkml+xml"/>
  <Override PartName="/word/ink/ink1130.xml" ContentType="application/inkml+xml"/>
  <Override PartName="/word/ink/ink1131.xml" ContentType="application/inkml+xml"/>
  <Override PartName="/word/ink/ink1132.xml" ContentType="application/inkml+xml"/>
  <Override PartName="/word/ink/ink1133.xml" ContentType="application/inkml+xml"/>
  <Override PartName="/word/ink/ink1134.xml" ContentType="application/inkml+xml"/>
  <Override PartName="/word/ink/ink1135.xml" ContentType="application/inkml+xml"/>
  <Override PartName="/word/ink/ink1136.xml" ContentType="application/inkml+xml"/>
  <Override PartName="/word/ink/ink1137.xml" ContentType="application/inkml+xml"/>
  <Override PartName="/word/ink/ink1138.xml" ContentType="application/inkml+xml"/>
  <Override PartName="/word/ink/ink1139.xml" ContentType="application/inkml+xml"/>
  <Override PartName="/word/ink/ink1140.xml" ContentType="application/inkml+xml"/>
  <Override PartName="/word/ink/ink1141.xml" ContentType="application/inkml+xml"/>
  <Override PartName="/word/ink/ink1142.xml" ContentType="application/inkml+xml"/>
  <Override PartName="/word/ink/ink1143.xml" ContentType="application/inkml+xml"/>
  <Override PartName="/word/ink/ink1144.xml" ContentType="application/inkml+xml"/>
  <Override PartName="/word/ink/ink1145.xml" ContentType="application/inkml+xml"/>
  <Override PartName="/word/ink/ink1146.xml" ContentType="application/inkml+xml"/>
  <Override PartName="/word/ink/ink1147.xml" ContentType="application/inkml+xml"/>
  <Override PartName="/word/ink/ink1148.xml" ContentType="application/inkml+xml"/>
  <Override PartName="/word/ink/ink1149.xml" ContentType="application/inkml+xml"/>
  <Override PartName="/word/ink/ink1150.xml" ContentType="application/inkml+xml"/>
  <Override PartName="/word/ink/ink1151.xml" ContentType="application/inkml+xml"/>
  <Override PartName="/word/ink/ink1152.xml" ContentType="application/inkml+xml"/>
  <Override PartName="/word/ink/ink1153.xml" ContentType="application/inkml+xml"/>
  <Override PartName="/word/ink/ink1154.xml" ContentType="application/inkml+xml"/>
  <Override PartName="/word/ink/ink1155.xml" ContentType="application/inkml+xml"/>
  <Override PartName="/word/ink/ink1156.xml" ContentType="application/inkml+xml"/>
  <Override PartName="/word/ink/ink1157.xml" ContentType="application/inkml+xml"/>
  <Override PartName="/word/ink/ink1158.xml" ContentType="application/inkml+xml"/>
  <Override PartName="/word/ink/ink1159.xml" ContentType="application/inkml+xml"/>
  <Override PartName="/word/ink/ink1160.xml" ContentType="application/inkml+xml"/>
  <Override PartName="/word/ink/ink1161.xml" ContentType="application/inkml+xml"/>
  <Override PartName="/word/ink/ink1162.xml" ContentType="application/inkml+xml"/>
  <Override PartName="/word/ink/ink1163.xml" ContentType="application/inkml+xml"/>
  <Override PartName="/word/ink/ink1164.xml" ContentType="application/inkml+xml"/>
  <Override PartName="/word/ink/ink1165.xml" ContentType="application/inkml+xml"/>
  <Override PartName="/word/ink/ink1166.xml" ContentType="application/inkml+xml"/>
  <Override PartName="/word/ink/ink1167.xml" ContentType="application/inkml+xml"/>
  <Override PartName="/word/ink/ink1168.xml" ContentType="application/inkml+xml"/>
  <Override PartName="/word/ink/ink1169.xml" ContentType="application/inkml+xml"/>
  <Override PartName="/word/ink/ink1170.xml" ContentType="application/inkml+xml"/>
  <Override PartName="/word/ink/ink1171.xml" ContentType="application/inkml+xml"/>
  <Override PartName="/word/ink/ink1172.xml" ContentType="application/inkml+xml"/>
  <Override PartName="/word/ink/ink1173.xml" ContentType="application/inkml+xml"/>
  <Override PartName="/word/ink/ink1174.xml" ContentType="application/inkml+xml"/>
  <Override PartName="/word/ink/ink1175.xml" ContentType="application/inkml+xml"/>
  <Override PartName="/word/ink/ink1176.xml" ContentType="application/inkml+xml"/>
  <Override PartName="/word/ink/ink1177.xml" ContentType="application/inkml+xml"/>
  <Override PartName="/word/ink/ink1178.xml" ContentType="application/inkml+xml"/>
  <Override PartName="/word/ink/ink1179.xml" ContentType="application/inkml+xml"/>
  <Override PartName="/word/ink/ink1180.xml" ContentType="application/inkml+xml"/>
  <Override PartName="/word/ink/ink1181.xml" ContentType="application/inkml+xml"/>
  <Override PartName="/word/ink/ink1182.xml" ContentType="application/inkml+xml"/>
  <Override PartName="/word/ink/ink1183.xml" ContentType="application/inkml+xml"/>
  <Override PartName="/word/ink/ink1184.xml" ContentType="application/inkml+xml"/>
  <Override PartName="/word/ink/ink1185.xml" ContentType="application/inkml+xml"/>
  <Override PartName="/word/ink/ink1186.xml" ContentType="application/inkml+xml"/>
  <Override PartName="/word/ink/ink1187.xml" ContentType="application/inkml+xml"/>
  <Override PartName="/word/ink/ink1188.xml" ContentType="application/inkml+xml"/>
  <Override PartName="/word/ink/ink1189.xml" ContentType="application/inkml+xml"/>
  <Override PartName="/word/ink/ink1190.xml" ContentType="application/inkml+xml"/>
  <Override PartName="/word/ink/ink1191.xml" ContentType="application/inkml+xml"/>
  <Override PartName="/word/ink/ink1192.xml" ContentType="application/inkml+xml"/>
  <Override PartName="/word/ink/ink1193.xml" ContentType="application/inkml+xml"/>
  <Override PartName="/word/ink/ink1194.xml" ContentType="application/inkml+xml"/>
  <Override PartName="/word/ink/ink1195.xml" ContentType="application/inkml+xml"/>
  <Override PartName="/word/ink/ink1196.xml" ContentType="application/inkml+xml"/>
  <Override PartName="/word/ink/ink1197.xml" ContentType="application/inkml+xml"/>
  <Override PartName="/word/ink/ink1198.xml" ContentType="application/inkml+xml"/>
  <Override PartName="/word/ink/ink1199.xml" ContentType="application/inkml+xml"/>
  <Override PartName="/word/ink/ink1200.xml" ContentType="application/inkml+xml"/>
  <Override PartName="/word/ink/ink1201.xml" ContentType="application/inkml+xml"/>
  <Override PartName="/word/ink/ink1202.xml" ContentType="application/inkml+xml"/>
  <Override PartName="/word/ink/ink1203.xml" ContentType="application/inkml+xml"/>
  <Override PartName="/word/ink/ink1204.xml" ContentType="application/inkml+xml"/>
  <Override PartName="/word/ink/ink1205.xml" ContentType="application/inkml+xml"/>
  <Override PartName="/word/ink/ink1206.xml" ContentType="application/inkml+xml"/>
  <Override PartName="/word/ink/ink1207.xml" ContentType="application/inkml+xml"/>
  <Override PartName="/word/ink/ink1208.xml" ContentType="application/inkml+xml"/>
  <Override PartName="/word/ink/ink1209.xml" ContentType="application/inkml+xml"/>
  <Override PartName="/word/ink/ink1210.xml" ContentType="application/inkml+xml"/>
  <Override PartName="/word/ink/ink1211.xml" ContentType="application/inkml+xml"/>
  <Override PartName="/word/ink/ink1212.xml" ContentType="application/inkml+xml"/>
  <Override PartName="/word/ink/ink1213.xml" ContentType="application/inkml+xml"/>
  <Override PartName="/word/ink/ink1214.xml" ContentType="application/inkml+xml"/>
  <Override PartName="/word/ink/ink1215.xml" ContentType="application/inkml+xml"/>
  <Override PartName="/word/ink/ink1216.xml" ContentType="application/inkml+xml"/>
  <Override PartName="/word/ink/ink1217.xml" ContentType="application/inkml+xml"/>
  <Override PartName="/word/ink/ink1218.xml" ContentType="application/inkml+xml"/>
  <Override PartName="/word/ink/ink1219.xml" ContentType="application/inkml+xml"/>
  <Override PartName="/word/ink/ink1220.xml" ContentType="application/inkml+xml"/>
  <Override PartName="/word/ink/ink1221.xml" ContentType="application/inkml+xml"/>
  <Override PartName="/word/ink/ink1222.xml" ContentType="application/inkml+xml"/>
  <Override PartName="/word/ink/ink1223.xml" ContentType="application/inkml+xml"/>
  <Override PartName="/word/ink/ink1224.xml" ContentType="application/inkml+xml"/>
  <Override PartName="/word/ink/ink1225.xml" ContentType="application/inkml+xml"/>
  <Override PartName="/word/ink/ink1226.xml" ContentType="application/inkml+xml"/>
  <Override PartName="/word/ink/ink1227.xml" ContentType="application/inkml+xml"/>
  <Override PartName="/word/ink/ink1228.xml" ContentType="application/inkml+xml"/>
  <Override PartName="/word/ink/ink1229.xml" ContentType="application/inkml+xml"/>
  <Override PartName="/word/ink/ink1230.xml" ContentType="application/inkml+xml"/>
  <Override PartName="/word/ink/ink1231.xml" ContentType="application/inkml+xml"/>
  <Override PartName="/word/ink/ink1232.xml" ContentType="application/inkml+xml"/>
  <Override PartName="/word/ink/ink1233.xml" ContentType="application/inkml+xml"/>
  <Override PartName="/word/ink/ink1234.xml" ContentType="application/inkml+xml"/>
  <Override PartName="/word/ink/ink1235.xml" ContentType="application/inkml+xml"/>
  <Override PartName="/word/ink/ink1236.xml" ContentType="application/inkml+xml"/>
  <Override PartName="/word/ink/ink1237.xml" ContentType="application/inkml+xml"/>
  <Override PartName="/word/ink/ink1238.xml" ContentType="application/inkml+xml"/>
  <Override PartName="/word/ink/ink1239.xml" ContentType="application/inkml+xml"/>
  <Override PartName="/word/ink/ink1240.xml" ContentType="application/inkml+xml"/>
  <Override PartName="/word/ink/ink1241.xml" ContentType="application/inkml+xml"/>
  <Override PartName="/word/ink/ink1242.xml" ContentType="application/inkml+xml"/>
  <Override PartName="/word/ink/ink1243.xml" ContentType="application/inkml+xml"/>
  <Override PartName="/word/ink/ink1244.xml" ContentType="application/inkml+xml"/>
  <Override PartName="/word/ink/ink1245.xml" ContentType="application/inkml+xml"/>
  <Override PartName="/word/ink/ink1246.xml" ContentType="application/inkml+xml"/>
  <Override PartName="/word/ink/ink1247.xml" ContentType="application/inkml+xml"/>
  <Override PartName="/word/ink/ink1248.xml" ContentType="application/inkml+xml"/>
  <Override PartName="/word/ink/ink1249.xml" ContentType="application/inkml+xml"/>
  <Override PartName="/word/ink/ink1250.xml" ContentType="application/inkml+xml"/>
  <Override PartName="/word/ink/ink1251.xml" ContentType="application/inkml+xml"/>
  <Override PartName="/word/ink/ink1252.xml" ContentType="application/inkml+xml"/>
  <Override PartName="/word/ink/ink1253.xml" ContentType="application/inkml+xml"/>
  <Override PartName="/word/ink/ink1254.xml" ContentType="application/inkml+xml"/>
  <Override PartName="/word/ink/ink1255.xml" ContentType="application/inkml+xml"/>
  <Override PartName="/word/ink/ink1256.xml" ContentType="application/inkml+xml"/>
  <Override PartName="/word/ink/ink1257.xml" ContentType="application/inkml+xml"/>
  <Override PartName="/word/ink/ink1258.xml" ContentType="application/inkml+xml"/>
  <Override PartName="/word/ink/ink1259.xml" ContentType="application/inkml+xml"/>
  <Override PartName="/word/ink/ink1260.xml" ContentType="application/inkml+xml"/>
  <Override PartName="/word/ink/ink1261.xml" ContentType="application/inkml+xml"/>
  <Override PartName="/word/ink/ink1262.xml" ContentType="application/inkml+xml"/>
  <Override PartName="/word/ink/ink1263.xml" ContentType="application/inkml+xml"/>
  <Override PartName="/word/ink/ink1264.xml" ContentType="application/inkml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B7C1F" w:rsidRDefault="002D55DC" w:rsidP="0011319E">
      <w:pPr>
        <w:rPr>
          <w:rFonts w:ascii="Comic Sans MS" w:hAnsi="Comic Sans MS"/>
          <w:b/>
          <w:sz w:val="32"/>
          <w:u w:val="single"/>
        </w:rPr>
      </w:pPr>
      <w:bookmarkStart w:id="0" w:name="_GoBack"/>
      <w:bookmarkEnd w:id="0"/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976128" behindDoc="0" locked="0" layoutInCell="1" allowOverlap="1">
                <wp:simplePos x="0" y="0"/>
                <wp:positionH relativeFrom="column">
                  <wp:posOffset>6048239</wp:posOffset>
                </wp:positionH>
                <wp:positionV relativeFrom="paragraph">
                  <wp:posOffset>7092626</wp:posOffset>
                </wp:positionV>
                <wp:extent cx="98640" cy="36000"/>
                <wp:effectExtent l="38100" t="38100" r="34925" b="40640"/>
                <wp:wrapNone/>
                <wp:docPr id="1873" name="Ink 18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">
                      <w14:nvContentPartPr>
                        <w14:cNvContentPartPr/>
                      </w14:nvContentPartPr>
                      <w14:xfrm>
                        <a:off x="0" y="0"/>
                        <a:ext cx="98640" cy="3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1873" o:spid="_x0000_s1026" type="#_x0000_t75" style="position:absolute;margin-left:475.35pt;margin-top:558.05pt;width:9.1pt;height:4.75pt;z-index:25297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">
                <v:imagedata r:id="rId9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968960" behindDoc="0" locked="0" layoutInCell="1" allowOverlap="1">
                <wp:simplePos x="0" y="0"/>
                <wp:positionH relativeFrom="column">
                  <wp:posOffset>5970479</wp:posOffset>
                </wp:positionH>
                <wp:positionV relativeFrom="paragraph">
                  <wp:posOffset>6867986</wp:posOffset>
                </wp:positionV>
                <wp:extent cx="98640" cy="37800"/>
                <wp:effectExtent l="38100" t="38100" r="34925" b="38735"/>
                <wp:wrapNone/>
                <wp:docPr id="1866" name="Ink 18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">
                      <w14:nvContentPartPr>
                        <w14:cNvContentPartPr/>
                      </w14:nvContentPartPr>
                      <w14:xfrm>
                        <a:off x="0" y="0"/>
                        <a:ext cx="98640" cy="3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66" o:spid="_x0000_s1026" type="#_x0000_t75" style="position:absolute;margin-left:468.95pt;margin-top:540.35pt;width:9.35pt;height:4.85pt;z-index:25296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">
                <v:imagedata r:id="rId11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912640" behindDoc="0" locked="0" layoutInCell="1" allowOverlap="1">
                <wp:simplePos x="0" y="0"/>
                <wp:positionH relativeFrom="column">
                  <wp:posOffset>2123519</wp:posOffset>
                </wp:positionH>
                <wp:positionV relativeFrom="paragraph">
                  <wp:posOffset>6344546</wp:posOffset>
                </wp:positionV>
                <wp:extent cx="104760" cy="32760"/>
                <wp:effectExtent l="38100" t="38100" r="29210" b="24765"/>
                <wp:wrapNone/>
                <wp:docPr id="1811" name="Ink 18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">
                      <w14:nvContentPartPr>
                        <w14:cNvContentPartPr/>
                      </w14:nvContentPartPr>
                      <w14:xfrm>
                        <a:off x="0" y="0"/>
                        <a:ext cx="104760" cy="3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11" o:spid="_x0000_s1026" type="#_x0000_t75" style="position:absolute;margin-left:166.05pt;margin-top:499.1pt;width:9.8pt;height:3.9pt;z-index:25291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">
                <v:imagedata r:id="rId13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906496" behindDoc="0" locked="0" layoutInCell="1" allowOverlap="1">
                <wp:simplePos x="0" y="0"/>
                <wp:positionH relativeFrom="column">
                  <wp:posOffset>1544639</wp:posOffset>
                </wp:positionH>
                <wp:positionV relativeFrom="paragraph">
                  <wp:posOffset>6420866</wp:posOffset>
                </wp:positionV>
                <wp:extent cx="76680" cy="21960"/>
                <wp:effectExtent l="38100" t="38100" r="38100" b="54610"/>
                <wp:wrapNone/>
                <wp:docPr id="1805" name="Ink 18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">
                      <w14:nvContentPartPr>
                        <w14:cNvContentPartPr/>
                      </w14:nvContentPartPr>
                      <w14:xfrm>
                        <a:off x="0" y="0"/>
                        <a:ext cx="7668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05" o:spid="_x0000_s1026" type="#_x0000_t75" style="position:absolute;margin-left:120.55pt;margin-top:505pt;width:7.65pt;height:3.75pt;z-index:252906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">
                <v:imagedata r:id="rId15" o:title=""/>
              </v:shape>
            </w:pict>
          </mc:Fallback>
        </mc:AlternateContent>
      </w:r>
      <w:r w:rsidR="009B7C1F">
        <w:rPr>
          <w:rFonts w:ascii="Comic Sans MS" w:hAnsi="Comic Sans MS"/>
          <w:b/>
          <w:sz w:val="32"/>
          <w:u w:val="single"/>
        </w:rPr>
        <w:t>Geometry Basics</w:t>
      </w:r>
    </w:p>
    <w:p w:rsidR="00371C7B" w:rsidRDefault="00371C7B" w:rsidP="0011319E">
      <w:pPr>
        <w:rPr>
          <w:rFonts w:ascii="Comic Sans MS" w:hAnsi="Comic Sans MS"/>
          <w:b/>
          <w:sz w:val="32"/>
          <w:u w:val="single"/>
        </w:rPr>
      </w:pPr>
    </w:p>
    <w:p w:rsidR="00371C7B" w:rsidRDefault="00371C7B" w:rsidP="0011319E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In this chapter we will be examining </w:t>
      </w:r>
      <w:r>
        <w:rPr>
          <w:rFonts w:ascii="Comic Sans MS" w:hAnsi="Comic Sans MS"/>
          <w:b/>
        </w:rPr>
        <w:t>circles</w:t>
      </w:r>
      <w:r>
        <w:rPr>
          <w:rFonts w:ascii="Comic Sans MS" w:hAnsi="Comic Sans MS"/>
        </w:rPr>
        <w:t xml:space="preserve"> and some of their properties. Before we get started we must review a few terms and concepts.</w:t>
      </w:r>
    </w:p>
    <w:p w:rsidR="00371C7B" w:rsidRDefault="00A54CE9" w:rsidP="0011319E">
      <w:pPr>
        <w:rPr>
          <w:rFonts w:ascii="Comic Sans MS" w:hAnsi="Comic Sans MS"/>
        </w:rPr>
      </w:pPr>
      <w:r>
        <w:rPr>
          <w:rFonts w:ascii="Comic Sans MS" w:hAnsi="Comic Sans MS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94432" behindDoc="0" locked="0" layoutInCell="1" allowOverlap="1">
                <wp:simplePos x="0" y="0"/>
                <wp:positionH relativeFrom="column">
                  <wp:posOffset>5129159</wp:posOffset>
                </wp:positionH>
                <wp:positionV relativeFrom="paragraph">
                  <wp:posOffset>127936</wp:posOffset>
                </wp:positionV>
                <wp:extent cx="89640" cy="157320"/>
                <wp:effectExtent l="57150" t="57150" r="62865" b="71755"/>
                <wp:wrapNone/>
                <wp:docPr id="705" name="Ink 7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">
                      <w14:nvContentPartPr>
                        <w14:cNvContentPartPr/>
                      </w14:nvContentPartPr>
                      <w14:xfrm>
                        <a:off x="0" y="0"/>
                        <a:ext cx="89640" cy="15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5" o:spid="_x0000_s1026" type="#_x0000_t75" style="position:absolute;margin-left:402.3pt;margin-top:8.5pt;width:10.1pt;height:15.25pt;z-index:25179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">
                <v:imagedata r:id="rId17" o:title=""/>
              </v:shape>
            </w:pict>
          </mc:Fallback>
        </mc:AlternateContent>
      </w:r>
      <w:r>
        <w:rPr>
          <w:rFonts w:ascii="Comic Sans MS" w:hAnsi="Comic Sans MS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93408" behindDoc="0" locked="0" layoutInCell="1" allowOverlap="1">
                <wp:simplePos x="0" y="0"/>
                <wp:positionH relativeFrom="column">
                  <wp:posOffset>5040959</wp:posOffset>
                </wp:positionH>
                <wp:positionV relativeFrom="paragraph">
                  <wp:posOffset>113536</wp:posOffset>
                </wp:positionV>
                <wp:extent cx="90360" cy="121680"/>
                <wp:effectExtent l="57150" t="38100" r="62230" b="69215"/>
                <wp:wrapNone/>
                <wp:docPr id="704" name="Ink 7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">
                      <w14:nvContentPartPr>
                        <w14:cNvContentPartPr/>
                      </w14:nvContentPartPr>
                      <w14:xfrm>
                        <a:off x="0" y="0"/>
                        <a:ext cx="90360" cy="12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4" o:spid="_x0000_s1026" type="#_x0000_t75" style="position:absolute;margin-left:395.4pt;margin-top:8.05pt;width:9.2pt;height:12.1pt;z-index:25179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">
                <v:imagedata r:id="rId19" o:title=""/>
              </v:shape>
            </w:pict>
          </mc:Fallback>
        </mc:AlternateContent>
      </w:r>
      <w:r>
        <w:rPr>
          <w:rFonts w:ascii="Comic Sans MS" w:hAnsi="Comic Sans MS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92384" behindDoc="0" locked="0" layoutInCell="1" allowOverlap="1">
                <wp:simplePos x="0" y="0"/>
                <wp:positionH relativeFrom="column">
                  <wp:posOffset>4957439</wp:posOffset>
                </wp:positionH>
                <wp:positionV relativeFrom="paragraph">
                  <wp:posOffset>87256</wp:posOffset>
                </wp:positionV>
                <wp:extent cx="50400" cy="132120"/>
                <wp:effectExtent l="57150" t="38100" r="64135" b="58420"/>
                <wp:wrapNone/>
                <wp:docPr id="671" name="Ink 6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">
                      <w14:nvContentPartPr>
                        <w14:cNvContentPartPr/>
                      </w14:nvContentPartPr>
                      <w14:xfrm>
                        <a:off x="0" y="0"/>
                        <a:ext cx="50400" cy="13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1" o:spid="_x0000_s1026" type="#_x0000_t75" style="position:absolute;margin-left:388.75pt;margin-top:6.3pt;width:6.1pt;height:12.55pt;z-index:25179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">
                <v:imagedata r:id="rId21" o:title=""/>
              </v:shape>
            </w:pict>
          </mc:Fallback>
        </mc:AlternateContent>
      </w:r>
      <w:r>
        <w:rPr>
          <w:rFonts w:ascii="Comic Sans MS" w:hAnsi="Comic Sans MS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91360" behindDoc="0" locked="0" layoutInCell="1" allowOverlap="1">
                <wp:simplePos x="0" y="0"/>
                <wp:positionH relativeFrom="column">
                  <wp:posOffset>4777799</wp:posOffset>
                </wp:positionH>
                <wp:positionV relativeFrom="paragraph">
                  <wp:posOffset>52696</wp:posOffset>
                </wp:positionV>
                <wp:extent cx="127800" cy="172080"/>
                <wp:effectExtent l="57150" t="57150" r="24765" b="76200"/>
                <wp:wrapNone/>
                <wp:docPr id="670" name="Ink 6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">
                      <w14:nvContentPartPr>
                        <w14:cNvContentPartPr/>
                      </w14:nvContentPartPr>
                      <w14:xfrm>
                        <a:off x="0" y="0"/>
                        <a:ext cx="127800" cy="17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0" o:spid="_x0000_s1026" type="#_x0000_t75" style="position:absolute;margin-left:374.75pt;margin-top:2.8pt;width:12pt;height:16.35pt;z-index:25179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">
                <v:imagedata r:id="rId23" o:title=""/>
              </v:shape>
            </w:pict>
          </mc:Fallback>
        </mc:AlternateContent>
      </w:r>
    </w:p>
    <w:p w:rsidR="009B7C1F" w:rsidRPr="00371C7B" w:rsidRDefault="00A54CE9" w:rsidP="0011319E">
      <w:pPr>
        <w:rPr>
          <w:rFonts w:ascii="Comic Sans MS" w:hAnsi="Comic Sans MS"/>
          <w:b/>
          <w:u w:val="single"/>
        </w:rPr>
      </w:pP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796480" behindDoc="0" locked="0" layoutInCell="1" allowOverlap="1">
                <wp:simplePos x="0" y="0"/>
                <wp:positionH relativeFrom="column">
                  <wp:posOffset>5557199</wp:posOffset>
                </wp:positionH>
                <wp:positionV relativeFrom="paragraph">
                  <wp:posOffset>-6669</wp:posOffset>
                </wp:positionV>
                <wp:extent cx="162000" cy="307800"/>
                <wp:effectExtent l="57150" t="57150" r="47625" b="73660"/>
                <wp:wrapNone/>
                <wp:docPr id="707" name="Ink 7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">
                      <w14:nvContentPartPr>
                        <w14:cNvContentPartPr/>
                      </w14:nvContentPartPr>
                      <w14:xfrm>
                        <a:off x="0" y="0"/>
                        <a:ext cx="162000" cy="30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7" o:spid="_x0000_s1026" type="#_x0000_t75" style="position:absolute;margin-left:436.15pt;margin-top:-2.15pt;width:15.55pt;height:27.25pt;z-index:25179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">
                <v:imagedata r:id="rId25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795456" behindDoc="0" locked="0" layoutInCell="1" allowOverlap="1">
                <wp:simplePos x="0" y="0"/>
                <wp:positionH relativeFrom="column">
                  <wp:posOffset>5274959</wp:posOffset>
                </wp:positionH>
                <wp:positionV relativeFrom="paragraph">
                  <wp:posOffset>-25029</wp:posOffset>
                </wp:positionV>
                <wp:extent cx="240840" cy="240480"/>
                <wp:effectExtent l="57150" t="57150" r="64135" b="45720"/>
                <wp:wrapNone/>
                <wp:docPr id="706" name="Ink 7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">
                      <w14:nvContentPartPr>
                        <w14:cNvContentPartPr/>
                      </w14:nvContentPartPr>
                      <w14:xfrm>
                        <a:off x="0" y="0"/>
                        <a:ext cx="240840" cy="24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6" o:spid="_x0000_s1026" type="#_x0000_t75" style="position:absolute;margin-left:413.75pt;margin-top:-3.45pt;width:22.2pt;height:21.05pt;z-index:25179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">
                <v:imagedata r:id="rId27" o:title=""/>
              </v:shape>
            </w:pict>
          </mc:Fallback>
        </mc:AlternateContent>
      </w:r>
      <w:r w:rsidR="00907D6A"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g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3200400</wp:posOffset>
                </wp:positionH>
                <wp:positionV relativeFrom="paragraph">
                  <wp:posOffset>153035</wp:posOffset>
                </wp:positionV>
                <wp:extent cx="2775585" cy="2762250"/>
                <wp:effectExtent l="9525" t="10160" r="5715" b="8890"/>
                <wp:wrapTight wrapText="bothSides">
                  <wp:wrapPolygon edited="0">
                    <wp:start x="10615" y="-74"/>
                    <wp:lineTo x="8979" y="0"/>
                    <wp:lineTo x="5861" y="745"/>
                    <wp:lineTo x="5713" y="1117"/>
                    <wp:lineTo x="3934" y="2160"/>
                    <wp:lineTo x="2599" y="3501"/>
                    <wp:lineTo x="1631" y="4692"/>
                    <wp:lineTo x="964" y="5884"/>
                    <wp:lineTo x="445" y="7076"/>
                    <wp:lineTo x="74" y="8268"/>
                    <wp:lineTo x="-74" y="9459"/>
                    <wp:lineTo x="-74" y="11843"/>
                    <wp:lineTo x="74" y="13034"/>
                    <wp:lineTo x="371" y="14226"/>
                    <wp:lineTo x="815" y="15418"/>
                    <wp:lineTo x="1408" y="16535"/>
                    <wp:lineTo x="2224" y="17727"/>
                    <wp:lineTo x="3415" y="18919"/>
                    <wp:lineTo x="5268" y="20334"/>
                    <wp:lineTo x="7793" y="21302"/>
                    <wp:lineTo x="8608" y="21451"/>
                    <wp:lineTo x="8831" y="21451"/>
                    <wp:lineTo x="12690" y="21451"/>
                    <wp:lineTo x="12913" y="21451"/>
                    <wp:lineTo x="13733" y="21302"/>
                    <wp:lineTo x="16253" y="20334"/>
                    <wp:lineTo x="18111" y="18919"/>
                    <wp:lineTo x="19297" y="17727"/>
                    <wp:lineTo x="20113" y="16535"/>
                    <wp:lineTo x="20711" y="15418"/>
                    <wp:lineTo x="21155" y="14226"/>
                    <wp:lineTo x="21452" y="13034"/>
                    <wp:lineTo x="21674" y="11843"/>
                    <wp:lineTo x="21674" y="10651"/>
                    <wp:lineTo x="21452" y="8268"/>
                    <wp:lineTo x="21081" y="7076"/>
                    <wp:lineTo x="20562" y="5884"/>
                    <wp:lineTo x="19890" y="4692"/>
                    <wp:lineTo x="18927" y="3501"/>
                    <wp:lineTo x="17592" y="2160"/>
                    <wp:lineTo x="15808" y="1117"/>
                    <wp:lineTo x="15660" y="745"/>
                    <wp:lineTo x="12542" y="0"/>
                    <wp:lineTo x="10911" y="-74"/>
                    <wp:lineTo x="10615" y="-74"/>
                  </wp:wrapPolygon>
                </wp:wrapTight>
                <wp:docPr id="698" name="Group 7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75585" cy="2762250"/>
                          <a:chOff x="4227" y="1652"/>
                          <a:chExt cx="2983" cy="2983"/>
                        </a:xfrm>
                      </wpg:grpSpPr>
                      <wps:wsp>
                        <wps:cNvPr id="699" name="Oval 754"/>
                        <wps:cNvSpPr>
                          <a:spLocks noChangeArrowheads="1"/>
                        </wps:cNvSpPr>
                        <wps:spPr bwMode="auto">
                          <a:xfrm>
                            <a:off x="4227" y="1652"/>
                            <a:ext cx="2983" cy="2983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00" name="Oval 755"/>
                        <wps:cNvSpPr>
                          <a:spLocks noChangeArrowheads="1"/>
                        </wps:cNvSpPr>
                        <wps:spPr bwMode="auto">
                          <a:xfrm>
                            <a:off x="5701" y="3126"/>
                            <a:ext cx="35" cy="3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mv="urn:schemas-microsoft-com:mac:vml" xmlns:mo="http://schemas.microsoft.com/office/mac/office/2008/main">
            <w:pict>
              <v:group id="Group 753" o:spid="_x0000_s1026" style="position:absolute;margin-left:252pt;margin-top:12.05pt;width:218.55pt;height:217.5pt;z-index:251685888" coordorigin="4227,1652" coordsize="2983,29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">
                <v:oval id="Oval 754" o:spid="_x0000_s1027" style="position:absolute;left:4227;top:1652;width:2983;height:29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uYkcQA&#10;AADcAAAADwAAAGRycy9kb3ducmV2LnhtbESPQWvCQBSE70L/w/IKvenGBkNNXUUqBXvwYNreH9ln&#10;Esy+DdnXGP+9WxA8DjPzDbPajK5VA/Wh8WxgPktAEZfeNlwZ+Pn+nL6BCoJssfVMBq4UYLN+mqww&#10;t/7CRxoKqVSEcMjRQC3S5VqHsiaHYeY74uidfO9QouwrbXu8RLhr9WuSZNphw3Ghxo4+airPxZ8z&#10;sKu2RTboVBbpabeXxfn38JXOjXl5HrfvoIRGeYTv7b01kC2X8H8mHgG9v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g7mJHEAAAA3AAAAA8AAAAAAAAAAAAAAAAAmAIAAGRycy9k&#10;b3ducmV2LnhtbFBLBQYAAAAABAAEAPUAAACJAwAAAAA=&#10;"/>
                <v:oval id="Oval 755" o:spid="_x0000_s1028" style="position:absolute;left:5701;top:3126;width:35;height: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ZIxEsAA&#10;AADcAAAADwAAAGRycy9kb3ducmV2LnhtbERPy4rCMBTdC/MP4QqzkTF1wAfVKENBcWvtwuWd5toW&#10;m5uSRNv+/WQx4PJw3rvDYFrxIucbywoW8wQEcWl1w5WC4nr82oDwAVlja5kUjOThsP+Y7DDVtucL&#10;vfJQiRjCPkUFdQhdKqUvazLo57YjjtzdOoMhQldJ7bCP4aaV30mykgYbjg01dpTVVD7yp1HgZt2Y&#10;jefsuPjlU77sN/q2KrRSn9PhZwsi0BDe4n/3WStYJ3F+PBOPgNz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ZIxEsAAAADcAAAADwAAAAAAAAAAAAAAAACYAgAAZHJzL2Rvd25y&#10;ZXYueG1sUEsFBgAAAAAEAAQA9QAAAIUDAAAAAA==&#10;" fillcolor="black"/>
                <w10:wrap type="tight"/>
              </v:group>
            </w:pict>
          </mc:Fallback>
        </mc:AlternateContent>
      </w:r>
      <w:r w:rsidR="00371C7B">
        <w:rPr>
          <w:rFonts w:ascii="Comic Sans MS" w:hAnsi="Comic Sans MS"/>
          <w:b/>
          <w:u w:val="single"/>
        </w:rPr>
        <w:t>Circle:</w:t>
      </w:r>
    </w:p>
    <w:p w:rsidR="00371C7B" w:rsidRDefault="00A54CE9" w:rsidP="0011319E">
      <w:pPr>
        <w:rPr>
          <w:rFonts w:ascii="Comic Sans MS" w:hAnsi="Comic Sans MS"/>
          <w:b/>
          <w:sz w:val="32"/>
          <w:u w:val="single"/>
        </w:rPr>
      </w:pP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797504" behindDoc="0" locked="0" layoutInCell="1" allowOverlap="1">
                <wp:simplePos x="0" y="0"/>
                <wp:positionH relativeFrom="column">
                  <wp:posOffset>5584559</wp:posOffset>
                </wp:positionH>
                <wp:positionV relativeFrom="paragraph">
                  <wp:posOffset>-22199</wp:posOffset>
                </wp:positionV>
                <wp:extent cx="295560" cy="213480"/>
                <wp:effectExtent l="38100" t="57150" r="9525" b="72390"/>
                <wp:wrapNone/>
                <wp:docPr id="708" name="Ink 7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">
                      <w14:nvContentPartPr>
                        <w14:cNvContentPartPr/>
                      </w14:nvContentPartPr>
                      <w14:xfrm>
                        <a:off x="0" y="0"/>
                        <a:ext cx="295560" cy="21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8" o:spid="_x0000_s1026" type="#_x0000_t75" style="position:absolute;margin-left:438.45pt;margin-top:-3.1pt;width:25.45pt;height:19.75pt;z-index:25179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">
                <v:imagedata r:id="rId29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790336" behindDoc="0" locked="0" layoutInCell="1" allowOverlap="1">
                <wp:simplePos x="0" y="0"/>
                <wp:positionH relativeFrom="column">
                  <wp:posOffset>3892919</wp:posOffset>
                </wp:positionH>
                <wp:positionV relativeFrom="paragraph">
                  <wp:posOffset>-49919</wp:posOffset>
                </wp:positionV>
                <wp:extent cx="69120" cy="113040"/>
                <wp:effectExtent l="19050" t="57150" r="64770" b="58420"/>
                <wp:wrapNone/>
                <wp:docPr id="669" name="Ink 6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">
                      <w14:nvContentPartPr>
                        <w14:cNvContentPartPr/>
                      </w14:nvContentPartPr>
                      <w14:xfrm>
                        <a:off x="0" y="0"/>
                        <a:ext cx="69120" cy="11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9" o:spid="_x0000_s1026" type="#_x0000_t75" style="position:absolute;margin-left:305.6pt;margin-top:-5.35pt;width:7.7pt;height:11.05pt;z-index:25179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">
                <v:imagedata r:id="rId31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789312" behindDoc="0" locked="0" layoutInCell="1" allowOverlap="1">
                <wp:simplePos x="0" y="0"/>
                <wp:positionH relativeFrom="column">
                  <wp:posOffset>3386039</wp:posOffset>
                </wp:positionH>
                <wp:positionV relativeFrom="paragraph">
                  <wp:posOffset>4801</wp:posOffset>
                </wp:positionV>
                <wp:extent cx="557640" cy="434880"/>
                <wp:effectExtent l="38100" t="38100" r="33020" b="41910"/>
                <wp:wrapNone/>
                <wp:docPr id="668" name="Ink 6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">
                      <w14:nvContentPartPr>
                        <w14:cNvContentPartPr/>
                      </w14:nvContentPartPr>
                      <w14:xfrm>
                        <a:off x="0" y="0"/>
                        <a:ext cx="557640" cy="43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8" o:spid="_x0000_s1026" type="#_x0000_t75" style="position:absolute;margin-left:265.9pt;margin-top:-.65pt;width:45.35pt;height:35.8pt;z-index:25178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">
                <v:imagedata r:id="rId33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719680" behindDoc="0" locked="0" layoutInCell="1" allowOverlap="1">
                <wp:simplePos x="0" y="0"/>
                <wp:positionH relativeFrom="column">
                  <wp:posOffset>3039719</wp:posOffset>
                </wp:positionH>
                <wp:positionV relativeFrom="paragraph">
                  <wp:posOffset>163780</wp:posOffset>
                </wp:positionV>
                <wp:extent cx="339120" cy="158760"/>
                <wp:effectExtent l="57150" t="57150" r="41910" b="69850"/>
                <wp:wrapNone/>
                <wp:docPr id="674" name="Ink 6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">
                      <w14:nvContentPartPr>
                        <w14:cNvContentPartPr/>
                      </w14:nvContentPartPr>
                      <w14:xfrm>
                        <a:off x="0" y="0"/>
                        <a:ext cx="339120" cy="15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4" o:spid="_x0000_s1026" type="#_x0000_t75" style="position:absolute;margin-left:237.75pt;margin-top:11.3pt;width:29.4pt;height:15.7pt;z-index:2517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">
                <v:imagedata r:id="rId35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718656" behindDoc="0" locked="0" layoutInCell="1" allowOverlap="1">
                <wp:simplePos x="0" y="0"/>
                <wp:positionH relativeFrom="column">
                  <wp:posOffset>2906879</wp:posOffset>
                </wp:positionH>
                <wp:positionV relativeFrom="paragraph">
                  <wp:posOffset>194020</wp:posOffset>
                </wp:positionV>
                <wp:extent cx="137160" cy="17640"/>
                <wp:effectExtent l="38100" t="57150" r="34290" b="59055"/>
                <wp:wrapNone/>
                <wp:docPr id="673" name="Ink 6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">
                      <w14:nvContentPartPr>
                        <w14:cNvContentPartPr/>
                      </w14:nvContentPartPr>
                      <w14:xfrm>
                        <a:off x="0" y="0"/>
                        <a:ext cx="13716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3" o:spid="_x0000_s1026" type="#_x0000_t75" style="position:absolute;margin-left:227.8pt;margin-top:13.8pt;width:12.45pt;height:3.9pt;z-index:25171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">
                <v:imagedata r:id="rId37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717632" behindDoc="0" locked="0" layoutInCell="1" allowOverlap="1">
                <wp:simplePos x="0" y="0"/>
                <wp:positionH relativeFrom="column">
                  <wp:posOffset>2945039</wp:posOffset>
                </wp:positionH>
                <wp:positionV relativeFrom="paragraph">
                  <wp:posOffset>58660</wp:posOffset>
                </wp:positionV>
                <wp:extent cx="14760" cy="264960"/>
                <wp:effectExtent l="38100" t="57150" r="61595" b="78105"/>
                <wp:wrapNone/>
                <wp:docPr id="672" name="Ink 6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">
                      <w14:nvContentPartPr>
                        <w14:cNvContentPartPr/>
                      </w14:nvContentPartPr>
                      <w14:xfrm>
                        <a:off x="0" y="0"/>
                        <a:ext cx="14760" cy="26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2" o:spid="_x0000_s1026" type="#_x0000_t75" style="position:absolute;margin-left:230.75pt;margin-top:3pt;width:3.85pt;height:23.75pt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">
                <v:imagedata r:id="rId39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716608" behindDoc="0" locked="0" layoutInCell="1" allowOverlap="1">
                <wp:simplePos x="0" y="0"/>
                <wp:positionH relativeFrom="column">
                  <wp:posOffset>2753519</wp:posOffset>
                </wp:positionH>
                <wp:positionV relativeFrom="paragraph">
                  <wp:posOffset>162700</wp:posOffset>
                </wp:positionV>
                <wp:extent cx="152280" cy="172440"/>
                <wp:effectExtent l="57150" t="57150" r="19685" b="75565"/>
                <wp:wrapNone/>
                <wp:docPr id="31" name="Ink 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">
                      <w14:nvContentPartPr>
                        <w14:cNvContentPartPr/>
                      </w14:nvContentPartPr>
                      <w14:xfrm>
                        <a:off x="0" y="0"/>
                        <a:ext cx="152280" cy="17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" o:spid="_x0000_s1026" type="#_x0000_t75" style="position:absolute;margin-left:215.1pt;margin-top:11.1pt;width:14.3pt;height:16.95pt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">
                <v:imagedata r:id="rId41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715584" behindDoc="0" locked="0" layoutInCell="1" allowOverlap="1">
                <wp:simplePos x="0" y="0"/>
                <wp:positionH relativeFrom="column">
                  <wp:posOffset>2494319</wp:posOffset>
                </wp:positionH>
                <wp:positionV relativeFrom="paragraph">
                  <wp:posOffset>178540</wp:posOffset>
                </wp:positionV>
                <wp:extent cx="233280" cy="173160"/>
                <wp:effectExtent l="57150" t="57150" r="52705" b="74930"/>
                <wp:wrapNone/>
                <wp:docPr id="30" name="Ink 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">
                      <w14:nvContentPartPr>
                        <w14:cNvContentPartPr/>
                      </w14:nvContentPartPr>
                      <w14:xfrm>
                        <a:off x="0" y="0"/>
                        <a:ext cx="233280" cy="17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" o:spid="_x0000_s1026" type="#_x0000_t75" style="position:absolute;margin-left:194.9pt;margin-top:12.4pt;width:20.9pt;height:17pt;z-index:2517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">
                <v:imagedata r:id="rId43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713536" behindDoc="0" locked="0" layoutInCell="1" allowOverlap="1">
                <wp:simplePos x="0" y="0"/>
                <wp:positionH relativeFrom="column">
                  <wp:posOffset>2271839</wp:posOffset>
                </wp:positionH>
                <wp:positionV relativeFrom="paragraph">
                  <wp:posOffset>131380</wp:posOffset>
                </wp:positionV>
                <wp:extent cx="24840" cy="56160"/>
                <wp:effectExtent l="57150" t="57150" r="51435" b="58420"/>
                <wp:wrapNone/>
                <wp:docPr id="28" name="Ink 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">
                      <w14:nvContentPartPr>
                        <w14:cNvContentPartPr/>
                      </w14:nvContentPartPr>
                      <w14:xfrm>
                        <a:off x="0" y="0"/>
                        <a:ext cx="24840" cy="5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" o:spid="_x0000_s1026" type="#_x0000_t75" style="position:absolute;margin-left:177.35pt;margin-top:8.8pt;width:4pt;height:6.45pt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">
                <v:imagedata r:id="rId45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712512" behindDoc="0" locked="0" layoutInCell="1" allowOverlap="1">
                <wp:simplePos x="0" y="0"/>
                <wp:positionH relativeFrom="column">
                  <wp:posOffset>2067359</wp:posOffset>
                </wp:positionH>
                <wp:positionV relativeFrom="paragraph">
                  <wp:posOffset>63340</wp:posOffset>
                </wp:positionV>
                <wp:extent cx="195840" cy="306360"/>
                <wp:effectExtent l="57150" t="57150" r="71120" b="74930"/>
                <wp:wrapNone/>
                <wp:docPr id="27" name="Ink 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">
                      <w14:nvContentPartPr>
                        <w14:cNvContentPartPr/>
                      </w14:nvContentPartPr>
                      <w14:xfrm>
                        <a:off x="0" y="0"/>
                        <a:ext cx="195840" cy="30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" o:spid="_x0000_s1026" type="#_x0000_t75" style="position:absolute;margin-left:161.25pt;margin-top:3.6pt;width:18.25pt;height:27.05pt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">
                <v:imagedata r:id="rId47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709440" behindDoc="0" locked="0" layoutInCell="1" allowOverlap="1">
                <wp:simplePos x="0" y="0"/>
                <wp:positionH relativeFrom="column">
                  <wp:posOffset>1517639</wp:posOffset>
                </wp:positionH>
                <wp:positionV relativeFrom="paragraph">
                  <wp:posOffset>90340</wp:posOffset>
                </wp:positionV>
                <wp:extent cx="98640" cy="289080"/>
                <wp:effectExtent l="57150" t="57150" r="53975" b="73025"/>
                <wp:wrapNone/>
                <wp:docPr id="24" name="Ink 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">
                      <w14:nvContentPartPr>
                        <w14:cNvContentPartPr/>
                      </w14:nvContentPartPr>
                      <w14:xfrm>
                        <a:off x="0" y="0"/>
                        <a:ext cx="98640" cy="28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" o:spid="_x0000_s1026" type="#_x0000_t75" style="position:absolute;margin-left:117.85pt;margin-top:5.45pt;width:10.75pt;height:25.95pt;z-index:2517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">
                <v:imagedata r:id="rId49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708416" behindDoc="0" locked="0" layoutInCell="1" allowOverlap="1">
                <wp:simplePos x="0" y="0"/>
                <wp:positionH relativeFrom="column">
                  <wp:posOffset>1431599</wp:posOffset>
                </wp:positionH>
                <wp:positionV relativeFrom="paragraph">
                  <wp:posOffset>165940</wp:posOffset>
                </wp:positionV>
                <wp:extent cx="26640" cy="194760"/>
                <wp:effectExtent l="57150" t="57150" r="50165" b="53340"/>
                <wp:wrapNone/>
                <wp:docPr id="23" name="Ink 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">
                      <w14:nvContentPartPr>
                        <w14:cNvContentPartPr/>
                      </w14:nvContentPartPr>
                      <w14:xfrm>
                        <a:off x="0" y="0"/>
                        <a:ext cx="26640" cy="19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" o:spid="_x0000_s1026" type="#_x0000_t75" style="position:absolute;margin-left:111.2pt;margin-top:11.5pt;width:4.4pt;height:17.65pt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">
                <v:imagedata r:id="rId51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706368" behindDoc="0" locked="0" layoutInCell="1" allowOverlap="1">
                <wp:simplePos x="0" y="0"/>
                <wp:positionH relativeFrom="column">
                  <wp:posOffset>1078079</wp:posOffset>
                </wp:positionH>
                <wp:positionV relativeFrom="paragraph">
                  <wp:posOffset>138220</wp:posOffset>
                </wp:positionV>
                <wp:extent cx="138600" cy="262080"/>
                <wp:effectExtent l="38100" t="57150" r="13970" b="81280"/>
                <wp:wrapNone/>
                <wp:docPr id="21" name="Ink 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">
                      <w14:nvContentPartPr>
                        <w14:cNvContentPartPr/>
                      </w14:nvContentPartPr>
                      <w14:xfrm>
                        <a:off x="0" y="0"/>
                        <a:ext cx="138600" cy="26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" o:spid="_x0000_s1026" type="#_x0000_t75" style="position:absolute;margin-left:84pt;margin-top:9.6pt;width:12.3pt;height:23.6pt;z-index:2517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">
                <v:imagedata r:id="rId53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704320" behindDoc="0" locked="0" layoutInCell="1" allowOverlap="1">
                <wp:simplePos x="0" y="0"/>
                <wp:positionH relativeFrom="column">
                  <wp:posOffset>836519</wp:posOffset>
                </wp:positionH>
                <wp:positionV relativeFrom="paragraph">
                  <wp:posOffset>248020</wp:posOffset>
                </wp:positionV>
                <wp:extent cx="17640" cy="38520"/>
                <wp:effectExtent l="38100" t="57150" r="59055" b="76200"/>
                <wp:wrapNone/>
                <wp:docPr id="19" name="Ink 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">
                      <w14:nvContentPartPr>
                        <w14:cNvContentPartPr/>
                      </w14:nvContentPartPr>
                      <w14:xfrm>
                        <a:off x="0" y="0"/>
                        <a:ext cx="17640" cy="3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" o:spid="_x0000_s1026" type="#_x0000_t75" style="position:absolute;margin-left:64.25pt;margin-top:17.95pt;width:4.2pt;height:5.75pt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">
                <v:imagedata r:id="rId55" o:title=""/>
              </v:shape>
            </w:pict>
          </mc:Fallback>
        </mc:AlternateContent>
      </w:r>
    </w:p>
    <w:p w:rsidR="00371C7B" w:rsidRDefault="00A54CE9" w:rsidP="0011319E">
      <w:pPr>
        <w:rPr>
          <w:rFonts w:ascii="Comic Sans MS" w:hAnsi="Comic Sans MS"/>
          <w:b/>
          <w:sz w:val="32"/>
          <w:u w:val="single"/>
        </w:rPr>
      </w:pP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799552" behindDoc="0" locked="0" layoutInCell="1" allowOverlap="1">
                <wp:simplePos x="0" y="0"/>
                <wp:positionH relativeFrom="column">
                  <wp:posOffset>6000359</wp:posOffset>
                </wp:positionH>
                <wp:positionV relativeFrom="paragraph">
                  <wp:posOffset>117231</wp:posOffset>
                </wp:positionV>
                <wp:extent cx="250200" cy="309240"/>
                <wp:effectExtent l="57150" t="57150" r="73660" b="72390"/>
                <wp:wrapNone/>
                <wp:docPr id="710" name="Ink 7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">
                      <w14:nvContentPartPr>
                        <w14:cNvContentPartPr/>
                      </w14:nvContentPartPr>
                      <w14:xfrm>
                        <a:off x="0" y="0"/>
                        <a:ext cx="250200" cy="30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0" o:spid="_x0000_s1026" type="#_x0000_t75" style="position:absolute;margin-left:470.85pt;margin-top:7.7pt;width:22.85pt;height:27.6pt;z-index:25179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">
                <v:imagedata r:id="rId57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798528" behindDoc="0" locked="0" layoutInCell="1" allowOverlap="1">
                <wp:simplePos x="0" y="0"/>
                <wp:positionH relativeFrom="column">
                  <wp:posOffset>5824319</wp:posOffset>
                </wp:positionH>
                <wp:positionV relativeFrom="paragraph">
                  <wp:posOffset>-117849</wp:posOffset>
                </wp:positionV>
                <wp:extent cx="212400" cy="276480"/>
                <wp:effectExtent l="57150" t="57150" r="0" b="47625"/>
                <wp:wrapNone/>
                <wp:docPr id="709" name="Ink 7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">
                      <w14:nvContentPartPr>
                        <w14:cNvContentPartPr/>
                      </w14:nvContentPartPr>
                      <w14:xfrm>
                        <a:off x="0" y="0"/>
                        <a:ext cx="212400" cy="27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9" o:spid="_x0000_s1026" type="#_x0000_t75" style="position:absolute;margin-left:457.05pt;margin-top:-10.8pt;width:19.85pt;height:23.85pt;z-index:25179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">
                <v:imagedata r:id="rId59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784192" behindDoc="0" locked="0" layoutInCell="1" allowOverlap="1">
                <wp:simplePos x="0" y="0"/>
                <wp:positionH relativeFrom="column">
                  <wp:posOffset>4057079</wp:posOffset>
                </wp:positionH>
                <wp:positionV relativeFrom="paragraph">
                  <wp:posOffset>-443649</wp:posOffset>
                </wp:positionV>
                <wp:extent cx="2090160" cy="1436040"/>
                <wp:effectExtent l="38100" t="38100" r="43815" b="50165"/>
                <wp:wrapNone/>
                <wp:docPr id="663" name="Ink 6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">
                      <w14:nvContentPartPr>
                        <w14:cNvContentPartPr/>
                      </w14:nvContentPartPr>
                      <w14:xfrm>
                        <a:off x="0" y="0"/>
                        <a:ext cx="2090160" cy="143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3" o:spid="_x0000_s1026" type="#_x0000_t75" style="position:absolute;margin-left:319.05pt;margin-top:-36.25pt;width:166.4pt;height:114.8pt;z-index:25178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">
                <v:imagedata r:id="rId61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714560" behindDoc="0" locked="0" layoutInCell="1" allowOverlap="1">
                <wp:simplePos x="0" y="0"/>
                <wp:positionH relativeFrom="column">
                  <wp:posOffset>2307839</wp:posOffset>
                </wp:positionH>
                <wp:positionV relativeFrom="paragraph">
                  <wp:posOffset>-86310</wp:posOffset>
                </wp:positionV>
                <wp:extent cx="156240" cy="171000"/>
                <wp:effectExtent l="57150" t="57150" r="15240" b="76835"/>
                <wp:wrapNone/>
                <wp:docPr id="29" name="Ink 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">
                      <w14:nvContentPartPr>
                        <w14:cNvContentPartPr/>
                      </w14:nvContentPartPr>
                      <w14:xfrm>
                        <a:off x="0" y="0"/>
                        <a:ext cx="156240" cy="17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" o:spid="_x0000_s1026" type="#_x0000_t75" style="position:absolute;margin-left:180.1pt;margin-top:-8.4pt;width:14.4pt;height:16.65pt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">
                <v:imagedata r:id="rId63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711488" behindDoc="0" locked="0" layoutInCell="1" allowOverlap="1">
                <wp:simplePos x="0" y="0"/>
                <wp:positionH relativeFrom="column">
                  <wp:posOffset>1739039</wp:posOffset>
                </wp:positionH>
                <wp:positionV relativeFrom="paragraph">
                  <wp:posOffset>-57510</wp:posOffset>
                </wp:positionV>
                <wp:extent cx="185760" cy="155880"/>
                <wp:effectExtent l="57150" t="57150" r="0" b="73025"/>
                <wp:wrapNone/>
                <wp:docPr id="26" name="Ink 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">
                      <w14:nvContentPartPr>
                        <w14:cNvContentPartPr/>
                      </w14:nvContentPartPr>
                      <w14:xfrm>
                        <a:off x="0" y="0"/>
                        <a:ext cx="185760" cy="15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" o:spid="_x0000_s1026" type="#_x0000_t75" style="position:absolute;margin-left:135.4pt;margin-top:-6.05pt;width:16.75pt;height:15.35pt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">
                <v:imagedata r:id="rId65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710464" behindDoc="0" locked="0" layoutInCell="1" allowOverlap="1">
                <wp:simplePos x="0" y="0"/>
                <wp:positionH relativeFrom="column">
                  <wp:posOffset>1517639</wp:posOffset>
                </wp:positionH>
                <wp:positionV relativeFrom="paragraph">
                  <wp:posOffset>-10710</wp:posOffset>
                </wp:positionV>
                <wp:extent cx="107640" cy="24840"/>
                <wp:effectExtent l="38100" t="38100" r="45085" b="51435"/>
                <wp:wrapNone/>
                <wp:docPr id="25" name="Ink 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">
                      <w14:nvContentPartPr>
                        <w14:cNvContentPartPr/>
                      </w14:nvContentPartPr>
                      <w14:xfrm>
                        <a:off x="0" y="0"/>
                        <a:ext cx="10764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" o:spid="_x0000_s1026" type="#_x0000_t75" style="position:absolute;margin-left:118.3pt;margin-top:-1.45pt;width:10.35pt;height:4pt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">
                <v:imagedata r:id="rId67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707392" behindDoc="0" locked="0" layoutInCell="1" allowOverlap="1">
                <wp:simplePos x="0" y="0"/>
                <wp:positionH relativeFrom="column">
                  <wp:posOffset>1249439</wp:posOffset>
                </wp:positionH>
                <wp:positionV relativeFrom="paragraph">
                  <wp:posOffset>-46350</wp:posOffset>
                </wp:positionV>
                <wp:extent cx="143280" cy="172080"/>
                <wp:effectExtent l="57150" t="57150" r="0" b="76200"/>
                <wp:wrapNone/>
                <wp:docPr id="22" name="Ink 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">
                      <w14:nvContentPartPr>
                        <w14:cNvContentPartPr/>
                      </w14:nvContentPartPr>
                      <w14:xfrm>
                        <a:off x="0" y="0"/>
                        <a:ext cx="143280" cy="17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" o:spid="_x0000_s1026" type="#_x0000_t75" style="position:absolute;margin-left:96.85pt;margin-top:-5.2pt;width:13.5pt;height:16.7pt;z-index:25170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">
                <v:imagedata r:id="rId69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705344" behindDoc="0" locked="0" layoutInCell="1" allowOverlap="1">
                <wp:simplePos x="0" y="0"/>
                <wp:positionH relativeFrom="column">
                  <wp:posOffset>841919</wp:posOffset>
                </wp:positionH>
                <wp:positionV relativeFrom="paragraph">
                  <wp:posOffset>89370</wp:posOffset>
                </wp:positionV>
                <wp:extent cx="22320" cy="24120"/>
                <wp:effectExtent l="38100" t="57150" r="53975" b="71755"/>
                <wp:wrapNone/>
                <wp:docPr id="20" name="Ink 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">
                      <w14:nvContentPartPr>
                        <w14:cNvContentPartPr/>
                      </w14:nvContentPartPr>
                      <w14:xfrm>
                        <a:off x="0" y="0"/>
                        <a:ext cx="2232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" o:spid="_x0000_s1026" type="#_x0000_t75" style="position:absolute;margin-left:65pt;margin-top:5.45pt;width:4.25pt;height:4.6pt;z-index:25170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">
                <v:imagedata r:id="rId71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703296" behindDoc="0" locked="0" layoutInCell="1" allowOverlap="1">
                <wp:simplePos x="0" y="0"/>
                <wp:positionH relativeFrom="column">
                  <wp:posOffset>500999</wp:posOffset>
                </wp:positionH>
                <wp:positionV relativeFrom="paragraph">
                  <wp:posOffset>-52110</wp:posOffset>
                </wp:positionV>
                <wp:extent cx="129960" cy="239760"/>
                <wp:effectExtent l="57150" t="57150" r="41910" b="84455"/>
                <wp:wrapNone/>
                <wp:docPr id="18" name="Ink 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">
                      <w14:nvContentPartPr>
                        <w14:cNvContentPartPr/>
                      </w14:nvContentPartPr>
                      <w14:xfrm>
                        <a:off x="0" y="0"/>
                        <a:ext cx="129960" cy="23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" o:spid="_x0000_s1026" type="#_x0000_t75" style="position:absolute;margin-left:37.8pt;margin-top:-5.75pt;width:13.5pt;height:22.15pt;z-index:25170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">
                <v:imagedata r:id="rId73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702272" behindDoc="0" locked="0" layoutInCell="1" allowOverlap="1">
                <wp:simplePos x="0" y="0"/>
                <wp:positionH relativeFrom="column">
                  <wp:posOffset>369239</wp:posOffset>
                </wp:positionH>
                <wp:positionV relativeFrom="paragraph">
                  <wp:posOffset>10170</wp:posOffset>
                </wp:positionV>
                <wp:extent cx="113400" cy="180360"/>
                <wp:effectExtent l="57150" t="38100" r="58420" b="67310"/>
                <wp:wrapNone/>
                <wp:docPr id="17" name="Ink 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">
                      <w14:nvContentPartPr>
                        <w14:cNvContentPartPr/>
                      </w14:nvContentPartPr>
                      <w14:xfrm>
                        <a:off x="0" y="0"/>
                        <a:ext cx="113400" cy="18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" o:spid="_x0000_s1026" type="#_x0000_t75" style="position:absolute;margin-left:27.4pt;margin-top:-.15pt;width:12.3pt;height:16.8pt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">
                <v:imagedata r:id="rId75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701248" behindDoc="0" locked="0" layoutInCell="1" allowOverlap="1">
                <wp:simplePos x="0" y="0"/>
                <wp:positionH relativeFrom="column">
                  <wp:posOffset>296519</wp:posOffset>
                </wp:positionH>
                <wp:positionV relativeFrom="paragraph">
                  <wp:posOffset>-24750</wp:posOffset>
                </wp:positionV>
                <wp:extent cx="720" cy="45360"/>
                <wp:effectExtent l="38100" t="57150" r="56515" b="50165"/>
                <wp:wrapNone/>
                <wp:docPr id="16" name="Ink 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">
                      <w14:nvContentPartPr>
                        <w14:cNvContentPartPr/>
                      </w14:nvContentPartPr>
                      <w14:xfrm>
                        <a:off x="0" y="0"/>
                        <a:ext cx="720" cy="4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" o:spid="_x0000_s1026" type="#_x0000_t75" style="position:absolute;margin-left:21.9pt;margin-top:-3.4pt;width:2.6pt;height:5.8pt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">
                <v:imagedata r:id="rId77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700224" behindDoc="0" locked="0" layoutInCell="1" allowOverlap="1">
                <wp:simplePos x="0" y="0"/>
                <wp:positionH relativeFrom="column">
                  <wp:posOffset>300479</wp:posOffset>
                </wp:positionH>
                <wp:positionV relativeFrom="paragraph">
                  <wp:posOffset>67770</wp:posOffset>
                </wp:positionV>
                <wp:extent cx="14040" cy="114840"/>
                <wp:effectExtent l="38100" t="57150" r="81280" b="57150"/>
                <wp:wrapNone/>
                <wp:docPr id="15" name="Ink 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">
                      <w14:nvContentPartPr>
                        <w14:cNvContentPartPr/>
                      </w14:nvContentPartPr>
                      <w14:xfrm>
                        <a:off x="0" y="0"/>
                        <a:ext cx="14040" cy="1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" o:spid="_x0000_s1026" type="#_x0000_t75" style="position:absolute;margin-left:22.35pt;margin-top:4.15pt;width:4pt;height:11.6pt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">
                <v:imagedata r:id="rId79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699200" behindDoc="0" locked="0" layoutInCell="1" allowOverlap="1">
                <wp:simplePos x="0" y="0"/>
                <wp:positionH relativeFrom="column">
                  <wp:posOffset>99599</wp:posOffset>
                </wp:positionH>
                <wp:positionV relativeFrom="paragraph">
                  <wp:posOffset>-63990</wp:posOffset>
                </wp:positionV>
                <wp:extent cx="143640" cy="263880"/>
                <wp:effectExtent l="57150" t="57150" r="27940" b="79375"/>
                <wp:wrapNone/>
                <wp:docPr id="14" name="Ink 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">
                      <w14:nvContentPartPr>
                        <w14:cNvContentPartPr/>
                      </w14:nvContentPartPr>
                      <w14:xfrm>
                        <a:off x="0" y="0"/>
                        <a:ext cx="143640" cy="26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" o:spid="_x0000_s1026" type="#_x0000_t75" style="position:absolute;margin-left:6.25pt;margin-top:-6.4pt;width:14.05pt;height:23.7pt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">
                <v:imagedata r:id="rId81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698176" behindDoc="0" locked="0" layoutInCell="1" allowOverlap="1">
                <wp:simplePos x="0" y="0"/>
                <wp:positionH relativeFrom="column">
                  <wp:posOffset>-46921</wp:posOffset>
                </wp:positionH>
                <wp:positionV relativeFrom="paragraph">
                  <wp:posOffset>38970</wp:posOffset>
                </wp:positionV>
                <wp:extent cx="144720" cy="182880"/>
                <wp:effectExtent l="57150" t="57150" r="8255" b="83820"/>
                <wp:wrapNone/>
                <wp:docPr id="13" name="Ink 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">
                      <w14:nvContentPartPr>
                        <w14:cNvContentPartPr/>
                      </w14:nvContentPartPr>
                      <w14:xfrm>
                        <a:off x="0" y="0"/>
                        <a:ext cx="144720" cy="18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" o:spid="_x0000_s1026" type="#_x0000_t75" style="position:absolute;margin-left:-5.2pt;margin-top:1.55pt;width:13.45pt;height:17.4pt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">
                <v:imagedata r:id="rId83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697152" behindDoc="0" locked="0" layoutInCell="1" allowOverlap="1">
                <wp:simplePos x="0" y="0"/>
                <wp:positionH relativeFrom="column">
                  <wp:posOffset>-175441</wp:posOffset>
                </wp:positionH>
                <wp:positionV relativeFrom="paragraph">
                  <wp:posOffset>22050</wp:posOffset>
                </wp:positionV>
                <wp:extent cx="133560" cy="191880"/>
                <wp:effectExtent l="38100" t="38100" r="38100" b="55880"/>
                <wp:wrapNone/>
                <wp:docPr id="12" name="Ink 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">
                      <w14:nvContentPartPr>
                        <w14:cNvContentPartPr/>
                      </w14:nvContentPartPr>
                      <w14:xfrm>
                        <a:off x="0" y="0"/>
                        <a:ext cx="133560" cy="19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" o:spid="_x0000_s1026" type="#_x0000_t75" style="position:absolute;margin-left:-14.95pt;margin-top:.95pt;width:12.2pt;height:17.5pt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">
                <v:imagedata r:id="rId85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691008" behindDoc="0" locked="0" layoutInCell="1" allowOverlap="1">
                <wp:simplePos x="0" y="0"/>
                <wp:positionH relativeFrom="column">
                  <wp:posOffset>4254719</wp:posOffset>
                </wp:positionH>
                <wp:positionV relativeFrom="paragraph">
                  <wp:posOffset>113850</wp:posOffset>
                </wp:positionV>
                <wp:extent cx="122040" cy="168840"/>
                <wp:effectExtent l="57150" t="57150" r="30480" b="41275"/>
                <wp:wrapNone/>
                <wp:docPr id="6" name="Ink 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">
                      <w14:nvContentPartPr>
                        <w14:cNvContentPartPr/>
                      </w14:nvContentPartPr>
                      <w14:xfrm>
                        <a:off x="0" y="0"/>
                        <a:ext cx="122040" cy="16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" o:spid="_x0000_s1026" type="#_x0000_t75" style="position:absolute;margin-left:333.6pt;margin-top:7.5pt;width:12.35pt;height:15.35pt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">
                <v:imagedata r:id="rId87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689984" behindDoc="0" locked="0" layoutInCell="1" allowOverlap="1">
                <wp:simplePos x="0" y="0"/>
                <wp:positionH relativeFrom="column">
                  <wp:posOffset>4190639</wp:posOffset>
                </wp:positionH>
                <wp:positionV relativeFrom="paragraph">
                  <wp:posOffset>-45990</wp:posOffset>
                </wp:positionV>
                <wp:extent cx="137880" cy="117360"/>
                <wp:effectExtent l="57150" t="57150" r="52705" b="73660"/>
                <wp:wrapNone/>
                <wp:docPr id="5" name="Ink 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">
                      <w14:nvContentPartPr>
                        <w14:cNvContentPartPr/>
                      </w14:nvContentPartPr>
                      <w14:xfrm>
                        <a:off x="0" y="0"/>
                        <a:ext cx="137880" cy="11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" o:spid="_x0000_s1026" type="#_x0000_t75" style="position:absolute;margin-left:328.5pt;margin-top:-5pt;width:13pt;height:12.1pt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">
                <v:imagedata r:id="rId89" o:title=""/>
              </v:shape>
            </w:pict>
          </mc:Fallback>
        </mc:AlternateContent>
      </w:r>
    </w:p>
    <w:p w:rsidR="00371C7B" w:rsidRDefault="00A54CE9" w:rsidP="0011319E">
      <w:pPr>
        <w:rPr>
          <w:rFonts w:ascii="Comic Sans MS" w:hAnsi="Comic Sans MS"/>
          <w:b/>
          <w:sz w:val="32"/>
          <w:u w:val="single"/>
        </w:rPr>
      </w:pP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788288" behindDoc="0" locked="0" layoutInCell="1" allowOverlap="1">
                <wp:simplePos x="0" y="0"/>
                <wp:positionH relativeFrom="column">
                  <wp:posOffset>3230159</wp:posOffset>
                </wp:positionH>
                <wp:positionV relativeFrom="paragraph">
                  <wp:posOffset>47501</wp:posOffset>
                </wp:positionV>
                <wp:extent cx="123840" cy="94320"/>
                <wp:effectExtent l="38100" t="38100" r="47625" b="58420"/>
                <wp:wrapNone/>
                <wp:docPr id="667" name="Ink 6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">
                      <w14:nvContentPartPr>
                        <w14:cNvContentPartPr/>
                      </w14:nvContentPartPr>
                      <w14:xfrm>
                        <a:off x="0" y="0"/>
                        <a:ext cx="123840" cy="9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7" o:spid="_x0000_s1026" type="#_x0000_t75" style="position:absolute;margin-left:253.05pt;margin-top:3pt;width:11.5pt;height:9.55pt;z-index:25178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">
                <v:imagedata r:id="rId91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739136" behindDoc="0" locked="0" layoutInCell="1" allowOverlap="1">
                <wp:simplePos x="0" y="0"/>
                <wp:positionH relativeFrom="column">
                  <wp:posOffset>2829839</wp:posOffset>
                </wp:positionH>
                <wp:positionV relativeFrom="paragraph">
                  <wp:posOffset>16040</wp:posOffset>
                </wp:positionV>
                <wp:extent cx="222480" cy="95400"/>
                <wp:effectExtent l="38100" t="57150" r="44450" b="76200"/>
                <wp:wrapNone/>
                <wp:docPr id="36" name="Ink 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">
                      <w14:nvContentPartPr>
                        <w14:cNvContentPartPr/>
                      </w14:nvContentPartPr>
                      <w14:xfrm>
                        <a:off x="0" y="0"/>
                        <a:ext cx="22248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" o:spid="_x0000_s1026" type="#_x0000_t75" style="position:absolute;margin-left:222.2pt;margin-top:-.25pt;width:19pt;height:10.65pt;z-index:25173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">
                <v:imagedata r:id="rId93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738112" behindDoc="0" locked="0" layoutInCell="1" allowOverlap="1">
                <wp:simplePos x="0" y="0"/>
                <wp:positionH relativeFrom="column">
                  <wp:posOffset>2503319</wp:posOffset>
                </wp:positionH>
                <wp:positionV relativeFrom="paragraph">
                  <wp:posOffset>-45160</wp:posOffset>
                </wp:positionV>
                <wp:extent cx="299160" cy="183600"/>
                <wp:effectExtent l="57150" t="57150" r="5715" b="83185"/>
                <wp:wrapNone/>
                <wp:docPr id="35" name="Ink 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">
                      <w14:nvContentPartPr>
                        <w14:cNvContentPartPr/>
                      </w14:nvContentPartPr>
                      <w14:xfrm>
                        <a:off x="0" y="0"/>
                        <a:ext cx="299160" cy="18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" o:spid="_x0000_s1026" type="#_x0000_t75" style="position:absolute;margin-left:195.8pt;margin-top:-5pt;width:25.75pt;height:17.5pt;z-index:25173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">
                <v:imagedata r:id="rId95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737088" behindDoc="0" locked="0" layoutInCell="1" allowOverlap="1">
                <wp:simplePos x="0" y="0"/>
                <wp:positionH relativeFrom="column">
                  <wp:posOffset>2540399</wp:posOffset>
                </wp:positionH>
                <wp:positionV relativeFrom="paragraph">
                  <wp:posOffset>-24640</wp:posOffset>
                </wp:positionV>
                <wp:extent cx="43200" cy="186840"/>
                <wp:effectExtent l="57150" t="38100" r="71120" b="60960"/>
                <wp:wrapNone/>
                <wp:docPr id="34" name="Ink 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">
                      <w14:nvContentPartPr>
                        <w14:cNvContentPartPr/>
                      </w14:nvContentPartPr>
                      <w14:xfrm>
                        <a:off x="0" y="0"/>
                        <a:ext cx="43200" cy="18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" o:spid="_x0000_s1026" type="#_x0000_t75" style="position:absolute;margin-left:199.05pt;margin-top:-2.95pt;width:5.9pt;height:16.8pt;z-index:25173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">
                <v:imagedata r:id="rId97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736064" behindDoc="0" locked="0" layoutInCell="1" allowOverlap="1">
                <wp:simplePos x="0" y="0"/>
                <wp:positionH relativeFrom="column">
                  <wp:posOffset>2146919</wp:posOffset>
                </wp:positionH>
                <wp:positionV relativeFrom="paragraph">
                  <wp:posOffset>70760</wp:posOffset>
                </wp:positionV>
                <wp:extent cx="180360" cy="307800"/>
                <wp:effectExtent l="38100" t="57150" r="48260" b="73660"/>
                <wp:wrapNone/>
                <wp:docPr id="33" name="Ink 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">
                      <w14:nvContentPartPr>
                        <w14:cNvContentPartPr/>
                      </w14:nvContentPartPr>
                      <w14:xfrm>
                        <a:off x="0" y="0"/>
                        <a:ext cx="180360" cy="30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" o:spid="_x0000_s1026" type="#_x0000_t75" style="position:absolute;margin-left:168.6pt;margin-top:4.05pt;width:16.15pt;height:27.4pt;z-index:25173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">
                <v:imagedata r:id="rId99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735040" behindDoc="0" locked="0" layoutInCell="1" allowOverlap="1">
                <wp:simplePos x="0" y="0"/>
                <wp:positionH relativeFrom="column">
                  <wp:posOffset>2007599</wp:posOffset>
                </wp:positionH>
                <wp:positionV relativeFrom="paragraph">
                  <wp:posOffset>86600</wp:posOffset>
                </wp:positionV>
                <wp:extent cx="186840" cy="135360"/>
                <wp:effectExtent l="19050" t="57150" r="22860" b="55245"/>
                <wp:wrapNone/>
                <wp:docPr id="32" name="Ink 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">
                      <w14:nvContentPartPr>
                        <w14:cNvContentPartPr/>
                      </w14:nvContentPartPr>
                      <w14:xfrm>
                        <a:off x="0" y="0"/>
                        <a:ext cx="186840" cy="13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" o:spid="_x0000_s1026" type="#_x0000_t75" style="position:absolute;margin-left:157.5pt;margin-top:5.25pt;width:15.75pt;height:12.85pt;z-index:25173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">
                <v:imagedata r:id="rId101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734016" behindDoc="0" locked="0" layoutInCell="1" allowOverlap="1">
                <wp:simplePos x="0" y="0"/>
                <wp:positionH relativeFrom="column">
                  <wp:posOffset>1955759</wp:posOffset>
                </wp:positionH>
                <wp:positionV relativeFrom="paragraph">
                  <wp:posOffset>31520</wp:posOffset>
                </wp:positionV>
                <wp:extent cx="8280" cy="25200"/>
                <wp:effectExtent l="38100" t="38100" r="48895" b="51435"/>
                <wp:wrapNone/>
                <wp:docPr id="703" name="Ink 7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">
                      <w14:nvContentPartPr>
                        <w14:cNvContentPartPr/>
                      </w14:nvContentPartPr>
                      <w14:xfrm>
                        <a:off x="0" y="0"/>
                        <a:ext cx="828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3" o:spid="_x0000_s1026" type="#_x0000_t75" style="position:absolute;margin-left:153.05pt;margin-top:1.3pt;width:2.25pt;height:3.85pt;z-index:25173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">
                <v:imagedata r:id="rId103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732992" behindDoc="0" locked="0" layoutInCell="1" allowOverlap="1">
                <wp:simplePos x="0" y="0"/>
                <wp:positionH relativeFrom="column">
                  <wp:posOffset>1814999</wp:posOffset>
                </wp:positionH>
                <wp:positionV relativeFrom="paragraph">
                  <wp:posOffset>101360</wp:posOffset>
                </wp:positionV>
                <wp:extent cx="142560" cy="128880"/>
                <wp:effectExtent l="38100" t="57150" r="29210" b="81280"/>
                <wp:wrapNone/>
                <wp:docPr id="702" name="Ink 7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">
                      <w14:nvContentPartPr>
                        <w14:cNvContentPartPr/>
                      </w14:nvContentPartPr>
                      <w14:xfrm>
                        <a:off x="0" y="0"/>
                        <a:ext cx="142560" cy="12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2" o:spid="_x0000_s1026" type="#_x0000_t75" style="position:absolute;margin-left:142.25pt;margin-top:6.45pt;width:12.55pt;height:13.15pt;z-index:25173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">
                <v:imagedata r:id="rId105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731968" behindDoc="0" locked="0" layoutInCell="1" allowOverlap="1">
                <wp:simplePos x="0" y="0"/>
                <wp:positionH relativeFrom="column">
                  <wp:posOffset>1820399</wp:posOffset>
                </wp:positionH>
                <wp:positionV relativeFrom="paragraph">
                  <wp:posOffset>71120</wp:posOffset>
                </wp:positionV>
                <wp:extent cx="24840" cy="152640"/>
                <wp:effectExtent l="57150" t="57150" r="70485" b="57150"/>
                <wp:wrapNone/>
                <wp:docPr id="701" name="Ink 7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">
                      <w14:nvContentPartPr>
                        <w14:cNvContentPartPr/>
                      </w14:nvContentPartPr>
                      <w14:xfrm>
                        <a:off x="0" y="0"/>
                        <a:ext cx="24840" cy="15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1" o:spid="_x0000_s1026" type="#_x0000_t75" style="position:absolute;margin-left:141.9pt;margin-top:4.2pt;width:4.8pt;height:14.45pt;z-index:25173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">
                <v:imagedata r:id="rId107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730944" behindDoc="0" locked="0" layoutInCell="1" allowOverlap="1">
                <wp:simplePos x="0" y="0"/>
                <wp:positionH relativeFrom="column">
                  <wp:posOffset>1650119</wp:posOffset>
                </wp:positionH>
                <wp:positionV relativeFrom="paragraph">
                  <wp:posOffset>106760</wp:posOffset>
                </wp:positionV>
                <wp:extent cx="118080" cy="152640"/>
                <wp:effectExtent l="57150" t="57150" r="34925" b="76200"/>
                <wp:wrapNone/>
                <wp:docPr id="685" name="Ink 6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">
                      <w14:nvContentPartPr>
                        <w14:cNvContentPartPr/>
                      </w14:nvContentPartPr>
                      <w14:xfrm>
                        <a:off x="0" y="0"/>
                        <a:ext cx="118080" cy="15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5" o:spid="_x0000_s1026" type="#_x0000_t75" style="position:absolute;margin-left:128.35pt;margin-top:6.9pt;width:11.4pt;height:14.95pt;z-index:25173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">
                <v:imagedata r:id="rId109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729920" behindDoc="0" locked="0" layoutInCell="1" allowOverlap="1">
                <wp:simplePos x="0" y="0"/>
                <wp:positionH relativeFrom="column">
                  <wp:posOffset>1478039</wp:posOffset>
                </wp:positionH>
                <wp:positionV relativeFrom="paragraph">
                  <wp:posOffset>110360</wp:posOffset>
                </wp:positionV>
                <wp:extent cx="154440" cy="140400"/>
                <wp:effectExtent l="38100" t="57150" r="36195" b="69215"/>
                <wp:wrapNone/>
                <wp:docPr id="684" name="Ink 6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">
                      <w14:nvContentPartPr>
                        <w14:cNvContentPartPr/>
                      </w14:nvContentPartPr>
                      <w14:xfrm>
                        <a:off x="0" y="0"/>
                        <a:ext cx="154440" cy="14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4" o:spid="_x0000_s1026" type="#_x0000_t75" style="position:absolute;margin-left:115.65pt;margin-top:7.1pt;width:13.4pt;height:14.1pt;z-index:25172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">
                <v:imagedata r:id="rId111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728896" behindDoc="0" locked="0" layoutInCell="1" allowOverlap="1">
                <wp:simplePos x="0" y="0"/>
                <wp:positionH relativeFrom="column">
                  <wp:posOffset>1298759</wp:posOffset>
                </wp:positionH>
                <wp:positionV relativeFrom="paragraph">
                  <wp:posOffset>121160</wp:posOffset>
                </wp:positionV>
                <wp:extent cx="140760" cy="137520"/>
                <wp:effectExtent l="57150" t="57150" r="12065" b="72390"/>
                <wp:wrapNone/>
                <wp:docPr id="683" name="Ink 6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">
                      <w14:nvContentPartPr>
                        <w14:cNvContentPartPr/>
                      </w14:nvContentPartPr>
                      <w14:xfrm>
                        <a:off x="0" y="0"/>
                        <a:ext cx="140760" cy="13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3" o:spid="_x0000_s1026" type="#_x0000_t75" style="position:absolute;margin-left:101.05pt;margin-top:7.95pt;width:13.75pt;height:14.05pt;z-index:25172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">
                <v:imagedata r:id="rId113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727872" behindDoc="0" locked="0" layoutInCell="1" allowOverlap="1">
                <wp:simplePos x="0" y="0"/>
                <wp:positionH relativeFrom="column">
                  <wp:posOffset>1003199</wp:posOffset>
                </wp:positionH>
                <wp:positionV relativeFrom="paragraph">
                  <wp:posOffset>159680</wp:posOffset>
                </wp:positionV>
                <wp:extent cx="259560" cy="127080"/>
                <wp:effectExtent l="57150" t="57150" r="26670" b="82550"/>
                <wp:wrapNone/>
                <wp:docPr id="682" name="Ink 6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">
                      <w14:nvContentPartPr>
                        <w14:cNvContentPartPr/>
                      </w14:nvContentPartPr>
                      <w14:xfrm>
                        <a:off x="0" y="0"/>
                        <a:ext cx="25956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2" o:spid="_x0000_s1026" type="#_x0000_t75" style="position:absolute;margin-left:77.45pt;margin-top:11.1pt;width:22.6pt;height:13pt;z-index:25172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">
                <v:imagedata r:id="rId115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726848" behindDoc="0" locked="0" layoutInCell="1" allowOverlap="1">
                <wp:simplePos x="0" y="0"/>
                <wp:positionH relativeFrom="column">
                  <wp:posOffset>842279</wp:posOffset>
                </wp:positionH>
                <wp:positionV relativeFrom="paragraph">
                  <wp:posOffset>150320</wp:posOffset>
                </wp:positionV>
                <wp:extent cx="131400" cy="161640"/>
                <wp:effectExtent l="57150" t="57150" r="40640" b="67310"/>
                <wp:wrapNone/>
                <wp:docPr id="681" name="Ink 6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">
                      <w14:nvContentPartPr>
                        <w14:cNvContentPartPr/>
                      </w14:nvContentPartPr>
                      <w14:xfrm>
                        <a:off x="0" y="0"/>
                        <a:ext cx="131400" cy="16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1" o:spid="_x0000_s1026" type="#_x0000_t75" style="position:absolute;margin-left:64.75pt;margin-top:10.3pt;width:12.5pt;height:15.7pt;z-index:25172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">
                <v:imagedata r:id="rId117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725824" behindDoc="0" locked="0" layoutInCell="1" allowOverlap="1">
                <wp:simplePos x="0" y="0"/>
                <wp:positionH relativeFrom="column">
                  <wp:posOffset>353399</wp:posOffset>
                </wp:positionH>
                <wp:positionV relativeFrom="paragraph">
                  <wp:posOffset>124400</wp:posOffset>
                </wp:positionV>
                <wp:extent cx="25200" cy="10080"/>
                <wp:effectExtent l="57150" t="57150" r="51435" b="47625"/>
                <wp:wrapNone/>
                <wp:docPr id="680" name="Ink 6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">
                      <w14:nvContentPartPr>
                        <w14:cNvContentPartPr/>
                      </w14:nvContentPartPr>
                      <w14:xfrm>
                        <a:off x="0" y="0"/>
                        <a:ext cx="2520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0" o:spid="_x0000_s1026" type="#_x0000_t75" style="position:absolute;margin-left:26.45pt;margin-top:8.3pt;width:4.2pt;height:3.15pt;z-index:25172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">
                <v:imagedata r:id="rId119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724800" behindDoc="0" locked="0" layoutInCell="1" allowOverlap="1">
                <wp:simplePos x="0" y="0"/>
                <wp:positionH relativeFrom="column">
                  <wp:posOffset>492359</wp:posOffset>
                </wp:positionH>
                <wp:positionV relativeFrom="paragraph">
                  <wp:posOffset>180920</wp:posOffset>
                </wp:positionV>
                <wp:extent cx="137160" cy="117360"/>
                <wp:effectExtent l="38100" t="57150" r="34290" b="73660"/>
                <wp:wrapNone/>
                <wp:docPr id="679" name="Ink 6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">
                      <w14:nvContentPartPr>
                        <w14:cNvContentPartPr/>
                      </w14:nvContentPartPr>
                      <w14:xfrm>
                        <a:off x="0" y="0"/>
                        <a:ext cx="137160" cy="11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9" o:spid="_x0000_s1026" type="#_x0000_t75" style="position:absolute;margin-left:38.05pt;margin-top:12.7pt;width:12.45pt;height:12.5pt;z-index:25172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">
                <v:imagedata r:id="rId121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723776" behindDoc="0" locked="0" layoutInCell="1" allowOverlap="1">
                <wp:simplePos x="0" y="0"/>
                <wp:positionH relativeFrom="column">
                  <wp:posOffset>312359</wp:posOffset>
                </wp:positionH>
                <wp:positionV relativeFrom="paragraph">
                  <wp:posOffset>204680</wp:posOffset>
                </wp:positionV>
                <wp:extent cx="147960" cy="124200"/>
                <wp:effectExtent l="57150" t="57150" r="42545" b="85725"/>
                <wp:wrapNone/>
                <wp:docPr id="678" name="Ink 6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">
                      <w14:nvContentPartPr>
                        <w14:cNvContentPartPr/>
                      </w14:nvContentPartPr>
                      <w14:xfrm>
                        <a:off x="0" y="0"/>
                        <a:ext cx="147960" cy="12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8" o:spid="_x0000_s1026" type="#_x0000_t75" style="position:absolute;margin-left:23.55pt;margin-top:14.5pt;width:13.8pt;height:13.05pt;z-index:25172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">
                <v:imagedata r:id="rId123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722752" behindDoc="0" locked="0" layoutInCell="1" allowOverlap="1">
                <wp:simplePos x="0" y="0"/>
                <wp:positionH relativeFrom="column">
                  <wp:posOffset>239999</wp:posOffset>
                </wp:positionH>
                <wp:positionV relativeFrom="paragraph">
                  <wp:posOffset>209360</wp:posOffset>
                </wp:positionV>
                <wp:extent cx="30960" cy="123120"/>
                <wp:effectExtent l="38100" t="57150" r="26670" b="48895"/>
                <wp:wrapNone/>
                <wp:docPr id="677" name="Ink 6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">
                      <w14:nvContentPartPr>
                        <w14:cNvContentPartPr/>
                      </w14:nvContentPartPr>
                      <w14:xfrm>
                        <a:off x="0" y="0"/>
                        <a:ext cx="30960" cy="12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7" o:spid="_x0000_s1026" type="#_x0000_t75" style="position:absolute;margin-left:18.15pt;margin-top:15.25pt;width:3.85pt;height:11.95pt;z-index:2517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">
                <v:imagedata r:id="rId125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721728" behindDoc="0" locked="0" layoutInCell="1" allowOverlap="1">
                <wp:simplePos x="0" y="0"/>
                <wp:positionH relativeFrom="column">
                  <wp:posOffset>147839</wp:posOffset>
                </wp:positionH>
                <wp:positionV relativeFrom="paragraph">
                  <wp:posOffset>148520</wp:posOffset>
                </wp:positionV>
                <wp:extent cx="35640" cy="190080"/>
                <wp:effectExtent l="19050" t="57150" r="21590" b="76835"/>
                <wp:wrapNone/>
                <wp:docPr id="676" name="Ink 6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">
                      <w14:nvContentPartPr>
                        <w14:cNvContentPartPr/>
                      </w14:nvContentPartPr>
                      <w14:xfrm>
                        <a:off x="0" y="0"/>
                        <a:ext cx="35640" cy="19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6" o:spid="_x0000_s1026" type="#_x0000_t75" style="position:absolute;margin-left:11.1pt;margin-top:10.45pt;width:3.85pt;height:17.75pt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">
                <v:imagedata r:id="rId127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696128" behindDoc="0" locked="0" layoutInCell="1" allowOverlap="1">
                <wp:simplePos x="0" y="0"/>
                <wp:positionH relativeFrom="column">
                  <wp:posOffset>4475399</wp:posOffset>
                </wp:positionH>
                <wp:positionV relativeFrom="paragraph">
                  <wp:posOffset>211160</wp:posOffset>
                </wp:positionV>
                <wp:extent cx="156960" cy="141480"/>
                <wp:effectExtent l="57150" t="57150" r="52705" b="68580"/>
                <wp:wrapNone/>
                <wp:docPr id="11" name="Ink 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">
                      <w14:nvContentPartPr>
                        <w14:cNvContentPartPr/>
                      </w14:nvContentPartPr>
                      <w14:xfrm>
                        <a:off x="0" y="0"/>
                        <a:ext cx="156960" cy="14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" o:spid="_x0000_s1026" type="#_x0000_t75" style="position:absolute;margin-left:350.85pt;margin-top:15.15pt;width:15.3pt;height:14.3pt;z-index:2516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">
                <v:imagedata r:id="rId129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695104" behindDoc="0" locked="0" layoutInCell="1" allowOverlap="1">
                <wp:simplePos x="0" y="0"/>
                <wp:positionH relativeFrom="column">
                  <wp:posOffset>4437599</wp:posOffset>
                </wp:positionH>
                <wp:positionV relativeFrom="paragraph">
                  <wp:posOffset>116480</wp:posOffset>
                </wp:positionV>
                <wp:extent cx="128160" cy="116640"/>
                <wp:effectExtent l="57150" t="57150" r="24765" b="74295"/>
                <wp:wrapNone/>
                <wp:docPr id="10" name="Ink 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">
                      <w14:nvContentPartPr>
                        <w14:cNvContentPartPr/>
                      </w14:nvContentPartPr>
                      <w14:xfrm>
                        <a:off x="0" y="0"/>
                        <a:ext cx="12816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" o:spid="_x0000_s1026" type="#_x0000_t75" style="position:absolute;margin-left:347.85pt;margin-top:7.75pt;width:12.65pt;height:12.2pt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">
                <v:imagedata r:id="rId131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694080" behindDoc="0" locked="0" layoutInCell="1" allowOverlap="1">
                <wp:simplePos x="0" y="0"/>
                <wp:positionH relativeFrom="column">
                  <wp:posOffset>4547399</wp:posOffset>
                </wp:positionH>
                <wp:positionV relativeFrom="paragraph">
                  <wp:posOffset>20000</wp:posOffset>
                </wp:positionV>
                <wp:extent cx="10080" cy="10440"/>
                <wp:effectExtent l="38100" t="57150" r="66675" b="66040"/>
                <wp:wrapNone/>
                <wp:docPr id="9" name="Ink 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">
                      <w14:nvContentPartPr>
                        <w14:cNvContentPartPr/>
                      </w14:nvContentPartPr>
                      <w14:xfrm>
                        <a:off x="0" y="0"/>
                        <a:ext cx="1008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" o:spid="_x0000_s1026" type="#_x0000_t75" style="position:absolute;margin-left:357.2pt;margin-top:.1pt;width:3.3pt;height:3.1pt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">
                <v:imagedata r:id="rId133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693056" behindDoc="0" locked="0" layoutInCell="1" allowOverlap="1">
                <wp:simplePos x="0" y="0"/>
                <wp:positionH relativeFrom="column">
                  <wp:posOffset>4403039</wp:posOffset>
                </wp:positionH>
                <wp:positionV relativeFrom="paragraph">
                  <wp:posOffset>70040</wp:posOffset>
                </wp:positionV>
                <wp:extent cx="75600" cy="66600"/>
                <wp:effectExtent l="57150" t="57150" r="57785" b="67310"/>
                <wp:wrapNone/>
                <wp:docPr id="8" name="Ink 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">
                      <w14:nvContentPartPr>
                        <w14:cNvContentPartPr/>
                      </w14:nvContentPartPr>
                      <w14:xfrm>
                        <a:off x="0" y="0"/>
                        <a:ext cx="75600" cy="6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" o:spid="_x0000_s1026" type="#_x0000_t75" style="position:absolute;margin-left:345.4pt;margin-top:4.05pt;width:8.65pt;height:8.15pt;z-index:25169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">
                <v:imagedata r:id="rId135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692032" behindDoc="0" locked="0" layoutInCell="1" allowOverlap="1">
                <wp:simplePos x="0" y="0"/>
                <wp:positionH relativeFrom="column">
                  <wp:posOffset>4323119</wp:posOffset>
                </wp:positionH>
                <wp:positionV relativeFrom="paragraph">
                  <wp:posOffset>-37600</wp:posOffset>
                </wp:positionV>
                <wp:extent cx="188640" cy="122400"/>
                <wp:effectExtent l="57150" t="57150" r="0" b="68580"/>
                <wp:wrapNone/>
                <wp:docPr id="7" name="Ink 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">
                      <w14:nvContentPartPr>
                        <w14:cNvContentPartPr/>
                      </w14:nvContentPartPr>
                      <w14:xfrm>
                        <a:off x="0" y="0"/>
                        <a:ext cx="188640" cy="12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" o:spid="_x0000_s1026" type="#_x0000_t75" style="position:absolute;margin-left:338.8pt;margin-top:-4.5pt;width:17.75pt;height:12.6pt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">
                <v:imagedata r:id="rId137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3982919</wp:posOffset>
                </wp:positionH>
                <wp:positionV relativeFrom="paragraph">
                  <wp:posOffset>-491920</wp:posOffset>
                </wp:positionV>
                <wp:extent cx="605160" cy="1234080"/>
                <wp:effectExtent l="57150" t="38100" r="80645" b="42545"/>
                <wp:wrapNone/>
                <wp:docPr id="4" name="Ink 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">
                      <w14:nvContentPartPr>
                        <w14:cNvContentPartPr/>
                      </w14:nvContentPartPr>
                      <w14:xfrm>
                        <a:off x="0" y="0"/>
                        <a:ext cx="605160" cy="123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" o:spid="_x0000_s1026" type="#_x0000_t75" style="position:absolute;margin-left:311.95pt;margin-top:-39.1pt;width:50.65pt;height:99pt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">
                <v:imagedata r:id="rId139" o:title=""/>
              </v:shape>
            </w:pict>
          </mc:Fallback>
        </mc:AlternateContent>
      </w:r>
    </w:p>
    <w:p w:rsidR="00371C7B" w:rsidRDefault="00A54CE9" w:rsidP="0011319E">
      <w:pPr>
        <w:rPr>
          <w:rFonts w:ascii="Comic Sans MS" w:hAnsi="Comic Sans MS"/>
          <w:b/>
          <w:sz w:val="32"/>
          <w:u w:val="single"/>
        </w:rPr>
      </w:pP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753472" behindDoc="0" locked="0" layoutInCell="1" allowOverlap="1">
                <wp:simplePos x="0" y="0"/>
                <wp:positionH relativeFrom="column">
                  <wp:posOffset>2938199</wp:posOffset>
                </wp:positionH>
                <wp:positionV relativeFrom="paragraph">
                  <wp:posOffset>146470</wp:posOffset>
                </wp:positionV>
                <wp:extent cx="194040" cy="160200"/>
                <wp:effectExtent l="57150" t="57150" r="0" b="87630"/>
                <wp:wrapNone/>
                <wp:docPr id="50" name="Ink 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">
                      <w14:nvContentPartPr>
                        <w14:cNvContentPartPr/>
                      </w14:nvContentPartPr>
                      <w14:xfrm>
                        <a:off x="0" y="0"/>
                        <a:ext cx="194040" cy="16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" o:spid="_x0000_s1026" type="#_x0000_t75" style="position:absolute;margin-left:229.75pt;margin-top:9.95pt;width:17.6pt;height:15.85pt;z-index:25175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">
                <v:imagedata r:id="rId141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751424" behindDoc="0" locked="0" layoutInCell="1" allowOverlap="1">
                <wp:simplePos x="0" y="0"/>
                <wp:positionH relativeFrom="column">
                  <wp:posOffset>2590079</wp:posOffset>
                </wp:positionH>
                <wp:positionV relativeFrom="paragraph">
                  <wp:posOffset>89590</wp:posOffset>
                </wp:positionV>
                <wp:extent cx="142920" cy="189720"/>
                <wp:effectExtent l="57150" t="57150" r="28575" b="77470"/>
                <wp:wrapNone/>
                <wp:docPr id="48" name="Ink 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">
                      <w14:nvContentPartPr>
                        <w14:cNvContentPartPr/>
                      </w14:nvContentPartPr>
                      <w14:xfrm>
                        <a:off x="0" y="0"/>
                        <a:ext cx="142920" cy="18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" o:spid="_x0000_s1026" type="#_x0000_t75" style="position:absolute;margin-left:202.4pt;margin-top:5.75pt;width:14.05pt;height:17.85pt;z-index:25175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">
                <v:imagedata r:id="rId143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750400" behindDoc="0" locked="0" layoutInCell="1" allowOverlap="1">
                <wp:simplePos x="0" y="0"/>
                <wp:positionH relativeFrom="column">
                  <wp:posOffset>2415479</wp:posOffset>
                </wp:positionH>
                <wp:positionV relativeFrom="paragraph">
                  <wp:posOffset>183910</wp:posOffset>
                </wp:positionV>
                <wp:extent cx="137520" cy="129600"/>
                <wp:effectExtent l="38100" t="57150" r="34290" b="80010"/>
                <wp:wrapNone/>
                <wp:docPr id="47" name="Ink 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">
                      <w14:nvContentPartPr>
                        <w14:cNvContentPartPr/>
                      </w14:nvContentPartPr>
                      <w14:xfrm>
                        <a:off x="0" y="0"/>
                        <a:ext cx="13752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" o:spid="_x0000_s1026" type="#_x0000_t75" style="position:absolute;margin-left:188.9pt;margin-top:12.9pt;width:12.7pt;height:13.35pt;z-index:25175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">
                <v:imagedata r:id="rId145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749376" behindDoc="0" locked="0" layoutInCell="1" allowOverlap="1">
                <wp:simplePos x="0" y="0"/>
                <wp:positionH relativeFrom="column">
                  <wp:posOffset>2090399</wp:posOffset>
                </wp:positionH>
                <wp:positionV relativeFrom="paragraph">
                  <wp:posOffset>190030</wp:posOffset>
                </wp:positionV>
                <wp:extent cx="178920" cy="119880"/>
                <wp:effectExtent l="38100" t="57150" r="31115" b="71120"/>
                <wp:wrapNone/>
                <wp:docPr id="46" name="Ink 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">
                      <w14:nvContentPartPr>
                        <w14:cNvContentPartPr/>
                      </w14:nvContentPartPr>
                      <w14:xfrm>
                        <a:off x="0" y="0"/>
                        <a:ext cx="178920" cy="11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" o:spid="_x0000_s1026" type="#_x0000_t75" style="position:absolute;margin-left:163.85pt;margin-top:13.4pt;width:15.45pt;height:12.65pt;z-index:25174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">
                <v:imagedata r:id="rId147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748352" behindDoc="0" locked="0" layoutInCell="1" allowOverlap="1">
                <wp:simplePos x="0" y="0"/>
                <wp:positionH relativeFrom="column">
                  <wp:posOffset>1700519</wp:posOffset>
                </wp:positionH>
                <wp:positionV relativeFrom="paragraph">
                  <wp:posOffset>108310</wp:posOffset>
                </wp:positionV>
                <wp:extent cx="360000" cy="190800"/>
                <wp:effectExtent l="38100" t="57150" r="40640" b="57150"/>
                <wp:wrapNone/>
                <wp:docPr id="45" name="Ink 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">
                      <w14:nvContentPartPr>
                        <w14:cNvContentPartPr/>
                      </w14:nvContentPartPr>
                      <w14:xfrm>
                        <a:off x="0" y="0"/>
                        <a:ext cx="360000" cy="19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" o:spid="_x0000_s1026" type="#_x0000_t75" style="position:absolute;margin-left:132.8pt;margin-top:7.2pt;width:30.15pt;height:17.35pt;z-index:25174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">
                <v:imagedata r:id="rId149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747328" behindDoc="0" locked="0" layoutInCell="1" allowOverlap="1">
                <wp:simplePos x="0" y="0"/>
                <wp:positionH relativeFrom="column">
                  <wp:posOffset>1795199</wp:posOffset>
                </wp:positionH>
                <wp:positionV relativeFrom="paragraph">
                  <wp:posOffset>108310</wp:posOffset>
                </wp:positionV>
                <wp:extent cx="30240" cy="219960"/>
                <wp:effectExtent l="57150" t="38100" r="65405" b="46990"/>
                <wp:wrapNone/>
                <wp:docPr id="44" name="Ink 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">
                      <w14:nvContentPartPr>
                        <w14:cNvContentPartPr/>
                      </w14:nvContentPartPr>
                      <w14:xfrm>
                        <a:off x="0" y="0"/>
                        <a:ext cx="30240" cy="21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" o:spid="_x0000_s1026" type="#_x0000_t75" style="position:absolute;margin-left:140.15pt;margin-top:7.35pt;width:4.95pt;height:19.3pt;z-index:25174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">
                <v:imagedata r:id="rId151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745280" behindDoc="0" locked="0" layoutInCell="1" allowOverlap="1">
                <wp:simplePos x="0" y="0"/>
                <wp:positionH relativeFrom="column">
                  <wp:posOffset>1270679</wp:posOffset>
                </wp:positionH>
                <wp:positionV relativeFrom="paragraph">
                  <wp:posOffset>161950</wp:posOffset>
                </wp:positionV>
                <wp:extent cx="40320" cy="203760"/>
                <wp:effectExtent l="38100" t="38100" r="55245" b="63500"/>
                <wp:wrapNone/>
                <wp:docPr id="42" name="Ink 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">
                      <w14:nvContentPartPr>
                        <w14:cNvContentPartPr/>
                      </w14:nvContentPartPr>
                      <w14:xfrm>
                        <a:off x="0" y="0"/>
                        <a:ext cx="40320" cy="20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" o:spid="_x0000_s1026" type="#_x0000_t75" style="position:absolute;margin-left:99.1pt;margin-top:11.9pt;width:5.7pt;height:18.5pt;z-index:25174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">
                <v:imagedata r:id="rId153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720704" behindDoc="0" locked="0" layoutInCell="1" allowOverlap="1">
                <wp:simplePos x="0" y="0"/>
                <wp:positionH relativeFrom="column">
                  <wp:posOffset>-169681</wp:posOffset>
                </wp:positionH>
                <wp:positionV relativeFrom="paragraph">
                  <wp:posOffset>-51170</wp:posOffset>
                </wp:positionV>
                <wp:extent cx="178200" cy="154080"/>
                <wp:effectExtent l="38100" t="57150" r="12700" b="74930"/>
                <wp:wrapNone/>
                <wp:docPr id="675" name="Ink 6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">
                      <w14:nvContentPartPr>
                        <w14:cNvContentPartPr/>
                      </w14:nvContentPartPr>
                      <w14:xfrm>
                        <a:off x="0" y="0"/>
                        <a:ext cx="178200" cy="15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5" o:spid="_x0000_s1026" type="#_x0000_t75" style="position:absolute;margin-left:-14.75pt;margin-top:-5.45pt;width:15.85pt;height:15pt;z-index:2517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">
                <v:imagedata r:id="rId155" o:title=""/>
              </v:shape>
            </w:pict>
          </mc:Fallback>
        </mc:AlternateContent>
      </w:r>
    </w:p>
    <w:p w:rsidR="00371C7B" w:rsidRDefault="00A54CE9" w:rsidP="0011319E">
      <w:pPr>
        <w:rPr>
          <w:rFonts w:ascii="Comic Sans MS" w:hAnsi="Comic Sans MS"/>
          <w:b/>
          <w:sz w:val="32"/>
          <w:u w:val="single"/>
        </w:rPr>
      </w:pP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785216" behindDoc="0" locked="0" layoutInCell="1" allowOverlap="1">
                <wp:simplePos x="0" y="0"/>
                <wp:positionH relativeFrom="column">
                  <wp:posOffset>6033839</wp:posOffset>
                </wp:positionH>
                <wp:positionV relativeFrom="paragraph">
                  <wp:posOffset>36201</wp:posOffset>
                </wp:positionV>
                <wp:extent cx="202680" cy="90360"/>
                <wp:effectExtent l="38100" t="38100" r="0" b="43180"/>
                <wp:wrapNone/>
                <wp:docPr id="664" name="Ink 6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">
                      <w14:nvContentPartPr>
                        <w14:cNvContentPartPr/>
                      </w14:nvContentPartPr>
                      <w14:xfrm>
                        <a:off x="0" y="0"/>
                        <a:ext cx="202680" cy="9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4" o:spid="_x0000_s1026" type="#_x0000_t75" style="position:absolute;margin-left:474.3pt;margin-top:2.4pt;width:17.25pt;height:9pt;z-index:25178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">
                <v:imagedata r:id="rId157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754496" behindDoc="0" locked="0" layoutInCell="1" allowOverlap="1">
                <wp:simplePos x="0" y="0"/>
                <wp:positionH relativeFrom="column">
                  <wp:posOffset>3266879</wp:posOffset>
                </wp:positionH>
                <wp:positionV relativeFrom="paragraph">
                  <wp:posOffset>-163020</wp:posOffset>
                </wp:positionV>
                <wp:extent cx="2814840" cy="701280"/>
                <wp:effectExtent l="38100" t="38100" r="24130" b="41910"/>
                <wp:wrapNone/>
                <wp:docPr id="51" name="Ink 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">
                      <w14:nvContentPartPr>
                        <w14:cNvContentPartPr/>
                      </w14:nvContentPartPr>
                      <w14:xfrm>
                        <a:off x="0" y="0"/>
                        <a:ext cx="2814840" cy="70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" o:spid="_x0000_s1026" type="#_x0000_t75" style="position:absolute;margin-left:256.3pt;margin-top:-13.2pt;width:222.95pt;height:56.75pt;z-index:25175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">
                <v:imagedata r:id="rId159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752448" behindDoc="0" locked="0" layoutInCell="1" allowOverlap="1">
                <wp:simplePos x="0" y="0"/>
                <wp:positionH relativeFrom="column">
                  <wp:posOffset>2763239</wp:posOffset>
                </wp:positionH>
                <wp:positionV relativeFrom="paragraph">
                  <wp:posOffset>-144300</wp:posOffset>
                </wp:positionV>
                <wp:extent cx="150120" cy="336600"/>
                <wp:effectExtent l="57150" t="57150" r="78740" b="82550"/>
                <wp:wrapNone/>
                <wp:docPr id="49" name="Ink 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">
                      <w14:nvContentPartPr>
                        <w14:cNvContentPartPr/>
                      </w14:nvContentPartPr>
                      <w14:xfrm>
                        <a:off x="0" y="0"/>
                        <a:ext cx="150120" cy="33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" o:spid="_x0000_s1026" type="#_x0000_t75" style="position:absolute;margin-left:3in;margin-top:-12.95pt;width:15pt;height:29.7pt;z-index:25175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">
                <v:imagedata r:id="rId161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746304" behindDoc="0" locked="0" layoutInCell="1" allowOverlap="1">
                <wp:simplePos x="0" y="0"/>
                <wp:positionH relativeFrom="column">
                  <wp:posOffset>1232159</wp:posOffset>
                </wp:positionH>
                <wp:positionV relativeFrom="paragraph">
                  <wp:posOffset>-34860</wp:posOffset>
                </wp:positionV>
                <wp:extent cx="274320" cy="109080"/>
                <wp:effectExtent l="0" t="57150" r="30480" b="81915"/>
                <wp:wrapNone/>
                <wp:docPr id="43" name="Ink 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">
                      <w14:nvContentPartPr>
                        <w14:cNvContentPartPr/>
                      </w14:nvContentPartPr>
                      <w14:xfrm>
                        <a:off x="0" y="0"/>
                        <a:ext cx="27432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" o:spid="_x0000_s1026" type="#_x0000_t75" style="position:absolute;margin-left:95.7pt;margin-top:-4.1pt;width:24.5pt;height:11.6pt;z-index:25174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">
                <v:imagedata r:id="rId163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744256" behindDoc="0" locked="0" layoutInCell="1" allowOverlap="1">
                <wp:simplePos x="0" y="0"/>
                <wp:positionH relativeFrom="column">
                  <wp:posOffset>648599</wp:posOffset>
                </wp:positionH>
                <wp:positionV relativeFrom="paragraph">
                  <wp:posOffset>-39180</wp:posOffset>
                </wp:positionV>
                <wp:extent cx="369000" cy="182880"/>
                <wp:effectExtent l="57150" t="38100" r="50165" b="45720"/>
                <wp:wrapNone/>
                <wp:docPr id="41" name="Ink 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">
                      <w14:nvContentPartPr>
                        <w14:cNvContentPartPr/>
                      </w14:nvContentPartPr>
                      <w14:xfrm>
                        <a:off x="0" y="0"/>
                        <a:ext cx="369000" cy="18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" o:spid="_x0000_s1026" type="#_x0000_t75" style="position:absolute;margin-left:49.45pt;margin-top:-3.55pt;width:31.05pt;height:16.45pt;z-index:25174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">
                <v:imagedata r:id="rId165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743232" behindDoc="0" locked="0" layoutInCell="1" allowOverlap="1">
                <wp:simplePos x="0" y="0"/>
                <wp:positionH relativeFrom="column">
                  <wp:posOffset>463199</wp:posOffset>
                </wp:positionH>
                <wp:positionV relativeFrom="paragraph">
                  <wp:posOffset>25620</wp:posOffset>
                </wp:positionV>
                <wp:extent cx="132480" cy="14760"/>
                <wp:effectExtent l="38100" t="38100" r="39370" b="61595"/>
                <wp:wrapNone/>
                <wp:docPr id="40" name="Ink 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">
                      <w14:nvContentPartPr>
                        <w14:cNvContentPartPr/>
                      </w14:nvContentPartPr>
                      <w14:xfrm>
                        <a:off x="0" y="0"/>
                        <a:ext cx="13248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" o:spid="_x0000_s1026" type="#_x0000_t75" style="position:absolute;margin-left:35.15pt;margin-top:1.1pt;width:12.4pt;height:3.4pt;z-index:25174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">
                <v:imagedata r:id="rId167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742208" behindDoc="0" locked="0" layoutInCell="1" allowOverlap="1">
                <wp:simplePos x="0" y="0"/>
                <wp:positionH relativeFrom="column">
                  <wp:posOffset>456719</wp:posOffset>
                </wp:positionH>
                <wp:positionV relativeFrom="paragraph">
                  <wp:posOffset>-65460</wp:posOffset>
                </wp:positionV>
                <wp:extent cx="57960" cy="168480"/>
                <wp:effectExtent l="38100" t="57150" r="56515" b="60325"/>
                <wp:wrapNone/>
                <wp:docPr id="39" name="Ink 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">
                      <w14:nvContentPartPr>
                        <w14:cNvContentPartPr/>
                      </w14:nvContentPartPr>
                      <w14:xfrm>
                        <a:off x="0" y="0"/>
                        <a:ext cx="57960" cy="16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" o:spid="_x0000_s1026" type="#_x0000_t75" style="position:absolute;margin-left:35.2pt;margin-top:-6.45pt;width:6.9pt;height:15.65pt;z-index:25174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">
                <v:imagedata r:id="rId169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741184" behindDoc="0" locked="0" layoutInCell="1" allowOverlap="1">
                <wp:simplePos x="0" y="0"/>
                <wp:positionH relativeFrom="column">
                  <wp:posOffset>72959</wp:posOffset>
                </wp:positionH>
                <wp:positionV relativeFrom="paragraph">
                  <wp:posOffset>6180</wp:posOffset>
                </wp:positionV>
                <wp:extent cx="342720" cy="144000"/>
                <wp:effectExtent l="57150" t="57150" r="19685" b="85090"/>
                <wp:wrapNone/>
                <wp:docPr id="38" name="Ink 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">
                      <w14:nvContentPartPr>
                        <w14:cNvContentPartPr/>
                      </w14:nvContentPartPr>
                      <w14:xfrm>
                        <a:off x="0" y="0"/>
                        <a:ext cx="342720" cy="14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" o:spid="_x0000_s1026" type="#_x0000_t75" style="position:absolute;margin-left:4.15pt;margin-top:-1.1pt;width:29.3pt;height:14.65pt;z-index:25174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">
                <v:imagedata r:id="rId171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740160" behindDoc="0" locked="0" layoutInCell="1" allowOverlap="1">
                <wp:simplePos x="0" y="0"/>
                <wp:positionH relativeFrom="column">
                  <wp:posOffset>-114961</wp:posOffset>
                </wp:positionH>
                <wp:positionV relativeFrom="paragraph">
                  <wp:posOffset>11940</wp:posOffset>
                </wp:positionV>
                <wp:extent cx="132840" cy="168480"/>
                <wp:effectExtent l="57150" t="57150" r="19685" b="79375"/>
                <wp:wrapNone/>
                <wp:docPr id="37" name="Ink 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">
                      <w14:nvContentPartPr>
                        <w14:cNvContentPartPr/>
                      </w14:nvContentPartPr>
                      <w14:xfrm>
                        <a:off x="0" y="0"/>
                        <a:ext cx="132840" cy="16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" o:spid="_x0000_s1026" type="#_x0000_t75" style="position:absolute;margin-left:-10.65pt;margin-top:-.65pt;width:12.65pt;height:16.4pt;z-index:25174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">
                <v:imagedata r:id="rId173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4584839</wp:posOffset>
                </wp:positionH>
                <wp:positionV relativeFrom="paragraph">
                  <wp:posOffset>155580</wp:posOffset>
                </wp:positionV>
                <wp:extent cx="7560" cy="27720"/>
                <wp:effectExtent l="57150" t="57150" r="50165" b="48895"/>
                <wp:wrapNone/>
                <wp:docPr id="3" name="Ink 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">
                      <w14:nvContentPartPr>
                        <w14:cNvContentPartPr/>
                      </w14:nvContentPartPr>
                      <w14:xfrm>
                        <a:off x="0" y="0"/>
                        <a:ext cx="756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" o:spid="_x0000_s1026" type="#_x0000_t75" style="position:absolute;margin-left:359.55pt;margin-top:11pt;width:3.1pt;height:4.55pt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">
                <v:imagedata r:id="rId175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4572959</wp:posOffset>
                </wp:positionH>
                <wp:positionV relativeFrom="paragraph">
                  <wp:posOffset>160980</wp:posOffset>
                </wp:positionV>
                <wp:extent cx="41400" cy="47520"/>
                <wp:effectExtent l="57150" t="57150" r="53975" b="86360"/>
                <wp:wrapNone/>
                <wp:docPr id="1" name="Ink 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">
                      <w14:nvContentPartPr>
                        <w14:cNvContentPartPr/>
                      </w14:nvContentPartPr>
                      <w14:xfrm>
                        <a:off x="0" y="0"/>
                        <a:ext cx="41400" cy="4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" o:spid="_x0000_s1026" type="#_x0000_t75" style="position:absolute;margin-left:358.45pt;margin-top:11.05pt;width:6.55pt;height:7.1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">
                <v:imagedata r:id="rId177" o:title=""/>
              </v:shape>
            </w:pict>
          </mc:Fallback>
        </mc:AlternateContent>
      </w:r>
    </w:p>
    <w:p w:rsidR="00371C7B" w:rsidRDefault="00A54CE9" w:rsidP="0011319E">
      <w:pPr>
        <w:rPr>
          <w:rFonts w:ascii="Comic Sans MS" w:hAnsi="Comic Sans MS"/>
          <w:b/>
          <w:sz w:val="32"/>
          <w:u w:val="single"/>
        </w:rPr>
      </w:pP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787264" behindDoc="0" locked="0" layoutInCell="1" allowOverlap="1">
                <wp:simplePos x="0" y="0"/>
                <wp:positionH relativeFrom="column">
                  <wp:posOffset>3106319</wp:posOffset>
                </wp:positionH>
                <wp:positionV relativeFrom="paragraph">
                  <wp:posOffset>-729769</wp:posOffset>
                </wp:positionV>
                <wp:extent cx="745920" cy="1870920"/>
                <wp:effectExtent l="38100" t="38100" r="54610" b="34290"/>
                <wp:wrapNone/>
                <wp:docPr id="666" name="Ink 6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">
                      <w14:nvContentPartPr>
                        <w14:cNvContentPartPr/>
                      </w14:nvContentPartPr>
                      <w14:xfrm>
                        <a:off x="0" y="0"/>
                        <a:ext cx="745920" cy="187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6" o:spid="_x0000_s1026" type="#_x0000_t75" style="position:absolute;margin-left:243.15pt;margin-top:-57.9pt;width:60.65pt;height:148.55pt;z-index:25178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">
                <v:imagedata r:id="rId179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776000" behindDoc="0" locked="0" layoutInCell="1" allowOverlap="1">
                <wp:simplePos x="0" y="0"/>
                <wp:positionH relativeFrom="column">
                  <wp:posOffset>2657759</wp:posOffset>
                </wp:positionH>
                <wp:positionV relativeFrom="paragraph">
                  <wp:posOffset>65471</wp:posOffset>
                </wp:positionV>
                <wp:extent cx="137880" cy="131400"/>
                <wp:effectExtent l="19050" t="57150" r="33655" b="78740"/>
                <wp:wrapNone/>
                <wp:docPr id="655" name="Ink 6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">
                      <w14:nvContentPartPr>
                        <w14:cNvContentPartPr/>
                      </w14:nvContentPartPr>
                      <w14:xfrm>
                        <a:off x="0" y="0"/>
                        <a:ext cx="137880" cy="13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5" o:spid="_x0000_s1026" type="#_x0000_t75" style="position:absolute;margin-left:208.7pt;margin-top:3.65pt;width:11.95pt;height:13.45pt;z-index:25177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">
                <v:imagedata r:id="rId181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774976" behindDoc="0" locked="0" layoutInCell="1" allowOverlap="1">
                <wp:simplePos x="0" y="0"/>
                <wp:positionH relativeFrom="column">
                  <wp:posOffset>2482079</wp:posOffset>
                </wp:positionH>
                <wp:positionV relativeFrom="paragraph">
                  <wp:posOffset>-33529</wp:posOffset>
                </wp:positionV>
                <wp:extent cx="156600" cy="212400"/>
                <wp:effectExtent l="57150" t="57150" r="15240" b="73660"/>
                <wp:wrapNone/>
                <wp:docPr id="654" name="Ink 6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">
                      <w14:nvContentPartPr>
                        <w14:cNvContentPartPr/>
                      </w14:nvContentPartPr>
                      <w14:xfrm>
                        <a:off x="0" y="0"/>
                        <a:ext cx="156600" cy="21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4" o:spid="_x0000_s1026" type="#_x0000_t75" style="position:absolute;margin-left:194.05pt;margin-top:-4pt;width:14.9pt;height:19.7pt;z-index:25177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">
                <v:imagedata r:id="rId183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773952" behindDoc="0" locked="0" layoutInCell="1" allowOverlap="1">
                <wp:simplePos x="0" y="0"/>
                <wp:positionH relativeFrom="column">
                  <wp:posOffset>2339519</wp:posOffset>
                </wp:positionH>
                <wp:positionV relativeFrom="paragraph">
                  <wp:posOffset>35591</wp:posOffset>
                </wp:positionV>
                <wp:extent cx="143280" cy="48240"/>
                <wp:effectExtent l="38100" t="38100" r="28575" b="47625"/>
                <wp:wrapNone/>
                <wp:docPr id="653" name="Ink 6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">
                      <w14:nvContentPartPr>
                        <w14:cNvContentPartPr/>
                      </w14:nvContentPartPr>
                      <w14:xfrm>
                        <a:off x="0" y="0"/>
                        <a:ext cx="143280" cy="4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3" o:spid="_x0000_s1026" type="#_x0000_t75" style="position:absolute;margin-left:183.2pt;margin-top:2.35pt;width:12.8pt;height:5.55pt;z-index:25177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">
                <v:imagedata r:id="rId185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772928" behindDoc="0" locked="0" layoutInCell="1" allowOverlap="1">
                <wp:simplePos x="0" y="0"/>
                <wp:positionH relativeFrom="column">
                  <wp:posOffset>2386679</wp:posOffset>
                </wp:positionH>
                <wp:positionV relativeFrom="paragraph">
                  <wp:posOffset>-28489</wp:posOffset>
                </wp:positionV>
                <wp:extent cx="45000" cy="198000"/>
                <wp:effectExtent l="38100" t="57150" r="69850" b="69215"/>
                <wp:wrapNone/>
                <wp:docPr id="652" name="Ink 6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">
                      <w14:nvContentPartPr>
                        <w14:cNvContentPartPr/>
                      </w14:nvContentPartPr>
                      <w14:xfrm>
                        <a:off x="0" y="0"/>
                        <a:ext cx="45000" cy="19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2" o:spid="_x0000_s1026" type="#_x0000_t75" style="position:absolute;margin-left:186.55pt;margin-top:-3.65pt;width:6.35pt;height:18.4pt;z-index:25177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">
                <v:imagedata r:id="rId187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771904" behindDoc="0" locked="0" layoutInCell="1" allowOverlap="1">
                <wp:simplePos x="0" y="0"/>
                <wp:positionH relativeFrom="column">
                  <wp:posOffset>2055839</wp:posOffset>
                </wp:positionH>
                <wp:positionV relativeFrom="paragraph">
                  <wp:posOffset>106511</wp:posOffset>
                </wp:positionV>
                <wp:extent cx="150480" cy="110520"/>
                <wp:effectExtent l="38100" t="57150" r="21590" b="80010"/>
                <wp:wrapNone/>
                <wp:docPr id="651" name="Ink 6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">
                      <w14:nvContentPartPr>
                        <w14:cNvContentPartPr/>
                      </w14:nvContentPartPr>
                      <w14:xfrm>
                        <a:off x="0" y="0"/>
                        <a:ext cx="15048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1" o:spid="_x0000_s1026" type="#_x0000_t75" style="position:absolute;margin-left:161.15pt;margin-top:6.95pt;width:13.25pt;height:11.85pt;z-index:25177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">
                <v:imagedata r:id="rId189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770880" behindDoc="0" locked="0" layoutInCell="1" allowOverlap="1">
                <wp:simplePos x="0" y="0"/>
                <wp:positionH relativeFrom="column">
                  <wp:posOffset>1925879</wp:posOffset>
                </wp:positionH>
                <wp:positionV relativeFrom="paragraph">
                  <wp:posOffset>87791</wp:posOffset>
                </wp:positionV>
                <wp:extent cx="110520" cy="135000"/>
                <wp:effectExtent l="57150" t="57150" r="41910" b="74930"/>
                <wp:wrapNone/>
                <wp:docPr id="650" name="Ink 6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">
                      <w14:nvContentPartPr>
                        <w14:cNvContentPartPr/>
                      </w14:nvContentPartPr>
                      <w14:xfrm>
                        <a:off x="0" y="0"/>
                        <a:ext cx="110520" cy="13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0" o:spid="_x0000_s1026" type="#_x0000_t75" style="position:absolute;margin-left:150.05pt;margin-top:5.4pt;width:10.9pt;height:13.8pt;z-index:25177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">
                <v:imagedata r:id="rId191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769856" behindDoc="0" locked="0" layoutInCell="1" allowOverlap="1">
                <wp:simplePos x="0" y="0"/>
                <wp:positionH relativeFrom="column">
                  <wp:posOffset>1839479</wp:posOffset>
                </wp:positionH>
                <wp:positionV relativeFrom="paragraph">
                  <wp:posOffset>55751</wp:posOffset>
                </wp:positionV>
                <wp:extent cx="20880" cy="25200"/>
                <wp:effectExtent l="38100" t="38100" r="36830" b="32385"/>
                <wp:wrapNone/>
                <wp:docPr id="649" name="Ink 6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">
                      <w14:nvContentPartPr>
                        <w14:cNvContentPartPr/>
                      </w14:nvContentPartPr>
                      <w14:xfrm>
                        <a:off x="0" y="0"/>
                        <a:ext cx="2088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9" o:spid="_x0000_s1026" type="#_x0000_t75" style="position:absolute;margin-left:143.6pt;margin-top:3.2pt;width:3.3pt;height:3.6pt;z-index:25176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">
                <v:imagedata r:id="rId193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768832" behindDoc="0" locked="0" layoutInCell="1" allowOverlap="1">
                <wp:simplePos x="0" y="0"/>
                <wp:positionH relativeFrom="column">
                  <wp:posOffset>1840919</wp:posOffset>
                </wp:positionH>
                <wp:positionV relativeFrom="paragraph">
                  <wp:posOffset>107231</wp:posOffset>
                </wp:positionV>
                <wp:extent cx="25920" cy="115920"/>
                <wp:effectExtent l="38100" t="57150" r="69850" b="74930"/>
                <wp:wrapNone/>
                <wp:docPr id="642" name="Ink 6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">
                      <w14:nvContentPartPr>
                        <w14:cNvContentPartPr/>
                      </w14:nvContentPartPr>
                      <w14:xfrm>
                        <a:off x="0" y="0"/>
                        <a:ext cx="2592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2" o:spid="_x0000_s1026" type="#_x0000_t75" style="position:absolute;margin-left:144.1pt;margin-top:7.05pt;width:4.55pt;height:11.8pt;z-index:25176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">
                <v:imagedata r:id="rId195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767808" behindDoc="0" locked="0" layoutInCell="1" allowOverlap="1">
                <wp:simplePos x="0" y="0"/>
                <wp:positionH relativeFrom="column">
                  <wp:posOffset>1463999</wp:posOffset>
                </wp:positionH>
                <wp:positionV relativeFrom="paragraph">
                  <wp:posOffset>115871</wp:posOffset>
                </wp:positionV>
                <wp:extent cx="343440" cy="123840"/>
                <wp:effectExtent l="57150" t="57150" r="57150" b="66675"/>
                <wp:wrapNone/>
                <wp:docPr id="641" name="Ink 6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">
                      <w14:nvContentPartPr>
                        <w14:cNvContentPartPr/>
                      </w14:nvContentPartPr>
                      <w14:xfrm>
                        <a:off x="0" y="0"/>
                        <a:ext cx="343440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1" o:spid="_x0000_s1026" type="#_x0000_t75" style="position:absolute;margin-left:114.1pt;margin-top:7.75pt;width:29.9pt;height:12.65pt;z-index:25176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">
                <v:imagedata r:id="rId197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766784" behindDoc="0" locked="0" layoutInCell="1" allowOverlap="1">
                <wp:simplePos x="0" y="0"/>
                <wp:positionH relativeFrom="column">
                  <wp:posOffset>1499999</wp:posOffset>
                </wp:positionH>
                <wp:positionV relativeFrom="paragraph">
                  <wp:posOffset>83831</wp:posOffset>
                </wp:positionV>
                <wp:extent cx="99000" cy="182160"/>
                <wp:effectExtent l="38100" t="57150" r="34925" b="66040"/>
                <wp:wrapNone/>
                <wp:docPr id="640" name="Ink 6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">
                      <w14:nvContentPartPr>
                        <w14:cNvContentPartPr/>
                      </w14:nvContentPartPr>
                      <w14:xfrm>
                        <a:off x="0" y="0"/>
                        <a:ext cx="99000" cy="18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0" o:spid="_x0000_s1026" type="#_x0000_t75" style="position:absolute;margin-left:117pt;margin-top:5.35pt;width:9.35pt;height:17.2pt;z-index:25176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">
                <v:imagedata r:id="rId199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765760" behindDoc="0" locked="0" layoutInCell="1" allowOverlap="1">
                <wp:simplePos x="0" y="0"/>
                <wp:positionH relativeFrom="column">
                  <wp:posOffset>1259879</wp:posOffset>
                </wp:positionH>
                <wp:positionV relativeFrom="paragraph">
                  <wp:posOffset>250730</wp:posOffset>
                </wp:positionV>
                <wp:extent cx="12240" cy="36360"/>
                <wp:effectExtent l="57150" t="38100" r="64135" b="40005"/>
                <wp:wrapNone/>
                <wp:docPr id="63" name="Ink 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">
                      <w14:nvContentPartPr>
                        <w14:cNvContentPartPr/>
                      </w14:nvContentPartPr>
                      <w14:xfrm>
                        <a:off x="0" y="0"/>
                        <a:ext cx="12240" cy="3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" o:spid="_x0000_s1026" type="#_x0000_t75" style="position:absolute;margin-left:97.75pt;margin-top:18.3pt;width:3.75pt;height:4.7pt;z-index:25176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">
                <v:imagedata r:id="rId201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764736" behindDoc="0" locked="0" layoutInCell="1" allowOverlap="1">
                <wp:simplePos x="0" y="0"/>
                <wp:positionH relativeFrom="column">
                  <wp:posOffset>1250519</wp:posOffset>
                </wp:positionH>
                <wp:positionV relativeFrom="paragraph">
                  <wp:posOffset>157850</wp:posOffset>
                </wp:positionV>
                <wp:extent cx="14400" cy="36000"/>
                <wp:effectExtent l="38100" t="57150" r="62230" b="40640"/>
                <wp:wrapNone/>
                <wp:docPr id="62" name="Ink 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">
                      <w14:nvContentPartPr>
                        <w14:cNvContentPartPr/>
                      </w14:nvContentPartPr>
                      <w14:xfrm>
                        <a:off x="0" y="0"/>
                        <a:ext cx="14400" cy="3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" o:spid="_x0000_s1026" type="#_x0000_t75" style="position:absolute;margin-left:96.85pt;margin-top:10.9pt;width:4.2pt;height:4.9pt;z-index:25176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">
                <v:imagedata r:id="rId203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763712" behindDoc="0" locked="0" layoutInCell="1" allowOverlap="1">
                <wp:simplePos x="0" y="0"/>
                <wp:positionH relativeFrom="column">
                  <wp:posOffset>737159</wp:posOffset>
                </wp:positionH>
                <wp:positionV relativeFrom="paragraph">
                  <wp:posOffset>193490</wp:posOffset>
                </wp:positionV>
                <wp:extent cx="350640" cy="159480"/>
                <wp:effectExtent l="57150" t="38100" r="49530" b="69215"/>
                <wp:wrapNone/>
                <wp:docPr id="61" name="Ink 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">
                      <w14:nvContentPartPr>
                        <w14:cNvContentPartPr/>
                      </w14:nvContentPartPr>
                      <w14:xfrm>
                        <a:off x="0" y="0"/>
                        <a:ext cx="350640" cy="15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" o:spid="_x0000_s1026" type="#_x0000_t75" style="position:absolute;margin-left:56.45pt;margin-top:14.3pt;width:29.7pt;height:15.1pt;z-index:25176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">
                <v:imagedata r:id="rId205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762688" behindDoc="0" locked="0" layoutInCell="1" allowOverlap="1">
                <wp:simplePos x="0" y="0"/>
                <wp:positionH relativeFrom="column">
                  <wp:posOffset>595319</wp:posOffset>
                </wp:positionH>
                <wp:positionV relativeFrom="paragraph">
                  <wp:posOffset>263330</wp:posOffset>
                </wp:positionV>
                <wp:extent cx="111240" cy="11160"/>
                <wp:effectExtent l="38100" t="57150" r="41275" b="65405"/>
                <wp:wrapNone/>
                <wp:docPr id="60" name="Ink 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">
                      <w14:nvContentPartPr>
                        <w14:cNvContentPartPr/>
                      </w14:nvContentPartPr>
                      <w14:xfrm>
                        <a:off x="0" y="0"/>
                        <a:ext cx="11124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" o:spid="_x0000_s1026" type="#_x0000_t75" style="position:absolute;margin-left:45.55pt;margin-top:19.6pt;width:10.45pt;height:3.4pt;z-index:25176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">
                <v:imagedata r:id="rId207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761664" behindDoc="0" locked="0" layoutInCell="1" allowOverlap="1">
                <wp:simplePos x="0" y="0"/>
                <wp:positionH relativeFrom="column">
                  <wp:posOffset>605399</wp:posOffset>
                </wp:positionH>
                <wp:positionV relativeFrom="paragraph">
                  <wp:posOffset>145610</wp:posOffset>
                </wp:positionV>
                <wp:extent cx="34920" cy="202680"/>
                <wp:effectExtent l="57150" t="57150" r="60960" b="64135"/>
                <wp:wrapNone/>
                <wp:docPr id="59" name="Ink 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">
                      <w14:nvContentPartPr>
                        <w14:cNvContentPartPr/>
                      </w14:nvContentPartPr>
                      <w14:xfrm>
                        <a:off x="0" y="0"/>
                        <a:ext cx="34920" cy="20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9" o:spid="_x0000_s1026" type="#_x0000_t75" style="position:absolute;margin-left:46.15pt;margin-top:10pt;width:5.7pt;height:18.8pt;z-index:25176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">
                <v:imagedata r:id="rId209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757568" behindDoc="0" locked="0" layoutInCell="1" allowOverlap="1">
                <wp:simplePos x="0" y="0"/>
                <wp:positionH relativeFrom="column">
                  <wp:posOffset>-65641</wp:posOffset>
                </wp:positionH>
                <wp:positionV relativeFrom="paragraph">
                  <wp:posOffset>185930</wp:posOffset>
                </wp:positionV>
                <wp:extent cx="7200" cy="7200"/>
                <wp:effectExtent l="38100" t="38100" r="50165" b="50165"/>
                <wp:wrapNone/>
                <wp:docPr id="54" name="Ink 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">
                      <w14:nvContentPartPr>
                        <w14:cNvContentPartPr/>
                      </w14:nvContentPartPr>
                      <w14:xfrm>
                        <a:off x="0" y="0"/>
                        <a:ext cx="720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" o:spid="_x0000_s1026" type="#_x0000_t75" style="position:absolute;margin-left:-6.35pt;margin-top:13.45pt;width:2.3pt;height:2.4pt;z-index:25175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">
                <v:imagedata r:id="rId211" o:title=""/>
              </v:shape>
            </w:pict>
          </mc:Fallback>
        </mc:AlternateContent>
      </w:r>
    </w:p>
    <w:p w:rsidR="00371C7B" w:rsidRDefault="00A54CE9" w:rsidP="0011319E">
      <w:pPr>
        <w:rPr>
          <w:rFonts w:ascii="Comic Sans MS" w:hAnsi="Comic Sans MS"/>
          <w:b/>
          <w:sz w:val="32"/>
          <w:u w:val="single"/>
        </w:rPr>
      </w:pP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783168" behindDoc="0" locked="0" layoutInCell="1" allowOverlap="1">
                <wp:simplePos x="0" y="0"/>
                <wp:positionH relativeFrom="column">
                  <wp:posOffset>2408639</wp:posOffset>
                </wp:positionH>
                <wp:positionV relativeFrom="paragraph">
                  <wp:posOffset>-12899</wp:posOffset>
                </wp:positionV>
                <wp:extent cx="149760" cy="182160"/>
                <wp:effectExtent l="57150" t="57150" r="22225" b="85090"/>
                <wp:wrapNone/>
                <wp:docPr id="662" name="Ink 6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">
                      <w14:nvContentPartPr>
                        <w14:cNvContentPartPr/>
                      </w14:nvContentPartPr>
                      <w14:xfrm>
                        <a:off x="0" y="0"/>
                        <a:ext cx="149760" cy="18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2" o:spid="_x0000_s1026" type="#_x0000_t75" style="position:absolute;margin-left:188.1pt;margin-top:-2.55pt;width:15pt;height:17.6pt;z-index:25178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">
                <v:imagedata r:id="rId213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782144" behindDoc="0" locked="0" layoutInCell="1" allowOverlap="1">
                <wp:simplePos x="0" y="0"/>
                <wp:positionH relativeFrom="column">
                  <wp:posOffset>2219639</wp:posOffset>
                </wp:positionH>
                <wp:positionV relativeFrom="paragraph">
                  <wp:posOffset>36421</wp:posOffset>
                </wp:positionV>
                <wp:extent cx="146880" cy="140760"/>
                <wp:effectExtent l="38100" t="38100" r="62865" b="69215"/>
                <wp:wrapNone/>
                <wp:docPr id="661" name="Ink 6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">
                      <w14:nvContentPartPr>
                        <w14:cNvContentPartPr/>
                      </w14:nvContentPartPr>
                      <w14:xfrm>
                        <a:off x="0" y="0"/>
                        <a:ext cx="146880" cy="14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1" o:spid="_x0000_s1026" type="#_x0000_t75" style="position:absolute;margin-left:173.85pt;margin-top:1.65pt;width:14.1pt;height:14pt;z-index:25178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">
                <v:imagedata r:id="rId215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781120" behindDoc="0" locked="0" layoutInCell="1" allowOverlap="1">
                <wp:simplePos x="0" y="0"/>
                <wp:positionH relativeFrom="column">
                  <wp:posOffset>2191559</wp:posOffset>
                </wp:positionH>
                <wp:positionV relativeFrom="paragraph">
                  <wp:posOffset>2581</wp:posOffset>
                </wp:positionV>
                <wp:extent cx="3600" cy="23400"/>
                <wp:effectExtent l="38100" t="57150" r="53975" b="53340"/>
                <wp:wrapNone/>
                <wp:docPr id="660" name="Ink 6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">
                      <w14:nvContentPartPr>
                        <w14:cNvContentPartPr/>
                      </w14:nvContentPartPr>
                      <w14:xfrm>
                        <a:off x="0" y="0"/>
                        <a:ext cx="360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0" o:spid="_x0000_s1026" type="#_x0000_t75" style="position:absolute;margin-left:172.4pt;margin-top:-1.2pt;width:.55pt;height:4pt;z-index:25178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">
                <v:imagedata r:id="rId217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780096" behindDoc="0" locked="0" layoutInCell="1" allowOverlap="1">
                <wp:simplePos x="0" y="0"/>
                <wp:positionH relativeFrom="column">
                  <wp:posOffset>2173199</wp:posOffset>
                </wp:positionH>
                <wp:positionV relativeFrom="paragraph">
                  <wp:posOffset>68821</wp:posOffset>
                </wp:positionV>
                <wp:extent cx="19800" cy="100800"/>
                <wp:effectExtent l="38100" t="57150" r="75565" b="71120"/>
                <wp:wrapNone/>
                <wp:docPr id="659" name="Ink 6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">
                      <w14:nvContentPartPr>
                        <w14:cNvContentPartPr/>
                      </w14:nvContentPartPr>
                      <w14:xfrm>
                        <a:off x="0" y="0"/>
                        <a:ext cx="1980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9" o:spid="_x0000_s1026" type="#_x0000_t75" style="position:absolute;margin-left:169.8pt;margin-top:4.15pt;width:4.25pt;height:10.45pt;z-index:25178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">
                <v:imagedata r:id="rId219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779072" behindDoc="0" locked="0" layoutInCell="1" allowOverlap="1">
                <wp:simplePos x="0" y="0"/>
                <wp:positionH relativeFrom="column">
                  <wp:posOffset>1988519</wp:posOffset>
                </wp:positionH>
                <wp:positionV relativeFrom="paragraph">
                  <wp:posOffset>14101</wp:posOffset>
                </wp:positionV>
                <wp:extent cx="162720" cy="185040"/>
                <wp:effectExtent l="57150" t="57150" r="0" b="81915"/>
                <wp:wrapNone/>
                <wp:docPr id="658" name="Ink 6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">
                      <w14:nvContentPartPr>
                        <w14:cNvContentPartPr/>
                      </w14:nvContentPartPr>
                      <w14:xfrm>
                        <a:off x="0" y="0"/>
                        <a:ext cx="162720" cy="18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8" o:spid="_x0000_s1026" type="#_x0000_t75" style="position:absolute;margin-left:155pt;margin-top:-.2pt;width:14.85pt;height:17.5pt;z-index:25177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">
                <v:imagedata r:id="rId221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778048" behindDoc="0" locked="0" layoutInCell="1" allowOverlap="1">
                <wp:simplePos x="0" y="0"/>
                <wp:positionH relativeFrom="column">
                  <wp:posOffset>1812119</wp:posOffset>
                </wp:positionH>
                <wp:positionV relativeFrom="paragraph">
                  <wp:posOffset>64861</wp:posOffset>
                </wp:positionV>
                <wp:extent cx="167040" cy="121680"/>
                <wp:effectExtent l="57150" t="57150" r="4445" b="69215"/>
                <wp:wrapNone/>
                <wp:docPr id="657" name="Ink 6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">
                      <w14:nvContentPartPr>
                        <w14:cNvContentPartPr/>
                      </w14:nvContentPartPr>
                      <w14:xfrm>
                        <a:off x="0" y="0"/>
                        <a:ext cx="167040" cy="12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7" o:spid="_x0000_s1026" type="#_x0000_t75" style="position:absolute;margin-left:141.15pt;margin-top:3.6pt;width:15.25pt;height:12.75pt;z-index:25177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">
                <v:imagedata r:id="rId223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777024" behindDoc="0" locked="0" layoutInCell="1" allowOverlap="1">
                <wp:simplePos x="0" y="0"/>
                <wp:positionH relativeFrom="column">
                  <wp:posOffset>1678919</wp:posOffset>
                </wp:positionH>
                <wp:positionV relativeFrom="paragraph">
                  <wp:posOffset>65581</wp:posOffset>
                </wp:positionV>
                <wp:extent cx="142920" cy="133200"/>
                <wp:effectExtent l="38100" t="57150" r="9525" b="76835"/>
                <wp:wrapNone/>
                <wp:docPr id="656" name="Ink 6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">
                      <w14:nvContentPartPr>
                        <w14:cNvContentPartPr/>
                      </w14:nvContentPartPr>
                      <w14:xfrm>
                        <a:off x="0" y="0"/>
                        <a:ext cx="142920" cy="13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6" o:spid="_x0000_s1026" type="#_x0000_t75" style="position:absolute;margin-left:130.85pt;margin-top:3.65pt;width:13.1pt;height:13.65pt;z-index:25177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">
                <v:imagedata r:id="rId225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760640" behindDoc="0" locked="0" layoutInCell="1" allowOverlap="1">
                <wp:simplePos x="0" y="0"/>
                <wp:positionH relativeFrom="column">
                  <wp:posOffset>439079</wp:posOffset>
                </wp:positionH>
                <wp:positionV relativeFrom="paragraph">
                  <wp:posOffset>-56600</wp:posOffset>
                </wp:positionV>
                <wp:extent cx="120240" cy="135720"/>
                <wp:effectExtent l="38100" t="57150" r="13335" b="74295"/>
                <wp:wrapNone/>
                <wp:docPr id="57" name="Ink 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">
                      <w14:nvContentPartPr>
                        <w14:cNvContentPartPr/>
                      </w14:nvContentPartPr>
                      <w14:xfrm>
                        <a:off x="0" y="0"/>
                        <a:ext cx="120240" cy="13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" o:spid="_x0000_s1026" type="#_x0000_t75" style="position:absolute;margin-left:33.2pt;margin-top:-6pt;width:11.35pt;height:13.8pt;z-index:25176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">
                <v:imagedata r:id="rId227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759616" behindDoc="0" locked="0" layoutInCell="1" allowOverlap="1">
                <wp:simplePos x="0" y="0"/>
                <wp:positionH relativeFrom="column">
                  <wp:posOffset>198959</wp:posOffset>
                </wp:positionH>
                <wp:positionV relativeFrom="paragraph">
                  <wp:posOffset>-57680</wp:posOffset>
                </wp:positionV>
                <wp:extent cx="222120" cy="145800"/>
                <wp:effectExtent l="57150" t="57150" r="26035" b="83185"/>
                <wp:wrapNone/>
                <wp:docPr id="56" name="Ink 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">
                      <w14:nvContentPartPr>
                        <w14:cNvContentPartPr/>
                      </w14:nvContentPartPr>
                      <w14:xfrm>
                        <a:off x="0" y="0"/>
                        <a:ext cx="222120" cy="14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" o:spid="_x0000_s1026" type="#_x0000_t75" style="position:absolute;margin-left:14.15pt;margin-top:-6.15pt;width:19.6pt;height:14.8pt;z-index:25175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">
                <v:imagedata r:id="rId229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758592" behindDoc="0" locked="0" layoutInCell="1" allowOverlap="1">
                <wp:simplePos x="0" y="0"/>
                <wp:positionH relativeFrom="column">
                  <wp:posOffset>34439</wp:posOffset>
                </wp:positionH>
                <wp:positionV relativeFrom="paragraph">
                  <wp:posOffset>-47240</wp:posOffset>
                </wp:positionV>
                <wp:extent cx="153000" cy="148680"/>
                <wp:effectExtent l="57150" t="57150" r="19050" b="80010"/>
                <wp:wrapNone/>
                <wp:docPr id="55" name="Ink 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">
                      <w14:nvContentPartPr>
                        <w14:cNvContentPartPr/>
                      </w14:nvContentPartPr>
                      <w14:xfrm>
                        <a:off x="0" y="0"/>
                        <a:ext cx="153000" cy="14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" o:spid="_x0000_s1026" type="#_x0000_t75" style="position:absolute;margin-left:1.2pt;margin-top:-5.15pt;width:14.2pt;height:14.7pt;z-index:25175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">
                <v:imagedata r:id="rId231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756544" behindDoc="0" locked="0" layoutInCell="1" allowOverlap="1">
                <wp:simplePos x="0" y="0"/>
                <wp:positionH relativeFrom="column">
                  <wp:posOffset>-47281</wp:posOffset>
                </wp:positionH>
                <wp:positionV relativeFrom="paragraph">
                  <wp:posOffset>-33200</wp:posOffset>
                </wp:positionV>
                <wp:extent cx="18000" cy="115560"/>
                <wp:effectExtent l="57150" t="38100" r="58420" b="56515"/>
                <wp:wrapNone/>
                <wp:docPr id="53" name="Ink 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">
                      <w14:nvContentPartPr>
                        <w14:cNvContentPartPr/>
                      </w14:nvContentPartPr>
                      <w14:xfrm>
                        <a:off x="0" y="0"/>
                        <a:ext cx="18000" cy="11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" o:spid="_x0000_s1026" type="#_x0000_t75" style="position:absolute;margin-left:-4.95pt;margin-top:-3.75pt;width:4.1pt;height:11.5pt;z-index:25175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">
                <v:imagedata r:id="rId233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755520" behindDoc="0" locked="0" layoutInCell="1" allowOverlap="1">
                <wp:simplePos x="0" y="0"/>
                <wp:positionH relativeFrom="column">
                  <wp:posOffset>-282721</wp:posOffset>
                </wp:positionH>
                <wp:positionV relativeFrom="paragraph">
                  <wp:posOffset>-131120</wp:posOffset>
                </wp:positionV>
                <wp:extent cx="174600" cy="254880"/>
                <wp:effectExtent l="57150" t="38100" r="35560" b="69215"/>
                <wp:wrapNone/>
                <wp:docPr id="52" name="Ink 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">
                      <w14:nvContentPartPr>
                        <w14:cNvContentPartPr/>
                      </w14:nvContentPartPr>
                      <w14:xfrm>
                        <a:off x="0" y="0"/>
                        <a:ext cx="174600" cy="25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" o:spid="_x0000_s1026" type="#_x0000_t75" style="position:absolute;margin-left:-23.65pt;margin-top:-11.35pt;width:16.3pt;height:22.6pt;z-index:25175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">
                <v:imagedata r:id="rId235" o:title=""/>
              </v:shape>
            </w:pict>
          </mc:Fallback>
        </mc:AlternateContent>
      </w:r>
    </w:p>
    <w:p w:rsidR="00371C7B" w:rsidRDefault="00A54CE9" w:rsidP="0011319E">
      <w:pPr>
        <w:rPr>
          <w:rFonts w:ascii="Comic Sans MS" w:hAnsi="Comic Sans MS"/>
          <w:b/>
          <w:sz w:val="32"/>
          <w:u w:val="single"/>
        </w:rPr>
      </w:pP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21056" behindDoc="0" locked="0" layoutInCell="1" allowOverlap="1">
                <wp:simplePos x="0" y="0"/>
                <wp:positionH relativeFrom="column">
                  <wp:posOffset>2871239</wp:posOffset>
                </wp:positionH>
                <wp:positionV relativeFrom="paragraph">
                  <wp:posOffset>139491</wp:posOffset>
                </wp:positionV>
                <wp:extent cx="357480" cy="154080"/>
                <wp:effectExtent l="57150" t="57150" r="5080" b="74930"/>
                <wp:wrapNone/>
                <wp:docPr id="733" name="Ink 7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">
                      <w14:nvContentPartPr>
                        <w14:cNvContentPartPr/>
                      </w14:nvContentPartPr>
                      <w14:xfrm>
                        <a:off x="0" y="0"/>
                        <a:ext cx="357480" cy="15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3" o:spid="_x0000_s1026" type="#_x0000_t75" style="position:absolute;margin-left:224.55pt;margin-top:9.45pt;width:30.8pt;height:15.3pt;z-index:25182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">
                <v:imagedata r:id="rId237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20032" behindDoc="0" locked="0" layoutInCell="1" allowOverlap="1">
                <wp:simplePos x="0" y="0"/>
                <wp:positionH relativeFrom="column">
                  <wp:posOffset>2682239</wp:posOffset>
                </wp:positionH>
                <wp:positionV relativeFrom="paragraph">
                  <wp:posOffset>148131</wp:posOffset>
                </wp:positionV>
                <wp:extent cx="155880" cy="142200"/>
                <wp:effectExtent l="38100" t="57150" r="53975" b="67945"/>
                <wp:wrapNone/>
                <wp:docPr id="732" name="Ink 7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">
                      <w14:nvContentPartPr>
                        <w14:cNvContentPartPr/>
                      </w14:nvContentPartPr>
                      <w14:xfrm>
                        <a:off x="0" y="0"/>
                        <a:ext cx="155880" cy="14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2" o:spid="_x0000_s1026" type="#_x0000_t75" style="position:absolute;margin-left:210pt;margin-top:10.1pt;width:14.05pt;height:14.3pt;z-index:25182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">
                <v:imagedata r:id="rId239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19008" behindDoc="0" locked="0" layoutInCell="1" allowOverlap="1">
                <wp:simplePos x="0" y="0"/>
                <wp:positionH relativeFrom="column">
                  <wp:posOffset>2502959</wp:posOffset>
                </wp:positionH>
                <wp:positionV relativeFrom="paragraph">
                  <wp:posOffset>187371</wp:posOffset>
                </wp:positionV>
                <wp:extent cx="163080" cy="124560"/>
                <wp:effectExtent l="57150" t="57150" r="0" b="85090"/>
                <wp:wrapNone/>
                <wp:docPr id="731" name="Ink 7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">
                      <w14:nvContentPartPr>
                        <w14:cNvContentPartPr/>
                      </w14:nvContentPartPr>
                      <w14:xfrm>
                        <a:off x="0" y="0"/>
                        <a:ext cx="163080" cy="12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1" o:spid="_x0000_s1026" type="#_x0000_t75" style="position:absolute;margin-left:195.55pt;margin-top:13.25pt;width:15pt;height:12.85pt;z-index:25181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">
                <v:imagedata r:id="rId241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17984" behindDoc="0" locked="0" layoutInCell="1" allowOverlap="1">
                <wp:simplePos x="0" y="0"/>
                <wp:positionH relativeFrom="column">
                  <wp:posOffset>2384879</wp:posOffset>
                </wp:positionH>
                <wp:positionV relativeFrom="paragraph">
                  <wp:posOffset>225891</wp:posOffset>
                </wp:positionV>
                <wp:extent cx="104400" cy="26640"/>
                <wp:effectExtent l="38100" t="38100" r="29210" b="50165"/>
                <wp:wrapNone/>
                <wp:docPr id="730" name="Ink 7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">
                      <w14:nvContentPartPr>
                        <w14:cNvContentPartPr/>
                      </w14:nvContentPartPr>
                      <w14:xfrm>
                        <a:off x="0" y="0"/>
                        <a:ext cx="10440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0" o:spid="_x0000_s1026" type="#_x0000_t75" style="position:absolute;margin-left:187pt;margin-top:16.65pt;width:9.55pt;height:4.05pt;z-index:25181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">
                <v:imagedata r:id="rId243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16960" behindDoc="0" locked="0" layoutInCell="1" allowOverlap="1">
                <wp:simplePos x="0" y="0"/>
                <wp:positionH relativeFrom="column">
                  <wp:posOffset>2386679</wp:posOffset>
                </wp:positionH>
                <wp:positionV relativeFrom="paragraph">
                  <wp:posOffset>131211</wp:posOffset>
                </wp:positionV>
                <wp:extent cx="42480" cy="172080"/>
                <wp:effectExtent l="57150" t="57150" r="53340" b="57150"/>
                <wp:wrapNone/>
                <wp:docPr id="729" name="Ink 7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">
                      <w14:nvContentPartPr>
                        <w14:cNvContentPartPr/>
                      </w14:nvContentPartPr>
                      <w14:xfrm>
                        <a:off x="0" y="0"/>
                        <a:ext cx="42480" cy="17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9" o:spid="_x0000_s1026" type="#_x0000_t75" style="position:absolute;margin-left:186.8pt;margin-top:8.95pt;width:5.65pt;height:15.95pt;z-index:25181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">
                <v:imagedata r:id="rId245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15936" behindDoc="0" locked="0" layoutInCell="1" allowOverlap="1">
                <wp:simplePos x="0" y="0"/>
                <wp:positionH relativeFrom="column">
                  <wp:posOffset>2239439</wp:posOffset>
                </wp:positionH>
                <wp:positionV relativeFrom="paragraph">
                  <wp:posOffset>167571</wp:posOffset>
                </wp:positionV>
                <wp:extent cx="93240" cy="178560"/>
                <wp:effectExtent l="57150" t="57150" r="59690" b="69215"/>
                <wp:wrapNone/>
                <wp:docPr id="728" name="Ink 7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">
                      <w14:nvContentPartPr>
                        <w14:cNvContentPartPr/>
                      </w14:nvContentPartPr>
                      <w14:xfrm>
                        <a:off x="0" y="0"/>
                        <a:ext cx="93240" cy="17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8" o:spid="_x0000_s1026" type="#_x0000_t75" style="position:absolute;margin-left:174.85pt;margin-top:11.7pt;width:10.4pt;height:17.05pt;z-index:25181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">
                <v:imagedata r:id="rId247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14912" behindDoc="0" locked="0" layoutInCell="1" allowOverlap="1">
                <wp:simplePos x="0" y="0"/>
                <wp:positionH relativeFrom="column">
                  <wp:posOffset>2180759</wp:posOffset>
                </wp:positionH>
                <wp:positionV relativeFrom="paragraph">
                  <wp:posOffset>109251</wp:posOffset>
                </wp:positionV>
                <wp:extent cx="19800" cy="57240"/>
                <wp:effectExtent l="38100" t="57150" r="37465" b="57150"/>
                <wp:wrapNone/>
                <wp:docPr id="727" name="Ink 7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">
                      <w14:nvContentPartPr>
                        <w14:cNvContentPartPr/>
                      </w14:nvContentPartPr>
                      <w14:xfrm>
                        <a:off x="0" y="0"/>
                        <a:ext cx="19800" cy="5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7" o:spid="_x0000_s1026" type="#_x0000_t75" style="position:absolute;margin-left:170.3pt;margin-top:7.2pt;width:3.4pt;height:6.6pt;z-index:25181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">
                <v:imagedata r:id="rId249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13888" behindDoc="0" locked="0" layoutInCell="1" allowOverlap="1">
                <wp:simplePos x="0" y="0"/>
                <wp:positionH relativeFrom="column">
                  <wp:posOffset>2151599</wp:posOffset>
                </wp:positionH>
                <wp:positionV relativeFrom="paragraph">
                  <wp:posOffset>214011</wp:posOffset>
                </wp:positionV>
                <wp:extent cx="24120" cy="119520"/>
                <wp:effectExtent l="38100" t="38100" r="33655" b="33020"/>
                <wp:wrapNone/>
                <wp:docPr id="726" name="Ink 7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">
                      <w14:nvContentPartPr>
                        <w14:cNvContentPartPr/>
                      </w14:nvContentPartPr>
                      <w14:xfrm>
                        <a:off x="0" y="0"/>
                        <a:ext cx="24120" cy="11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6" o:spid="_x0000_s1026" type="#_x0000_t75" style="position:absolute;margin-left:168.2pt;margin-top:15.85pt;width:3.65pt;height:10.9pt;z-index:25181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">
                <v:imagedata r:id="rId251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12864" behindDoc="0" locked="0" layoutInCell="1" allowOverlap="1">
                <wp:simplePos x="0" y="0"/>
                <wp:positionH relativeFrom="column">
                  <wp:posOffset>2006519</wp:posOffset>
                </wp:positionH>
                <wp:positionV relativeFrom="paragraph">
                  <wp:posOffset>115731</wp:posOffset>
                </wp:positionV>
                <wp:extent cx="115560" cy="226800"/>
                <wp:effectExtent l="38100" t="38100" r="37465" b="59055"/>
                <wp:wrapNone/>
                <wp:docPr id="725" name="Ink 7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">
                      <w14:nvContentPartPr>
                        <w14:cNvContentPartPr/>
                      </w14:nvContentPartPr>
                      <w14:xfrm>
                        <a:off x="0" y="0"/>
                        <a:ext cx="115560" cy="22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5" o:spid="_x0000_s1026" type="#_x0000_t75" style="position:absolute;margin-left:156.6pt;margin-top:7.95pt;width:11.05pt;height:20.4pt;z-index:25181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">
                <v:imagedata r:id="rId253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09792" behindDoc="0" locked="0" layoutInCell="1" allowOverlap="1">
                <wp:simplePos x="0" y="0"/>
                <wp:positionH relativeFrom="column">
                  <wp:posOffset>1736159</wp:posOffset>
                </wp:positionH>
                <wp:positionV relativeFrom="paragraph">
                  <wp:posOffset>263691</wp:posOffset>
                </wp:positionV>
                <wp:extent cx="13680" cy="17280"/>
                <wp:effectExtent l="57150" t="57150" r="62865" b="59055"/>
                <wp:wrapNone/>
                <wp:docPr id="720" name="Ink 7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">
                      <w14:nvContentPartPr>
                        <w14:cNvContentPartPr/>
                      </w14:nvContentPartPr>
                      <w14:xfrm>
                        <a:off x="0" y="0"/>
                        <a:ext cx="1368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0" o:spid="_x0000_s1026" type="#_x0000_t75" style="position:absolute;margin-left:135.55pt;margin-top:19.2pt;width:3.45pt;height:3.45pt;z-index:25180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">
                <v:imagedata r:id="rId255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04672" behindDoc="0" locked="0" layoutInCell="1" allowOverlap="1">
                <wp:simplePos x="0" y="0"/>
                <wp:positionH relativeFrom="column">
                  <wp:posOffset>671639</wp:posOffset>
                </wp:positionH>
                <wp:positionV relativeFrom="paragraph">
                  <wp:posOffset>126171</wp:posOffset>
                </wp:positionV>
                <wp:extent cx="84240" cy="260640"/>
                <wp:effectExtent l="57150" t="57150" r="30480" b="63500"/>
                <wp:wrapNone/>
                <wp:docPr id="715" name="Ink 7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">
                      <w14:nvContentPartPr>
                        <w14:cNvContentPartPr/>
                      </w14:nvContentPartPr>
                      <w14:xfrm>
                        <a:off x="0" y="0"/>
                        <a:ext cx="84240" cy="26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5" o:spid="_x0000_s1026" type="#_x0000_t75" style="position:absolute;margin-left:51.3pt;margin-top:8.4pt;width:8.8pt;height:23.35pt;z-index:25180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">
                <v:imagedata r:id="rId257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786240" behindDoc="0" locked="0" layoutInCell="1" allowOverlap="1">
                <wp:simplePos x="0" y="0"/>
                <wp:positionH relativeFrom="column">
                  <wp:posOffset>4154279</wp:posOffset>
                </wp:positionH>
                <wp:positionV relativeFrom="paragraph">
                  <wp:posOffset>-534069</wp:posOffset>
                </wp:positionV>
                <wp:extent cx="1886400" cy="1370160"/>
                <wp:effectExtent l="57150" t="38100" r="57150" b="59055"/>
                <wp:wrapNone/>
                <wp:docPr id="665" name="Ink 6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">
                      <w14:nvContentPartPr>
                        <w14:cNvContentPartPr/>
                      </w14:nvContentPartPr>
                      <w14:xfrm>
                        <a:off x="0" y="0"/>
                        <a:ext cx="1886400" cy="137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5" o:spid="_x0000_s1026" type="#_x0000_t75" style="position:absolute;margin-left:325.7pt;margin-top:-42.8pt;width:151.15pt;height:110.15pt;z-index:25178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">
                <v:imagedata r:id="rId259" o:title=""/>
              </v:shape>
            </w:pict>
          </mc:Fallback>
        </mc:AlternateContent>
      </w:r>
    </w:p>
    <w:p w:rsidR="00371C7B" w:rsidRDefault="00A54CE9" w:rsidP="0011319E">
      <w:pPr>
        <w:rPr>
          <w:rFonts w:ascii="Comic Sans MS" w:hAnsi="Comic Sans MS"/>
          <w:b/>
          <w:sz w:val="32"/>
          <w:u w:val="single"/>
        </w:rPr>
      </w:pP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34368" behindDoc="0" locked="0" layoutInCell="1" allowOverlap="1">
                <wp:simplePos x="0" y="0"/>
                <wp:positionH relativeFrom="column">
                  <wp:posOffset>2224319</wp:posOffset>
                </wp:positionH>
                <wp:positionV relativeFrom="paragraph">
                  <wp:posOffset>229241</wp:posOffset>
                </wp:positionV>
                <wp:extent cx="16560" cy="23040"/>
                <wp:effectExtent l="38100" t="57150" r="40640" b="53340"/>
                <wp:wrapNone/>
                <wp:docPr id="746" name="Ink 7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">
                      <w14:nvContentPartPr>
                        <w14:cNvContentPartPr/>
                      </w14:nvContentPartPr>
                      <w14:xfrm>
                        <a:off x="0" y="0"/>
                        <a:ext cx="1656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6" o:spid="_x0000_s1026" type="#_x0000_t75" style="position:absolute;margin-left:173.8pt;margin-top:16.7pt;width:3.15pt;height:3.9pt;z-index:25183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">
                <v:imagedata r:id="rId261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11840" behindDoc="0" locked="0" layoutInCell="1" allowOverlap="1">
                <wp:simplePos x="0" y="0"/>
                <wp:positionH relativeFrom="column">
                  <wp:posOffset>1733279</wp:posOffset>
                </wp:positionH>
                <wp:positionV relativeFrom="paragraph">
                  <wp:posOffset>39161</wp:posOffset>
                </wp:positionV>
                <wp:extent cx="24120" cy="27720"/>
                <wp:effectExtent l="38100" t="57150" r="33655" b="67945"/>
                <wp:wrapNone/>
                <wp:docPr id="722" name="Ink 7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">
                      <w14:nvContentPartPr>
                        <w14:cNvContentPartPr/>
                      </w14:nvContentPartPr>
                      <w14:xfrm>
                        <a:off x="0" y="0"/>
                        <a:ext cx="2412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2" o:spid="_x0000_s1026" type="#_x0000_t75" style="position:absolute;margin-left:135.55pt;margin-top:1.7pt;width:3.4pt;height:4.85pt;z-index:25181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">
                <v:imagedata r:id="rId263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10816" behindDoc="0" locked="0" layoutInCell="1" allowOverlap="1">
                <wp:simplePos x="0" y="0"/>
                <wp:positionH relativeFrom="column">
                  <wp:posOffset>1744439</wp:posOffset>
                </wp:positionH>
                <wp:positionV relativeFrom="paragraph">
                  <wp:posOffset>53561</wp:posOffset>
                </wp:positionV>
                <wp:extent cx="5760" cy="2160"/>
                <wp:effectExtent l="0" t="0" r="0" b="0"/>
                <wp:wrapNone/>
                <wp:docPr id="721" name="Ink 7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">
                      <w14:nvContentPartPr>
                        <w14:cNvContentPartPr/>
                      </w14:nvContentPartPr>
                      <w14:xfrm>
                        <a:off x="0" y="0"/>
                        <a:ext cx="576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1" o:spid="_x0000_s1026" type="#_x0000_t75" style="position:absolute;margin-left:137.35pt;margin-top:4.2pt;width:.45pt;height:7.75pt;z-index:25181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">
                <v:imagedata r:id="rId265" o:title="" croptop="32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08768" behindDoc="0" locked="0" layoutInCell="1" allowOverlap="1">
                <wp:simplePos x="0" y="0"/>
                <wp:positionH relativeFrom="column">
                  <wp:posOffset>1351319</wp:posOffset>
                </wp:positionH>
                <wp:positionV relativeFrom="paragraph">
                  <wp:posOffset>-52639</wp:posOffset>
                </wp:positionV>
                <wp:extent cx="273240" cy="154440"/>
                <wp:effectExtent l="57150" t="57150" r="31750" b="74295"/>
                <wp:wrapNone/>
                <wp:docPr id="719" name="Ink 7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">
                      <w14:nvContentPartPr>
                        <w14:cNvContentPartPr/>
                      </w14:nvContentPartPr>
                      <w14:xfrm>
                        <a:off x="0" y="0"/>
                        <a:ext cx="273240" cy="15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9" o:spid="_x0000_s1026" type="#_x0000_t75" style="position:absolute;margin-left:104.95pt;margin-top:-5.5pt;width:23.55pt;height:15pt;z-index:25180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">
                <v:imagedata r:id="rId267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07744" behindDoc="0" locked="0" layoutInCell="1" allowOverlap="1">
                <wp:simplePos x="0" y="0"/>
                <wp:positionH relativeFrom="column">
                  <wp:posOffset>1020479</wp:posOffset>
                </wp:positionH>
                <wp:positionV relativeFrom="paragraph">
                  <wp:posOffset>-31759</wp:posOffset>
                </wp:positionV>
                <wp:extent cx="291960" cy="121680"/>
                <wp:effectExtent l="57150" t="57150" r="13335" b="69215"/>
                <wp:wrapNone/>
                <wp:docPr id="718" name="Ink 7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">
                      <w14:nvContentPartPr>
                        <w14:cNvContentPartPr/>
                      </w14:nvContentPartPr>
                      <w14:xfrm>
                        <a:off x="0" y="0"/>
                        <a:ext cx="291960" cy="12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8" o:spid="_x0000_s1026" type="#_x0000_t75" style="position:absolute;margin-left:78.95pt;margin-top:-4pt;width:25pt;height:12.6pt;z-index:25180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">
                <v:imagedata r:id="rId269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06720" behindDoc="0" locked="0" layoutInCell="1" allowOverlap="1">
                <wp:simplePos x="0" y="0"/>
                <wp:positionH relativeFrom="column">
                  <wp:posOffset>756239</wp:posOffset>
                </wp:positionH>
                <wp:positionV relativeFrom="paragraph">
                  <wp:posOffset>-54799</wp:posOffset>
                </wp:positionV>
                <wp:extent cx="263160" cy="139320"/>
                <wp:effectExtent l="38100" t="38100" r="41910" b="70485"/>
                <wp:wrapNone/>
                <wp:docPr id="717" name="Ink 7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">
                      <w14:nvContentPartPr>
                        <w14:cNvContentPartPr/>
                      </w14:nvContentPartPr>
                      <w14:xfrm>
                        <a:off x="0" y="0"/>
                        <a:ext cx="263160" cy="13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7" o:spid="_x0000_s1026" type="#_x0000_t75" style="position:absolute;margin-left:58.25pt;margin-top:-5.5pt;width:22.55pt;height:13.75pt;z-index:25180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">
                <v:imagedata r:id="rId271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05696" behindDoc="0" locked="0" layoutInCell="1" allowOverlap="1">
                <wp:simplePos x="0" y="0"/>
                <wp:positionH relativeFrom="column">
                  <wp:posOffset>631679</wp:posOffset>
                </wp:positionH>
                <wp:positionV relativeFrom="paragraph">
                  <wp:posOffset>-12319</wp:posOffset>
                </wp:positionV>
                <wp:extent cx="110880" cy="24480"/>
                <wp:effectExtent l="38100" t="38100" r="41910" b="52070"/>
                <wp:wrapNone/>
                <wp:docPr id="716" name="Ink 7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">
                      <w14:nvContentPartPr>
                        <w14:cNvContentPartPr/>
                      </w14:nvContentPartPr>
                      <w14:xfrm>
                        <a:off x="0" y="0"/>
                        <a:ext cx="11088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6" o:spid="_x0000_s1026" type="#_x0000_t75" style="position:absolute;margin-left:48.35pt;margin-top:-2pt;width:10.65pt;height:4.2pt;z-index:25180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">
                <v:imagedata r:id="rId273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03648" behindDoc="0" locked="0" layoutInCell="1" allowOverlap="1">
                <wp:simplePos x="0" y="0"/>
                <wp:positionH relativeFrom="column">
                  <wp:posOffset>13559</wp:posOffset>
                </wp:positionH>
                <wp:positionV relativeFrom="paragraph">
                  <wp:posOffset>-29239</wp:posOffset>
                </wp:positionV>
                <wp:extent cx="555120" cy="156240"/>
                <wp:effectExtent l="57150" t="57150" r="0" b="72390"/>
                <wp:wrapNone/>
                <wp:docPr id="714" name="Ink 7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">
                      <w14:nvContentPartPr>
                        <w14:cNvContentPartPr/>
                      </w14:nvContentPartPr>
                      <w14:xfrm>
                        <a:off x="0" y="0"/>
                        <a:ext cx="555120" cy="15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4" o:spid="_x0000_s1026" type="#_x0000_t75" style="position:absolute;margin-left:-.5pt;margin-top:-3.75pt;width:45.8pt;height:15.35pt;z-index:25180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">
                <v:imagedata r:id="rId275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02624" behindDoc="0" locked="0" layoutInCell="1" allowOverlap="1">
                <wp:simplePos x="0" y="0"/>
                <wp:positionH relativeFrom="column">
                  <wp:posOffset>-97321</wp:posOffset>
                </wp:positionH>
                <wp:positionV relativeFrom="paragraph">
                  <wp:posOffset>-28159</wp:posOffset>
                </wp:positionV>
                <wp:extent cx="90720" cy="137520"/>
                <wp:effectExtent l="57150" t="38100" r="43180" b="53340"/>
                <wp:wrapNone/>
                <wp:docPr id="713" name="Ink 7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">
                      <w14:nvContentPartPr>
                        <w14:cNvContentPartPr/>
                      </w14:nvContentPartPr>
                      <w14:xfrm>
                        <a:off x="0" y="0"/>
                        <a:ext cx="90720" cy="13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3" o:spid="_x0000_s1026" type="#_x0000_t75" style="position:absolute;margin-left:-9.15pt;margin-top:-2.95pt;width:9.2pt;height:13.3pt;z-index:25180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">
                <v:imagedata r:id="rId277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01600" behindDoc="0" locked="0" layoutInCell="1" allowOverlap="1">
                <wp:simplePos x="0" y="0"/>
                <wp:positionH relativeFrom="column">
                  <wp:posOffset>-166441</wp:posOffset>
                </wp:positionH>
                <wp:positionV relativeFrom="paragraph">
                  <wp:posOffset>-5839</wp:posOffset>
                </wp:positionV>
                <wp:extent cx="42840" cy="127440"/>
                <wp:effectExtent l="38100" t="57150" r="52705" b="63500"/>
                <wp:wrapNone/>
                <wp:docPr id="712" name="Ink 7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">
                      <w14:nvContentPartPr>
                        <w14:cNvContentPartPr/>
                      </w14:nvContentPartPr>
                      <w14:xfrm>
                        <a:off x="0" y="0"/>
                        <a:ext cx="42840" cy="12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2" o:spid="_x0000_s1026" type="#_x0000_t75" style="position:absolute;margin-left:-14.6pt;margin-top:-1.95pt;width:5.3pt;height:12.4pt;z-index:25180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">
                <v:imagedata r:id="rId279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00576" behindDoc="0" locked="0" layoutInCell="1" allowOverlap="1">
                <wp:simplePos x="0" y="0"/>
                <wp:positionH relativeFrom="column">
                  <wp:posOffset>-323041</wp:posOffset>
                </wp:positionH>
                <wp:positionV relativeFrom="paragraph">
                  <wp:posOffset>-57679</wp:posOffset>
                </wp:positionV>
                <wp:extent cx="133920" cy="197280"/>
                <wp:effectExtent l="57150" t="57150" r="38100" b="69850"/>
                <wp:wrapNone/>
                <wp:docPr id="711" name="Ink 7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">
                      <w14:nvContentPartPr>
                        <w14:cNvContentPartPr/>
                      </w14:nvContentPartPr>
                      <w14:xfrm>
                        <a:off x="0" y="0"/>
                        <a:ext cx="133920" cy="19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1" o:spid="_x0000_s1026" type="#_x0000_t75" style="position:absolute;margin-left:-27pt;margin-top:-6.1pt;width:12.7pt;height:18.6pt;z-index:25180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">
                <v:imagedata r:id="rId281" o:title=""/>
              </v:shape>
            </w:pict>
          </mc:Fallback>
        </mc:AlternateContent>
      </w:r>
    </w:p>
    <w:p w:rsidR="00371C7B" w:rsidRDefault="00A54CE9" w:rsidP="0011319E">
      <w:pPr>
        <w:rPr>
          <w:rFonts w:ascii="Comic Sans MS" w:hAnsi="Comic Sans MS"/>
          <w:b/>
          <w:sz w:val="32"/>
          <w:u w:val="single"/>
        </w:rPr>
      </w:pP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45632" behindDoc="0" locked="0" layoutInCell="1" allowOverlap="1">
                <wp:simplePos x="0" y="0"/>
                <wp:positionH relativeFrom="column">
                  <wp:posOffset>3948359</wp:posOffset>
                </wp:positionH>
                <wp:positionV relativeFrom="paragraph">
                  <wp:posOffset>171031</wp:posOffset>
                </wp:positionV>
                <wp:extent cx="68760" cy="172800"/>
                <wp:effectExtent l="57150" t="38100" r="64770" b="74930"/>
                <wp:wrapNone/>
                <wp:docPr id="757" name="Ink 7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">
                      <w14:nvContentPartPr>
                        <w14:cNvContentPartPr/>
                      </w14:nvContentPartPr>
                      <w14:xfrm>
                        <a:off x="0" y="0"/>
                        <a:ext cx="68760" cy="17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7" o:spid="_x0000_s1026" type="#_x0000_t75" style="position:absolute;margin-left:309.4pt;margin-top:12.25pt;width:8.35pt;height:16.35pt;z-index:25184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">
                <v:imagedata r:id="rId283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44608" behindDoc="0" locked="0" layoutInCell="1" allowOverlap="1">
                <wp:simplePos x="0" y="0"/>
                <wp:positionH relativeFrom="column">
                  <wp:posOffset>3826679</wp:posOffset>
                </wp:positionH>
                <wp:positionV relativeFrom="paragraph">
                  <wp:posOffset>178951</wp:posOffset>
                </wp:positionV>
                <wp:extent cx="118800" cy="154440"/>
                <wp:effectExtent l="57150" t="57150" r="52705" b="74295"/>
                <wp:wrapNone/>
                <wp:docPr id="756" name="Ink 7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">
                      <w14:nvContentPartPr>
                        <w14:cNvContentPartPr/>
                      </w14:nvContentPartPr>
                      <w14:xfrm>
                        <a:off x="0" y="0"/>
                        <a:ext cx="118800" cy="15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6" o:spid="_x0000_s1026" type="#_x0000_t75" style="position:absolute;margin-left:299.75pt;margin-top:12.65pt;width:12.2pt;height:14.9pt;z-index:25184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">
                <v:imagedata r:id="rId285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43584" behindDoc="0" locked="0" layoutInCell="1" allowOverlap="1">
                <wp:simplePos x="0" y="0"/>
                <wp:positionH relativeFrom="column">
                  <wp:posOffset>3727679</wp:posOffset>
                </wp:positionH>
                <wp:positionV relativeFrom="paragraph">
                  <wp:posOffset>135751</wp:posOffset>
                </wp:positionV>
                <wp:extent cx="133200" cy="109440"/>
                <wp:effectExtent l="57150" t="38100" r="38735" b="62230"/>
                <wp:wrapNone/>
                <wp:docPr id="755" name="Ink 7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">
                      <w14:nvContentPartPr>
                        <w14:cNvContentPartPr/>
                      </w14:nvContentPartPr>
                      <w14:xfrm>
                        <a:off x="0" y="0"/>
                        <a:ext cx="13320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5" o:spid="_x0000_s1026" type="#_x0000_t75" style="position:absolute;margin-left:291.85pt;margin-top:9.8pt;width:12.75pt;height:11.15pt;z-index:25184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">
                <v:imagedata r:id="rId287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42560" behindDoc="0" locked="0" layoutInCell="1" allowOverlap="1">
                <wp:simplePos x="0" y="0"/>
                <wp:positionH relativeFrom="column">
                  <wp:posOffset>3708959</wp:posOffset>
                </wp:positionH>
                <wp:positionV relativeFrom="paragraph">
                  <wp:posOffset>51511</wp:posOffset>
                </wp:positionV>
                <wp:extent cx="5760" cy="27360"/>
                <wp:effectExtent l="38100" t="38100" r="51435" b="48895"/>
                <wp:wrapNone/>
                <wp:docPr id="754" name="Ink 7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">
                      <w14:nvContentPartPr>
                        <w14:cNvContentPartPr/>
                      </w14:nvContentPartPr>
                      <w14:xfrm>
                        <a:off x="0" y="0"/>
                        <a:ext cx="576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4" o:spid="_x0000_s1026" type="#_x0000_t75" style="position:absolute;margin-left:291.3pt;margin-top:2.75pt;width:2.45pt;height:4.05pt;z-index:25184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">
                <v:imagedata r:id="rId289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41536" behindDoc="0" locked="0" layoutInCell="1" allowOverlap="1">
                <wp:simplePos x="0" y="0"/>
                <wp:positionH relativeFrom="column">
                  <wp:posOffset>3663959</wp:posOffset>
                </wp:positionH>
                <wp:positionV relativeFrom="paragraph">
                  <wp:posOffset>135031</wp:posOffset>
                </wp:positionV>
                <wp:extent cx="37080" cy="93960"/>
                <wp:effectExtent l="57150" t="57150" r="58420" b="59055"/>
                <wp:wrapNone/>
                <wp:docPr id="753" name="Ink 7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">
                      <w14:nvContentPartPr>
                        <w14:cNvContentPartPr/>
                      </w14:nvContentPartPr>
                      <w14:xfrm>
                        <a:off x="0" y="0"/>
                        <a:ext cx="37080" cy="9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3" o:spid="_x0000_s1026" type="#_x0000_t75" style="position:absolute;margin-left:287.05pt;margin-top:9.35pt;width:5.25pt;height:9.95pt;z-index:25184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">
                <v:imagedata r:id="rId291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40512" behindDoc="0" locked="0" layoutInCell="1" allowOverlap="1">
                <wp:simplePos x="0" y="0"/>
                <wp:positionH relativeFrom="column">
                  <wp:posOffset>3510239</wp:posOffset>
                </wp:positionH>
                <wp:positionV relativeFrom="paragraph">
                  <wp:posOffset>60151</wp:posOffset>
                </wp:positionV>
                <wp:extent cx="128160" cy="170280"/>
                <wp:effectExtent l="57150" t="57150" r="43815" b="77470"/>
                <wp:wrapNone/>
                <wp:docPr id="752" name="Ink 7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">
                      <w14:nvContentPartPr>
                        <w14:cNvContentPartPr/>
                      </w14:nvContentPartPr>
                      <w14:xfrm>
                        <a:off x="0" y="0"/>
                        <a:ext cx="128160" cy="17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2" o:spid="_x0000_s1026" type="#_x0000_t75" style="position:absolute;margin-left:274.85pt;margin-top:3.3pt;width:12.55pt;height:16.3pt;z-index:25184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">
                <v:imagedata r:id="rId293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39488" behindDoc="0" locked="0" layoutInCell="1" allowOverlap="1">
                <wp:simplePos x="0" y="0"/>
                <wp:positionH relativeFrom="column">
                  <wp:posOffset>3143759</wp:posOffset>
                </wp:positionH>
                <wp:positionV relativeFrom="paragraph">
                  <wp:posOffset>-48209</wp:posOffset>
                </wp:positionV>
                <wp:extent cx="221040" cy="121320"/>
                <wp:effectExtent l="57150" t="57150" r="0" b="69215"/>
                <wp:wrapNone/>
                <wp:docPr id="751" name="Ink 7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">
                      <w14:nvContentPartPr>
                        <w14:cNvContentPartPr/>
                      </w14:nvContentPartPr>
                      <w14:xfrm>
                        <a:off x="0" y="0"/>
                        <a:ext cx="221040" cy="12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1" o:spid="_x0000_s1026" type="#_x0000_t75" style="position:absolute;margin-left:246.05pt;margin-top:-5.2pt;width:19.55pt;height:12.45pt;z-index:25183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">
                <v:imagedata r:id="rId295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38464" behindDoc="0" locked="0" layoutInCell="1" allowOverlap="1">
                <wp:simplePos x="0" y="0"/>
                <wp:positionH relativeFrom="column">
                  <wp:posOffset>2884559</wp:posOffset>
                </wp:positionH>
                <wp:positionV relativeFrom="paragraph">
                  <wp:posOffset>4351</wp:posOffset>
                </wp:positionV>
                <wp:extent cx="135360" cy="33120"/>
                <wp:effectExtent l="38100" t="38100" r="36195" b="24130"/>
                <wp:wrapNone/>
                <wp:docPr id="750" name="Ink 7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">
                      <w14:nvContentPartPr>
                        <w14:cNvContentPartPr/>
                      </w14:nvContentPartPr>
                      <w14:xfrm>
                        <a:off x="0" y="0"/>
                        <a:ext cx="135360" cy="3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0" o:spid="_x0000_s1026" type="#_x0000_t75" style="position:absolute;margin-left:226.15pt;margin-top:-.25pt;width:12.05pt;height:3.9pt;z-index:25183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">
                <v:imagedata r:id="rId297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37440" behindDoc="0" locked="0" layoutInCell="1" allowOverlap="1">
                <wp:simplePos x="0" y="0"/>
                <wp:positionH relativeFrom="column">
                  <wp:posOffset>2894279</wp:posOffset>
                </wp:positionH>
                <wp:positionV relativeFrom="paragraph">
                  <wp:posOffset>-113369</wp:posOffset>
                </wp:positionV>
                <wp:extent cx="78120" cy="257760"/>
                <wp:effectExtent l="57150" t="57150" r="55245" b="66675"/>
                <wp:wrapNone/>
                <wp:docPr id="749" name="Ink 7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">
                      <w14:nvContentPartPr>
                        <w14:cNvContentPartPr/>
                      </w14:nvContentPartPr>
                      <w14:xfrm>
                        <a:off x="0" y="0"/>
                        <a:ext cx="78120" cy="25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9" o:spid="_x0000_s1026" type="#_x0000_t75" style="position:absolute;margin-left:226.35pt;margin-top:-10.5pt;width:8.9pt;height:22.8pt;z-index:25183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">
                <v:imagedata r:id="rId299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36416" behindDoc="0" locked="0" layoutInCell="1" allowOverlap="1">
                <wp:simplePos x="0" y="0"/>
                <wp:positionH relativeFrom="column">
                  <wp:posOffset>2699519</wp:posOffset>
                </wp:positionH>
                <wp:positionV relativeFrom="paragraph">
                  <wp:posOffset>-16169</wp:posOffset>
                </wp:positionV>
                <wp:extent cx="133200" cy="138960"/>
                <wp:effectExtent l="57150" t="57150" r="38735" b="71120"/>
                <wp:wrapNone/>
                <wp:docPr id="748" name="Ink 7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">
                      <w14:nvContentPartPr>
                        <w14:cNvContentPartPr/>
                      </w14:nvContentPartPr>
                      <w14:xfrm>
                        <a:off x="0" y="0"/>
                        <a:ext cx="133200" cy="13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8" o:spid="_x0000_s1026" type="#_x0000_t75" style="position:absolute;margin-left:211pt;margin-top:-2.65pt;width:13.65pt;height:14pt;z-index:25183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">
                <v:imagedata r:id="rId301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35392" behindDoc="0" locked="0" layoutInCell="1" allowOverlap="1">
                <wp:simplePos x="0" y="0"/>
                <wp:positionH relativeFrom="column">
                  <wp:posOffset>2305319</wp:posOffset>
                </wp:positionH>
                <wp:positionV relativeFrom="paragraph">
                  <wp:posOffset>-71249</wp:posOffset>
                </wp:positionV>
                <wp:extent cx="241200" cy="219960"/>
                <wp:effectExtent l="57150" t="57150" r="64135" b="46990"/>
                <wp:wrapNone/>
                <wp:docPr id="747" name="Ink 7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">
                      <w14:nvContentPartPr>
                        <w14:cNvContentPartPr/>
                      </w14:nvContentPartPr>
                      <w14:xfrm>
                        <a:off x="0" y="0"/>
                        <a:ext cx="241200" cy="21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7" o:spid="_x0000_s1026" type="#_x0000_t75" style="position:absolute;margin-left:179.95pt;margin-top:-7.1pt;width:22.15pt;height:19.5pt;z-index:25183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">
                <v:imagedata r:id="rId303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33344" behindDoc="0" locked="0" layoutInCell="1" allowOverlap="1">
                <wp:simplePos x="0" y="0"/>
                <wp:positionH relativeFrom="column">
                  <wp:posOffset>2225399</wp:posOffset>
                </wp:positionH>
                <wp:positionV relativeFrom="paragraph">
                  <wp:posOffset>-6809</wp:posOffset>
                </wp:positionV>
                <wp:extent cx="25560" cy="113400"/>
                <wp:effectExtent l="38100" t="57150" r="50800" b="58420"/>
                <wp:wrapNone/>
                <wp:docPr id="745" name="Ink 7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">
                      <w14:nvContentPartPr>
                        <w14:cNvContentPartPr/>
                      </w14:nvContentPartPr>
                      <w14:xfrm>
                        <a:off x="0" y="0"/>
                        <a:ext cx="2556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5" o:spid="_x0000_s1026" type="#_x0000_t75" style="position:absolute;margin-left:174.4pt;margin-top:-1.95pt;width:3.7pt;height:11.25pt;z-index:25183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">
                <v:imagedata r:id="rId305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32320" behindDoc="0" locked="0" layoutInCell="1" allowOverlap="1">
                <wp:simplePos x="0" y="0"/>
                <wp:positionH relativeFrom="column">
                  <wp:posOffset>2048279</wp:posOffset>
                </wp:positionH>
                <wp:positionV relativeFrom="paragraph">
                  <wp:posOffset>-42449</wp:posOffset>
                </wp:positionV>
                <wp:extent cx="133560" cy="177120"/>
                <wp:effectExtent l="57150" t="57150" r="38100" b="71120"/>
                <wp:wrapNone/>
                <wp:docPr id="744" name="Ink 7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">
                      <w14:nvContentPartPr>
                        <w14:cNvContentPartPr/>
                      </w14:nvContentPartPr>
                      <w14:xfrm>
                        <a:off x="0" y="0"/>
                        <a:ext cx="133560" cy="17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4" o:spid="_x0000_s1026" type="#_x0000_t75" style="position:absolute;margin-left:159.85pt;margin-top:-4.85pt;width:13.5pt;height:17pt;z-index:25183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">
                <v:imagedata r:id="rId307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31296" behindDoc="0" locked="0" layoutInCell="1" allowOverlap="1">
                <wp:simplePos x="0" y="0"/>
                <wp:positionH relativeFrom="column">
                  <wp:posOffset>1921919</wp:posOffset>
                </wp:positionH>
                <wp:positionV relativeFrom="paragraph">
                  <wp:posOffset>19111</wp:posOffset>
                </wp:positionV>
                <wp:extent cx="145800" cy="31320"/>
                <wp:effectExtent l="38100" t="38100" r="26035" b="26035"/>
                <wp:wrapNone/>
                <wp:docPr id="743" name="Ink 7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">
                      <w14:nvContentPartPr>
                        <w14:cNvContentPartPr/>
                      </w14:nvContentPartPr>
                      <w14:xfrm>
                        <a:off x="0" y="0"/>
                        <a:ext cx="145800" cy="3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3" o:spid="_x0000_s1026" type="#_x0000_t75" style="position:absolute;margin-left:150.4pt;margin-top:1.15pt;width:12.8pt;height:3.8pt;z-index:25183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">
                <v:imagedata r:id="rId309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30272" behindDoc="0" locked="0" layoutInCell="1" allowOverlap="1">
                <wp:simplePos x="0" y="0"/>
                <wp:positionH relativeFrom="column">
                  <wp:posOffset>1955759</wp:posOffset>
                </wp:positionH>
                <wp:positionV relativeFrom="paragraph">
                  <wp:posOffset>-60449</wp:posOffset>
                </wp:positionV>
                <wp:extent cx="33840" cy="185400"/>
                <wp:effectExtent l="57150" t="38100" r="61595" b="43815"/>
                <wp:wrapNone/>
                <wp:docPr id="742" name="Ink 7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">
                      <w14:nvContentPartPr>
                        <w14:cNvContentPartPr/>
                      </w14:nvContentPartPr>
                      <w14:xfrm>
                        <a:off x="0" y="0"/>
                        <a:ext cx="33840" cy="18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2" o:spid="_x0000_s1026" type="#_x0000_t75" style="position:absolute;margin-left:152.65pt;margin-top:-5.85pt;width:5.05pt;height:16.65pt;z-index:25183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">
                <v:imagedata r:id="rId311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29248" behindDoc="0" locked="0" layoutInCell="1" allowOverlap="1">
                <wp:simplePos x="0" y="0"/>
                <wp:positionH relativeFrom="column">
                  <wp:posOffset>1593239</wp:posOffset>
                </wp:positionH>
                <wp:positionV relativeFrom="paragraph">
                  <wp:posOffset>9391</wp:posOffset>
                </wp:positionV>
                <wp:extent cx="298800" cy="137160"/>
                <wp:effectExtent l="57150" t="57150" r="25400" b="72390"/>
                <wp:wrapNone/>
                <wp:docPr id="741" name="Ink 7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">
                      <w14:nvContentPartPr>
                        <w14:cNvContentPartPr/>
                      </w14:nvContentPartPr>
                      <w14:xfrm>
                        <a:off x="0" y="0"/>
                        <a:ext cx="298800" cy="13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1" o:spid="_x0000_s1026" type="#_x0000_t75" style="position:absolute;margin-left:124pt;margin-top:-.7pt;width:26.6pt;height:13.85pt;z-index:25182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">
                <v:imagedata r:id="rId313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28224" behindDoc="0" locked="0" layoutInCell="1" allowOverlap="1">
                <wp:simplePos x="0" y="0"/>
                <wp:positionH relativeFrom="column">
                  <wp:posOffset>1298759</wp:posOffset>
                </wp:positionH>
                <wp:positionV relativeFrom="paragraph">
                  <wp:posOffset>5431</wp:posOffset>
                </wp:positionV>
                <wp:extent cx="174960" cy="153720"/>
                <wp:effectExtent l="38100" t="57150" r="34925" b="74930"/>
                <wp:wrapNone/>
                <wp:docPr id="740" name="Ink 7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">
                      <w14:nvContentPartPr>
                        <w14:cNvContentPartPr/>
                      </w14:nvContentPartPr>
                      <w14:xfrm>
                        <a:off x="0" y="0"/>
                        <a:ext cx="174960" cy="15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0" o:spid="_x0000_s1026" type="#_x0000_t75" style="position:absolute;margin-left:101.35pt;margin-top:-1pt;width:15.3pt;height:15.1pt;z-index:25182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">
                <v:imagedata r:id="rId315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27200" behindDoc="0" locked="0" layoutInCell="1" allowOverlap="1">
                <wp:simplePos x="0" y="0"/>
                <wp:positionH relativeFrom="column">
                  <wp:posOffset>1128839</wp:posOffset>
                </wp:positionH>
                <wp:positionV relativeFrom="paragraph">
                  <wp:posOffset>-50369</wp:posOffset>
                </wp:positionV>
                <wp:extent cx="150480" cy="202320"/>
                <wp:effectExtent l="38100" t="57150" r="59690" b="64770"/>
                <wp:wrapNone/>
                <wp:docPr id="739" name="Ink 7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">
                      <w14:nvContentPartPr>
                        <w14:cNvContentPartPr/>
                      </w14:nvContentPartPr>
                      <w14:xfrm>
                        <a:off x="0" y="0"/>
                        <a:ext cx="150480" cy="20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9" o:spid="_x0000_s1026" type="#_x0000_t75" style="position:absolute;margin-left:87.55pt;margin-top:-5.25pt;width:14.6pt;height:18.25pt;z-index:25182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">
                <v:imagedata r:id="rId317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26176" behindDoc="0" locked="0" layoutInCell="1" allowOverlap="1">
                <wp:simplePos x="0" y="0"/>
                <wp:positionH relativeFrom="column">
                  <wp:posOffset>987719</wp:posOffset>
                </wp:positionH>
                <wp:positionV relativeFrom="paragraph">
                  <wp:posOffset>14431</wp:posOffset>
                </wp:positionV>
                <wp:extent cx="147960" cy="29520"/>
                <wp:effectExtent l="38100" t="38100" r="42545" b="46990"/>
                <wp:wrapNone/>
                <wp:docPr id="738" name="Ink 7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">
                      <w14:nvContentPartPr>
                        <w14:cNvContentPartPr/>
                      </w14:nvContentPartPr>
                      <w14:xfrm>
                        <a:off x="0" y="0"/>
                        <a:ext cx="14796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8" o:spid="_x0000_s1026" type="#_x0000_t75" style="position:absolute;margin-left:76.85pt;margin-top:.65pt;width:13.05pt;height:4pt;z-index:25182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">
                <v:imagedata r:id="rId319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25152" behindDoc="0" locked="0" layoutInCell="1" allowOverlap="1">
                <wp:simplePos x="0" y="0"/>
                <wp:positionH relativeFrom="column">
                  <wp:posOffset>1043519</wp:posOffset>
                </wp:positionH>
                <wp:positionV relativeFrom="paragraph">
                  <wp:posOffset>-17969</wp:posOffset>
                </wp:positionV>
                <wp:extent cx="17280" cy="169920"/>
                <wp:effectExtent l="38100" t="57150" r="59055" b="59055"/>
                <wp:wrapNone/>
                <wp:docPr id="737" name="Ink 7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">
                      <w14:nvContentPartPr>
                        <w14:cNvContentPartPr/>
                      </w14:nvContentPartPr>
                      <w14:xfrm>
                        <a:off x="0" y="0"/>
                        <a:ext cx="17280" cy="16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7" o:spid="_x0000_s1026" type="#_x0000_t75" style="position:absolute;margin-left:80.85pt;margin-top:-2.7pt;width:3.9pt;height:15.55pt;z-index:25182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">
                <v:imagedata r:id="rId321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24128" behindDoc="0" locked="0" layoutInCell="1" allowOverlap="1">
                <wp:simplePos x="0" y="0"/>
                <wp:positionH relativeFrom="column">
                  <wp:posOffset>718079</wp:posOffset>
                </wp:positionH>
                <wp:positionV relativeFrom="paragraph">
                  <wp:posOffset>-33449</wp:posOffset>
                </wp:positionV>
                <wp:extent cx="115920" cy="154440"/>
                <wp:effectExtent l="57150" t="38100" r="74930" b="74295"/>
                <wp:wrapNone/>
                <wp:docPr id="736" name="Ink 7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">
                      <w14:nvContentPartPr>
                        <w14:cNvContentPartPr/>
                      </w14:nvContentPartPr>
                      <w14:xfrm>
                        <a:off x="0" y="0"/>
                        <a:ext cx="115920" cy="15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6" o:spid="_x0000_s1026" type="#_x0000_t75" style="position:absolute;margin-left:55pt;margin-top:-3.75pt;width:12.05pt;height:14.9pt;z-index:25182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">
                <v:imagedata r:id="rId323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23104" behindDoc="0" locked="0" layoutInCell="1" allowOverlap="1">
                <wp:simplePos x="0" y="0"/>
                <wp:positionH relativeFrom="column">
                  <wp:posOffset>72599</wp:posOffset>
                </wp:positionH>
                <wp:positionV relativeFrom="paragraph">
                  <wp:posOffset>4351</wp:posOffset>
                </wp:positionV>
                <wp:extent cx="603000" cy="133560"/>
                <wp:effectExtent l="57150" t="57150" r="45085" b="76200"/>
                <wp:wrapNone/>
                <wp:docPr id="735" name="Ink 7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">
                      <w14:nvContentPartPr>
                        <w14:cNvContentPartPr/>
                      </w14:nvContentPartPr>
                      <w14:xfrm>
                        <a:off x="0" y="0"/>
                        <a:ext cx="603000" cy="13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5" o:spid="_x0000_s1026" type="#_x0000_t75" style="position:absolute;margin-left:4.25pt;margin-top:-1.15pt;width:49.55pt;height:13.6pt;z-index:25182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">
                <v:imagedata r:id="rId325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32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22080" behindDoc="0" locked="0" layoutInCell="1" allowOverlap="1">
                <wp:simplePos x="0" y="0"/>
                <wp:positionH relativeFrom="column">
                  <wp:posOffset>-126841</wp:posOffset>
                </wp:positionH>
                <wp:positionV relativeFrom="paragraph">
                  <wp:posOffset>-12929</wp:posOffset>
                </wp:positionV>
                <wp:extent cx="187200" cy="159480"/>
                <wp:effectExtent l="57150" t="57150" r="0" b="69215"/>
                <wp:wrapNone/>
                <wp:docPr id="734" name="Ink 7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6">
                      <w14:nvContentPartPr>
                        <w14:cNvContentPartPr/>
                      </w14:nvContentPartPr>
                      <w14:xfrm>
                        <a:off x="0" y="0"/>
                        <a:ext cx="187200" cy="15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4" o:spid="_x0000_s1026" type="#_x0000_t75" style="position:absolute;margin-left:-11.55pt;margin-top:-2.45pt;width:16.8pt;height:15.55pt;z-index:25182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">
                <v:imagedata r:id="rId327" o:title=""/>
              </v:shape>
            </w:pict>
          </mc:Fallback>
        </mc:AlternateContent>
      </w:r>
    </w:p>
    <w:p w:rsidR="00371C7B" w:rsidRDefault="00A54CE9" w:rsidP="0011319E">
      <w:pPr>
        <w:rPr>
          <w:rFonts w:ascii="Comic Sans MS" w:hAnsi="Comic Sans MS"/>
          <w:b/>
          <w:u w:val="single"/>
        </w:rPr>
      </w:pPr>
      <w:r>
        <w:rPr>
          <w:rFonts w:ascii="Comic Sans MS" w:hAnsi="Comic Sans MS"/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73280" behindDoc="0" locked="0" layoutInCell="1" allowOverlap="1">
                <wp:simplePos x="0" y="0"/>
                <wp:positionH relativeFrom="column">
                  <wp:posOffset>5558999</wp:posOffset>
                </wp:positionH>
                <wp:positionV relativeFrom="paragraph">
                  <wp:posOffset>138443</wp:posOffset>
                </wp:positionV>
                <wp:extent cx="97200" cy="93240"/>
                <wp:effectExtent l="57150" t="57150" r="55245" b="78740"/>
                <wp:wrapNone/>
                <wp:docPr id="784" name="Ink 7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">
                      <w14:nvContentPartPr>
                        <w14:cNvContentPartPr/>
                      </w14:nvContentPartPr>
                      <w14:xfrm>
                        <a:off x="0" y="0"/>
                        <a:ext cx="9720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4" o:spid="_x0000_s1026" type="#_x0000_t75" style="position:absolute;margin-left:436.15pt;margin-top:9.5pt;width:10.7pt;height:10.4pt;z-index:25187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">
                <v:imagedata r:id="rId329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46656" behindDoc="0" locked="0" layoutInCell="1" allowOverlap="1">
                <wp:simplePos x="0" y="0"/>
                <wp:positionH relativeFrom="column">
                  <wp:posOffset>3988319</wp:posOffset>
                </wp:positionH>
                <wp:positionV relativeFrom="paragraph">
                  <wp:posOffset>-14619</wp:posOffset>
                </wp:positionV>
                <wp:extent cx="166680" cy="132840"/>
                <wp:effectExtent l="57150" t="57150" r="43180" b="76835"/>
                <wp:wrapNone/>
                <wp:docPr id="758" name="Ink 7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">
                      <w14:nvContentPartPr>
                        <w14:cNvContentPartPr/>
                      </w14:nvContentPartPr>
                      <w14:xfrm>
                        <a:off x="0" y="0"/>
                        <a:ext cx="166680" cy="13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8" o:spid="_x0000_s1026" type="#_x0000_t75" style="position:absolute;margin-left:312.45pt;margin-top:-2.7pt;width:16.4pt;height:13.65pt;z-index:25184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">
                <v:imagedata r:id="rId331" o:title=""/>
              </v:shape>
            </w:pict>
          </mc:Fallback>
        </mc:AlternateContent>
      </w:r>
      <w:r w:rsidR="00371C7B">
        <w:rPr>
          <w:rFonts w:ascii="Comic Sans MS" w:hAnsi="Comic Sans MS"/>
          <w:b/>
          <w:u w:val="single"/>
        </w:rPr>
        <w:t>Triangles:</w:t>
      </w:r>
    </w:p>
    <w:p w:rsidR="00371C7B" w:rsidRDefault="00A54CE9" w:rsidP="0011319E">
      <w:pPr>
        <w:rPr>
          <w:rFonts w:ascii="Comic Sans MS" w:hAnsi="Comic Sans MS"/>
          <w:b/>
          <w:u w:val="single"/>
        </w:rPr>
      </w:pPr>
      <w:r>
        <w:rPr>
          <w:rFonts w:ascii="Comic Sans MS" w:hAnsi="Comic Sans MS"/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72256" behindDoc="0" locked="0" layoutInCell="1" allowOverlap="1">
                <wp:simplePos x="0" y="0"/>
                <wp:positionH relativeFrom="column">
                  <wp:posOffset>5342639</wp:posOffset>
                </wp:positionH>
                <wp:positionV relativeFrom="paragraph">
                  <wp:posOffset>-11007</wp:posOffset>
                </wp:positionV>
                <wp:extent cx="169920" cy="178920"/>
                <wp:effectExtent l="57150" t="38100" r="20955" b="69215"/>
                <wp:wrapNone/>
                <wp:docPr id="783" name="Ink 7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2">
                      <w14:nvContentPartPr>
                        <w14:cNvContentPartPr/>
                      </w14:nvContentPartPr>
                      <w14:xfrm>
                        <a:off x="0" y="0"/>
                        <a:ext cx="169920" cy="17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3" o:spid="_x0000_s1026" type="#_x0000_t75" style="position:absolute;margin-left:419.2pt;margin-top:-2.05pt;width:16.5pt;height:16.9pt;z-index:25187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">
                <v:imagedata r:id="rId333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71232" behindDoc="0" locked="0" layoutInCell="1" allowOverlap="1">
                <wp:simplePos x="0" y="0"/>
                <wp:positionH relativeFrom="column">
                  <wp:posOffset>5188199</wp:posOffset>
                </wp:positionH>
                <wp:positionV relativeFrom="paragraph">
                  <wp:posOffset>63873</wp:posOffset>
                </wp:positionV>
                <wp:extent cx="133560" cy="129960"/>
                <wp:effectExtent l="57150" t="57150" r="19050" b="80010"/>
                <wp:wrapNone/>
                <wp:docPr id="782" name="Ink 7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4">
                      <w14:nvContentPartPr>
                        <w14:cNvContentPartPr/>
                      </w14:nvContentPartPr>
                      <w14:xfrm>
                        <a:off x="0" y="0"/>
                        <a:ext cx="13356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2" o:spid="_x0000_s1026" type="#_x0000_t75" style="position:absolute;margin-left:407pt;margin-top:3.65pt;width:13.45pt;height:13.2pt;z-index:25187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">
                <v:imagedata r:id="rId335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70208" behindDoc="0" locked="0" layoutInCell="1" allowOverlap="1">
                <wp:simplePos x="0" y="0"/>
                <wp:positionH relativeFrom="column">
                  <wp:posOffset>5149679</wp:posOffset>
                </wp:positionH>
                <wp:positionV relativeFrom="paragraph">
                  <wp:posOffset>-34407</wp:posOffset>
                </wp:positionV>
                <wp:extent cx="135360" cy="117360"/>
                <wp:effectExtent l="57150" t="57150" r="36195" b="73660"/>
                <wp:wrapNone/>
                <wp:docPr id="781" name="Ink 7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6">
                      <w14:nvContentPartPr>
                        <w14:cNvContentPartPr/>
                      </w14:nvContentPartPr>
                      <w14:xfrm>
                        <a:off x="0" y="0"/>
                        <a:ext cx="135360" cy="11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1" o:spid="_x0000_s1026" type="#_x0000_t75" style="position:absolute;margin-left:403.95pt;margin-top:-4.2pt;width:13.7pt;height:12.35pt;z-index:25187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">
                <v:imagedata r:id="rId337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69184" behindDoc="0" locked="0" layoutInCell="1" allowOverlap="1">
                <wp:simplePos x="0" y="0"/>
                <wp:positionH relativeFrom="column">
                  <wp:posOffset>5079839</wp:posOffset>
                </wp:positionH>
                <wp:positionV relativeFrom="paragraph">
                  <wp:posOffset>-12087</wp:posOffset>
                </wp:positionV>
                <wp:extent cx="38880" cy="191880"/>
                <wp:effectExtent l="57150" t="38100" r="75565" b="74930"/>
                <wp:wrapNone/>
                <wp:docPr id="780" name="Ink 7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8">
                      <w14:nvContentPartPr>
                        <w14:cNvContentPartPr/>
                      </w14:nvContentPartPr>
                      <w14:xfrm>
                        <a:off x="0" y="0"/>
                        <a:ext cx="38880" cy="19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0" o:spid="_x0000_s1026" type="#_x0000_t75" style="position:absolute;margin-left:398.55pt;margin-top:-2.05pt;width:6.05pt;height:17.7pt;z-index:25186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">
                <v:imagedata r:id="rId339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68160" behindDoc="0" locked="0" layoutInCell="1" allowOverlap="1">
                <wp:simplePos x="0" y="0"/>
                <wp:positionH relativeFrom="column">
                  <wp:posOffset>4514999</wp:posOffset>
                </wp:positionH>
                <wp:positionV relativeFrom="paragraph">
                  <wp:posOffset>59193</wp:posOffset>
                </wp:positionV>
                <wp:extent cx="287640" cy="163080"/>
                <wp:effectExtent l="57150" t="57150" r="0" b="85090"/>
                <wp:wrapNone/>
                <wp:docPr id="779" name="Ink 7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0">
                      <w14:nvContentPartPr>
                        <w14:cNvContentPartPr/>
                      </w14:nvContentPartPr>
                      <w14:xfrm>
                        <a:off x="0" y="0"/>
                        <a:ext cx="287640" cy="16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9" o:spid="_x0000_s1026" type="#_x0000_t75" style="position:absolute;margin-left:354.1pt;margin-top:3.2pt;width:25.7pt;height:15.95pt;z-index:25186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">
                <v:imagedata r:id="rId341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67136" behindDoc="0" locked="0" layoutInCell="1" allowOverlap="1">
                <wp:simplePos x="0" y="0"/>
                <wp:positionH relativeFrom="column">
                  <wp:posOffset>4215839</wp:posOffset>
                </wp:positionH>
                <wp:positionV relativeFrom="paragraph">
                  <wp:posOffset>86193</wp:posOffset>
                </wp:positionV>
                <wp:extent cx="153720" cy="187560"/>
                <wp:effectExtent l="57150" t="57150" r="0" b="79375"/>
                <wp:wrapNone/>
                <wp:docPr id="778" name="Ink 7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2">
                      <w14:nvContentPartPr>
                        <w14:cNvContentPartPr/>
                      </w14:nvContentPartPr>
                      <w14:xfrm>
                        <a:off x="0" y="0"/>
                        <a:ext cx="153720" cy="18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8" o:spid="_x0000_s1026" type="#_x0000_t75" style="position:absolute;margin-left:330.35pt;margin-top:5.35pt;width:14.2pt;height:17.7pt;z-index:25186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">
                <v:imagedata r:id="rId343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52800" behindDoc="0" locked="0" layoutInCell="1" allowOverlap="1">
                <wp:simplePos x="0" y="0"/>
                <wp:positionH relativeFrom="column">
                  <wp:posOffset>540239</wp:posOffset>
                </wp:positionH>
                <wp:positionV relativeFrom="paragraph">
                  <wp:posOffset>29673</wp:posOffset>
                </wp:positionV>
                <wp:extent cx="123120" cy="175320"/>
                <wp:effectExtent l="57150" t="57150" r="48895" b="72390"/>
                <wp:wrapNone/>
                <wp:docPr id="764" name="Ink 7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4">
                      <w14:nvContentPartPr>
                        <w14:cNvContentPartPr/>
                      </w14:nvContentPartPr>
                      <w14:xfrm>
                        <a:off x="0" y="0"/>
                        <a:ext cx="123120" cy="17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4" o:spid="_x0000_s1026" type="#_x0000_t75" style="position:absolute;margin-left:40.95pt;margin-top:.85pt;width:12.85pt;height:16.8pt;z-index:25185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">
                <v:imagedata r:id="rId345" o:title=""/>
              </v:shape>
            </w:pict>
          </mc:Fallback>
        </mc:AlternateContent>
      </w:r>
    </w:p>
    <w:p w:rsidR="00371C7B" w:rsidRDefault="00A54CE9" w:rsidP="0011319E">
      <w:pPr>
        <w:rPr>
          <w:rFonts w:ascii="Comic Sans MS" w:hAnsi="Comic Sans MS"/>
          <w:b/>
          <w:u w:val="single"/>
        </w:rPr>
      </w:pPr>
      <w:r>
        <w:rPr>
          <w:rFonts w:ascii="Comic Sans MS" w:hAnsi="Comic Sans MS"/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66112" behindDoc="0" locked="0" layoutInCell="1" allowOverlap="1">
                <wp:simplePos x="0" y="0"/>
                <wp:positionH relativeFrom="column">
                  <wp:posOffset>4037279</wp:posOffset>
                </wp:positionH>
                <wp:positionV relativeFrom="paragraph">
                  <wp:posOffset>-84857</wp:posOffset>
                </wp:positionV>
                <wp:extent cx="133200" cy="166320"/>
                <wp:effectExtent l="57150" t="57150" r="19685" b="81915"/>
                <wp:wrapNone/>
                <wp:docPr id="777" name="Ink 7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6">
                      <w14:nvContentPartPr>
                        <w14:cNvContentPartPr/>
                      </w14:nvContentPartPr>
                      <w14:xfrm>
                        <a:off x="0" y="0"/>
                        <a:ext cx="133200" cy="16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7" o:spid="_x0000_s1026" type="#_x0000_t75" style="position:absolute;margin-left:316.35pt;margin-top:-8.05pt;width:13.7pt;height:16.05pt;z-index:25186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">
                <v:imagedata r:id="rId347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65088" behindDoc="0" locked="0" layoutInCell="1" allowOverlap="1">
                <wp:simplePos x="0" y="0"/>
                <wp:positionH relativeFrom="column">
                  <wp:posOffset>3845759</wp:posOffset>
                </wp:positionH>
                <wp:positionV relativeFrom="paragraph">
                  <wp:posOffset>-32297</wp:posOffset>
                </wp:positionV>
                <wp:extent cx="171720" cy="149760"/>
                <wp:effectExtent l="57150" t="57150" r="0" b="79375"/>
                <wp:wrapNone/>
                <wp:docPr id="776" name="Ink 7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8">
                      <w14:nvContentPartPr>
                        <w14:cNvContentPartPr/>
                      </w14:nvContentPartPr>
                      <w14:xfrm>
                        <a:off x="0" y="0"/>
                        <a:ext cx="171720" cy="14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6" o:spid="_x0000_s1026" type="#_x0000_t75" style="position:absolute;margin-left:301.3pt;margin-top:-4.05pt;width:15.45pt;height:14.85pt;z-index:25186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">
                <v:imagedata r:id="rId349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64064" behindDoc="0" locked="0" layoutInCell="1" allowOverlap="1">
                <wp:simplePos x="0" y="0"/>
                <wp:positionH relativeFrom="column">
                  <wp:posOffset>3535079</wp:posOffset>
                </wp:positionH>
                <wp:positionV relativeFrom="paragraph">
                  <wp:posOffset>-16097</wp:posOffset>
                </wp:positionV>
                <wp:extent cx="124920" cy="187920"/>
                <wp:effectExtent l="38100" t="57150" r="27940" b="79375"/>
                <wp:wrapNone/>
                <wp:docPr id="775" name="Ink 7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0">
                      <w14:nvContentPartPr>
                        <w14:cNvContentPartPr/>
                      </w14:nvContentPartPr>
                      <w14:xfrm>
                        <a:off x="0" y="0"/>
                        <a:ext cx="124920" cy="18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5" o:spid="_x0000_s1026" type="#_x0000_t75" style="position:absolute;margin-left:277.75pt;margin-top:-2.75pt;width:12.05pt;height:17.9pt;z-index:25186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">
                <v:imagedata r:id="rId351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63040" behindDoc="0" locked="0" layoutInCell="1" allowOverlap="1">
                <wp:simplePos x="0" y="0"/>
                <wp:positionH relativeFrom="column">
                  <wp:posOffset>3375599</wp:posOffset>
                </wp:positionH>
                <wp:positionV relativeFrom="paragraph">
                  <wp:posOffset>19903</wp:posOffset>
                </wp:positionV>
                <wp:extent cx="126360" cy="140760"/>
                <wp:effectExtent l="57150" t="57150" r="45720" b="69215"/>
                <wp:wrapNone/>
                <wp:docPr id="774" name="Ink 7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2">
                      <w14:nvContentPartPr>
                        <w14:cNvContentPartPr/>
                      </w14:nvContentPartPr>
                      <w14:xfrm>
                        <a:off x="0" y="0"/>
                        <a:ext cx="126360" cy="14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4" o:spid="_x0000_s1026" type="#_x0000_t75" style="position:absolute;margin-left:264.85pt;margin-top:0;width:12.5pt;height:14.2pt;z-index:25186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">
                <v:imagedata r:id="rId353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62016" behindDoc="0" locked="0" layoutInCell="1" allowOverlap="1">
                <wp:simplePos x="0" y="0"/>
                <wp:positionH relativeFrom="column">
                  <wp:posOffset>3327359</wp:posOffset>
                </wp:positionH>
                <wp:positionV relativeFrom="paragraph">
                  <wp:posOffset>-19697</wp:posOffset>
                </wp:positionV>
                <wp:extent cx="47880" cy="198360"/>
                <wp:effectExtent l="38100" t="57150" r="66675" b="68580"/>
                <wp:wrapNone/>
                <wp:docPr id="773" name="Ink 7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4">
                      <w14:nvContentPartPr>
                        <w14:cNvContentPartPr/>
                      </w14:nvContentPartPr>
                      <w14:xfrm>
                        <a:off x="0" y="0"/>
                        <a:ext cx="47880" cy="19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3" o:spid="_x0000_s1026" type="#_x0000_t75" style="position:absolute;margin-left:260.55pt;margin-top:-3pt;width:6.35pt;height:18.4pt;z-index:25186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">
                <v:imagedata r:id="rId355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60992" behindDoc="0" locked="0" layoutInCell="1" allowOverlap="1">
                <wp:simplePos x="0" y="0"/>
                <wp:positionH relativeFrom="column">
                  <wp:posOffset>3191999</wp:posOffset>
                </wp:positionH>
                <wp:positionV relativeFrom="paragraph">
                  <wp:posOffset>43303</wp:posOffset>
                </wp:positionV>
                <wp:extent cx="113400" cy="293040"/>
                <wp:effectExtent l="57150" t="57150" r="77470" b="69215"/>
                <wp:wrapNone/>
                <wp:docPr id="772" name="Ink 7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6">
                      <w14:nvContentPartPr>
                        <w14:cNvContentPartPr/>
                      </w14:nvContentPartPr>
                      <w14:xfrm>
                        <a:off x="0" y="0"/>
                        <a:ext cx="113400" cy="29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2" o:spid="_x0000_s1026" type="#_x0000_t75" style="position:absolute;margin-left:249.8pt;margin-top:1.95pt;width:12.1pt;height:26.1pt;z-index:25186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">
                <v:imagedata r:id="rId357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59968" behindDoc="0" locked="0" layoutInCell="1" allowOverlap="1">
                <wp:simplePos x="0" y="0"/>
                <wp:positionH relativeFrom="column">
                  <wp:posOffset>3023159</wp:posOffset>
                </wp:positionH>
                <wp:positionV relativeFrom="paragraph">
                  <wp:posOffset>48703</wp:posOffset>
                </wp:positionV>
                <wp:extent cx="144360" cy="133920"/>
                <wp:effectExtent l="57150" t="57150" r="46355" b="76200"/>
                <wp:wrapNone/>
                <wp:docPr id="771" name="Ink 7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8">
                      <w14:nvContentPartPr>
                        <w14:cNvContentPartPr/>
                      </w14:nvContentPartPr>
                      <w14:xfrm>
                        <a:off x="0" y="0"/>
                        <a:ext cx="144360" cy="13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1" o:spid="_x0000_s1026" type="#_x0000_t75" style="position:absolute;margin-left:236.7pt;margin-top:2.25pt;width:13.25pt;height:13.35pt;z-index:25185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">
                <v:imagedata r:id="rId359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58944" behindDoc="0" locked="0" layoutInCell="1" allowOverlap="1">
                <wp:simplePos x="0" y="0"/>
                <wp:positionH relativeFrom="column">
                  <wp:posOffset>2844239</wp:posOffset>
                </wp:positionH>
                <wp:positionV relativeFrom="paragraph">
                  <wp:posOffset>97663</wp:posOffset>
                </wp:positionV>
                <wp:extent cx="153720" cy="126360"/>
                <wp:effectExtent l="57150" t="57150" r="0" b="83820"/>
                <wp:wrapNone/>
                <wp:docPr id="770" name="Ink 7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0">
                      <w14:nvContentPartPr>
                        <w14:cNvContentPartPr/>
                      </w14:nvContentPartPr>
                      <w14:xfrm>
                        <a:off x="0" y="0"/>
                        <a:ext cx="153720" cy="12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0" o:spid="_x0000_s1026" type="#_x0000_t75" style="position:absolute;margin-left:222.4pt;margin-top:6.25pt;width:14.15pt;height:13pt;z-index:25185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">
                <v:imagedata r:id="rId361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57920" behindDoc="0" locked="0" layoutInCell="1" allowOverlap="1">
                <wp:simplePos x="0" y="0"/>
                <wp:positionH relativeFrom="column">
                  <wp:posOffset>2595119</wp:posOffset>
                </wp:positionH>
                <wp:positionV relativeFrom="paragraph">
                  <wp:posOffset>45823</wp:posOffset>
                </wp:positionV>
                <wp:extent cx="35640" cy="185040"/>
                <wp:effectExtent l="38100" t="57150" r="40640" b="62865"/>
                <wp:wrapNone/>
                <wp:docPr id="769" name="Ink 7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2">
                      <w14:nvContentPartPr>
                        <w14:cNvContentPartPr/>
                      </w14:nvContentPartPr>
                      <w14:xfrm>
                        <a:off x="0" y="0"/>
                        <a:ext cx="35640" cy="18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9" o:spid="_x0000_s1026" type="#_x0000_t75" style="position:absolute;margin-left:203.55pt;margin-top:2.35pt;width:4.15pt;height:16.7pt;z-index:25185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">
                <v:imagedata r:id="rId363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56896" behindDoc="0" locked="0" layoutInCell="1" allowOverlap="1">
                <wp:simplePos x="0" y="0"/>
                <wp:positionH relativeFrom="column">
                  <wp:posOffset>2524199</wp:posOffset>
                </wp:positionH>
                <wp:positionV relativeFrom="paragraph">
                  <wp:posOffset>60583</wp:posOffset>
                </wp:positionV>
                <wp:extent cx="27720" cy="146160"/>
                <wp:effectExtent l="38100" t="57150" r="48895" b="82550"/>
                <wp:wrapNone/>
                <wp:docPr id="768" name="Ink 7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4">
                      <w14:nvContentPartPr>
                        <w14:cNvContentPartPr/>
                      </w14:nvContentPartPr>
                      <w14:xfrm>
                        <a:off x="0" y="0"/>
                        <a:ext cx="27720" cy="14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8" o:spid="_x0000_s1026" type="#_x0000_t75" style="position:absolute;margin-left:197.6pt;margin-top:3.35pt;width:4.25pt;height:14.4pt;z-index:25185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">
                <v:imagedata r:id="rId365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55872" behindDoc="0" locked="0" layoutInCell="1" allowOverlap="1">
                <wp:simplePos x="0" y="0"/>
                <wp:positionH relativeFrom="column">
                  <wp:posOffset>2362559</wp:posOffset>
                </wp:positionH>
                <wp:positionV relativeFrom="paragraph">
                  <wp:posOffset>149863</wp:posOffset>
                </wp:positionV>
                <wp:extent cx="115560" cy="27720"/>
                <wp:effectExtent l="38100" t="38100" r="37465" b="29845"/>
                <wp:wrapNone/>
                <wp:docPr id="767" name="Ink 7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6">
                      <w14:nvContentPartPr>
                        <w14:cNvContentPartPr/>
                      </w14:nvContentPartPr>
                      <w14:xfrm>
                        <a:off x="0" y="0"/>
                        <a:ext cx="11556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7" o:spid="_x0000_s1026" type="#_x0000_t75" style="position:absolute;margin-left:184.6pt;margin-top:11.45pt;width:10.95pt;height:3.75pt;z-index:25185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">
                <v:imagedata r:id="rId367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54848" behindDoc="0" locked="0" layoutInCell="1" allowOverlap="1">
                <wp:simplePos x="0" y="0"/>
                <wp:positionH relativeFrom="column">
                  <wp:posOffset>2334119</wp:posOffset>
                </wp:positionH>
                <wp:positionV relativeFrom="paragraph">
                  <wp:posOffset>52303</wp:posOffset>
                </wp:positionV>
                <wp:extent cx="133560" cy="205920"/>
                <wp:effectExtent l="57150" t="57150" r="19050" b="80010"/>
                <wp:wrapNone/>
                <wp:docPr id="766" name="Ink 7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8">
                      <w14:nvContentPartPr>
                        <w14:cNvContentPartPr/>
                      </w14:nvContentPartPr>
                      <w14:xfrm>
                        <a:off x="0" y="0"/>
                        <a:ext cx="133560" cy="20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6" o:spid="_x0000_s1026" type="#_x0000_t75" style="position:absolute;margin-left:182.25pt;margin-top:2.65pt;width:13.2pt;height:19.2pt;z-index:25185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">
                <v:imagedata r:id="rId369" o:title=""/>
              </v:shape>
            </w:pict>
          </mc:Fallback>
        </mc:AlternateContent>
      </w:r>
    </w:p>
    <w:p w:rsidR="00371C7B" w:rsidRDefault="00A54CE9" w:rsidP="0011319E">
      <w:pPr>
        <w:rPr>
          <w:rFonts w:ascii="Comic Sans MS" w:hAnsi="Comic Sans MS"/>
          <w:b/>
          <w:u w:val="single"/>
        </w:rPr>
      </w:pPr>
      <w:r>
        <w:rPr>
          <w:rFonts w:ascii="Comic Sans MS" w:hAnsi="Comic Sans MS"/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91712" behindDoc="0" locked="0" layoutInCell="1" allowOverlap="1">
                <wp:simplePos x="0" y="0"/>
                <wp:positionH relativeFrom="column">
                  <wp:posOffset>5447759</wp:posOffset>
                </wp:positionH>
                <wp:positionV relativeFrom="paragraph">
                  <wp:posOffset>54138</wp:posOffset>
                </wp:positionV>
                <wp:extent cx="110880" cy="104040"/>
                <wp:effectExtent l="57150" t="57150" r="60960" b="67945"/>
                <wp:wrapNone/>
                <wp:docPr id="802" name="Ink 8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0">
                      <w14:nvContentPartPr>
                        <w14:cNvContentPartPr/>
                      </w14:nvContentPartPr>
                      <w14:xfrm>
                        <a:off x="0" y="0"/>
                        <a:ext cx="11088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2" o:spid="_x0000_s1026" type="#_x0000_t75" style="position:absolute;margin-left:427.4pt;margin-top:2.95pt;width:11.9pt;height:11.15pt;z-index:25189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">
                <v:imagedata r:id="rId371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88640" behindDoc="0" locked="0" layoutInCell="1" allowOverlap="1">
                <wp:simplePos x="0" y="0"/>
                <wp:positionH relativeFrom="column">
                  <wp:posOffset>5047439</wp:posOffset>
                </wp:positionH>
                <wp:positionV relativeFrom="paragraph">
                  <wp:posOffset>148818</wp:posOffset>
                </wp:positionV>
                <wp:extent cx="115200" cy="100080"/>
                <wp:effectExtent l="57150" t="57150" r="37465" b="71755"/>
                <wp:wrapNone/>
                <wp:docPr id="799" name="Ink 7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2">
                      <w14:nvContentPartPr>
                        <w14:cNvContentPartPr/>
                      </w14:nvContentPartPr>
                      <w14:xfrm>
                        <a:off x="0" y="0"/>
                        <a:ext cx="11520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9" o:spid="_x0000_s1026" type="#_x0000_t75" style="position:absolute;margin-left:395.9pt;margin-top:10.2pt;width:12.2pt;height:11.05pt;z-index:25188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">
                <v:imagedata r:id="rId373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48704" behindDoc="0" locked="0" layoutInCell="1" allowOverlap="1">
                <wp:simplePos x="0" y="0"/>
                <wp:positionH relativeFrom="column">
                  <wp:posOffset>510359</wp:posOffset>
                </wp:positionH>
                <wp:positionV relativeFrom="paragraph">
                  <wp:posOffset>-177702</wp:posOffset>
                </wp:positionV>
                <wp:extent cx="735840" cy="571320"/>
                <wp:effectExtent l="38100" t="57150" r="45720" b="57785"/>
                <wp:wrapNone/>
                <wp:docPr id="760" name="Ink 7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4">
                      <w14:nvContentPartPr>
                        <w14:cNvContentPartPr/>
                      </w14:nvContentPartPr>
                      <w14:xfrm>
                        <a:off x="0" y="0"/>
                        <a:ext cx="735840" cy="57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0" o:spid="_x0000_s1026" type="#_x0000_t75" style="position:absolute;margin-left:39.3pt;margin-top:-15.35pt;width:59.8pt;height:47.2pt;z-index:25184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">
                <v:imagedata r:id="rId375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47680" behindDoc="0" locked="0" layoutInCell="1" allowOverlap="1">
                <wp:simplePos x="0" y="0"/>
                <wp:positionH relativeFrom="column">
                  <wp:posOffset>174839</wp:posOffset>
                </wp:positionH>
                <wp:positionV relativeFrom="paragraph">
                  <wp:posOffset>-170502</wp:posOffset>
                </wp:positionV>
                <wp:extent cx="322920" cy="572400"/>
                <wp:effectExtent l="57150" t="38100" r="58420" b="56515"/>
                <wp:wrapNone/>
                <wp:docPr id="759" name="Ink 7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6">
                      <w14:nvContentPartPr>
                        <w14:cNvContentPartPr/>
                      </w14:nvContentPartPr>
                      <w14:xfrm>
                        <a:off x="0" y="0"/>
                        <a:ext cx="322920" cy="57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9" o:spid="_x0000_s1026" type="#_x0000_t75" style="position:absolute;margin-left:12.5pt;margin-top:-14.4pt;width:27.45pt;height:47.3pt;z-index:25184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">
                <v:imagedata r:id="rId377" o:title=""/>
              </v:shape>
            </w:pict>
          </mc:Fallback>
        </mc:AlternateContent>
      </w:r>
    </w:p>
    <w:p w:rsidR="00371C7B" w:rsidRDefault="00A54CE9" w:rsidP="0011319E">
      <w:pPr>
        <w:rPr>
          <w:rFonts w:ascii="Comic Sans MS" w:hAnsi="Comic Sans MS"/>
          <w:b/>
          <w:u w:val="single"/>
        </w:rPr>
      </w:pPr>
      <w:r>
        <w:rPr>
          <w:rFonts w:ascii="Comic Sans MS" w:hAnsi="Comic Sans MS"/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90688" behindDoc="0" locked="0" layoutInCell="1" allowOverlap="1">
                <wp:simplePos x="0" y="0"/>
                <wp:positionH relativeFrom="column">
                  <wp:posOffset>5213039</wp:posOffset>
                </wp:positionH>
                <wp:positionV relativeFrom="paragraph">
                  <wp:posOffset>-53552</wp:posOffset>
                </wp:positionV>
                <wp:extent cx="155520" cy="200880"/>
                <wp:effectExtent l="57150" t="57150" r="0" b="85090"/>
                <wp:wrapNone/>
                <wp:docPr id="801" name="Ink 8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8">
                      <w14:nvContentPartPr>
                        <w14:cNvContentPartPr/>
                      </w14:nvContentPartPr>
                      <w14:xfrm>
                        <a:off x="0" y="0"/>
                        <a:ext cx="155520" cy="20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1" o:spid="_x0000_s1026" type="#_x0000_t75" style="position:absolute;margin-left:408.9pt;margin-top:-5.65pt;width:15.5pt;height:18.9pt;z-index:25189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">
                <v:imagedata r:id="rId379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89664" behindDoc="0" locked="0" layoutInCell="1" allowOverlap="1">
                <wp:simplePos x="0" y="0"/>
                <wp:positionH relativeFrom="column">
                  <wp:posOffset>5079839</wp:posOffset>
                </wp:positionH>
                <wp:positionV relativeFrom="paragraph">
                  <wp:posOffset>16288</wp:posOffset>
                </wp:positionV>
                <wp:extent cx="127080" cy="133200"/>
                <wp:effectExtent l="57150" t="57150" r="25400" b="76835"/>
                <wp:wrapNone/>
                <wp:docPr id="800" name="Ink 8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0">
                      <w14:nvContentPartPr>
                        <w14:cNvContentPartPr/>
                      </w14:nvContentPartPr>
                      <w14:xfrm>
                        <a:off x="0" y="0"/>
                        <a:ext cx="127080" cy="13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0" o:spid="_x0000_s1026" type="#_x0000_t75" style="position:absolute;margin-left:398.4pt;margin-top:-.15pt;width:12.95pt;height:13.6pt;z-index:25188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">
                <v:imagedata r:id="rId381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87616" behindDoc="0" locked="0" layoutInCell="1" allowOverlap="1">
                <wp:simplePos x="0" y="0"/>
                <wp:positionH relativeFrom="column">
                  <wp:posOffset>4945199</wp:posOffset>
                </wp:positionH>
                <wp:positionV relativeFrom="paragraph">
                  <wp:posOffset>-63992</wp:posOffset>
                </wp:positionV>
                <wp:extent cx="17280" cy="208800"/>
                <wp:effectExtent l="38100" t="57150" r="78105" b="77470"/>
                <wp:wrapNone/>
                <wp:docPr id="798" name="Ink 7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2">
                      <w14:nvContentPartPr>
                        <w14:cNvContentPartPr/>
                      </w14:nvContentPartPr>
                      <w14:xfrm>
                        <a:off x="0" y="0"/>
                        <a:ext cx="17280" cy="20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8" o:spid="_x0000_s1026" type="#_x0000_t75" style="position:absolute;margin-left:388.1pt;margin-top:-6.55pt;width:4.3pt;height:19.6pt;z-index:25188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">
                <v:imagedata r:id="rId383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86592" behindDoc="0" locked="0" layoutInCell="1" allowOverlap="1">
                <wp:simplePos x="0" y="0"/>
                <wp:positionH relativeFrom="column">
                  <wp:posOffset>4563959</wp:posOffset>
                </wp:positionH>
                <wp:positionV relativeFrom="paragraph">
                  <wp:posOffset>62728</wp:posOffset>
                </wp:positionV>
                <wp:extent cx="101880" cy="7920"/>
                <wp:effectExtent l="38100" t="57150" r="50800" b="68580"/>
                <wp:wrapNone/>
                <wp:docPr id="797" name="Ink 7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4">
                      <w14:nvContentPartPr>
                        <w14:cNvContentPartPr/>
                      </w14:nvContentPartPr>
                      <w14:xfrm>
                        <a:off x="0" y="0"/>
                        <a:ext cx="10188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7" o:spid="_x0000_s1026" type="#_x0000_t75" style="position:absolute;margin-left:358.3pt;margin-top:3.55pt;width:9.85pt;height:3.65pt;z-index:25188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">
                <v:imagedata r:id="rId385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85568" behindDoc="0" locked="0" layoutInCell="1" allowOverlap="1">
                <wp:simplePos x="0" y="0"/>
                <wp:positionH relativeFrom="column">
                  <wp:posOffset>4534439</wp:posOffset>
                </wp:positionH>
                <wp:positionV relativeFrom="paragraph">
                  <wp:posOffset>-7832</wp:posOffset>
                </wp:positionV>
                <wp:extent cx="146880" cy="15480"/>
                <wp:effectExtent l="38100" t="57150" r="62865" b="80010"/>
                <wp:wrapNone/>
                <wp:docPr id="796" name="Ink 7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6">
                      <w14:nvContentPartPr>
                        <w14:cNvContentPartPr/>
                      </w14:nvContentPartPr>
                      <w14:xfrm>
                        <a:off x="0" y="0"/>
                        <a:ext cx="14688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6" o:spid="_x0000_s1026" type="#_x0000_t75" style="position:absolute;margin-left:355.55pt;margin-top:-1.95pt;width:14.2pt;height:4.2pt;z-index:25188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">
                <v:imagedata r:id="rId387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84544" behindDoc="0" locked="0" layoutInCell="1" allowOverlap="1">
                <wp:simplePos x="0" y="0"/>
                <wp:positionH relativeFrom="column">
                  <wp:posOffset>4271999</wp:posOffset>
                </wp:positionH>
                <wp:positionV relativeFrom="paragraph">
                  <wp:posOffset>-68312</wp:posOffset>
                </wp:positionV>
                <wp:extent cx="140040" cy="228960"/>
                <wp:effectExtent l="57150" t="57150" r="31750" b="76200"/>
                <wp:wrapNone/>
                <wp:docPr id="795" name="Ink 7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8">
                      <w14:nvContentPartPr>
                        <w14:cNvContentPartPr/>
                      </w14:nvContentPartPr>
                      <w14:xfrm>
                        <a:off x="0" y="0"/>
                        <a:ext cx="140040" cy="22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5" o:spid="_x0000_s1026" type="#_x0000_t75" style="position:absolute;margin-left:334.8pt;margin-top:-6.95pt;width:13.25pt;height:21.2pt;z-index:25188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">
                <v:imagedata r:id="rId389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83520" behindDoc="0" locked="0" layoutInCell="1" allowOverlap="1">
                <wp:simplePos x="0" y="0"/>
                <wp:positionH relativeFrom="column">
                  <wp:posOffset>4106399</wp:posOffset>
                </wp:positionH>
                <wp:positionV relativeFrom="paragraph">
                  <wp:posOffset>-29432</wp:posOffset>
                </wp:positionV>
                <wp:extent cx="111600" cy="219600"/>
                <wp:effectExtent l="57150" t="57150" r="3175" b="85725"/>
                <wp:wrapNone/>
                <wp:docPr id="794" name="Ink 7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0">
                      <w14:nvContentPartPr>
                        <w14:cNvContentPartPr/>
                      </w14:nvContentPartPr>
                      <w14:xfrm>
                        <a:off x="0" y="0"/>
                        <a:ext cx="111600" cy="21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4" o:spid="_x0000_s1026" type="#_x0000_t75" style="position:absolute;margin-left:321.7pt;margin-top:-3.7pt;width:12.15pt;height:20.4pt;z-index:25188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">
                <v:imagedata r:id="rId391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82496" behindDoc="0" locked="0" layoutInCell="1" allowOverlap="1">
                <wp:simplePos x="0" y="0"/>
                <wp:positionH relativeFrom="column">
                  <wp:posOffset>3861959</wp:posOffset>
                </wp:positionH>
                <wp:positionV relativeFrom="paragraph">
                  <wp:posOffset>54808</wp:posOffset>
                </wp:positionV>
                <wp:extent cx="122400" cy="47160"/>
                <wp:effectExtent l="38100" t="38100" r="30480" b="48260"/>
                <wp:wrapNone/>
                <wp:docPr id="793" name="Ink 7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2">
                      <w14:nvContentPartPr>
                        <w14:cNvContentPartPr/>
                      </w14:nvContentPartPr>
                      <w14:xfrm>
                        <a:off x="0" y="0"/>
                        <a:ext cx="122400" cy="4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3" o:spid="_x0000_s1026" type="#_x0000_t75" style="position:absolute;margin-left:303.2pt;margin-top:3.6pt;width:11.25pt;height:5.3pt;z-index:25188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">
                <v:imagedata r:id="rId393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81472" behindDoc="0" locked="0" layoutInCell="1" allowOverlap="1">
                <wp:simplePos x="0" y="0"/>
                <wp:positionH relativeFrom="column">
                  <wp:posOffset>3906959</wp:posOffset>
                </wp:positionH>
                <wp:positionV relativeFrom="paragraph">
                  <wp:posOffset>1168</wp:posOffset>
                </wp:positionV>
                <wp:extent cx="26280" cy="159480"/>
                <wp:effectExtent l="38100" t="57150" r="50165" b="69215"/>
                <wp:wrapNone/>
                <wp:docPr id="792" name="Ink 7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4">
                      <w14:nvContentPartPr>
                        <w14:cNvContentPartPr/>
                      </w14:nvContentPartPr>
                      <w14:xfrm>
                        <a:off x="0" y="0"/>
                        <a:ext cx="26280" cy="15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2" o:spid="_x0000_s1026" type="#_x0000_t75" style="position:absolute;margin-left:306.85pt;margin-top:-1.5pt;width:4.4pt;height:15.05pt;z-index:25188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">
                <v:imagedata r:id="rId395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80448" behindDoc="0" locked="0" layoutInCell="1" allowOverlap="1">
                <wp:simplePos x="0" y="0"/>
                <wp:positionH relativeFrom="column">
                  <wp:posOffset>3568559</wp:posOffset>
                </wp:positionH>
                <wp:positionV relativeFrom="paragraph">
                  <wp:posOffset>3688</wp:posOffset>
                </wp:positionV>
                <wp:extent cx="174600" cy="240120"/>
                <wp:effectExtent l="57150" t="57150" r="16510" b="83820"/>
                <wp:wrapNone/>
                <wp:docPr id="791" name="Ink 7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6">
                      <w14:nvContentPartPr>
                        <w14:cNvContentPartPr/>
                      </w14:nvContentPartPr>
                      <w14:xfrm>
                        <a:off x="0" y="0"/>
                        <a:ext cx="174600" cy="24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1" o:spid="_x0000_s1026" type="#_x0000_t75" style="position:absolute;margin-left:279.65pt;margin-top:-1.3pt;width:16.75pt;height:22.1pt;z-index:25188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">
                <v:imagedata r:id="rId397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79424" behindDoc="0" locked="0" layoutInCell="1" allowOverlap="1">
                <wp:simplePos x="0" y="0"/>
                <wp:positionH relativeFrom="column">
                  <wp:posOffset>3349679</wp:posOffset>
                </wp:positionH>
                <wp:positionV relativeFrom="paragraph">
                  <wp:posOffset>59848</wp:posOffset>
                </wp:positionV>
                <wp:extent cx="179640" cy="178200"/>
                <wp:effectExtent l="57150" t="57150" r="49530" b="69850"/>
                <wp:wrapNone/>
                <wp:docPr id="790" name="Ink 7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8">
                      <w14:nvContentPartPr>
                        <w14:cNvContentPartPr/>
                      </w14:nvContentPartPr>
                      <w14:xfrm>
                        <a:off x="0" y="0"/>
                        <a:ext cx="179640" cy="17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0" o:spid="_x0000_s1026" type="#_x0000_t75" style="position:absolute;margin-left:262.15pt;margin-top:3.4pt;width:16.35pt;height:17pt;z-index:25187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">
                <v:imagedata r:id="rId399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78400" behindDoc="0" locked="0" layoutInCell="1" allowOverlap="1">
                <wp:simplePos x="0" y="0"/>
                <wp:positionH relativeFrom="column">
                  <wp:posOffset>3090839</wp:posOffset>
                </wp:positionH>
                <wp:positionV relativeFrom="paragraph">
                  <wp:posOffset>146248</wp:posOffset>
                </wp:positionV>
                <wp:extent cx="145080" cy="32760"/>
                <wp:effectExtent l="57150" t="38100" r="45720" b="43815"/>
                <wp:wrapNone/>
                <wp:docPr id="789" name="Ink 7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0">
                      <w14:nvContentPartPr>
                        <w14:cNvContentPartPr/>
                      </w14:nvContentPartPr>
                      <w14:xfrm>
                        <a:off x="0" y="0"/>
                        <a:ext cx="145080" cy="3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9" o:spid="_x0000_s1026" type="#_x0000_t75" style="position:absolute;margin-left:241.8pt;margin-top:10.85pt;width:13.45pt;height:4.55pt;z-index:25187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">
                <v:imagedata r:id="rId401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77376" behindDoc="0" locked="0" layoutInCell="1" allowOverlap="1">
                <wp:simplePos x="0" y="0"/>
                <wp:positionH relativeFrom="column">
                  <wp:posOffset>3129719</wp:posOffset>
                </wp:positionH>
                <wp:positionV relativeFrom="paragraph">
                  <wp:posOffset>113128</wp:posOffset>
                </wp:positionV>
                <wp:extent cx="24480" cy="132480"/>
                <wp:effectExtent l="38100" t="57150" r="71120" b="77470"/>
                <wp:wrapNone/>
                <wp:docPr id="788" name="Ink 7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2">
                      <w14:nvContentPartPr>
                        <w14:cNvContentPartPr/>
                      </w14:nvContentPartPr>
                      <w14:xfrm>
                        <a:off x="0" y="0"/>
                        <a:ext cx="24480" cy="13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8" o:spid="_x0000_s1026" type="#_x0000_t75" style="position:absolute;margin-left:245.2pt;margin-top:7.55pt;width:4.7pt;height:13.2pt;z-index:25187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">
                <v:imagedata r:id="rId403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75328" behindDoc="0" locked="0" layoutInCell="1" allowOverlap="1">
                <wp:simplePos x="0" y="0"/>
                <wp:positionH relativeFrom="column">
                  <wp:posOffset>2846399</wp:posOffset>
                </wp:positionH>
                <wp:positionV relativeFrom="paragraph">
                  <wp:posOffset>83968</wp:posOffset>
                </wp:positionV>
                <wp:extent cx="130320" cy="221760"/>
                <wp:effectExtent l="57150" t="57150" r="22225" b="83185"/>
                <wp:wrapNone/>
                <wp:docPr id="786" name="Ink 7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4">
                      <w14:nvContentPartPr>
                        <w14:cNvContentPartPr/>
                      </w14:nvContentPartPr>
                      <w14:xfrm>
                        <a:off x="0" y="0"/>
                        <a:ext cx="130320" cy="22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6" o:spid="_x0000_s1026" type="#_x0000_t75" style="position:absolute;margin-left:222.6pt;margin-top:5.05pt;width:13.1pt;height:20.55pt;z-index:25187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">
                <v:imagedata r:id="rId405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49728" behindDoc="0" locked="0" layoutInCell="1" allowOverlap="1">
                <wp:simplePos x="0" y="0"/>
                <wp:positionH relativeFrom="column">
                  <wp:posOffset>155399</wp:posOffset>
                </wp:positionH>
                <wp:positionV relativeFrom="paragraph">
                  <wp:posOffset>188368</wp:posOffset>
                </wp:positionV>
                <wp:extent cx="1083600" cy="19800"/>
                <wp:effectExtent l="38100" t="38100" r="40640" b="56515"/>
                <wp:wrapNone/>
                <wp:docPr id="761" name="Ink 7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6">
                      <w14:nvContentPartPr>
                        <w14:cNvContentPartPr/>
                      </w14:nvContentPartPr>
                      <w14:xfrm>
                        <a:off x="0" y="0"/>
                        <a:ext cx="108360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1" o:spid="_x0000_s1026" type="#_x0000_t75" style="position:absolute;margin-left:11.8pt;margin-top:13.9pt;width:87.15pt;height:3.95pt;z-index:25184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">
                <v:imagedata r:id="rId407" o:title=""/>
              </v:shape>
            </w:pict>
          </mc:Fallback>
        </mc:AlternateContent>
      </w:r>
    </w:p>
    <w:p w:rsidR="00371C7B" w:rsidRDefault="00A54CE9" w:rsidP="0011319E">
      <w:pPr>
        <w:rPr>
          <w:rFonts w:ascii="Comic Sans MS" w:hAnsi="Comic Sans MS"/>
          <w:b/>
          <w:u w:val="single"/>
        </w:rPr>
      </w:pPr>
      <w:r>
        <w:rPr>
          <w:rFonts w:ascii="Comic Sans MS" w:hAnsi="Comic Sans MS"/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76352" behindDoc="0" locked="0" layoutInCell="1" allowOverlap="1">
                <wp:simplePos x="0" y="0"/>
                <wp:positionH relativeFrom="column">
                  <wp:posOffset>2895359</wp:posOffset>
                </wp:positionH>
                <wp:positionV relativeFrom="paragraph">
                  <wp:posOffset>-1677</wp:posOffset>
                </wp:positionV>
                <wp:extent cx="91440" cy="12600"/>
                <wp:effectExtent l="38100" t="38100" r="41910" b="45085"/>
                <wp:wrapNone/>
                <wp:docPr id="787" name="Ink 7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8">
                      <w14:nvContentPartPr>
                        <w14:cNvContentPartPr/>
                      </w14:nvContentPartPr>
                      <w14:xfrm>
                        <a:off x="0" y="0"/>
                        <a:ext cx="9144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7" o:spid="_x0000_s1026" type="#_x0000_t75" style="position:absolute;margin-left:226.85pt;margin-top:-.8pt;width:8.9pt;height:3.25pt;z-index:25187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">
                <v:imagedata r:id="rId409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74304" behindDoc="0" locked="0" layoutInCell="1" allowOverlap="1">
                <wp:simplePos x="0" y="0"/>
                <wp:positionH relativeFrom="column">
                  <wp:posOffset>2665679</wp:posOffset>
                </wp:positionH>
                <wp:positionV relativeFrom="paragraph">
                  <wp:posOffset>-99957</wp:posOffset>
                </wp:positionV>
                <wp:extent cx="157680" cy="195120"/>
                <wp:effectExtent l="57150" t="38100" r="33020" b="71755"/>
                <wp:wrapNone/>
                <wp:docPr id="785" name="Ink 7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0">
                      <w14:nvContentPartPr>
                        <w14:cNvContentPartPr/>
                      </w14:nvContentPartPr>
                      <w14:xfrm>
                        <a:off x="0" y="0"/>
                        <a:ext cx="157680" cy="19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5" o:spid="_x0000_s1026" type="#_x0000_t75" style="position:absolute;margin-left:208.35pt;margin-top:-8.85pt;width:14.45pt;height:17.95pt;z-index:25187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">
                <v:imagedata r:id="rId411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53824" behindDoc="0" locked="0" layoutInCell="1" allowOverlap="1">
                <wp:simplePos x="0" y="0"/>
                <wp:positionH relativeFrom="column">
                  <wp:posOffset>1380479</wp:posOffset>
                </wp:positionH>
                <wp:positionV relativeFrom="paragraph">
                  <wp:posOffset>-86637</wp:posOffset>
                </wp:positionV>
                <wp:extent cx="154440" cy="181080"/>
                <wp:effectExtent l="57150" t="57150" r="0" b="85725"/>
                <wp:wrapNone/>
                <wp:docPr id="765" name="Ink 7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2">
                      <w14:nvContentPartPr>
                        <w14:cNvContentPartPr/>
                      </w14:nvContentPartPr>
                      <w14:xfrm>
                        <a:off x="0" y="0"/>
                        <a:ext cx="154440" cy="18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5" o:spid="_x0000_s1026" type="#_x0000_t75" style="position:absolute;margin-left:107.15pt;margin-top:-8.35pt;width:14.25pt;height:17.35pt;z-index:25185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">
                <v:imagedata r:id="rId413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51776" behindDoc="0" locked="0" layoutInCell="1" allowOverlap="1">
                <wp:simplePos x="0" y="0"/>
                <wp:positionH relativeFrom="column">
                  <wp:posOffset>-139801</wp:posOffset>
                </wp:positionH>
                <wp:positionV relativeFrom="paragraph">
                  <wp:posOffset>16683</wp:posOffset>
                </wp:positionV>
                <wp:extent cx="138600" cy="61560"/>
                <wp:effectExtent l="38100" t="38100" r="33020" b="34290"/>
                <wp:wrapNone/>
                <wp:docPr id="763" name="Ink 7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4">
                      <w14:nvContentPartPr>
                        <w14:cNvContentPartPr/>
                      </w14:nvContentPartPr>
                      <w14:xfrm>
                        <a:off x="0" y="0"/>
                        <a:ext cx="138600" cy="6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3" o:spid="_x0000_s1026" type="#_x0000_t75" style="position:absolute;margin-left:-12.1pt;margin-top:.75pt;width:12.55pt;height:6.3pt;z-index:25185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">
                <v:imagedata r:id="rId415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50752" behindDoc="0" locked="0" layoutInCell="1" allowOverlap="1">
                <wp:simplePos x="0" y="0"/>
                <wp:positionH relativeFrom="column">
                  <wp:posOffset>-156721</wp:posOffset>
                </wp:positionH>
                <wp:positionV relativeFrom="paragraph">
                  <wp:posOffset>-61797</wp:posOffset>
                </wp:positionV>
                <wp:extent cx="140040" cy="243720"/>
                <wp:effectExtent l="57150" t="57150" r="12700" b="80645"/>
                <wp:wrapNone/>
                <wp:docPr id="762" name="Ink 7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6">
                      <w14:nvContentPartPr>
                        <w14:cNvContentPartPr/>
                      </w14:nvContentPartPr>
                      <w14:xfrm>
                        <a:off x="0" y="0"/>
                        <a:ext cx="140040" cy="24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2" o:spid="_x0000_s1026" type="#_x0000_t75" style="position:absolute;margin-left:-13.9pt;margin-top:-6.4pt;width:13.8pt;height:22.35pt;z-index:25185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">
                <v:imagedata r:id="rId417" o:title=""/>
              </v:shape>
            </w:pict>
          </mc:Fallback>
        </mc:AlternateContent>
      </w:r>
    </w:p>
    <w:p w:rsidR="00371C7B" w:rsidRDefault="00371C7B" w:rsidP="0011319E">
      <w:pPr>
        <w:rPr>
          <w:rFonts w:ascii="Comic Sans MS" w:hAnsi="Comic Sans MS"/>
          <w:b/>
          <w:u w:val="single"/>
        </w:rPr>
      </w:pPr>
    </w:p>
    <w:p w:rsidR="00371C7B" w:rsidRDefault="00A54CE9" w:rsidP="0011319E">
      <w:pPr>
        <w:rPr>
          <w:rFonts w:ascii="Comic Sans MS" w:hAnsi="Comic Sans MS"/>
          <w:b/>
          <w:u w:val="single"/>
        </w:rPr>
      </w:pPr>
      <w:r>
        <w:rPr>
          <w:rFonts w:ascii="Comic Sans MS" w:hAnsi="Comic Sans MS"/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983872" behindDoc="0" locked="0" layoutInCell="1" allowOverlap="1">
                <wp:simplePos x="0" y="0"/>
                <wp:positionH relativeFrom="column">
                  <wp:posOffset>6588239</wp:posOffset>
                </wp:positionH>
                <wp:positionV relativeFrom="paragraph">
                  <wp:posOffset>-22180</wp:posOffset>
                </wp:positionV>
                <wp:extent cx="319320" cy="290880"/>
                <wp:effectExtent l="57150" t="38100" r="43180" b="71120"/>
                <wp:wrapNone/>
                <wp:docPr id="893" name="Ink 8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8">
                      <w14:nvContentPartPr>
                        <w14:cNvContentPartPr/>
                      </w14:nvContentPartPr>
                      <w14:xfrm>
                        <a:off x="0" y="0"/>
                        <a:ext cx="319320" cy="29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3" o:spid="_x0000_s1026" type="#_x0000_t75" style="position:absolute;margin-left:517.15pt;margin-top:-2.8pt;width:27.45pt;height:25.65pt;z-index:25198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">
                <v:imagedata r:id="rId419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982848" behindDoc="0" locked="0" layoutInCell="1" allowOverlap="1">
                <wp:simplePos x="0" y="0"/>
                <wp:positionH relativeFrom="column">
                  <wp:posOffset>6469439</wp:posOffset>
                </wp:positionH>
                <wp:positionV relativeFrom="paragraph">
                  <wp:posOffset>50900</wp:posOffset>
                </wp:positionV>
                <wp:extent cx="147600" cy="90360"/>
                <wp:effectExtent l="38100" t="19050" r="24130" b="24130"/>
                <wp:wrapNone/>
                <wp:docPr id="892" name="Ink 8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0">
                      <w14:nvContentPartPr>
                        <w14:cNvContentPartPr/>
                      </w14:nvContentPartPr>
                      <w14:xfrm>
                        <a:off x="0" y="0"/>
                        <a:ext cx="147600" cy="9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2" o:spid="_x0000_s1026" type="#_x0000_t75" style="position:absolute;margin-left:508.4pt;margin-top:3.75pt;width:12.85pt;height:7.95pt;z-index:25198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">
                <v:imagedata r:id="rId421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981824" behindDoc="0" locked="0" layoutInCell="1" allowOverlap="1">
                <wp:simplePos x="0" y="0"/>
                <wp:positionH relativeFrom="column">
                  <wp:posOffset>6503999</wp:posOffset>
                </wp:positionH>
                <wp:positionV relativeFrom="paragraph">
                  <wp:posOffset>5540</wp:posOffset>
                </wp:positionV>
                <wp:extent cx="47160" cy="263880"/>
                <wp:effectExtent l="38100" t="38100" r="48260" b="41275"/>
                <wp:wrapNone/>
                <wp:docPr id="891" name="Ink 8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2">
                      <w14:nvContentPartPr>
                        <w14:cNvContentPartPr/>
                      </w14:nvContentPartPr>
                      <w14:xfrm>
                        <a:off x="0" y="0"/>
                        <a:ext cx="47160" cy="26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1" o:spid="_x0000_s1026" type="#_x0000_t75" style="position:absolute;margin-left:511.5pt;margin-top:-.75pt;width:5.8pt;height:22.45pt;z-index:25198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">
                <v:imagedata r:id="rId423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977728" behindDoc="0" locked="0" layoutInCell="1" allowOverlap="1">
                <wp:simplePos x="0" y="0"/>
                <wp:positionH relativeFrom="column">
                  <wp:posOffset>5920799</wp:posOffset>
                </wp:positionH>
                <wp:positionV relativeFrom="paragraph">
                  <wp:posOffset>100940</wp:posOffset>
                </wp:positionV>
                <wp:extent cx="11520" cy="29880"/>
                <wp:effectExtent l="38100" t="38100" r="45720" b="46355"/>
                <wp:wrapNone/>
                <wp:docPr id="887" name="Ink 8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4">
                      <w14:nvContentPartPr>
                        <w14:cNvContentPartPr/>
                      </w14:nvContentPartPr>
                      <w14:xfrm>
                        <a:off x="0" y="0"/>
                        <a:ext cx="1152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7" o:spid="_x0000_s1026" type="#_x0000_t75" style="position:absolute;margin-left:464.9pt;margin-top:6.95pt;width:2.65pt;height:4.05pt;z-index:25197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">
                <v:imagedata r:id="rId425" o:title=""/>
              </v:shape>
            </w:pict>
          </mc:Fallback>
        </mc:AlternateContent>
      </w:r>
      <w:r w:rsidR="00371C7B">
        <w:rPr>
          <w:rFonts w:ascii="Comic Sans MS" w:hAnsi="Comic Sans MS"/>
          <w:b/>
          <w:u w:val="single"/>
        </w:rPr>
        <w:t>Types of Triangles:</w:t>
      </w:r>
    </w:p>
    <w:p w:rsidR="00371C7B" w:rsidRDefault="00A54CE9" w:rsidP="0011319E">
      <w:pPr>
        <w:rPr>
          <w:rFonts w:ascii="Comic Sans MS" w:hAnsi="Comic Sans MS"/>
          <w:b/>
          <w:u w:val="single"/>
        </w:rPr>
      </w:pPr>
      <w:r>
        <w:rPr>
          <w:rFonts w:ascii="Comic Sans MS" w:hAnsi="Comic Sans MS"/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980800" behindDoc="0" locked="0" layoutInCell="1" allowOverlap="1">
                <wp:simplePos x="0" y="0"/>
                <wp:positionH relativeFrom="column">
                  <wp:posOffset>6204479</wp:posOffset>
                </wp:positionH>
                <wp:positionV relativeFrom="paragraph">
                  <wp:posOffset>-97830</wp:posOffset>
                </wp:positionV>
                <wp:extent cx="125640" cy="239760"/>
                <wp:effectExtent l="57150" t="57150" r="46355" b="84455"/>
                <wp:wrapNone/>
                <wp:docPr id="890" name="Ink 8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6">
                      <w14:nvContentPartPr>
                        <w14:cNvContentPartPr/>
                      </w14:nvContentPartPr>
                      <w14:xfrm>
                        <a:off x="0" y="0"/>
                        <a:ext cx="125640" cy="23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0" o:spid="_x0000_s1026" type="#_x0000_t75" style="position:absolute;margin-left:486.95pt;margin-top:-9.15pt;width:13.15pt;height:22pt;z-index:25198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">
                <v:imagedata r:id="rId427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979776" behindDoc="0" locked="0" layoutInCell="1" allowOverlap="1">
                <wp:simplePos x="0" y="0"/>
                <wp:positionH relativeFrom="column">
                  <wp:posOffset>6073439</wp:posOffset>
                </wp:positionH>
                <wp:positionV relativeFrom="paragraph">
                  <wp:posOffset>-50670</wp:posOffset>
                </wp:positionV>
                <wp:extent cx="119880" cy="158760"/>
                <wp:effectExtent l="57150" t="57150" r="52070" b="69850"/>
                <wp:wrapNone/>
                <wp:docPr id="889" name="Ink 8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8">
                      <w14:nvContentPartPr>
                        <w14:cNvContentPartPr/>
                      </w14:nvContentPartPr>
                      <w14:xfrm>
                        <a:off x="0" y="0"/>
                        <a:ext cx="119880" cy="15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9" o:spid="_x0000_s1026" type="#_x0000_t75" style="position:absolute;margin-left:476.6pt;margin-top:-5.55pt;width:12.65pt;height:15.3pt;z-index:25197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">
                <v:imagedata r:id="rId429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978752" behindDoc="0" locked="0" layoutInCell="1" allowOverlap="1">
                <wp:simplePos x="0" y="0"/>
                <wp:positionH relativeFrom="column">
                  <wp:posOffset>5928359</wp:posOffset>
                </wp:positionH>
                <wp:positionV relativeFrom="paragraph">
                  <wp:posOffset>-139950</wp:posOffset>
                </wp:positionV>
                <wp:extent cx="120240" cy="268200"/>
                <wp:effectExtent l="57150" t="57150" r="70485" b="74930"/>
                <wp:wrapNone/>
                <wp:docPr id="888" name="Ink 8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0">
                      <w14:nvContentPartPr>
                        <w14:cNvContentPartPr/>
                      </w14:nvContentPartPr>
                      <w14:xfrm>
                        <a:off x="0" y="0"/>
                        <a:ext cx="120240" cy="26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8" o:spid="_x0000_s1026" type="#_x0000_t75" style="position:absolute;margin-left:465.2pt;margin-top:-12.4pt;width:12.7pt;height:24.1pt;z-index:25197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">
                <v:imagedata r:id="rId431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976704" behindDoc="0" locked="0" layoutInCell="1" allowOverlap="1">
                <wp:simplePos x="0" y="0"/>
                <wp:positionH relativeFrom="column">
                  <wp:posOffset>5882279</wp:posOffset>
                </wp:positionH>
                <wp:positionV relativeFrom="paragraph">
                  <wp:posOffset>18090</wp:posOffset>
                </wp:positionV>
                <wp:extent cx="20520" cy="115200"/>
                <wp:effectExtent l="38100" t="38100" r="55880" b="56515"/>
                <wp:wrapNone/>
                <wp:docPr id="886" name="Ink 8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2">
                      <w14:nvContentPartPr>
                        <w14:cNvContentPartPr/>
                      </w14:nvContentPartPr>
                      <w14:xfrm>
                        <a:off x="0" y="0"/>
                        <a:ext cx="2052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6" o:spid="_x0000_s1026" type="#_x0000_t75" style="position:absolute;margin-left:462.45pt;margin-top:.3pt;width:3.65pt;height:11.15pt;z-index:25197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">
                <v:imagedata r:id="rId433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975680" behindDoc="0" locked="0" layoutInCell="1" allowOverlap="1">
                <wp:simplePos x="0" y="0"/>
                <wp:positionH relativeFrom="column">
                  <wp:posOffset>5762039</wp:posOffset>
                </wp:positionH>
                <wp:positionV relativeFrom="paragraph">
                  <wp:posOffset>-20070</wp:posOffset>
                </wp:positionV>
                <wp:extent cx="107280" cy="180360"/>
                <wp:effectExtent l="57150" t="57150" r="64770" b="67310"/>
                <wp:wrapNone/>
                <wp:docPr id="885" name="Ink 8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4">
                      <w14:nvContentPartPr>
                        <w14:cNvContentPartPr/>
                      </w14:nvContentPartPr>
                      <w14:xfrm>
                        <a:off x="0" y="0"/>
                        <a:ext cx="107280" cy="18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5" o:spid="_x0000_s1026" type="#_x0000_t75" style="position:absolute;margin-left:452.75pt;margin-top:-3.05pt;width:10.85pt;height:17.25pt;z-index:25197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">
                <v:imagedata r:id="rId435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974656" behindDoc="0" locked="0" layoutInCell="1" allowOverlap="1">
                <wp:simplePos x="0" y="0"/>
                <wp:positionH relativeFrom="column">
                  <wp:posOffset>5417879</wp:posOffset>
                </wp:positionH>
                <wp:positionV relativeFrom="paragraph">
                  <wp:posOffset>-66510</wp:posOffset>
                </wp:positionV>
                <wp:extent cx="185760" cy="294840"/>
                <wp:effectExtent l="57150" t="57150" r="43180" b="67310"/>
                <wp:wrapNone/>
                <wp:docPr id="884" name="Ink 8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6">
                      <w14:nvContentPartPr>
                        <w14:cNvContentPartPr/>
                      </w14:nvContentPartPr>
                      <w14:xfrm>
                        <a:off x="0" y="0"/>
                        <a:ext cx="185760" cy="29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4" o:spid="_x0000_s1026" type="#_x0000_t75" style="position:absolute;margin-left:425.05pt;margin-top:-6.8pt;width:17.75pt;height:26.3pt;z-index:25197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">
                <v:imagedata r:id="rId437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973632" behindDoc="0" locked="0" layoutInCell="1" allowOverlap="1">
                <wp:simplePos x="0" y="0"/>
                <wp:positionH relativeFrom="column">
                  <wp:posOffset>5265239</wp:posOffset>
                </wp:positionH>
                <wp:positionV relativeFrom="paragraph">
                  <wp:posOffset>8010</wp:posOffset>
                </wp:positionV>
                <wp:extent cx="14760" cy="11520"/>
                <wp:effectExtent l="38100" t="57150" r="61595" b="64770"/>
                <wp:wrapNone/>
                <wp:docPr id="883" name="Ink 8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8">
                      <w14:nvContentPartPr>
                        <w14:cNvContentPartPr/>
                      </w14:nvContentPartPr>
                      <w14:xfrm>
                        <a:off x="0" y="0"/>
                        <a:ext cx="1476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3" o:spid="_x0000_s1026" type="#_x0000_t75" style="position:absolute;margin-left:413.05pt;margin-top:-.9pt;width:3.8pt;height:3.85pt;z-index:25197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">
                <v:imagedata r:id="rId439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972608" behindDoc="0" locked="0" layoutInCell="1" allowOverlap="1">
                <wp:simplePos x="0" y="0"/>
                <wp:positionH relativeFrom="column">
                  <wp:posOffset>5269919</wp:posOffset>
                </wp:positionH>
                <wp:positionV relativeFrom="paragraph">
                  <wp:posOffset>145764</wp:posOffset>
                </wp:positionV>
                <wp:extent cx="29520" cy="20160"/>
                <wp:effectExtent l="57150" t="38100" r="66040" b="75565"/>
                <wp:wrapNone/>
                <wp:docPr id="882" name="Ink 8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0">
                      <w14:nvContentPartPr>
                        <w14:cNvContentPartPr/>
                      </w14:nvContentPartPr>
                      <w14:xfrm>
                        <a:off x="0" y="0"/>
                        <a:ext cx="2952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2" o:spid="_x0000_s1026" type="#_x0000_t75" style="position:absolute;margin-left:413.3pt;margin-top:10.5pt;width:4.6pt;height:4.3pt;z-index:25197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">
                <v:imagedata r:id="rId441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971584" behindDoc="0" locked="0" layoutInCell="1" allowOverlap="1">
                <wp:simplePos x="0" y="0"/>
                <wp:positionH relativeFrom="column">
                  <wp:posOffset>5282879</wp:posOffset>
                </wp:positionH>
                <wp:positionV relativeFrom="paragraph">
                  <wp:posOffset>71604</wp:posOffset>
                </wp:positionV>
                <wp:extent cx="1440" cy="0"/>
                <wp:effectExtent l="0" t="0" r="0" b="0"/>
                <wp:wrapNone/>
                <wp:docPr id="881" name="Ink 8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2">
                      <w14:nvContentPartPr>
                        <w14:cNvContentPartPr/>
                      </w14:nvContentPartPr>
                      <w14:xfrm>
                        <a:off x="0" y="0"/>
                        <a:ext cx="1440" cy="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1" o:spid="_x0000_s1026" type="#_x0000_t75" style="position:absolute;margin-left:415.95pt;margin-top:5.65pt;width:.1pt;height:0;z-index:25197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">
                <v:imagedata r:id="rId443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970560" behindDoc="0" locked="0" layoutInCell="1" allowOverlap="1">
                <wp:simplePos x="0" y="0"/>
                <wp:positionH relativeFrom="column">
                  <wp:posOffset>5039519</wp:posOffset>
                </wp:positionH>
                <wp:positionV relativeFrom="paragraph">
                  <wp:posOffset>6444</wp:posOffset>
                </wp:positionV>
                <wp:extent cx="117720" cy="213120"/>
                <wp:effectExtent l="57150" t="57150" r="34925" b="73025"/>
                <wp:wrapNone/>
                <wp:docPr id="880" name="Ink 8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4">
                      <w14:nvContentPartPr>
                        <w14:cNvContentPartPr/>
                      </w14:nvContentPartPr>
                      <w14:xfrm>
                        <a:off x="0" y="0"/>
                        <a:ext cx="117720" cy="21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0" o:spid="_x0000_s1026" type="#_x0000_t75" style="position:absolute;margin-left:395.15pt;margin-top:-1.15pt;width:12.55pt;height:20.15pt;z-index:25197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">
                <v:imagedata r:id="rId445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969536" behindDoc="0" locked="0" layoutInCell="1" allowOverlap="1">
                <wp:simplePos x="0" y="0"/>
                <wp:positionH relativeFrom="column">
                  <wp:posOffset>4891919</wp:posOffset>
                </wp:positionH>
                <wp:positionV relativeFrom="paragraph">
                  <wp:posOffset>77724</wp:posOffset>
                </wp:positionV>
                <wp:extent cx="113760" cy="115920"/>
                <wp:effectExtent l="38100" t="57150" r="57785" b="74930"/>
                <wp:wrapNone/>
                <wp:docPr id="879" name="Ink 8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6">
                      <w14:nvContentPartPr>
                        <w14:cNvContentPartPr/>
                      </w14:nvContentPartPr>
                      <w14:xfrm>
                        <a:off x="0" y="0"/>
                        <a:ext cx="11376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9" o:spid="_x0000_s1026" type="#_x0000_t75" style="position:absolute;margin-left:384.4pt;margin-top:4.45pt;width:11.4pt;height:12.5pt;z-index:25196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">
                <v:imagedata r:id="rId447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968512" behindDoc="0" locked="0" layoutInCell="1" allowOverlap="1">
                <wp:simplePos x="0" y="0"/>
                <wp:positionH relativeFrom="column">
                  <wp:posOffset>4822799</wp:posOffset>
                </wp:positionH>
                <wp:positionV relativeFrom="paragraph">
                  <wp:posOffset>-7956</wp:posOffset>
                </wp:positionV>
                <wp:extent cx="36360" cy="261720"/>
                <wp:effectExtent l="57150" t="57150" r="59055" b="62230"/>
                <wp:wrapNone/>
                <wp:docPr id="878" name="Ink 8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8">
                      <w14:nvContentPartPr>
                        <w14:cNvContentPartPr/>
                      </w14:nvContentPartPr>
                      <w14:xfrm>
                        <a:off x="0" y="0"/>
                        <a:ext cx="36360" cy="26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8" o:spid="_x0000_s1026" type="#_x0000_t75" style="position:absolute;margin-left:378.1pt;margin-top:-2pt;width:6pt;height:23.35pt;z-index:25196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">
                <v:imagedata r:id="rId449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967488" behindDoc="0" locked="0" layoutInCell="1" allowOverlap="1">
                <wp:simplePos x="0" y="0"/>
                <wp:positionH relativeFrom="column">
                  <wp:posOffset>4684559</wp:posOffset>
                </wp:positionH>
                <wp:positionV relativeFrom="paragraph">
                  <wp:posOffset>97524</wp:posOffset>
                </wp:positionV>
                <wp:extent cx="101880" cy="142920"/>
                <wp:effectExtent l="57150" t="57150" r="69850" b="85725"/>
                <wp:wrapNone/>
                <wp:docPr id="877" name="Ink 8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0">
                      <w14:nvContentPartPr>
                        <w14:cNvContentPartPr/>
                      </w14:nvContentPartPr>
                      <w14:xfrm>
                        <a:off x="0" y="0"/>
                        <a:ext cx="101880" cy="14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7" o:spid="_x0000_s1026" type="#_x0000_t75" style="position:absolute;margin-left:367.8pt;margin-top:6.05pt;width:10.55pt;height:14.5pt;z-index:25196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">
                <v:imagedata r:id="rId451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966464" behindDoc="0" locked="0" layoutInCell="1" allowOverlap="1">
                <wp:simplePos x="0" y="0"/>
                <wp:positionH relativeFrom="column">
                  <wp:posOffset>4568999</wp:posOffset>
                </wp:positionH>
                <wp:positionV relativeFrom="paragraph">
                  <wp:posOffset>90684</wp:posOffset>
                </wp:positionV>
                <wp:extent cx="96120" cy="159120"/>
                <wp:effectExtent l="57150" t="57150" r="56515" b="69850"/>
                <wp:wrapNone/>
                <wp:docPr id="876" name="Ink 8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2">
                      <w14:nvContentPartPr>
                        <w14:cNvContentPartPr/>
                      </w14:nvContentPartPr>
                      <w14:xfrm>
                        <a:off x="0" y="0"/>
                        <a:ext cx="96120" cy="15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6" o:spid="_x0000_s1026" type="#_x0000_t75" style="position:absolute;margin-left:358.05pt;margin-top:5.55pt;width:10.05pt;height:15.7pt;z-index:25196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">
                <v:imagedata r:id="rId453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965440" behindDoc="0" locked="0" layoutInCell="1" allowOverlap="1">
                <wp:simplePos x="0" y="0"/>
                <wp:positionH relativeFrom="column">
                  <wp:posOffset>4449479</wp:posOffset>
                </wp:positionH>
                <wp:positionV relativeFrom="paragraph">
                  <wp:posOffset>66564</wp:posOffset>
                </wp:positionV>
                <wp:extent cx="70560" cy="167040"/>
                <wp:effectExtent l="57150" t="57150" r="43815" b="80645"/>
                <wp:wrapNone/>
                <wp:docPr id="875" name="Ink 8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4">
                      <w14:nvContentPartPr>
                        <w14:cNvContentPartPr/>
                      </w14:nvContentPartPr>
                      <w14:xfrm>
                        <a:off x="0" y="0"/>
                        <a:ext cx="70560" cy="16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5" o:spid="_x0000_s1026" type="#_x0000_t75" style="position:absolute;margin-left:348.7pt;margin-top:3.6pt;width:8.8pt;height:16.4pt;z-index:25196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">
                <v:imagedata r:id="rId455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964416" behindDoc="0" locked="0" layoutInCell="1" allowOverlap="1">
                <wp:simplePos x="0" y="0"/>
                <wp:positionH relativeFrom="column">
                  <wp:posOffset>4331759</wp:posOffset>
                </wp:positionH>
                <wp:positionV relativeFrom="paragraph">
                  <wp:posOffset>118764</wp:posOffset>
                </wp:positionV>
                <wp:extent cx="92880" cy="153720"/>
                <wp:effectExtent l="57150" t="57150" r="40640" b="74930"/>
                <wp:wrapNone/>
                <wp:docPr id="874" name="Ink 8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6">
                      <w14:nvContentPartPr>
                        <w14:cNvContentPartPr/>
                      </w14:nvContentPartPr>
                      <w14:xfrm>
                        <a:off x="0" y="0"/>
                        <a:ext cx="92880" cy="15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4" o:spid="_x0000_s1026" type="#_x0000_t75" style="position:absolute;margin-left:339.5pt;margin-top:7.9pt;width:10.5pt;height:15.15pt;z-index:25196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">
                <v:imagedata r:id="rId457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963392" behindDoc="0" locked="0" layoutInCell="1" allowOverlap="1">
                <wp:simplePos x="0" y="0"/>
                <wp:positionH relativeFrom="column">
                  <wp:posOffset>4183799</wp:posOffset>
                </wp:positionH>
                <wp:positionV relativeFrom="paragraph">
                  <wp:posOffset>118764</wp:posOffset>
                </wp:positionV>
                <wp:extent cx="105840" cy="139680"/>
                <wp:effectExtent l="57150" t="57150" r="66040" b="70485"/>
                <wp:wrapNone/>
                <wp:docPr id="873" name="Ink 8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8">
                      <w14:nvContentPartPr>
                        <w14:cNvContentPartPr/>
                      </w14:nvContentPartPr>
                      <w14:xfrm>
                        <a:off x="0" y="0"/>
                        <a:ext cx="105840" cy="13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3" o:spid="_x0000_s1026" type="#_x0000_t75" style="position:absolute;margin-left:328.2pt;margin-top:7.85pt;width:11.2pt;height:14.2pt;z-index:25196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">
                <v:imagedata r:id="rId459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961344" behindDoc="0" locked="0" layoutInCell="1" allowOverlap="1">
                <wp:simplePos x="0" y="0"/>
                <wp:positionH relativeFrom="column">
                  <wp:posOffset>3969959</wp:posOffset>
                </wp:positionH>
                <wp:positionV relativeFrom="paragraph">
                  <wp:posOffset>62244</wp:posOffset>
                </wp:positionV>
                <wp:extent cx="248760" cy="35280"/>
                <wp:effectExtent l="57150" t="57150" r="56515" b="60325"/>
                <wp:wrapNone/>
                <wp:docPr id="871" name="Ink 8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0">
                      <w14:nvContentPartPr>
                        <w14:cNvContentPartPr/>
                      </w14:nvContentPartPr>
                      <w14:xfrm>
                        <a:off x="0" y="0"/>
                        <a:ext cx="248760" cy="3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1" o:spid="_x0000_s1026" type="#_x0000_t75" style="position:absolute;margin-left:311.3pt;margin-top:3.7pt;width:21.7pt;height:5.3pt;z-index:25196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">
                <v:imagedata r:id="rId461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960320" behindDoc="0" locked="0" layoutInCell="1" allowOverlap="1">
                <wp:simplePos x="0" y="0"/>
                <wp:positionH relativeFrom="column">
                  <wp:posOffset>4073639</wp:posOffset>
                </wp:positionH>
                <wp:positionV relativeFrom="paragraph">
                  <wp:posOffset>117324</wp:posOffset>
                </wp:positionV>
                <wp:extent cx="14040" cy="155880"/>
                <wp:effectExtent l="38100" t="38100" r="62230" b="53975"/>
                <wp:wrapNone/>
                <wp:docPr id="870" name="Ink 8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2">
                      <w14:nvContentPartPr>
                        <w14:cNvContentPartPr/>
                      </w14:nvContentPartPr>
                      <w14:xfrm>
                        <a:off x="0" y="0"/>
                        <a:ext cx="14040" cy="15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0" o:spid="_x0000_s1026" type="#_x0000_t75" style="position:absolute;margin-left:319.55pt;margin-top:8.55pt;width:3.55pt;height:14.15pt;z-index:25196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">
                <v:imagedata r:id="rId463" o:title=""/>
              </v:shape>
            </w:pict>
          </mc:Fallback>
        </mc:AlternateContent>
      </w:r>
    </w:p>
    <w:p w:rsidR="00371C7B" w:rsidRDefault="00A54CE9" w:rsidP="0011319E">
      <w:pPr>
        <w:rPr>
          <w:rFonts w:ascii="Comic Sans MS" w:hAnsi="Comic Sans MS"/>
          <w:b/>
        </w:rPr>
      </w:pPr>
      <w:r>
        <w:rPr>
          <w:rFonts w:ascii="Comic Sans MS" w:hAnsi="Comic Sans MS"/>
          <w:b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95136" behindDoc="0" locked="0" layoutInCell="1" allowOverlap="1">
                <wp:simplePos x="0" y="0"/>
                <wp:positionH relativeFrom="column">
                  <wp:posOffset>6926279</wp:posOffset>
                </wp:positionH>
                <wp:positionV relativeFrom="paragraph">
                  <wp:posOffset>-20035</wp:posOffset>
                </wp:positionV>
                <wp:extent cx="76680" cy="214200"/>
                <wp:effectExtent l="38100" t="57150" r="57150" b="71755"/>
                <wp:wrapNone/>
                <wp:docPr id="904" name="Ink 9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4">
                      <w14:nvContentPartPr>
                        <w14:cNvContentPartPr/>
                      </w14:nvContentPartPr>
                      <w14:xfrm>
                        <a:off x="0" y="0"/>
                        <a:ext cx="76680" cy="21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4" o:spid="_x0000_s1026" type="#_x0000_t75" style="position:absolute;margin-left:544.65pt;margin-top:-3.2pt;width:8.4pt;height:20.15pt;z-index:25199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">
                <v:imagedata r:id="rId465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94112" behindDoc="0" locked="0" layoutInCell="1" allowOverlap="1">
                <wp:simplePos x="0" y="0"/>
                <wp:positionH relativeFrom="column">
                  <wp:posOffset>6782639</wp:posOffset>
                </wp:positionH>
                <wp:positionV relativeFrom="paragraph">
                  <wp:posOffset>-36595</wp:posOffset>
                </wp:positionV>
                <wp:extent cx="115560" cy="240480"/>
                <wp:effectExtent l="57150" t="57150" r="56515" b="64770"/>
                <wp:wrapNone/>
                <wp:docPr id="903" name="Ink 9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6">
                      <w14:nvContentPartPr>
                        <w14:cNvContentPartPr/>
                      </w14:nvContentPartPr>
                      <w14:xfrm>
                        <a:off x="0" y="0"/>
                        <a:ext cx="115560" cy="24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3" o:spid="_x0000_s1026" type="#_x0000_t75" style="position:absolute;margin-left:532.4pt;margin-top:-4.25pt;width:12.45pt;height:21.55pt;z-index:25199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">
                <v:imagedata r:id="rId467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92064" behindDoc="0" locked="0" layoutInCell="1" allowOverlap="1">
                <wp:simplePos x="0" y="0"/>
                <wp:positionH relativeFrom="column">
                  <wp:posOffset>6505799</wp:posOffset>
                </wp:positionH>
                <wp:positionV relativeFrom="paragraph">
                  <wp:posOffset>87965</wp:posOffset>
                </wp:positionV>
                <wp:extent cx="97560" cy="136440"/>
                <wp:effectExtent l="57150" t="57150" r="55245" b="73660"/>
                <wp:wrapNone/>
                <wp:docPr id="901" name="Ink 9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8">
                      <w14:nvContentPartPr>
                        <w14:cNvContentPartPr/>
                      </w14:nvContentPartPr>
                      <w14:xfrm>
                        <a:off x="0" y="0"/>
                        <a:ext cx="97560" cy="13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1" o:spid="_x0000_s1026" type="#_x0000_t75" style="position:absolute;margin-left:510.65pt;margin-top:5.35pt;width:9.85pt;height:14pt;z-index:25199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">
                <v:imagedata r:id="rId469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91040" behindDoc="0" locked="0" layoutInCell="1" allowOverlap="1">
                <wp:simplePos x="0" y="0"/>
                <wp:positionH relativeFrom="column">
                  <wp:posOffset>6358199</wp:posOffset>
                </wp:positionH>
                <wp:positionV relativeFrom="paragraph">
                  <wp:posOffset>126125</wp:posOffset>
                </wp:positionV>
                <wp:extent cx="126000" cy="114840"/>
                <wp:effectExtent l="57150" t="57150" r="7620" b="76200"/>
                <wp:wrapNone/>
                <wp:docPr id="900" name="Ink 9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0">
                      <w14:nvContentPartPr>
                        <w14:cNvContentPartPr/>
                      </w14:nvContentPartPr>
                      <w14:xfrm>
                        <a:off x="0" y="0"/>
                        <a:ext cx="126000" cy="1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0" o:spid="_x0000_s1026" type="#_x0000_t75" style="position:absolute;margin-left:499.1pt;margin-top:8.35pt;width:11.9pt;height:12.25pt;z-index:25199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">
                <v:imagedata r:id="rId471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90016" behindDoc="0" locked="0" layoutInCell="1" allowOverlap="1">
                <wp:simplePos x="0" y="0"/>
                <wp:positionH relativeFrom="column">
                  <wp:posOffset>6139319</wp:posOffset>
                </wp:positionH>
                <wp:positionV relativeFrom="paragraph">
                  <wp:posOffset>71765</wp:posOffset>
                </wp:positionV>
                <wp:extent cx="151200" cy="195120"/>
                <wp:effectExtent l="57150" t="57150" r="20320" b="71755"/>
                <wp:wrapNone/>
                <wp:docPr id="899" name="Ink 8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2">
                      <w14:nvContentPartPr>
                        <w14:cNvContentPartPr/>
                      </w14:nvContentPartPr>
                      <w14:xfrm>
                        <a:off x="0" y="0"/>
                        <a:ext cx="151200" cy="19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9" o:spid="_x0000_s1026" type="#_x0000_t75" style="position:absolute;margin-left:481.95pt;margin-top:4.1pt;width:13.8pt;height:18.4pt;z-index:25199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">
                <v:imagedata r:id="rId473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62368" behindDoc="0" locked="0" layoutInCell="1" allowOverlap="1">
                <wp:simplePos x="0" y="0"/>
                <wp:positionH relativeFrom="column">
                  <wp:posOffset>3995519</wp:posOffset>
                </wp:positionH>
                <wp:positionV relativeFrom="paragraph">
                  <wp:posOffset>20159</wp:posOffset>
                </wp:positionV>
                <wp:extent cx="168840" cy="21240"/>
                <wp:effectExtent l="38100" t="38100" r="41275" b="74295"/>
                <wp:wrapNone/>
                <wp:docPr id="872" name="Ink 8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4">
                      <w14:nvContentPartPr>
                        <w14:cNvContentPartPr/>
                      </w14:nvContentPartPr>
                      <w14:xfrm>
                        <a:off x="0" y="0"/>
                        <a:ext cx="16884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2" o:spid="_x0000_s1026" type="#_x0000_t75" style="position:absolute;margin-left:313.4pt;margin-top:.5pt;width:15pt;height:4.4pt;z-index:25196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">
                <v:imagedata r:id="rId475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07072" behindDoc="0" locked="0" layoutInCell="1" allowOverlap="1">
                <wp:simplePos x="0" y="0"/>
                <wp:positionH relativeFrom="column">
                  <wp:posOffset>2383079</wp:posOffset>
                </wp:positionH>
                <wp:positionV relativeFrom="paragraph">
                  <wp:posOffset>89530</wp:posOffset>
                </wp:positionV>
                <wp:extent cx="4680" cy="2520"/>
                <wp:effectExtent l="38100" t="57150" r="71755" b="74295"/>
                <wp:wrapNone/>
                <wp:docPr id="818" name="Ink 8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6">
                      <w14:nvContentPartPr>
                        <w14:cNvContentPartPr/>
                      </w14:nvContentPartPr>
                      <w14:xfrm>
                        <a:off x="0" y="0"/>
                        <a:ext cx="468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8" o:spid="_x0000_s1026" type="#_x0000_t75" style="position:absolute;margin-left:186.5pt;margin-top:5pt;width:3.1pt;height:4.1pt;z-index:25190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">
                <v:imagedata r:id="rId477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06048" behindDoc="0" locked="0" layoutInCell="1" allowOverlap="1">
                <wp:simplePos x="0" y="0"/>
                <wp:positionH relativeFrom="column">
                  <wp:posOffset>2366879</wp:posOffset>
                </wp:positionH>
                <wp:positionV relativeFrom="paragraph">
                  <wp:posOffset>-10910</wp:posOffset>
                </wp:positionV>
                <wp:extent cx="9360" cy="10440"/>
                <wp:effectExtent l="38100" t="57150" r="48260" b="66040"/>
                <wp:wrapNone/>
                <wp:docPr id="817" name="Ink 8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8">
                      <w14:nvContentPartPr>
                        <w14:cNvContentPartPr/>
                      </w14:nvContentPartPr>
                      <w14:xfrm>
                        <a:off x="0" y="0"/>
                        <a:ext cx="936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7" o:spid="_x0000_s1026" type="#_x0000_t75" style="position:absolute;margin-left:185.05pt;margin-top:-2.45pt;width:2.9pt;height:3.15pt;z-index:25190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">
                <v:imagedata r:id="rId479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05024" behindDoc="0" locked="0" layoutInCell="1" allowOverlap="1">
                <wp:simplePos x="0" y="0"/>
                <wp:positionH relativeFrom="column">
                  <wp:posOffset>1974839</wp:posOffset>
                </wp:positionH>
                <wp:positionV relativeFrom="paragraph">
                  <wp:posOffset>-4790</wp:posOffset>
                </wp:positionV>
                <wp:extent cx="290520" cy="176040"/>
                <wp:effectExtent l="57150" t="57150" r="14605" b="71755"/>
                <wp:wrapNone/>
                <wp:docPr id="816" name="Ink 8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0">
                      <w14:nvContentPartPr>
                        <w14:cNvContentPartPr/>
                      </w14:nvContentPartPr>
                      <w14:xfrm>
                        <a:off x="0" y="0"/>
                        <a:ext cx="290520" cy="17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6" o:spid="_x0000_s1026" type="#_x0000_t75" style="position:absolute;margin-left:153.95pt;margin-top:-1.95pt;width:25.4pt;height:17pt;z-index:25190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">
                <v:imagedata r:id="rId481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04000" behindDoc="0" locked="0" layoutInCell="1" allowOverlap="1">
                <wp:simplePos x="0" y="0"/>
                <wp:positionH relativeFrom="column">
                  <wp:posOffset>1685399</wp:posOffset>
                </wp:positionH>
                <wp:positionV relativeFrom="paragraph">
                  <wp:posOffset>44530</wp:posOffset>
                </wp:positionV>
                <wp:extent cx="258120" cy="127080"/>
                <wp:effectExtent l="57150" t="38100" r="46990" b="63500"/>
                <wp:wrapNone/>
                <wp:docPr id="815" name="Ink 8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2">
                      <w14:nvContentPartPr>
                        <w14:cNvContentPartPr/>
                      </w14:nvContentPartPr>
                      <w14:xfrm>
                        <a:off x="0" y="0"/>
                        <a:ext cx="25812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5" o:spid="_x0000_s1026" type="#_x0000_t75" style="position:absolute;margin-left:131.15pt;margin-top:2.8pt;width:22.4pt;height:12.3pt;z-index:25190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">
                <v:imagedata r:id="rId483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02976" behindDoc="0" locked="0" layoutInCell="1" allowOverlap="1">
                <wp:simplePos x="0" y="0"/>
                <wp:positionH relativeFrom="column">
                  <wp:posOffset>1547519</wp:posOffset>
                </wp:positionH>
                <wp:positionV relativeFrom="paragraph">
                  <wp:posOffset>94210</wp:posOffset>
                </wp:positionV>
                <wp:extent cx="108360" cy="17640"/>
                <wp:effectExtent l="38100" t="38100" r="44450" b="59055"/>
                <wp:wrapNone/>
                <wp:docPr id="814" name="Ink 8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4">
                      <w14:nvContentPartPr>
                        <w14:cNvContentPartPr/>
                      </w14:nvContentPartPr>
                      <w14:xfrm>
                        <a:off x="0" y="0"/>
                        <a:ext cx="10836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4" o:spid="_x0000_s1026" type="#_x0000_t75" style="position:absolute;margin-left:120.65pt;margin-top:6.45pt;width:10.25pt;height:3.75pt;z-index:25190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">
                <v:imagedata r:id="rId485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01952" behindDoc="0" locked="0" layoutInCell="1" allowOverlap="1">
                <wp:simplePos x="0" y="0"/>
                <wp:positionH relativeFrom="column">
                  <wp:posOffset>1559039</wp:posOffset>
                </wp:positionH>
                <wp:positionV relativeFrom="paragraph">
                  <wp:posOffset>-10910</wp:posOffset>
                </wp:positionV>
                <wp:extent cx="37800" cy="187920"/>
                <wp:effectExtent l="57150" t="57150" r="57785" b="60325"/>
                <wp:wrapNone/>
                <wp:docPr id="813" name="Ink 8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6">
                      <w14:nvContentPartPr>
                        <w14:cNvContentPartPr/>
                      </w14:nvContentPartPr>
                      <w14:xfrm>
                        <a:off x="0" y="0"/>
                        <a:ext cx="37800" cy="18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3" o:spid="_x0000_s1026" type="#_x0000_t75" style="position:absolute;margin-left:121.65pt;margin-top:-2.35pt;width:5.65pt;height:17.5pt;z-index:25190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">
                <v:imagedata r:id="rId487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00928" behindDoc="0" locked="0" layoutInCell="1" allowOverlap="1">
                <wp:simplePos x="0" y="0"/>
                <wp:positionH relativeFrom="column">
                  <wp:posOffset>1390919</wp:posOffset>
                </wp:positionH>
                <wp:positionV relativeFrom="paragraph">
                  <wp:posOffset>95650</wp:posOffset>
                </wp:positionV>
                <wp:extent cx="133920" cy="87840"/>
                <wp:effectExtent l="57150" t="57150" r="0" b="83820"/>
                <wp:wrapNone/>
                <wp:docPr id="812" name="Ink 8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8">
                      <w14:nvContentPartPr>
                        <w14:cNvContentPartPr/>
                      </w14:nvContentPartPr>
                      <w14:xfrm>
                        <a:off x="0" y="0"/>
                        <a:ext cx="133920" cy="8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2" o:spid="_x0000_s1026" type="#_x0000_t75" style="position:absolute;margin-left:108pt;margin-top:6.05pt;width:12.7pt;height:9.9pt;z-index:25190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">
                <v:imagedata r:id="rId489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99904" behindDoc="0" locked="0" layoutInCell="1" allowOverlap="1">
                <wp:simplePos x="0" y="0"/>
                <wp:positionH relativeFrom="column">
                  <wp:posOffset>1327199</wp:posOffset>
                </wp:positionH>
                <wp:positionV relativeFrom="paragraph">
                  <wp:posOffset>-16670</wp:posOffset>
                </wp:positionV>
                <wp:extent cx="25200" cy="194400"/>
                <wp:effectExtent l="38100" t="57150" r="32385" b="72390"/>
                <wp:wrapNone/>
                <wp:docPr id="811" name="Ink 8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0">
                      <w14:nvContentPartPr>
                        <w14:cNvContentPartPr/>
                      </w14:nvContentPartPr>
                      <w14:xfrm>
                        <a:off x="0" y="0"/>
                        <a:ext cx="25200" cy="19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1" o:spid="_x0000_s1026" type="#_x0000_t75" style="position:absolute;margin-left:103.5pt;margin-top:-2.6pt;width:3.75pt;height:18.1pt;z-index:25189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">
                <v:imagedata r:id="rId491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98880" behindDoc="0" locked="0" layoutInCell="1" allowOverlap="1">
                <wp:simplePos x="0" y="0"/>
                <wp:positionH relativeFrom="column">
                  <wp:posOffset>1237919</wp:posOffset>
                </wp:positionH>
                <wp:positionV relativeFrom="paragraph">
                  <wp:posOffset>45610</wp:posOffset>
                </wp:positionV>
                <wp:extent cx="5400" cy="9360"/>
                <wp:effectExtent l="57150" t="57150" r="52070" b="48260"/>
                <wp:wrapNone/>
                <wp:docPr id="810" name="Ink 8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2">
                      <w14:nvContentPartPr>
                        <w14:cNvContentPartPr/>
                      </w14:nvContentPartPr>
                      <w14:xfrm>
                        <a:off x="0" y="0"/>
                        <a:ext cx="540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0" o:spid="_x0000_s1026" type="#_x0000_t75" style="position:absolute;margin-left:96.15pt;margin-top:2.25pt;width:2.4pt;height:2.75pt;z-index:25189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">
                <v:imagedata r:id="rId493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97856" behindDoc="0" locked="0" layoutInCell="1" allowOverlap="1">
                <wp:simplePos x="0" y="0"/>
                <wp:positionH relativeFrom="column">
                  <wp:posOffset>1246199</wp:posOffset>
                </wp:positionH>
                <wp:positionV relativeFrom="paragraph">
                  <wp:posOffset>112570</wp:posOffset>
                </wp:positionV>
                <wp:extent cx="14400" cy="74160"/>
                <wp:effectExtent l="57150" t="38100" r="43180" b="40640"/>
                <wp:wrapNone/>
                <wp:docPr id="809" name="Ink 8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4">
                      <w14:nvContentPartPr>
                        <w14:cNvContentPartPr/>
                      </w14:nvContentPartPr>
                      <w14:xfrm>
                        <a:off x="0" y="0"/>
                        <a:ext cx="14400" cy="7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9" o:spid="_x0000_s1026" type="#_x0000_t75" style="position:absolute;margin-left:97.1pt;margin-top:8.3pt;width:3.15pt;height:7.3pt;z-index:25189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">
                <v:imagedata r:id="rId495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96832" behindDoc="0" locked="0" layoutInCell="1" allowOverlap="1">
                <wp:simplePos x="0" y="0"/>
                <wp:positionH relativeFrom="column">
                  <wp:posOffset>1096079</wp:posOffset>
                </wp:positionH>
                <wp:positionV relativeFrom="paragraph">
                  <wp:posOffset>123010</wp:posOffset>
                </wp:positionV>
                <wp:extent cx="104400" cy="97560"/>
                <wp:effectExtent l="57150" t="38100" r="67310" b="55245"/>
                <wp:wrapNone/>
                <wp:docPr id="807" name="Ink 8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6">
                      <w14:nvContentPartPr>
                        <w14:cNvContentPartPr/>
                      </w14:nvContentPartPr>
                      <w14:xfrm>
                        <a:off x="0" y="0"/>
                        <a:ext cx="104400" cy="9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7" o:spid="_x0000_s1026" type="#_x0000_t75" style="position:absolute;margin-left:84.9pt;margin-top:8.85pt;width:11.1pt;height:10.1pt;z-index:25189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">
                <v:imagedata r:id="rId497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94784" behindDoc="0" locked="0" layoutInCell="1" allowOverlap="1">
                <wp:simplePos x="0" y="0"/>
                <wp:positionH relativeFrom="column">
                  <wp:posOffset>716279</wp:posOffset>
                </wp:positionH>
                <wp:positionV relativeFrom="paragraph">
                  <wp:posOffset>-4070</wp:posOffset>
                </wp:positionV>
                <wp:extent cx="249480" cy="59040"/>
                <wp:effectExtent l="38100" t="57150" r="36830" b="55880"/>
                <wp:wrapNone/>
                <wp:docPr id="805" name="Ink 8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8">
                      <w14:nvContentPartPr>
                        <w14:cNvContentPartPr/>
                      </w14:nvContentPartPr>
                      <w14:xfrm>
                        <a:off x="0" y="0"/>
                        <a:ext cx="249480" cy="5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5" o:spid="_x0000_s1026" type="#_x0000_t75" style="position:absolute;margin-left:55.55pt;margin-top:-1.6pt;width:21.15pt;height:6.6pt;z-index:25189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">
                <v:imagedata r:id="rId499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93760" behindDoc="0" locked="0" layoutInCell="1" allowOverlap="1">
                <wp:simplePos x="0" y="0"/>
                <wp:positionH relativeFrom="column">
                  <wp:posOffset>753359</wp:posOffset>
                </wp:positionH>
                <wp:positionV relativeFrom="paragraph">
                  <wp:posOffset>108970</wp:posOffset>
                </wp:positionV>
                <wp:extent cx="136080" cy="30240"/>
                <wp:effectExtent l="38100" t="38100" r="35560" b="46355"/>
                <wp:wrapNone/>
                <wp:docPr id="804" name="Ink 8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0">
                      <w14:nvContentPartPr>
                        <w14:cNvContentPartPr/>
                      </w14:nvContentPartPr>
                      <w14:xfrm>
                        <a:off x="0" y="0"/>
                        <a:ext cx="136080" cy="3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4" o:spid="_x0000_s1026" type="#_x0000_t75" style="position:absolute;margin-left:58.2pt;margin-top:8.25pt;width:12.15pt;height:4.05pt;z-index:25189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">
                <v:imagedata r:id="rId501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92736" behindDoc="0" locked="0" layoutInCell="1" allowOverlap="1">
                <wp:simplePos x="0" y="0"/>
                <wp:positionH relativeFrom="column">
                  <wp:posOffset>747239</wp:posOffset>
                </wp:positionH>
                <wp:positionV relativeFrom="paragraph">
                  <wp:posOffset>48850</wp:posOffset>
                </wp:positionV>
                <wp:extent cx="138240" cy="173160"/>
                <wp:effectExtent l="38100" t="38100" r="33655" b="55880"/>
                <wp:wrapNone/>
                <wp:docPr id="803" name="Ink 8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2">
                      <w14:nvContentPartPr>
                        <w14:cNvContentPartPr/>
                      </w14:nvContentPartPr>
                      <w14:xfrm>
                        <a:off x="0" y="0"/>
                        <a:ext cx="138240" cy="17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3" o:spid="_x0000_s1026" type="#_x0000_t75" style="position:absolute;margin-left:57.4pt;margin-top:2.8pt;width:12.85pt;height:16.25pt;z-index:25189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">
                <v:imagedata r:id="rId503" o:title=""/>
              </v:shape>
            </w:pict>
          </mc:Fallback>
        </mc:AlternateContent>
      </w:r>
      <w:r w:rsidR="00371C7B">
        <w:rPr>
          <w:rFonts w:ascii="Comic Sans MS" w:hAnsi="Comic Sans MS"/>
          <w:b/>
        </w:rPr>
        <w:tab/>
        <w:t>1)</w:t>
      </w:r>
      <w:r w:rsidR="00371C7B">
        <w:rPr>
          <w:rFonts w:ascii="Comic Sans MS" w:hAnsi="Comic Sans MS"/>
          <w:b/>
        </w:rPr>
        <w:tab/>
      </w:r>
      <w:r w:rsidR="00371C7B">
        <w:rPr>
          <w:rFonts w:ascii="Comic Sans MS" w:hAnsi="Comic Sans MS"/>
          <w:b/>
        </w:rPr>
        <w:tab/>
      </w:r>
      <w:r w:rsidR="00371C7B">
        <w:rPr>
          <w:rFonts w:ascii="Comic Sans MS" w:hAnsi="Comic Sans MS"/>
          <w:b/>
        </w:rPr>
        <w:tab/>
      </w:r>
      <w:r w:rsidR="00371C7B">
        <w:rPr>
          <w:rFonts w:ascii="Comic Sans MS" w:hAnsi="Comic Sans MS"/>
          <w:b/>
        </w:rPr>
        <w:tab/>
      </w:r>
      <w:r w:rsidR="00371C7B">
        <w:rPr>
          <w:rFonts w:ascii="Comic Sans MS" w:hAnsi="Comic Sans MS"/>
          <w:b/>
        </w:rPr>
        <w:tab/>
      </w:r>
      <w:r w:rsidR="00371C7B">
        <w:rPr>
          <w:rFonts w:ascii="Comic Sans MS" w:hAnsi="Comic Sans MS"/>
          <w:b/>
        </w:rPr>
        <w:tab/>
      </w:r>
      <w:r w:rsidR="00371C7B">
        <w:rPr>
          <w:rFonts w:ascii="Comic Sans MS" w:hAnsi="Comic Sans MS"/>
          <w:b/>
        </w:rPr>
        <w:tab/>
        <w:t>2)</w:t>
      </w:r>
    </w:p>
    <w:p w:rsidR="00371C7B" w:rsidRDefault="00A54CE9" w:rsidP="0011319E">
      <w:pPr>
        <w:rPr>
          <w:rFonts w:ascii="Comic Sans MS" w:hAnsi="Comic Sans MS"/>
          <w:b/>
        </w:rPr>
      </w:pPr>
      <w:r>
        <w:rPr>
          <w:rFonts w:ascii="Comic Sans MS" w:hAnsi="Comic Sans MS"/>
          <w:b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93088" behindDoc="0" locked="0" layoutInCell="1" allowOverlap="1">
                <wp:simplePos x="0" y="0"/>
                <wp:positionH relativeFrom="column">
                  <wp:posOffset>6623879</wp:posOffset>
                </wp:positionH>
                <wp:positionV relativeFrom="paragraph">
                  <wp:posOffset>-144285</wp:posOffset>
                </wp:positionV>
                <wp:extent cx="122760" cy="299520"/>
                <wp:effectExtent l="57150" t="57150" r="48895" b="81915"/>
                <wp:wrapNone/>
                <wp:docPr id="902" name="Ink 9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4">
                      <w14:nvContentPartPr>
                        <w14:cNvContentPartPr/>
                      </w14:nvContentPartPr>
                      <w14:xfrm>
                        <a:off x="0" y="0"/>
                        <a:ext cx="122760" cy="29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2" o:spid="_x0000_s1026" type="#_x0000_t75" style="position:absolute;margin-left:520.4pt;margin-top:-12.95pt;width:12.4pt;height:26.8pt;z-index:25199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">
                <v:imagedata r:id="rId505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88992" behindDoc="0" locked="0" layoutInCell="1" allowOverlap="1">
                <wp:simplePos x="0" y="0"/>
                <wp:positionH relativeFrom="column">
                  <wp:posOffset>5975519</wp:posOffset>
                </wp:positionH>
                <wp:positionV relativeFrom="paragraph">
                  <wp:posOffset>54435</wp:posOffset>
                </wp:positionV>
                <wp:extent cx="53280" cy="132120"/>
                <wp:effectExtent l="38100" t="38100" r="61595" b="39370"/>
                <wp:wrapNone/>
                <wp:docPr id="898" name="Ink 8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6">
                      <w14:nvContentPartPr>
                        <w14:cNvContentPartPr/>
                      </w14:nvContentPartPr>
                      <w14:xfrm>
                        <a:off x="0" y="0"/>
                        <a:ext cx="53280" cy="13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8" o:spid="_x0000_s1026" type="#_x0000_t75" style="position:absolute;margin-left:469.45pt;margin-top:3.55pt;width:6.65pt;height:12.2pt;z-index:25198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">
                <v:imagedata r:id="rId507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87968" behindDoc="0" locked="0" layoutInCell="1" allowOverlap="1">
                <wp:simplePos x="0" y="0"/>
                <wp:positionH relativeFrom="column">
                  <wp:posOffset>5825759</wp:posOffset>
                </wp:positionH>
                <wp:positionV relativeFrom="paragraph">
                  <wp:posOffset>-82005</wp:posOffset>
                </wp:positionV>
                <wp:extent cx="127800" cy="162000"/>
                <wp:effectExtent l="57150" t="57150" r="24765" b="85725"/>
                <wp:wrapNone/>
                <wp:docPr id="897" name="Ink 8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8">
                      <w14:nvContentPartPr>
                        <w14:cNvContentPartPr/>
                      </w14:nvContentPartPr>
                      <w14:xfrm>
                        <a:off x="0" y="0"/>
                        <a:ext cx="127800" cy="16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7" o:spid="_x0000_s1026" type="#_x0000_t75" style="position:absolute;margin-left:457.1pt;margin-top:-8pt;width:12.1pt;height:15.9pt;z-index:25198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">
                <v:imagedata r:id="rId509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86944" behindDoc="0" locked="0" layoutInCell="1" allowOverlap="1">
                <wp:simplePos x="0" y="0"/>
                <wp:positionH relativeFrom="column">
                  <wp:posOffset>5629199</wp:posOffset>
                </wp:positionH>
                <wp:positionV relativeFrom="paragraph">
                  <wp:posOffset>-34485</wp:posOffset>
                </wp:positionV>
                <wp:extent cx="172440" cy="110880"/>
                <wp:effectExtent l="57150" t="57150" r="0" b="80010"/>
                <wp:wrapNone/>
                <wp:docPr id="896" name="Ink 8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0">
                      <w14:nvContentPartPr>
                        <w14:cNvContentPartPr/>
                      </w14:nvContentPartPr>
                      <w14:xfrm>
                        <a:off x="0" y="0"/>
                        <a:ext cx="172440" cy="11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6" o:spid="_x0000_s1026" type="#_x0000_t75" style="position:absolute;margin-left:441.9pt;margin-top:-4.3pt;width:15.6pt;height:11.95pt;z-index:25198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">
                <v:imagedata r:id="rId511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85920" behindDoc="0" locked="0" layoutInCell="1" allowOverlap="1">
                <wp:simplePos x="0" y="0"/>
                <wp:positionH relativeFrom="column">
                  <wp:posOffset>5481239</wp:posOffset>
                </wp:positionH>
                <wp:positionV relativeFrom="paragraph">
                  <wp:posOffset>-37005</wp:posOffset>
                </wp:positionV>
                <wp:extent cx="107280" cy="131760"/>
                <wp:effectExtent l="57150" t="57150" r="26670" b="78105"/>
                <wp:wrapNone/>
                <wp:docPr id="895" name="Ink 8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2">
                      <w14:nvContentPartPr>
                        <w14:cNvContentPartPr/>
                      </w14:nvContentPartPr>
                      <w14:xfrm>
                        <a:off x="0" y="0"/>
                        <a:ext cx="10728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5" o:spid="_x0000_s1026" type="#_x0000_t75" style="position:absolute;margin-left:430.05pt;margin-top:-4.45pt;width:10.4pt;height:13.45pt;z-index:25198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">
                <v:imagedata r:id="rId513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84896" behindDoc="0" locked="0" layoutInCell="1" allowOverlap="1">
                <wp:simplePos x="0" y="0"/>
                <wp:positionH relativeFrom="column">
                  <wp:posOffset>5342639</wp:posOffset>
                </wp:positionH>
                <wp:positionV relativeFrom="paragraph">
                  <wp:posOffset>-61845</wp:posOffset>
                </wp:positionV>
                <wp:extent cx="93960" cy="169560"/>
                <wp:effectExtent l="57150" t="57150" r="59055" b="78105"/>
                <wp:wrapNone/>
                <wp:docPr id="894" name="Ink 8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4">
                      <w14:nvContentPartPr>
                        <w14:cNvContentPartPr/>
                      </w14:nvContentPartPr>
                      <w14:xfrm>
                        <a:off x="0" y="0"/>
                        <a:ext cx="93960" cy="16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4" o:spid="_x0000_s1026" type="#_x0000_t75" style="position:absolute;margin-left:419.7pt;margin-top:-6.4pt;width:9.9pt;height:16.4pt;z-index:25198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">
                <v:imagedata r:id="rId515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95808" behindDoc="0" locked="0" layoutInCell="1" allowOverlap="1">
                <wp:simplePos x="0" y="0"/>
                <wp:positionH relativeFrom="column">
                  <wp:posOffset>914999</wp:posOffset>
                </wp:positionH>
                <wp:positionV relativeFrom="paragraph">
                  <wp:posOffset>-105280</wp:posOffset>
                </wp:positionV>
                <wp:extent cx="180360" cy="240840"/>
                <wp:effectExtent l="38100" t="57150" r="29210" b="83185"/>
                <wp:wrapNone/>
                <wp:docPr id="806" name="Ink 8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6">
                      <w14:nvContentPartPr>
                        <w14:cNvContentPartPr/>
                      </w14:nvContentPartPr>
                      <w14:xfrm>
                        <a:off x="0" y="0"/>
                        <a:ext cx="180360" cy="24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6" o:spid="_x0000_s1026" type="#_x0000_t75" style="position:absolute;margin-left:70.65pt;margin-top:-9.7pt;width:16pt;height:21.95pt;z-index:25189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">
                <v:imagedata r:id="rId517" o:title=""/>
              </v:shape>
            </w:pict>
          </mc:Fallback>
        </mc:AlternateContent>
      </w:r>
    </w:p>
    <w:p w:rsidR="00371C7B" w:rsidRDefault="00A54CE9" w:rsidP="0011319E">
      <w:pPr>
        <w:rPr>
          <w:rFonts w:ascii="Comic Sans MS" w:hAnsi="Comic Sans MS"/>
          <w:b/>
        </w:rPr>
      </w:pPr>
      <w:r>
        <w:rPr>
          <w:rFonts w:ascii="Comic Sans MS" w:hAnsi="Comic Sans MS"/>
          <w:b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03328" behindDoc="0" locked="0" layoutInCell="1" allowOverlap="1">
                <wp:simplePos x="0" y="0"/>
                <wp:positionH relativeFrom="column">
                  <wp:posOffset>6461159</wp:posOffset>
                </wp:positionH>
                <wp:positionV relativeFrom="paragraph">
                  <wp:posOffset>-21490</wp:posOffset>
                </wp:positionV>
                <wp:extent cx="183960" cy="135720"/>
                <wp:effectExtent l="57150" t="57150" r="0" b="74295"/>
                <wp:wrapNone/>
                <wp:docPr id="912" name="Ink 9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8">
                      <w14:nvContentPartPr>
                        <w14:cNvContentPartPr/>
                      </w14:nvContentPartPr>
                      <w14:xfrm>
                        <a:off x="0" y="0"/>
                        <a:ext cx="183960" cy="13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2" o:spid="_x0000_s1026" type="#_x0000_t75" style="position:absolute;margin-left:507.1pt;margin-top:-3.3pt;width:17.15pt;height:14pt;z-index:25200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">
                <v:imagedata r:id="rId519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02304" behindDoc="0" locked="0" layoutInCell="1" allowOverlap="1">
                <wp:simplePos x="0" y="0"/>
                <wp:positionH relativeFrom="column">
                  <wp:posOffset>6221759</wp:posOffset>
                </wp:positionH>
                <wp:positionV relativeFrom="paragraph">
                  <wp:posOffset>-1330</wp:posOffset>
                </wp:positionV>
                <wp:extent cx="198720" cy="116640"/>
                <wp:effectExtent l="57150" t="57150" r="68580" b="74295"/>
                <wp:wrapNone/>
                <wp:docPr id="911" name="Ink 9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0">
                      <w14:nvContentPartPr>
                        <w14:cNvContentPartPr/>
                      </w14:nvContentPartPr>
                      <w14:xfrm>
                        <a:off x="0" y="0"/>
                        <a:ext cx="19872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1" o:spid="_x0000_s1026" type="#_x0000_t75" style="position:absolute;margin-left:488.3pt;margin-top:-1.7pt;width:18.75pt;height:12.5pt;z-index:25200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">
                <v:imagedata r:id="rId521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01280" behindDoc="0" locked="0" layoutInCell="1" allowOverlap="1">
                <wp:simplePos x="0" y="0"/>
                <wp:positionH relativeFrom="column">
                  <wp:posOffset>6062279</wp:posOffset>
                </wp:positionH>
                <wp:positionV relativeFrom="paragraph">
                  <wp:posOffset>13790</wp:posOffset>
                </wp:positionV>
                <wp:extent cx="108720" cy="115920"/>
                <wp:effectExtent l="57150" t="57150" r="24765" b="74930"/>
                <wp:wrapNone/>
                <wp:docPr id="910" name="Ink 9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2">
                      <w14:nvContentPartPr>
                        <w14:cNvContentPartPr/>
                      </w14:nvContentPartPr>
                      <w14:xfrm>
                        <a:off x="0" y="0"/>
                        <a:ext cx="10872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0" o:spid="_x0000_s1026" type="#_x0000_t75" style="position:absolute;margin-left:475.8pt;margin-top:-.35pt;width:10.65pt;height:12.2pt;z-index:25200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">
                <v:imagedata r:id="rId523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00256" behindDoc="0" locked="0" layoutInCell="1" allowOverlap="1">
                <wp:simplePos x="0" y="0"/>
                <wp:positionH relativeFrom="column">
                  <wp:posOffset>5954279</wp:posOffset>
                </wp:positionH>
                <wp:positionV relativeFrom="paragraph">
                  <wp:posOffset>20990</wp:posOffset>
                </wp:positionV>
                <wp:extent cx="85680" cy="135720"/>
                <wp:effectExtent l="57150" t="57150" r="48260" b="74295"/>
                <wp:wrapNone/>
                <wp:docPr id="909" name="Ink 9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4">
                      <w14:nvContentPartPr>
                        <w14:cNvContentPartPr/>
                      </w14:nvContentPartPr>
                      <w14:xfrm>
                        <a:off x="0" y="0"/>
                        <a:ext cx="85680" cy="13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9" o:spid="_x0000_s1026" type="#_x0000_t75" style="position:absolute;margin-left:467.35pt;margin-top:.15pt;width:9.5pt;height:13.75pt;z-index:25200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">
                <v:imagedata r:id="rId525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99232" behindDoc="0" locked="0" layoutInCell="1" allowOverlap="1">
                <wp:simplePos x="0" y="0"/>
                <wp:positionH relativeFrom="column">
                  <wp:posOffset>5626679</wp:posOffset>
                </wp:positionH>
                <wp:positionV relativeFrom="paragraph">
                  <wp:posOffset>40070</wp:posOffset>
                </wp:positionV>
                <wp:extent cx="108720" cy="140400"/>
                <wp:effectExtent l="38100" t="57150" r="43815" b="50165"/>
                <wp:wrapNone/>
                <wp:docPr id="908" name="Ink 9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6">
                      <w14:nvContentPartPr>
                        <w14:cNvContentPartPr/>
                      </w14:nvContentPartPr>
                      <w14:xfrm>
                        <a:off x="0" y="0"/>
                        <a:ext cx="108720" cy="14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8" o:spid="_x0000_s1026" type="#_x0000_t75" style="position:absolute;margin-left:442.6pt;margin-top:1.6pt;width:10.55pt;height:13.3pt;z-index:25199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">
                <v:imagedata r:id="rId527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98208" behindDoc="0" locked="0" layoutInCell="1" allowOverlap="1">
                <wp:simplePos x="0" y="0"/>
                <wp:positionH relativeFrom="column">
                  <wp:posOffset>5504999</wp:posOffset>
                </wp:positionH>
                <wp:positionV relativeFrom="paragraph">
                  <wp:posOffset>-39850</wp:posOffset>
                </wp:positionV>
                <wp:extent cx="93240" cy="221760"/>
                <wp:effectExtent l="57150" t="57150" r="59690" b="64135"/>
                <wp:wrapNone/>
                <wp:docPr id="907" name="Ink 9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8">
                      <w14:nvContentPartPr>
                        <w14:cNvContentPartPr/>
                      </w14:nvContentPartPr>
                      <w14:xfrm>
                        <a:off x="0" y="0"/>
                        <a:ext cx="93240" cy="22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7" o:spid="_x0000_s1026" type="#_x0000_t75" style="position:absolute;margin-left:431.85pt;margin-top:-4.35pt;width:10.55pt;height:19.6pt;z-index:25199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">
                <v:imagedata r:id="rId529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97184" behindDoc="0" locked="0" layoutInCell="1" allowOverlap="1">
                <wp:simplePos x="0" y="0"/>
                <wp:positionH relativeFrom="column">
                  <wp:posOffset>5366039</wp:posOffset>
                </wp:positionH>
                <wp:positionV relativeFrom="paragraph">
                  <wp:posOffset>24590</wp:posOffset>
                </wp:positionV>
                <wp:extent cx="147960" cy="53280"/>
                <wp:effectExtent l="38100" t="38100" r="23495" b="42545"/>
                <wp:wrapNone/>
                <wp:docPr id="906" name="Ink 9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0">
                      <w14:nvContentPartPr>
                        <w14:cNvContentPartPr/>
                      </w14:nvContentPartPr>
                      <w14:xfrm>
                        <a:off x="0" y="0"/>
                        <a:ext cx="147960" cy="5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6" o:spid="_x0000_s1026" type="#_x0000_t75" style="position:absolute;margin-left:421.6pt;margin-top:1.6pt;width:12.95pt;height:5.7pt;z-index:25199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">
                <v:imagedata r:id="rId531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96160" behindDoc="0" locked="0" layoutInCell="1" allowOverlap="1">
                <wp:simplePos x="0" y="0"/>
                <wp:positionH relativeFrom="column">
                  <wp:posOffset>5415359</wp:posOffset>
                </wp:positionH>
                <wp:positionV relativeFrom="paragraph">
                  <wp:posOffset>-39130</wp:posOffset>
                </wp:positionV>
                <wp:extent cx="45000" cy="239760"/>
                <wp:effectExtent l="57150" t="38100" r="69850" b="46355"/>
                <wp:wrapNone/>
                <wp:docPr id="905" name="Ink 9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2">
                      <w14:nvContentPartPr>
                        <w14:cNvContentPartPr/>
                      </w14:nvContentPartPr>
                      <w14:xfrm>
                        <a:off x="0" y="0"/>
                        <a:ext cx="45000" cy="23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5" o:spid="_x0000_s1026" type="#_x0000_t75" style="position:absolute;margin-left:425pt;margin-top:-4.2pt;width:6.1pt;height:20.95pt;z-index:25199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">
                <v:imagedata r:id="rId533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17312" behindDoc="0" locked="0" layoutInCell="1" allowOverlap="1">
                <wp:simplePos x="0" y="0"/>
                <wp:positionH relativeFrom="column">
                  <wp:posOffset>2564159</wp:posOffset>
                </wp:positionH>
                <wp:positionV relativeFrom="paragraph">
                  <wp:posOffset>-118565</wp:posOffset>
                </wp:positionV>
                <wp:extent cx="167400" cy="286560"/>
                <wp:effectExtent l="57150" t="57150" r="61595" b="75565"/>
                <wp:wrapNone/>
                <wp:docPr id="828" name="Ink 8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4">
                      <w14:nvContentPartPr>
                        <w14:cNvContentPartPr/>
                      </w14:nvContentPartPr>
                      <w14:xfrm>
                        <a:off x="0" y="0"/>
                        <a:ext cx="167400" cy="28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8" o:spid="_x0000_s1026" type="#_x0000_t75" style="position:absolute;margin-left:200.9pt;margin-top:-10.8pt;width:15.85pt;height:25.65pt;z-index:25191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">
                <v:imagedata r:id="rId535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16288" behindDoc="0" locked="0" layoutInCell="1" allowOverlap="1">
                <wp:simplePos x="0" y="0"/>
                <wp:positionH relativeFrom="column">
                  <wp:posOffset>2234759</wp:posOffset>
                </wp:positionH>
                <wp:positionV relativeFrom="paragraph">
                  <wp:posOffset>-45125</wp:posOffset>
                </wp:positionV>
                <wp:extent cx="115920" cy="183600"/>
                <wp:effectExtent l="57150" t="57150" r="55880" b="64135"/>
                <wp:wrapNone/>
                <wp:docPr id="827" name="Ink 8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6">
                      <w14:nvContentPartPr>
                        <w14:cNvContentPartPr/>
                      </w14:nvContentPartPr>
                      <w14:xfrm>
                        <a:off x="0" y="0"/>
                        <a:ext cx="115920" cy="18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7" o:spid="_x0000_s1026" type="#_x0000_t75" style="position:absolute;margin-left:174.4pt;margin-top:-4.95pt;width:12.35pt;height:17.1pt;z-index:25191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">
                <v:imagedata r:id="rId537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15264" behindDoc="0" locked="0" layoutInCell="1" allowOverlap="1">
                <wp:simplePos x="0" y="0"/>
                <wp:positionH relativeFrom="column">
                  <wp:posOffset>2052599</wp:posOffset>
                </wp:positionH>
                <wp:positionV relativeFrom="paragraph">
                  <wp:posOffset>42715</wp:posOffset>
                </wp:positionV>
                <wp:extent cx="147960" cy="121680"/>
                <wp:effectExtent l="38100" t="57150" r="42545" b="69215"/>
                <wp:wrapNone/>
                <wp:docPr id="826" name="Ink 8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8">
                      <w14:nvContentPartPr>
                        <w14:cNvContentPartPr/>
                      </w14:nvContentPartPr>
                      <w14:xfrm>
                        <a:off x="0" y="0"/>
                        <a:ext cx="147960" cy="12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6" o:spid="_x0000_s1026" type="#_x0000_t75" style="position:absolute;margin-left:160.2pt;margin-top:1.7pt;width:13.5pt;height:12.9pt;z-index:25191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">
                <v:imagedata r:id="rId539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14240" behindDoc="0" locked="0" layoutInCell="1" allowOverlap="1">
                <wp:simplePos x="0" y="0"/>
                <wp:positionH relativeFrom="column">
                  <wp:posOffset>1890599</wp:posOffset>
                </wp:positionH>
                <wp:positionV relativeFrom="paragraph">
                  <wp:posOffset>50995</wp:posOffset>
                </wp:positionV>
                <wp:extent cx="149040" cy="129240"/>
                <wp:effectExtent l="57150" t="57150" r="0" b="80645"/>
                <wp:wrapNone/>
                <wp:docPr id="825" name="Ink 8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0">
                      <w14:nvContentPartPr>
                        <w14:cNvContentPartPr/>
                      </w14:nvContentPartPr>
                      <w14:xfrm>
                        <a:off x="0" y="0"/>
                        <a:ext cx="149040" cy="12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5" o:spid="_x0000_s1026" type="#_x0000_t75" style="position:absolute;margin-left:147.3pt;margin-top:2.45pt;width:13.9pt;height:13.35pt;z-index:25191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">
                <v:imagedata r:id="rId541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13216" behindDoc="0" locked="0" layoutInCell="1" allowOverlap="1">
                <wp:simplePos x="0" y="0"/>
                <wp:positionH relativeFrom="column">
                  <wp:posOffset>1275719</wp:posOffset>
                </wp:positionH>
                <wp:positionV relativeFrom="paragraph">
                  <wp:posOffset>4555</wp:posOffset>
                </wp:positionV>
                <wp:extent cx="7920" cy="27360"/>
                <wp:effectExtent l="57150" t="57150" r="49530" b="48895"/>
                <wp:wrapNone/>
                <wp:docPr id="824" name="Ink 8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2">
                      <w14:nvContentPartPr>
                        <w14:cNvContentPartPr/>
                      </w14:nvContentPartPr>
                      <w14:xfrm>
                        <a:off x="0" y="0"/>
                        <a:ext cx="792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4" o:spid="_x0000_s1026" type="#_x0000_t75" style="position:absolute;margin-left:99pt;margin-top:-1.1pt;width:2.75pt;height:4.25pt;z-index:25191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">
                <v:imagedata r:id="rId543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12192" behindDoc="0" locked="0" layoutInCell="1" allowOverlap="1">
                <wp:simplePos x="0" y="0"/>
                <wp:positionH relativeFrom="column">
                  <wp:posOffset>1580999</wp:posOffset>
                </wp:positionH>
                <wp:positionV relativeFrom="paragraph">
                  <wp:posOffset>12475</wp:posOffset>
                </wp:positionV>
                <wp:extent cx="104400" cy="175320"/>
                <wp:effectExtent l="57150" t="57150" r="48260" b="72390"/>
                <wp:wrapNone/>
                <wp:docPr id="823" name="Ink 8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4">
                      <w14:nvContentPartPr>
                        <w14:cNvContentPartPr/>
                      </w14:nvContentPartPr>
                      <w14:xfrm>
                        <a:off x="0" y="0"/>
                        <a:ext cx="104400" cy="17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3" o:spid="_x0000_s1026" type="#_x0000_t75" style="position:absolute;margin-left:122.9pt;margin-top:-.55pt;width:11.4pt;height:16.65pt;z-index:25191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">
                <v:imagedata r:id="rId545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11168" behindDoc="0" locked="0" layoutInCell="1" allowOverlap="1">
                <wp:simplePos x="0" y="0"/>
                <wp:positionH relativeFrom="column">
                  <wp:posOffset>1235039</wp:posOffset>
                </wp:positionH>
                <wp:positionV relativeFrom="paragraph">
                  <wp:posOffset>19675</wp:posOffset>
                </wp:positionV>
                <wp:extent cx="309960" cy="213480"/>
                <wp:effectExtent l="57150" t="38100" r="0" b="72390"/>
                <wp:wrapNone/>
                <wp:docPr id="822" name="Ink 8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6">
                      <w14:nvContentPartPr>
                        <w14:cNvContentPartPr/>
                      </w14:nvContentPartPr>
                      <w14:xfrm>
                        <a:off x="0" y="0"/>
                        <a:ext cx="309960" cy="21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2" o:spid="_x0000_s1026" type="#_x0000_t75" style="position:absolute;margin-left:95.65pt;margin-top:.4pt;width:26.6pt;height:19.6pt;z-index:25191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">
                <v:imagedata r:id="rId547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10144" behindDoc="0" locked="0" layoutInCell="1" allowOverlap="1">
                <wp:simplePos x="0" y="0"/>
                <wp:positionH relativeFrom="column">
                  <wp:posOffset>1168799</wp:posOffset>
                </wp:positionH>
                <wp:positionV relativeFrom="paragraph">
                  <wp:posOffset>134515</wp:posOffset>
                </wp:positionV>
                <wp:extent cx="36720" cy="105480"/>
                <wp:effectExtent l="38100" t="57150" r="40005" b="85090"/>
                <wp:wrapNone/>
                <wp:docPr id="821" name="Ink 8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8">
                      <w14:nvContentPartPr>
                        <w14:cNvContentPartPr/>
                      </w14:nvContentPartPr>
                      <w14:xfrm>
                        <a:off x="0" y="0"/>
                        <a:ext cx="3672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1" o:spid="_x0000_s1026" type="#_x0000_t75" style="position:absolute;margin-left:90.55pt;margin-top:9.15pt;width:5.1pt;height:11.3pt;z-index:25191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">
                <v:imagedata r:id="rId549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09120" behindDoc="0" locked="0" layoutInCell="1" allowOverlap="1">
                <wp:simplePos x="0" y="0"/>
                <wp:positionH relativeFrom="column">
                  <wp:posOffset>1022279</wp:posOffset>
                </wp:positionH>
                <wp:positionV relativeFrom="paragraph">
                  <wp:posOffset>101395</wp:posOffset>
                </wp:positionV>
                <wp:extent cx="105480" cy="172080"/>
                <wp:effectExtent l="57150" t="57150" r="27940" b="76200"/>
                <wp:wrapNone/>
                <wp:docPr id="820" name="Ink 8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0">
                      <w14:nvContentPartPr>
                        <w14:cNvContentPartPr/>
                      </w14:nvContentPartPr>
                      <w14:xfrm>
                        <a:off x="0" y="0"/>
                        <a:ext cx="105480" cy="17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0" o:spid="_x0000_s1026" type="#_x0000_t75" style="position:absolute;margin-left:79pt;margin-top:6.7pt;width:11.3pt;height:16.45pt;z-index:25190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">
                <v:imagedata r:id="rId551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08096" behindDoc="0" locked="0" layoutInCell="1" allowOverlap="1">
                <wp:simplePos x="0" y="0"/>
                <wp:positionH relativeFrom="column">
                  <wp:posOffset>638159</wp:posOffset>
                </wp:positionH>
                <wp:positionV relativeFrom="paragraph">
                  <wp:posOffset>29755</wp:posOffset>
                </wp:positionV>
                <wp:extent cx="182880" cy="282960"/>
                <wp:effectExtent l="57150" t="57150" r="26670" b="79375"/>
                <wp:wrapNone/>
                <wp:docPr id="819" name="Ink 8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2">
                      <w14:nvContentPartPr>
                        <w14:cNvContentPartPr/>
                      </w14:nvContentPartPr>
                      <w14:xfrm>
                        <a:off x="0" y="0"/>
                        <a:ext cx="182880" cy="28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9" o:spid="_x0000_s1026" type="#_x0000_t75" style="position:absolute;margin-left:49.1pt;margin-top:.85pt;width:17.05pt;height:25.35pt;z-index:25190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">
                <v:imagedata r:id="rId553" o:title=""/>
              </v:shape>
            </w:pict>
          </mc:Fallback>
        </mc:AlternateContent>
      </w:r>
    </w:p>
    <w:p w:rsidR="00371C7B" w:rsidRDefault="00A54CE9" w:rsidP="0011319E">
      <w:pPr>
        <w:rPr>
          <w:rFonts w:ascii="Comic Sans MS" w:hAnsi="Comic Sans MS"/>
          <w:b/>
        </w:rPr>
      </w:pPr>
      <w:r>
        <w:rPr>
          <w:rFonts w:ascii="Comic Sans MS" w:hAnsi="Comic Sans MS"/>
          <w:b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27552" behindDoc="0" locked="0" layoutInCell="1" allowOverlap="1">
                <wp:simplePos x="0" y="0"/>
                <wp:positionH relativeFrom="column">
                  <wp:posOffset>2725439</wp:posOffset>
                </wp:positionH>
                <wp:positionV relativeFrom="paragraph">
                  <wp:posOffset>71105</wp:posOffset>
                </wp:positionV>
                <wp:extent cx="339120" cy="186480"/>
                <wp:effectExtent l="38100" t="57150" r="3810" b="80645"/>
                <wp:wrapNone/>
                <wp:docPr id="838" name="Ink 8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4">
                      <w14:nvContentPartPr>
                        <w14:cNvContentPartPr/>
                      </w14:nvContentPartPr>
                      <w14:xfrm>
                        <a:off x="0" y="0"/>
                        <a:ext cx="339120" cy="18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8" o:spid="_x0000_s1026" type="#_x0000_t75" style="position:absolute;margin-left:213.15pt;margin-top:4.2pt;width:28.65pt;height:17.75pt;z-index:25192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">
                <v:imagedata r:id="rId555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26528" behindDoc="0" locked="0" layoutInCell="1" allowOverlap="1">
                <wp:simplePos x="0" y="0"/>
                <wp:positionH relativeFrom="column">
                  <wp:posOffset>2565959</wp:posOffset>
                </wp:positionH>
                <wp:positionV relativeFrom="paragraph">
                  <wp:posOffset>154625</wp:posOffset>
                </wp:positionV>
                <wp:extent cx="142560" cy="36720"/>
                <wp:effectExtent l="38100" t="38100" r="29210" b="40005"/>
                <wp:wrapNone/>
                <wp:docPr id="837" name="Ink 8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6">
                      <w14:nvContentPartPr>
                        <w14:cNvContentPartPr/>
                      </w14:nvContentPartPr>
                      <w14:xfrm>
                        <a:off x="0" y="0"/>
                        <a:ext cx="142560" cy="3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7" o:spid="_x0000_s1026" type="#_x0000_t75" style="position:absolute;margin-left:201.3pt;margin-top:11.65pt;width:12.55pt;height:4.65pt;z-index:25192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">
                <v:imagedata r:id="rId557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25504" behindDoc="0" locked="0" layoutInCell="1" allowOverlap="1">
                <wp:simplePos x="0" y="0"/>
                <wp:positionH relativeFrom="column">
                  <wp:posOffset>2618159</wp:posOffset>
                </wp:positionH>
                <wp:positionV relativeFrom="paragraph">
                  <wp:posOffset>84785</wp:posOffset>
                </wp:positionV>
                <wp:extent cx="38520" cy="213120"/>
                <wp:effectExtent l="38100" t="38100" r="57150" b="53975"/>
                <wp:wrapNone/>
                <wp:docPr id="836" name="Ink 8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8">
                      <w14:nvContentPartPr>
                        <w14:cNvContentPartPr/>
                      </w14:nvContentPartPr>
                      <w14:xfrm>
                        <a:off x="0" y="0"/>
                        <a:ext cx="38520" cy="21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6" o:spid="_x0000_s1026" type="#_x0000_t75" style="position:absolute;margin-left:205.2pt;margin-top:5.6pt;width:5.5pt;height:19.25pt;z-index:25192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">
                <v:imagedata r:id="rId559" o:title=""/>
              </v:shape>
            </w:pict>
          </mc:Fallback>
        </mc:AlternateContent>
      </w:r>
    </w:p>
    <w:p w:rsidR="00371C7B" w:rsidRDefault="00A54CE9" w:rsidP="0011319E">
      <w:pPr>
        <w:rPr>
          <w:rFonts w:ascii="Comic Sans MS" w:hAnsi="Comic Sans MS"/>
          <w:b/>
        </w:rPr>
      </w:pPr>
      <w:r>
        <w:rPr>
          <w:rFonts w:ascii="Comic Sans MS" w:hAnsi="Comic Sans MS"/>
          <w:b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12544" behindDoc="0" locked="0" layoutInCell="1" allowOverlap="1">
                <wp:simplePos x="0" y="0"/>
                <wp:positionH relativeFrom="column">
                  <wp:posOffset>4968959</wp:posOffset>
                </wp:positionH>
                <wp:positionV relativeFrom="paragraph">
                  <wp:posOffset>152650</wp:posOffset>
                </wp:positionV>
                <wp:extent cx="164160" cy="53280"/>
                <wp:effectExtent l="38100" t="38100" r="45720" b="42545"/>
                <wp:wrapNone/>
                <wp:docPr id="921" name="Ink 9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0">
                      <w14:nvContentPartPr>
                        <w14:cNvContentPartPr/>
                      </w14:nvContentPartPr>
                      <w14:xfrm>
                        <a:off x="0" y="0"/>
                        <a:ext cx="164160" cy="5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1" o:spid="_x0000_s1026" type="#_x0000_t75" style="position:absolute;margin-left:390.15pt;margin-top:11.55pt;width:14.5pt;height:6.1pt;z-index:25201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">
                <v:imagedata r:id="rId561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11520" behindDoc="0" locked="0" layoutInCell="1" allowOverlap="1">
                <wp:simplePos x="0" y="0"/>
                <wp:positionH relativeFrom="column">
                  <wp:posOffset>4982279</wp:posOffset>
                </wp:positionH>
                <wp:positionV relativeFrom="paragraph">
                  <wp:posOffset>94330</wp:posOffset>
                </wp:positionV>
                <wp:extent cx="106200" cy="35280"/>
                <wp:effectExtent l="38100" t="38100" r="46355" b="60325"/>
                <wp:wrapNone/>
                <wp:docPr id="920" name="Ink 9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2">
                      <w14:nvContentPartPr>
                        <w14:cNvContentPartPr/>
                      </w14:nvContentPartPr>
                      <w14:xfrm>
                        <a:off x="0" y="0"/>
                        <a:ext cx="106200" cy="3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0" o:spid="_x0000_s1026" type="#_x0000_t75" style="position:absolute;margin-left:391.1pt;margin-top:6.5pt;width:10.1pt;height:5.25pt;z-index:25201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">
                <v:imagedata r:id="rId563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24480" behindDoc="0" locked="0" layoutInCell="1" allowOverlap="1">
                <wp:simplePos x="0" y="0"/>
                <wp:positionH relativeFrom="column">
                  <wp:posOffset>2271479</wp:posOffset>
                </wp:positionH>
                <wp:positionV relativeFrom="paragraph">
                  <wp:posOffset>-16425</wp:posOffset>
                </wp:positionV>
                <wp:extent cx="122760" cy="143640"/>
                <wp:effectExtent l="57150" t="57150" r="48895" b="66040"/>
                <wp:wrapNone/>
                <wp:docPr id="835" name="Ink 8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4">
                      <w14:nvContentPartPr>
                        <w14:cNvContentPartPr/>
                      </w14:nvContentPartPr>
                      <w14:xfrm>
                        <a:off x="0" y="0"/>
                        <a:ext cx="122760" cy="14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5" o:spid="_x0000_s1026" type="#_x0000_t75" style="position:absolute;margin-left:177.3pt;margin-top:-2.75pt;width:11.75pt;height:14.05pt;z-index:25192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">
                <v:imagedata r:id="rId565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23456" behindDoc="0" locked="0" layoutInCell="1" allowOverlap="1">
                <wp:simplePos x="0" y="0"/>
                <wp:positionH relativeFrom="column">
                  <wp:posOffset>1954319</wp:posOffset>
                </wp:positionH>
                <wp:positionV relativeFrom="paragraph">
                  <wp:posOffset>-16065</wp:posOffset>
                </wp:positionV>
                <wp:extent cx="295200" cy="164160"/>
                <wp:effectExtent l="57150" t="38100" r="48260" b="64770"/>
                <wp:wrapNone/>
                <wp:docPr id="834" name="Ink 8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6">
                      <w14:nvContentPartPr>
                        <w14:cNvContentPartPr/>
                      </w14:nvContentPartPr>
                      <w14:xfrm>
                        <a:off x="0" y="0"/>
                        <a:ext cx="295200" cy="16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4" o:spid="_x0000_s1026" type="#_x0000_t75" style="position:absolute;margin-left:152.4pt;margin-top:-1.95pt;width:25.35pt;height:15.2pt;z-index:25192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">
                <v:imagedata r:id="rId567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22432" behindDoc="0" locked="0" layoutInCell="1" allowOverlap="1">
                <wp:simplePos x="0" y="0"/>
                <wp:positionH relativeFrom="column">
                  <wp:posOffset>1648679</wp:posOffset>
                </wp:positionH>
                <wp:positionV relativeFrom="paragraph">
                  <wp:posOffset>-25065</wp:posOffset>
                </wp:positionV>
                <wp:extent cx="134640" cy="199080"/>
                <wp:effectExtent l="19050" t="57150" r="55880" b="67945"/>
                <wp:wrapNone/>
                <wp:docPr id="833" name="Ink 8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8">
                      <w14:nvContentPartPr>
                        <w14:cNvContentPartPr/>
                      </w14:nvContentPartPr>
                      <w14:xfrm>
                        <a:off x="0" y="0"/>
                        <a:ext cx="134640" cy="19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3" o:spid="_x0000_s1026" type="#_x0000_t75" style="position:absolute;margin-left:129.35pt;margin-top:-3.5pt;width:12.6pt;height:18.85pt;z-index:25192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">
                <v:imagedata r:id="rId569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21408" behindDoc="0" locked="0" layoutInCell="1" allowOverlap="1">
                <wp:simplePos x="0" y="0"/>
                <wp:positionH relativeFrom="column">
                  <wp:posOffset>1434839</wp:posOffset>
                </wp:positionH>
                <wp:positionV relativeFrom="paragraph">
                  <wp:posOffset>-18945</wp:posOffset>
                </wp:positionV>
                <wp:extent cx="164160" cy="179640"/>
                <wp:effectExtent l="57150" t="57150" r="45720" b="68580"/>
                <wp:wrapNone/>
                <wp:docPr id="832" name="Ink 8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0">
                      <w14:nvContentPartPr>
                        <w14:cNvContentPartPr/>
                      </w14:nvContentPartPr>
                      <w14:xfrm>
                        <a:off x="0" y="0"/>
                        <a:ext cx="164160" cy="17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2" o:spid="_x0000_s1026" type="#_x0000_t75" style="position:absolute;margin-left:111.45pt;margin-top:-2.7pt;width:15.05pt;height:17pt;z-index:25192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">
                <v:imagedata r:id="rId571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20384" behindDoc="0" locked="0" layoutInCell="1" allowOverlap="1">
                <wp:simplePos x="0" y="0"/>
                <wp:positionH relativeFrom="column">
                  <wp:posOffset>1235399</wp:posOffset>
                </wp:positionH>
                <wp:positionV relativeFrom="paragraph">
                  <wp:posOffset>54135</wp:posOffset>
                </wp:positionV>
                <wp:extent cx="128520" cy="293760"/>
                <wp:effectExtent l="57150" t="57150" r="62230" b="68580"/>
                <wp:wrapNone/>
                <wp:docPr id="831" name="Ink 8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2">
                      <w14:nvContentPartPr>
                        <w14:cNvContentPartPr/>
                      </w14:nvContentPartPr>
                      <w14:xfrm>
                        <a:off x="0" y="0"/>
                        <a:ext cx="128520" cy="29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1" o:spid="_x0000_s1026" type="#_x0000_t75" style="position:absolute;margin-left:95.8pt;margin-top:2.75pt;width:13.15pt;height:26.2pt;z-index:25192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">
                <v:imagedata r:id="rId573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19360" behindDoc="0" locked="0" layoutInCell="1" allowOverlap="1">
                <wp:simplePos x="0" y="0"/>
                <wp:positionH relativeFrom="column">
                  <wp:posOffset>1022999</wp:posOffset>
                </wp:positionH>
                <wp:positionV relativeFrom="paragraph">
                  <wp:posOffset>44415</wp:posOffset>
                </wp:positionV>
                <wp:extent cx="137880" cy="122040"/>
                <wp:effectExtent l="57150" t="57150" r="52705" b="68580"/>
                <wp:wrapNone/>
                <wp:docPr id="830" name="Ink 8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4">
                      <w14:nvContentPartPr>
                        <w14:cNvContentPartPr/>
                      </w14:nvContentPartPr>
                      <w14:xfrm>
                        <a:off x="0" y="0"/>
                        <a:ext cx="137880" cy="12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0" o:spid="_x0000_s1026" type="#_x0000_t75" style="position:absolute;margin-left:79.4pt;margin-top:1.9pt;width:12.85pt;height:12.75pt;z-index:25191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">
                <v:imagedata r:id="rId575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18336" behindDoc="0" locked="0" layoutInCell="1" allowOverlap="1">
                <wp:simplePos x="0" y="0"/>
                <wp:positionH relativeFrom="column">
                  <wp:posOffset>833999</wp:posOffset>
                </wp:positionH>
                <wp:positionV relativeFrom="paragraph">
                  <wp:posOffset>76095</wp:posOffset>
                </wp:positionV>
                <wp:extent cx="153720" cy="105840"/>
                <wp:effectExtent l="57150" t="57150" r="0" b="66040"/>
                <wp:wrapNone/>
                <wp:docPr id="829" name="Ink 8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6">
                      <w14:nvContentPartPr>
                        <w14:cNvContentPartPr/>
                      </w14:nvContentPartPr>
                      <w14:xfrm>
                        <a:off x="0" y="0"/>
                        <a:ext cx="153720" cy="10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9" o:spid="_x0000_s1026" type="#_x0000_t75" style="position:absolute;margin-left:64.2pt;margin-top:4.6pt;width:14.1pt;height:11.35pt;z-index:25191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">
                <v:imagedata r:id="rId577" o:title=""/>
              </v:shape>
            </w:pict>
          </mc:Fallback>
        </mc:AlternateContent>
      </w:r>
    </w:p>
    <w:p w:rsidR="00371C7B" w:rsidRDefault="00A54CE9" w:rsidP="0011319E">
      <w:pPr>
        <w:rPr>
          <w:rFonts w:ascii="Comic Sans MS" w:hAnsi="Comic Sans MS"/>
          <w:b/>
        </w:rPr>
      </w:pPr>
      <w:r>
        <w:rPr>
          <w:rFonts w:ascii="Comic Sans MS" w:hAnsi="Comic Sans MS"/>
          <w:b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08448" behindDoc="0" locked="0" layoutInCell="1" allowOverlap="1">
                <wp:simplePos x="0" y="0"/>
                <wp:positionH relativeFrom="column">
                  <wp:posOffset>5179559</wp:posOffset>
                </wp:positionH>
                <wp:positionV relativeFrom="paragraph">
                  <wp:posOffset>103005</wp:posOffset>
                </wp:positionV>
                <wp:extent cx="142920" cy="150840"/>
                <wp:effectExtent l="38100" t="38100" r="28575" b="40005"/>
                <wp:wrapNone/>
                <wp:docPr id="917" name="Ink 9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8">
                      <w14:nvContentPartPr>
                        <w14:cNvContentPartPr/>
                      </w14:nvContentPartPr>
                      <w14:xfrm>
                        <a:off x="0" y="0"/>
                        <a:ext cx="142920" cy="15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7" o:spid="_x0000_s1026" type="#_x0000_t75" style="position:absolute;margin-left:407.5pt;margin-top:7pt;width:12.5pt;height:13.4pt;z-index:25200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">
                <v:imagedata r:id="rId579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07424" behindDoc="0" locked="0" layoutInCell="1" allowOverlap="1">
                <wp:simplePos x="0" y="0"/>
                <wp:positionH relativeFrom="column">
                  <wp:posOffset>4822799</wp:posOffset>
                </wp:positionH>
                <wp:positionV relativeFrom="paragraph">
                  <wp:posOffset>155205</wp:posOffset>
                </wp:positionV>
                <wp:extent cx="163800" cy="56520"/>
                <wp:effectExtent l="19050" t="57150" r="27305" b="57785"/>
                <wp:wrapNone/>
                <wp:docPr id="916" name="Ink 9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0">
                      <w14:nvContentPartPr>
                        <w14:cNvContentPartPr/>
                      </w14:nvContentPartPr>
                      <w14:xfrm>
                        <a:off x="0" y="0"/>
                        <a:ext cx="163800" cy="5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6" o:spid="_x0000_s1026" type="#_x0000_t75" style="position:absolute;margin-left:379.1pt;margin-top:10.8pt;width:14.05pt;height:6.5pt;z-index:25200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">
                <v:imagedata r:id="rId581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05376" behindDoc="0" locked="0" layoutInCell="1" allowOverlap="1">
                <wp:simplePos x="0" y="0"/>
                <wp:positionH relativeFrom="column">
                  <wp:posOffset>5038439</wp:posOffset>
                </wp:positionH>
                <wp:positionV relativeFrom="paragraph">
                  <wp:posOffset>-273195</wp:posOffset>
                </wp:positionV>
                <wp:extent cx="466560" cy="917640"/>
                <wp:effectExtent l="19050" t="38100" r="29210" b="34925"/>
                <wp:wrapNone/>
                <wp:docPr id="914" name="Ink 9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2">
                      <w14:nvContentPartPr>
                        <w14:cNvContentPartPr/>
                      </w14:nvContentPartPr>
                      <w14:xfrm>
                        <a:off x="0" y="0"/>
                        <a:ext cx="466560" cy="9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4" o:spid="_x0000_s1026" type="#_x0000_t75" style="position:absolute;margin-left:396.35pt;margin-top:-22.55pt;width:37.85pt;height:73.95pt;z-index:25200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">
                <v:imagedata r:id="rId583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54176" behindDoc="0" locked="0" layoutInCell="1" allowOverlap="1">
                <wp:simplePos x="0" y="0"/>
                <wp:positionH relativeFrom="column">
                  <wp:posOffset>2608439</wp:posOffset>
                </wp:positionH>
                <wp:positionV relativeFrom="paragraph">
                  <wp:posOffset>62559</wp:posOffset>
                </wp:positionV>
                <wp:extent cx="138600" cy="124560"/>
                <wp:effectExtent l="38100" t="19050" r="33020" b="27940"/>
                <wp:wrapNone/>
                <wp:docPr id="864" name="Ink 8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4">
                      <w14:nvContentPartPr>
                        <w14:cNvContentPartPr/>
                      </w14:nvContentPartPr>
                      <w14:xfrm>
                        <a:off x="0" y="0"/>
                        <a:ext cx="138600" cy="12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4" o:spid="_x0000_s1026" type="#_x0000_t75" style="position:absolute;margin-left:204.1pt;margin-top:4.5pt;width:12.55pt;height:10.6pt;z-index:25195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">
                <v:imagedata r:id="rId585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53152" behindDoc="0" locked="0" layoutInCell="1" allowOverlap="1">
                <wp:simplePos x="0" y="0"/>
                <wp:positionH relativeFrom="column">
                  <wp:posOffset>2698079</wp:posOffset>
                </wp:positionH>
                <wp:positionV relativeFrom="paragraph">
                  <wp:posOffset>-1521</wp:posOffset>
                </wp:positionV>
                <wp:extent cx="956160" cy="130320"/>
                <wp:effectExtent l="19050" t="38100" r="15875" b="41275"/>
                <wp:wrapNone/>
                <wp:docPr id="863" name="Ink 8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6">
                      <w14:nvContentPartPr>
                        <w14:cNvContentPartPr/>
                      </w14:nvContentPartPr>
                      <w14:xfrm>
                        <a:off x="0" y="0"/>
                        <a:ext cx="956160" cy="13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3" o:spid="_x0000_s1026" type="#_x0000_t75" style="position:absolute;margin-left:212.15pt;margin-top:-1.3pt;width:76.05pt;height:11.75pt;z-index:25195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">
                <v:imagedata r:id="rId587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50080" behindDoc="0" locked="0" layoutInCell="1" allowOverlap="1">
                <wp:simplePos x="0" y="0"/>
                <wp:positionH relativeFrom="column">
                  <wp:posOffset>3866279</wp:posOffset>
                </wp:positionH>
                <wp:positionV relativeFrom="paragraph">
                  <wp:posOffset>131319</wp:posOffset>
                </wp:positionV>
                <wp:extent cx="75600" cy="85680"/>
                <wp:effectExtent l="57150" t="57150" r="76835" b="67310"/>
                <wp:wrapNone/>
                <wp:docPr id="860" name="Ink 8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8">
                      <w14:nvContentPartPr>
                        <w14:cNvContentPartPr/>
                      </w14:nvContentPartPr>
                      <w14:xfrm>
                        <a:off x="0" y="0"/>
                        <a:ext cx="75600" cy="8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0" o:spid="_x0000_s1026" type="#_x0000_t75" style="position:absolute;margin-left:302.95pt;margin-top:9pt;width:8.95pt;height:9.75pt;z-index:25195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">
                <v:imagedata r:id="rId589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42912" behindDoc="0" locked="0" layoutInCell="1" allowOverlap="1">
                <wp:simplePos x="0" y="0"/>
                <wp:positionH relativeFrom="column">
                  <wp:posOffset>3324119</wp:posOffset>
                </wp:positionH>
                <wp:positionV relativeFrom="paragraph">
                  <wp:posOffset>94239</wp:posOffset>
                </wp:positionV>
                <wp:extent cx="79560" cy="70560"/>
                <wp:effectExtent l="57150" t="57150" r="34925" b="81915"/>
                <wp:wrapNone/>
                <wp:docPr id="853" name="Ink 8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0">
                      <w14:nvContentPartPr>
                        <w14:cNvContentPartPr/>
                      </w14:nvContentPartPr>
                      <w14:xfrm>
                        <a:off x="0" y="0"/>
                        <a:ext cx="79560" cy="7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3" o:spid="_x0000_s1026" type="#_x0000_t75" style="position:absolute;margin-left:260.2pt;margin-top:5.9pt;width:9.4pt;height:8.65pt;z-index:25194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">
                <v:imagedata r:id="rId591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41888" behindDoc="0" locked="0" layoutInCell="1" allowOverlap="1">
                <wp:simplePos x="0" y="0"/>
                <wp:positionH relativeFrom="column">
                  <wp:posOffset>3181199</wp:posOffset>
                </wp:positionH>
                <wp:positionV relativeFrom="paragraph">
                  <wp:posOffset>123039</wp:posOffset>
                </wp:positionV>
                <wp:extent cx="100800" cy="131040"/>
                <wp:effectExtent l="57150" t="57150" r="33020" b="78740"/>
                <wp:wrapNone/>
                <wp:docPr id="852" name="Ink 8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2">
                      <w14:nvContentPartPr>
                        <w14:cNvContentPartPr/>
                      </w14:nvContentPartPr>
                      <w14:xfrm>
                        <a:off x="0" y="0"/>
                        <a:ext cx="100800" cy="13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2" o:spid="_x0000_s1026" type="#_x0000_t75" style="position:absolute;margin-left:248.95pt;margin-top:8.25pt;width:11.1pt;height:13.4pt;z-index:25194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">
                <v:imagedata r:id="rId593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39840" behindDoc="0" locked="0" layoutInCell="1" allowOverlap="1">
                <wp:simplePos x="0" y="0"/>
                <wp:positionH relativeFrom="column">
                  <wp:posOffset>3075359</wp:posOffset>
                </wp:positionH>
                <wp:positionV relativeFrom="paragraph">
                  <wp:posOffset>112239</wp:posOffset>
                </wp:positionV>
                <wp:extent cx="68040" cy="70560"/>
                <wp:effectExtent l="57150" t="57150" r="46355" b="81915"/>
                <wp:wrapNone/>
                <wp:docPr id="850" name="Ink 8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4">
                      <w14:nvContentPartPr>
                        <w14:cNvContentPartPr/>
                      </w14:nvContentPartPr>
                      <w14:xfrm>
                        <a:off x="0" y="0"/>
                        <a:ext cx="68040" cy="7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0" o:spid="_x0000_s1026" type="#_x0000_t75" style="position:absolute;margin-left:240.7pt;margin-top:7.45pt;width:8.35pt;height:8.45pt;z-index:25193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">
                <v:imagedata r:id="rId595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28576" behindDoc="0" locked="0" layoutInCell="1" allowOverlap="1">
                <wp:simplePos x="0" y="0"/>
                <wp:positionH relativeFrom="column">
                  <wp:posOffset>862439</wp:posOffset>
                </wp:positionH>
                <wp:positionV relativeFrom="paragraph">
                  <wp:posOffset>110690</wp:posOffset>
                </wp:positionV>
                <wp:extent cx="136080" cy="184680"/>
                <wp:effectExtent l="57150" t="57150" r="16510" b="82550"/>
                <wp:wrapNone/>
                <wp:docPr id="839" name="Ink 8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6">
                      <w14:nvContentPartPr>
                        <w14:cNvContentPartPr/>
                      </w14:nvContentPartPr>
                      <w14:xfrm>
                        <a:off x="0" y="0"/>
                        <a:ext cx="136080" cy="18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9" o:spid="_x0000_s1026" type="#_x0000_t75" style="position:absolute;margin-left:66.4pt;margin-top:7.3pt;width:13.75pt;height:17.55pt;z-index:25192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">
                <v:imagedata r:id="rId597" o:title=""/>
              </v:shape>
            </w:pict>
          </mc:Fallback>
        </mc:AlternateContent>
      </w:r>
    </w:p>
    <w:p w:rsidR="00371C7B" w:rsidRDefault="00A54CE9" w:rsidP="0011319E">
      <w:pPr>
        <w:rPr>
          <w:rFonts w:ascii="Comic Sans MS" w:hAnsi="Comic Sans MS"/>
          <w:b/>
        </w:rPr>
      </w:pPr>
      <w:r>
        <w:rPr>
          <w:rFonts w:ascii="Comic Sans MS" w:hAnsi="Comic Sans MS"/>
          <w:b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04352" behindDoc="0" locked="0" layoutInCell="1" allowOverlap="1">
                <wp:simplePos x="0" y="0"/>
                <wp:positionH relativeFrom="column">
                  <wp:posOffset>4735679</wp:posOffset>
                </wp:positionH>
                <wp:positionV relativeFrom="paragraph">
                  <wp:posOffset>-417965</wp:posOffset>
                </wp:positionV>
                <wp:extent cx="284040" cy="834840"/>
                <wp:effectExtent l="38100" t="38100" r="59055" b="60960"/>
                <wp:wrapNone/>
                <wp:docPr id="913" name="Ink 9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8">
                      <w14:nvContentPartPr>
                        <w14:cNvContentPartPr/>
                      </w14:nvContentPartPr>
                      <w14:xfrm>
                        <a:off x="0" y="0"/>
                        <a:ext cx="284040" cy="83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3" o:spid="_x0000_s1026" type="#_x0000_t75" style="position:absolute;margin-left:372.15pt;margin-top:-34.1pt;width:24.4pt;height:68pt;z-index:25200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">
                <v:imagedata r:id="rId599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49056" behindDoc="0" locked="0" layoutInCell="1" allowOverlap="1">
                <wp:simplePos x="0" y="0"/>
                <wp:positionH relativeFrom="column">
                  <wp:posOffset>3743159</wp:posOffset>
                </wp:positionH>
                <wp:positionV relativeFrom="paragraph">
                  <wp:posOffset>-16691</wp:posOffset>
                </wp:positionV>
                <wp:extent cx="106200" cy="169200"/>
                <wp:effectExtent l="57150" t="57150" r="27305" b="78740"/>
                <wp:wrapNone/>
                <wp:docPr id="859" name="Ink 8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0">
                      <w14:nvContentPartPr>
                        <w14:cNvContentPartPr/>
                      </w14:nvContentPartPr>
                      <w14:xfrm>
                        <a:off x="0" y="0"/>
                        <a:ext cx="106200" cy="16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9" o:spid="_x0000_s1026" type="#_x0000_t75" style="position:absolute;margin-left:293.15pt;margin-top:-2.65pt;width:11.6pt;height:16.3pt;z-index:25194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">
                <v:imagedata r:id="rId601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48032" behindDoc="0" locked="0" layoutInCell="1" allowOverlap="1">
                <wp:simplePos x="0" y="0"/>
                <wp:positionH relativeFrom="column">
                  <wp:posOffset>3604199</wp:posOffset>
                </wp:positionH>
                <wp:positionV relativeFrom="paragraph">
                  <wp:posOffset>-28211</wp:posOffset>
                </wp:positionV>
                <wp:extent cx="102240" cy="195480"/>
                <wp:effectExtent l="57150" t="57150" r="69215" b="71755"/>
                <wp:wrapNone/>
                <wp:docPr id="858" name="Ink 8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2">
                      <w14:nvContentPartPr>
                        <w14:cNvContentPartPr/>
                      </w14:nvContentPartPr>
                      <w14:xfrm>
                        <a:off x="0" y="0"/>
                        <a:ext cx="102240" cy="19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8" o:spid="_x0000_s1026" type="#_x0000_t75" style="position:absolute;margin-left:282.25pt;margin-top:-3.55pt;width:11.2pt;height:18.4pt;z-index:25194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">
                <v:imagedata r:id="rId603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47008" behindDoc="0" locked="0" layoutInCell="1" allowOverlap="1">
                <wp:simplePos x="0" y="0"/>
                <wp:positionH relativeFrom="column">
                  <wp:posOffset>3376679</wp:posOffset>
                </wp:positionH>
                <wp:positionV relativeFrom="paragraph">
                  <wp:posOffset>160429</wp:posOffset>
                </wp:positionV>
                <wp:extent cx="84240" cy="30240"/>
                <wp:effectExtent l="38100" t="38100" r="49530" b="46355"/>
                <wp:wrapNone/>
                <wp:docPr id="857" name="Ink 8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4">
                      <w14:nvContentPartPr>
                        <w14:cNvContentPartPr/>
                      </w14:nvContentPartPr>
                      <w14:xfrm>
                        <a:off x="0" y="0"/>
                        <a:ext cx="84240" cy="3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7" o:spid="_x0000_s1026" type="#_x0000_t75" style="position:absolute;margin-left:264.7pt;margin-top:11.95pt;width:8.4pt;height:4.45pt;z-index:25194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">
                <v:imagedata r:id="rId605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45984" behindDoc="0" locked="0" layoutInCell="1" allowOverlap="1">
                <wp:simplePos x="0" y="0"/>
                <wp:positionH relativeFrom="column">
                  <wp:posOffset>3398639</wp:posOffset>
                </wp:positionH>
                <wp:positionV relativeFrom="paragraph">
                  <wp:posOffset>110389</wp:posOffset>
                </wp:positionV>
                <wp:extent cx="92520" cy="18000"/>
                <wp:effectExtent l="0" t="57150" r="60325" b="58420"/>
                <wp:wrapNone/>
                <wp:docPr id="856" name="Ink 8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6">
                      <w14:nvContentPartPr>
                        <w14:cNvContentPartPr/>
                      </w14:nvContentPartPr>
                      <w14:xfrm>
                        <a:off x="0" y="0"/>
                        <a:ext cx="9252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6" o:spid="_x0000_s1026" type="#_x0000_t75" style="position:absolute;margin-left:266.3pt;margin-top:7.15pt;width:9.6pt;height:3.75pt;z-index:25194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">
                <v:imagedata r:id="rId607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43936" behindDoc="0" locked="0" layoutInCell="1" allowOverlap="1">
                <wp:simplePos x="0" y="0"/>
                <wp:positionH relativeFrom="column">
                  <wp:posOffset>3018839</wp:posOffset>
                </wp:positionH>
                <wp:positionV relativeFrom="paragraph">
                  <wp:posOffset>109309</wp:posOffset>
                </wp:positionV>
                <wp:extent cx="259200" cy="27000"/>
                <wp:effectExtent l="38100" t="57150" r="45720" b="68580"/>
                <wp:wrapNone/>
                <wp:docPr id="854" name="Ink 8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8">
                      <w14:nvContentPartPr>
                        <w14:cNvContentPartPr/>
                      </w14:nvContentPartPr>
                      <w14:xfrm>
                        <a:off x="0" y="0"/>
                        <a:ext cx="259200" cy="2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4" o:spid="_x0000_s1026" type="#_x0000_t75" style="position:absolute;margin-left:236.8pt;margin-top:7.1pt;width:22.1pt;height:5pt;z-index:25194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">
                <v:imagedata r:id="rId609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40864" behindDoc="0" locked="0" layoutInCell="1" allowOverlap="1">
                <wp:simplePos x="0" y="0"/>
                <wp:positionH relativeFrom="column">
                  <wp:posOffset>3064919</wp:posOffset>
                </wp:positionH>
                <wp:positionV relativeFrom="paragraph">
                  <wp:posOffset>-35051</wp:posOffset>
                </wp:positionV>
                <wp:extent cx="72360" cy="91440"/>
                <wp:effectExtent l="57150" t="57150" r="42545" b="80010"/>
                <wp:wrapNone/>
                <wp:docPr id="851" name="Ink 8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0">
                      <w14:nvContentPartPr>
                        <w14:cNvContentPartPr/>
                      </w14:nvContentPartPr>
                      <w14:xfrm>
                        <a:off x="0" y="0"/>
                        <a:ext cx="7236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1" o:spid="_x0000_s1026" type="#_x0000_t75" style="position:absolute;margin-left:239.85pt;margin-top:-4.15pt;width:8.8pt;height:10.15pt;z-index:25194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">
                <v:imagedata r:id="rId611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38816" behindDoc="0" locked="0" layoutInCell="1" allowOverlap="1">
                <wp:simplePos x="0" y="0"/>
                <wp:positionH relativeFrom="column">
                  <wp:posOffset>3002279</wp:posOffset>
                </wp:positionH>
                <wp:positionV relativeFrom="paragraph">
                  <wp:posOffset>-75011</wp:posOffset>
                </wp:positionV>
                <wp:extent cx="14400" cy="153720"/>
                <wp:effectExtent l="57150" t="57150" r="62230" b="74930"/>
                <wp:wrapNone/>
                <wp:docPr id="849" name="Ink 8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2">
                      <w14:nvContentPartPr>
                        <w14:cNvContentPartPr/>
                      </w14:nvContentPartPr>
                      <w14:xfrm>
                        <a:off x="0" y="0"/>
                        <a:ext cx="14400" cy="15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9" o:spid="_x0000_s1026" type="#_x0000_t75" style="position:absolute;margin-left:234.75pt;margin-top:-7.2pt;width:4.25pt;height:14.9pt;z-index:25193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">
                <v:imagedata r:id="rId613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35744" behindDoc="0" locked="0" layoutInCell="1" allowOverlap="1">
                <wp:simplePos x="0" y="0"/>
                <wp:positionH relativeFrom="column">
                  <wp:posOffset>2496479</wp:posOffset>
                </wp:positionH>
                <wp:positionV relativeFrom="paragraph">
                  <wp:posOffset>103909</wp:posOffset>
                </wp:positionV>
                <wp:extent cx="120240" cy="57960"/>
                <wp:effectExtent l="57150" t="38100" r="32385" b="56515"/>
                <wp:wrapNone/>
                <wp:docPr id="846" name="Ink 8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4">
                      <w14:nvContentPartPr>
                        <w14:cNvContentPartPr/>
                      </w14:nvContentPartPr>
                      <w14:xfrm>
                        <a:off x="0" y="0"/>
                        <a:ext cx="120240" cy="5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6" o:spid="_x0000_s1026" type="#_x0000_t75" style="position:absolute;margin-left:195.45pt;margin-top:7.2pt;width:11.5pt;height:7pt;z-index:25193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">
                <v:imagedata r:id="rId615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31648" behindDoc="0" locked="0" layoutInCell="1" allowOverlap="1">
                <wp:simplePos x="0" y="0"/>
                <wp:positionH relativeFrom="column">
                  <wp:posOffset>1588199</wp:posOffset>
                </wp:positionH>
                <wp:positionV relativeFrom="paragraph">
                  <wp:posOffset>-20760</wp:posOffset>
                </wp:positionV>
                <wp:extent cx="181800" cy="88920"/>
                <wp:effectExtent l="57150" t="57150" r="27940" b="82550"/>
                <wp:wrapNone/>
                <wp:docPr id="842" name="Ink 8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6">
                      <w14:nvContentPartPr>
                        <w14:cNvContentPartPr/>
                      </w14:nvContentPartPr>
                      <w14:xfrm>
                        <a:off x="0" y="0"/>
                        <a:ext cx="181800" cy="8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2" o:spid="_x0000_s1026" type="#_x0000_t75" style="position:absolute;margin-left:123.45pt;margin-top:-3.2pt;width:16.7pt;height:10.2pt;z-index:25193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">
                <v:imagedata r:id="rId617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30624" behindDoc="0" locked="0" layoutInCell="1" allowOverlap="1">
                <wp:simplePos x="0" y="0"/>
                <wp:positionH relativeFrom="column">
                  <wp:posOffset>1237919</wp:posOffset>
                </wp:positionH>
                <wp:positionV relativeFrom="paragraph">
                  <wp:posOffset>-3120</wp:posOffset>
                </wp:positionV>
                <wp:extent cx="284400" cy="81000"/>
                <wp:effectExtent l="38100" t="57150" r="1905" b="71755"/>
                <wp:wrapNone/>
                <wp:docPr id="841" name="Ink 8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8">
                      <w14:nvContentPartPr>
                        <w14:cNvContentPartPr/>
                      </w14:nvContentPartPr>
                      <w14:xfrm>
                        <a:off x="0" y="0"/>
                        <a:ext cx="284400" cy="8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1" o:spid="_x0000_s1026" type="#_x0000_t75" style="position:absolute;margin-left:96.75pt;margin-top:-1.8pt;width:23.7pt;height:9.6pt;z-index:25193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">
                <v:imagedata r:id="rId619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29600" behindDoc="0" locked="0" layoutInCell="1" allowOverlap="1">
                <wp:simplePos x="0" y="0"/>
                <wp:positionH relativeFrom="column">
                  <wp:posOffset>1045319</wp:posOffset>
                </wp:positionH>
                <wp:positionV relativeFrom="paragraph">
                  <wp:posOffset>-7080</wp:posOffset>
                </wp:positionV>
                <wp:extent cx="147600" cy="75600"/>
                <wp:effectExtent l="57150" t="57150" r="5080" b="76835"/>
                <wp:wrapNone/>
                <wp:docPr id="840" name="Ink 8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0">
                      <w14:nvContentPartPr>
                        <w14:cNvContentPartPr/>
                      </w14:nvContentPartPr>
                      <w14:xfrm>
                        <a:off x="0" y="0"/>
                        <a:ext cx="147600" cy="7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0" o:spid="_x0000_s1026" type="#_x0000_t75" style="position:absolute;margin-left:80.75pt;margin-top:-2.05pt;width:13.7pt;height:9pt;z-index:25192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">
                <v:imagedata r:id="rId621" o:title=""/>
              </v:shape>
            </w:pict>
          </mc:Fallback>
        </mc:AlternateContent>
      </w:r>
    </w:p>
    <w:p w:rsidR="00371C7B" w:rsidRDefault="00A54CE9" w:rsidP="0011319E">
      <w:pPr>
        <w:rPr>
          <w:rFonts w:ascii="Comic Sans MS" w:hAnsi="Comic Sans MS"/>
          <w:b/>
        </w:rPr>
      </w:pPr>
      <w:r>
        <w:rPr>
          <w:rFonts w:ascii="Comic Sans MS" w:hAnsi="Comic Sans MS"/>
          <w:b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10496" behindDoc="0" locked="0" layoutInCell="1" allowOverlap="1">
                <wp:simplePos x="0" y="0"/>
                <wp:positionH relativeFrom="column">
                  <wp:posOffset>5325359</wp:posOffset>
                </wp:positionH>
                <wp:positionV relativeFrom="paragraph">
                  <wp:posOffset>56910</wp:posOffset>
                </wp:positionV>
                <wp:extent cx="46080" cy="165600"/>
                <wp:effectExtent l="57150" t="38100" r="68580" b="44450"/>
                <wp:wrapNone/>
                <wp:docPr id="919" name="Ink 9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2">
                      <w14:nvContentPartPr>
                        <w14:cNvContentPartPr/>
                      </w14:nvContentPartPr>
                      <w14:xfrm>
                        <a:off x="0" y="0"/>
                        <a:ext cx="46080" cy="16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9" o:spid="_x0000_s1026" type="#_x0000_t75" style="position:absolute;margin-left:417.85pt;margin-top:3.4pt;width:6.45pt;height:14.6pt;z-index:25201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">
                <v:imagedata r:id="rId623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09472" behindDoc="0" locked="0" layoutInCell="1" allowOverlap="1">
                <wp:simplePos x="0" y="0"/>
                <wp:positionH relativeFrom="column">
                  <wp:posOffset>4807319</wp:posOffset>
                </wp:positionH>
                <wp:positionV relativeFrom="paragraph">
                  <wp:posOffset>35670</wp:posOffset>
                </wp:positionV>
                <wp:extent cx="95400" cy="130680"/>
                <wp:effectExtent l="38100" t="38100" r="57150" b="60325"/>
                <wp:wrapNone/>
                <wp:docPr id="918" name="Ink 9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4">
                      <w14:nvContentPartPr>
                        <w14:cNvContentPartPr/>
                      </w14:nvContentPartPr>
                      <w14:xfrm>
                        <a:off x="0" y="0"/>
                        <a:ext cx="95400" cy="13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8" o:spid="_x0000_s1026" type="#_x0000_t75" style="position:absolute;margin-left:377.9pt;margin-top:1.7pt;width:9.6pt;height:12.7pt;z-index:25200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">
                <v:imagedata r:id="rId625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58272" behindDoc="0" locked="0" layoutInCell="1" allowOverlap="1">
                <wp:simplePos x="0" y="0"/>
                <wp:positionH relativeFrom="column">
                  <wp:posOffset>2323679</wp:posOffset>
                </wp:positionH>
                <wp:positionV relativeFrom="paragraph">
                  <wp:posOffset>83424</wp:posOffset>
                </wp:positionV>
                <wp:extent cx="124560" cy="57240"/>
                <wp:effectExtent l="38100" t="38100" r="27940" b="38100"/>
                <wp:wrapNone/>
                <wp:docPr id="868" name="Ink 8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6">
                      <w14:nvContentPartPr>
                        <w14:cNvContentPartPr/>
                      </w14:nvContentPartPr>
                      <w14:xfrm>
                        <a:off x="0" y="0"/>
                        <a:ext cx="124560" cy="5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8" o:spid="_x0000_s1026" type="#_x0000_t75" style="position:absolute;margin-left:182pt;margin-top:5.45pt;width:11.15pt;height:6pt;z-index:25195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">
                <v:imagedata r:id="rId627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57248" behindDoc="0" locked="0" layoutInCell="1" allowOverlap="1">
                <wp:simplePos x="0" y="0"/>
                <wp:positionH relativeFrom="column">
                  <wp:posOffset>2680439</wp:posOffset>
                </wp:positionH>
                <wp:positionV relativeFrom="paragraph">
                  <wp:posOffset>39144</wp:posOffset>
                </wp:positionV>
                <wp:extent cx="84600" cy="59400"/>
                <wp:effectExtent l="38100" t="38100" r="48895" b="36195"/>
                <wp:wrapNone/>
                <wp:docPr id="867" name="Ink 8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8">
                      <w14:nvContentPartPr>
                        <w14:cNvContentPartPr/>
                      </w14:nvContentPartPr>
                      <w14:xfrm>
                        <a:off x="0" y="0"/>
                        <a:ext cx="84600" cy="5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7" o:spid="_x0000_s1026" type="#_x0000_t75" style="position:absolute;margin-left:210.45pt;margin-top:2pt;width:8.35pt;height:6.45pt;z-index:25195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">
                <v:imagedata r:id="rId629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55200" behindDoc="0" locked="0" layoutInCell="1" allowOverlap="1">
                <wp:simplePos x="0" y="0"/>
                <wp:positionH relativeFrom="column">
                  <wp:posOffset>2561999</wp:posOffset>
                </wp:positionH>
                <wp:positionV relativeFrom="paragraph">
                  <wp:posOffset>12504</wp:posOffset>
                </wp:positionV>
                <wp:extent cx="1067400" cy="282960"/>
                <wp:effectExtent l="38100" t="57150" r="57150" b="60325"/>
                <wp:wrapNone/>
                <wp:docPr id="865" name="Ink 8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0">
                      <w14:nvContentPartPr>
                        <w14:cNvContentPartPr/>
                      </w14:nvContentPartPr>
                      <w14:xfrm>
                        <a:off x="0" y="0"/>
                        <a:ext cx="1067400" cy="28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5" o:spid="_x0000_s1026" type="#_x0000_t75" style="position:absolute;margin-left:200.8pt;margin-top:-.15pt;width:86.15pt;height:24.45pt;z-index:25195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">
                <v:imagedata r:id="rId631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44960" behindDoc="0" locked="0" layoutInCell="1" allowOverlap="1">
                <wp:simplePos x="0" y="0"/>
                <wp:positionH relativeFrom="column">
                  <wp:posOffset>3140519</wp:posOffset>
                </wp:positionH>
                <wp:positionV relativeFrom="paragraph">
                  <wp:posOffset>-29976</wp:posOffset>
                </wp:positionV>
                <wp:extent cx="100800" cy="151560"/>
                <wp:effectExtent l="19050" t="57150" r="33020" b="77470"/>
                <wp:wrapNone/>
                <wp:docPr id="855" name="Ink 8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2">
                      <w14:nvContentPartPr>
                        <w14:cNvContentPartPr/>
                      </w14:nvContentPartPr>
                      <w14:xfrm>
                        <a:off x="0" y="0"/>
                        <a:ext cx="100800" cy="15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5" o:spid="_x0000_s1026" type="#_x0000_t75" style="position:absolute;margin-left:246.5pt;margin-top:-3.7pt;width:10.3pt;height:14.9pt;z-index:25194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">
                <v:imagedata r:id="rId633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33696" behindDoc="0" locked="0" layoutInCell="1" allowOverlap="1">
                <wp:simplePos x="0" y="0"/>
                <wp:positionH relativeFrom="column">
                  <wp:posOffset>2521679</wp:posOffset>
                </wp:positionH>
                <wp:positionV relativeFrom="paragraph">
                  <wp:posOffset>-241296</wp:posOffset>
                </wp:positionV>
                <wp:extent cx="435960" cy="657720"/>
                <wp:effectExtent l="19050" t="38100" r="21590" b="47625"/>
                <wp:wrapNone/>
                <wp:docPr id="844" name="Ink 8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4">
                      <w14:nvContentPartPr>
                        <w14:cNvContentPartPr/>
                      </w14:nvContentPartPr>
                      <w14:xfrm>
                        <a:off x="0" y="0"/>
                        <a:ext cx="435960" cy="65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4" o:spid="_x0000_s1026" type="#_x0000_t75" style="position:absolute;margin-left:198.1pt;margin-top:-19.75pt;width:35.25pt;height:53.45pt;z-index:25193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">
                <v:imagedata r:id="rId635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32672" behindDoc="0" locked="0" layoutInCell="1" allowOverlap="1">
                <wp:simplePos x="0" y="0"/>
                <wp:positionH relativeFrom="column">
                  <wp:posOffset>2266799</wp:posOffset>
                </wp:positionH>
                <wp:positionV relativeFrom="paragraph">
                  <wp:posOffset>-242016</wp:posOffset>
                </wp:positionV>
                <wp:extent cx="278280" cy="645120"/>
                <wp:effectExtent l="38100" t="38100" r="64770" b="60325"/>
                <wp:wrapNone/>
                <wp:docPr id="843" name="Ink 8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6">
                      <w14:nvContentPartPr>
                        <w14:cNvContentPartPr/>
                      </w14:nvContentPartPr>
                      <w14:xfrm>
                        <a:off x="0" y="0"/>
                        <a:ext cx="278280" cy="64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3" o:spid="_x0000_s1026" type="#_x0000_t75" style="position:absolute;margin-left:177.15pt;margin-top:-20.2pt;width:24.35pt;height:53.35pt;z-index:25193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">
                <v:imagedata r:id="rId637" o:title=""/>
              </v:shape>
            </w:pict>
          </mc:Fallback>
        </mc:AlternateContent>
      </w:r>
    </w:p>
    <w:p w:rsidR="00371C7B" w:rsidRPr="00371C7B" w:rsidRDefault="00A54CE9" w:rsidP="0011319E">
      <w:pPr>
        <w:rPr>
          <w:rFonts w:ascii="Comic Sans MS" w:hAnsi="Comic Sans MS"/>
          <w:b/>
        </w:rPr>
      </w:pPr>
      <w:r>
        <w:rPr>
          <w:rFonts w:ascii="Comic Sans MS" w:hAnsi="Comic Sans MS"/>
          <w:b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06400" behindDoc="0" locked="0" layoutInCell="1" allowOverlap="1">
                <wp:simplePos x="0" y="0"/>
                <wp:positionH relativeFrom="column">
                  <wp:posOffset>4751879</wp:posOffset>
                </wp:positionH>
                <wp:positionV relativeFrom="paragraph">
                  <wp:posOffset>-11540</wp:posOffset>
                </wp:positionV>
                <wp:extent cx="732960" cy="51120"/>
                <wp:effectExtent l="0" t="57150" r="29210" b="63500"/>
                <wp:wrapNone/>
                <wp:docPr id="915" name="Ink 9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8">
                      <w14:nvContentPartPr>
                        <w14:cNvContentPartPr/>
                      </w14:nvContentPartPr>
                      <w14:xfrm>
                        <a:off x="0" y="0"/>
                        <a:ext cx="732960" cy="5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5" o:spid="_x0000_s1026" type="#_x0000_t75" style="position:absolute;margin-left:373.7pt;margin-top:-2.15pt;width:58.6pt;height:6.8pt;z-index:25200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">
                <v:imagedata r:id="rId639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56224" behindDoc="0" locked="0" layoutInCell="1" allowOverlap="1">
                <wp:simplePos x="0" y="0"/>
                <wp:positionH relativeFrom="column">
                  <wp:posOffset>2508359</wp:posOffset>
                </wp:positionH>
                <wp:positionV relativeFrom="paragraph">
                  <wp:posOffset>36934</wp:posOffset>
                </wp:positionV>
                <wp:extent cx="76680" cy="87840"/>
                <wp:effectExtent l="38100" t="38100" r="38100" b="26670"/>
                <wp:wrapNone/>
                <wp:docPr id="866" name="Ink 8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0">
                      <w14:nvContentPartPr>
                        <w14:cNvContentPartPr/>
                      </w14:nvContentPartPr>
                      <w14:xfrm>
                        <a:off x="0" y="0"/>
                        <a:ext cx="76680" cy="8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6" o:spid="_x0000_s1026" type="#_x0000_t75" style="position:absolute;margin-left:196.2pt;margin-top:1.9pt;width:7.65pt;height:8.3pt;z-index:25195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">
                <v:imagedata r:id="rId641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52128" behindDoc="0" locked="0" layoutInCell="1" allowOverlap="1">
                <wp:simplePos x="0" y="0"/>
                <wp:positionH relativeFrom="column">
                  <wp:posOffset>3031079</wp:posOffset>
                </wp:positionH>
                <wp:positionV relativeFrom="paragraph">
                  <wp:posOffset>96334</wp:posOffset>
                </wp:positionV>
                <wp:extent cx="130320" cy="85680"/>
                <wp:effectExtent l="38100" t="38100" r="41275" b="48260"/>
                <wp:wrapNone/>
                <wp:docPr id="862" name="Ink 8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2">
                      <w14:nvContentPartPr>
                        <w14:cNvContentPartPr/>
                      </w14:nvContentPartPr>
                      <w14:xfrm>
                        <a:off x="0" y="0"/>
                        <a:ext cx="130320" cy="8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2" o:spid="_x0000_s1026" type="#_x0000_t75" style="position:absolute;margin-left:237.3pt;margin-top:7.25pt;width:12.05pt;height:8.55pt;z-index:25195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">
                <v:imagedata r:id="rId643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51104" behindDoc="0" locked="0" layoutInCell="1" allowOverlap="1">
                <wp:simplePos x="0" y="0"/>
                <wp:positionH relativeFrom="column">
                  <wp:posOffset>3002639</wp:posOffset>
                </wp:positionH>
                <wp:positionV relativeFrom="paragraph">
                  <wp:posOffset>-162146</wp:posOffset>
                </wp:positionV>
                <wp:extent cx="674280" cy="349560"/>
                <wp:effectExtent l="38100" t="38100" r="31115" b="31750"/>
                <wp:wrapNone/>
                <wp:docPr id="861" name="Ink 8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4">
                      <w14:nvContentPartPr>
                        <w14:cNvContentPartPr/>
                      </w14:nvContentPartPr>
                      <w14:xfrm>
                        <a:off x="0" y="0"/>
                        <a:ext cx="674280" cy="34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1" o:spid="_x0000_s1026" type="#_x0000_t75" style="position:absolute;margin-left:235.7pt;margin-top:-13pt;width:54.3pt;height:28.75pt;z-index:25195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">
                <v:imagedata r:id="rId645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37792" behindDoc="0" locked="0" layoutInCell="1" allowOverlap="1">
                <wp:simplePos x="0" y="0"/>
                <wp:positionH relativeFrom="column">
                  <wp:posOffset>2731559</wp:posOffset>
                </wp:positionH>
                <wp:positionV relativeFrom="paragraph">
                  <wp:posOffset>75094</wp:posOffset>
                </wp:positionV>
                <wp:extent cx="51480" cy="150120"/>
                <wp:effectExtent l="57150" t="38100" r="62865" b="40640"/>
                <wp:wrapNone/>
                <wp:docPr id="848" name="Ink 8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6">
                      <w14:nvContentPartPr>
                        <w14:cNvContentPartPr/>
                      </w14:nvContentPartPr>
                      <w14:xfrm>
                        <a:off x="0" y="0"/>
                        <a:ext cx="51480" cy="15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8" o:spid="_x0000_s1026" type="#_x0000_t75" style="position:absolute;margin-left:213.7pt;margin-top:4.75pt;width:6.75pt;height:13.4pt;z-index:25193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">
                <v:imagedata r:id="rId647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36768" behindDoc="0" locked="0" layoutInCell="1" allowOverlap="1">
                <wp:simplePos x="0" y="0"/>
                <wp:positionH relativeFrom="column">
                  <wp:posOffset>2353199</wp:posOffset>
                </wp:positionH>
                <wp:positionV relativeFrom="paragraph">
                  <wp:posOffset>50974</wp:posOffset>
                </wp:positionV>
                <wp:extent cx="71640" cy="129600"/>
                <wp:effectExtent l="38100" t="57150" r="62230" b="60960"/>
                <wp:wrapNone/>
                <wp:docPr id="847" name="Ink 8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8">
                      <w14:nvContentPartPr>
                        <w14:cNvContentPartPr/>
                      </w14:nvContentPartPr>
                      <w14:xfrm>
                        <a:off x="0" y="0"/>
                        <a:ext cx="7164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7" o:spid="_x0000_s1026" type="#_x0000_t75" style="position:absolute;margin-left:184.4pt;margin-top:2.7pt;width:8pt;height:12.6pt;z-index:25193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">
                <v:imagedata r:id="rId649" o:title=""/>
              </v:shape>
            </w:pict>
          </mc:Fallback>
        </mc:AlternateContent>
      </w:r>
    </w:p>
    <w:p w:rsidR="00371C7B" w:rsidRDefault="00A54CE9" w:rsidP="0011319E">
      <w:pPr>
        <w:rPr>
          <w:rFonts w:ascii="Comic Sans MS" w:hAnsi="Comic Sans MS"/>
          <w:b/>
          <w:u w:val="single"/>
        </w:rPr>
      </w:pPr>
      <w:r>
        <w:rPr>
          <w:rFonts w:ascii="Comic Sans MS" w:hAnsi="Comic Sans MS"/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959296" behindDoc="0" locked="0" layoutInCell="1" allowOverlap="1">
                <wp:simplePos x="0" y="0"/>
                <wp:positionH relativeFrom="column">
                  <wp:posOffset>2606999</wp:posOffset>
                </wp:positionH>
                <wp:positionV relativeFrom="paragraph">
                  <wp:posOffset>-32511</wp:posOffset>
                </wp:positionV>
                <wp:extent cx="13320" cy="96480"/>
                <wp:effectExtent l="38100" t="38100" r="44450" b="37465"/>
                <wp:wrapNone/>
                <wp:docPr id="869" name="Ink 8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0">
                      <w14:nvContentPartPr>
                        <w14:cNvContentPartPr/>
                      </w14:nvContentPartPr>
                      <w14:xfrm>
                        <a:off x="0" y="0"/>
                        <a:ext cx="1332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9" o:spid="_x0000_s1026" type="#_x0000_t75" style="position:absolute;margin-left:204.15pt;margin-top:-3.9pt;width:3.15pt;height:9.4pt;z-index:25195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">
                <v:imagedata r:id="rId651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934720" behindDoc="0" locked="0" layoutInCell="1" allowOverlap="1">
                <wp:simplePos x="0" y="0"/>
                <wp:positionH relativeFrom="column">
                  <wp:posOffset>2272919</wp:posOffset>
                </wp:positionH>
                <wp:positionV relativeFrom="paragraph">
                  <wp:posOffset>-18471</wp:posOffset>
                </wp:positionV>
                <wp:extent cx="713880" cy="36720"/>
                <wp:effectExtent l="38100" t="38100" r="29210" b="59055"/>
                <wp:wrapNone/>
                <wp:docPr id="845" name="Ink 8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2">
                      <w14:nvContentPartPr>
                        <w14:cNvContentPartPr/>
                      </w14:nvContentPartPr>
                      <w14:xfrm>
                        <a:off x="0" y="0"/>
                        <a:ext cx="713880" cy="3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5" o:spid="_x0000_s1026" type="#_x0000_t75" style="position:absolute;margin-left:178pt;margin-top:-2.2pt;width:57.65pt;height:5.25pt;z-index:25193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">
                <v:imagedata r:id="rId653" o:title=""/>
              </v:shape>
            </w:pict>
          </mc:Fallback>
        </mc:AlternateContent>
      </w:r>
    </w:p>
    <w:p w:rsidR="00371C7B" w:rsidRDefault="00371C7B" w:rsidP="0011319E">
      <w:pPr>
        <w:rPr>
          <w:rFonts w:ascii="Comic Sans MS" w:hAnsi="Comic Sans MS"/>
          <w:b/>
          <w:u w:val="single"/>
        </w:rPr>
      </w:pPr>
    </w:p>
    <w:p w:rsidR="00371C7B" w:rsidRPr="00371C7B" w:rsidRDefault="00A54CE9" w:rsidP="0011319E">
      <w:pPr>
        <w:rPr>
          <w:rFonts w:ascii="Comic Sans MS" w:hAnsi="Comic Sans MS"/>
          <w:b/>
        </w:rPr>
      </w:pPr>
      <w:r>
        <w:rPr>
          <w:rFonts w:ascii="Comic Sans MS" w:hAnsi="Comic Sans MS"/>
          <w:b/>
          <w:noProof/>
          <w:lang w:val="en-CA" w:eastAsia="en-CA"/>
        </w:rPr>
        <w:lastRenderedPageBreak/>
        <mc:AlternateContent>
          <mc:Choice Requires="wpi">
            <w:drawing>
              <wp:anchor distT="0" distB="0" distL="114300" distR="114300" simplePos="0" relativeHeight="252058624" behindDoc="0" locked="0" layoutInCell="1" allowOverlap="1">
                <wp:simplePos x="0" y="0"/>
                <wp:positionH relativeFrom="column">
                  <wp:posOffset>6542519</wp:posOffset>
                </wp:positionH>
                <wp:positionV relativeFrom="paragraph">
                  <wp:posOffset>-10111</wp:posOffset>
                </wp:positionV>
                <wp:extent cx="291240" cy="204840"/>
                <wp:effectExtent l="57150" t="38100" r="13970" b="81280"/>
                <wp:wrapNone/>
                <wp:docPr id="966" name="Ink 9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4">
                      <w14:nvContentPartPr>
                        <w14:cNvContentPartPr/>
                      </w14:nvContentPartPr>
                      <w14:xfrm>
                        <a:off x="0" y="0"/>
                        <a:ext cx="291240" cy="20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66" o:spid="_x0000_s1026" type="#_x0000_t75" style="position:absolute;margin-left:513.7pt;margin-top:-2pt;width:26.1pt;height:19pt;z-index:25205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">
                <v:imagedata r:id="rId655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57600" behindDoc="0" locked="0" layoutInCell="1" allowOverlap="1">
                <wp:simplePos x="0" y="0"/>
                <wp:positionH relativeFrom="column">
                  <wp:posOffset>6378359</wp:posOffset>
                </wp:positionH>
                <wp:positionV relativeFrom="paragraph">
                  <wp:posOffset>50369</wp:posOffset>
                </wp:positionV>
                <wp:extent cx="109080" cy="305280"/>
                <wp:effectExtent l="57150" t="57150" r="62865" b="76200"/>
                <wp:wrapNone/>
                <wp:docPr id="965" name="Ink 9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6">
                      <w14:nvContentPartPr>
                        <w14:cNvContentPartPr/>
                      </w14:nvContentPartPr>
                      <w14:xfrm>
                        <a:off x="0" y="0"/>
                        <a:ext cx="109080" cy="30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65" o:spid="_x0000_s1026" type="#_x0000_t75" style="position:absolute;margin-left:500.65pt;margin-top:2.4pt;width:11.85pt;height:27.25pt;z-index:25205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">
                <v:imagedata r:id="rId657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56576" behindDoc="0" locked="0" layoutInCell="1" allowOverlap="1">
                <wp:simplePos x="0" y="0"/>
                <wp:positionH relativeFrom="column">
                  <wp:posOffset>6247679</wp:posOffset>
                </wp:positionH>
                <wp:positionV relativeFrom="paragraph">
                  <wp:posOffset>70169</wp:posOffset>
                </wp:positionV>
                <wp:extent cx="114480" cy="107280"/>
                <wp:effectExtent l="57150" t="57150" r="38100" b="83820"/>
                <wp:wrapNone/>
                <wp:docPr id="964" name="Ink 9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8">
                      <w14:nvContentPartPr>
                        <w14:cNvContentPartPr/>
                      </w14:nvContentPartPr>
                      <w14:xfrm>
                        <a:off x="0" y="0"/>
                        <a:ext cx="11448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64" o:spid="_x0000_s1026" type="#_x0000_t75" style="position:absolute;margin-left:490.75pt;margin-top:3.9pt;width:11.3pt;height:11.8pt;z-index:25205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">
                <v:imagedata r:id="rId659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55552" behindDoc="0" locked="0" layoutInCell="1" allowOverlap="1">
                <wp:simplePos x="0" y="0"/>
                <wp:positionH relativeFrom="column">
                  <wp:posOffset>6086759</wp:posOffset>
                </wp:positionH>
                <wp:positionV relativeFrom="paragraph">
                  <wp:posOffset>72689</wp:posOffset>
                </wp:positionV>
                <wp:extent cx="141840" cy="117720"/>
                <wp:effectExtent l="57150" t="57150" r="0" b="73025"/>
                <wp:wrapNone/>
                <wp:docPr id="963" name="Ink 9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0">
                      <w14:nvContentPartPr>
                        <w14:cNvContentPartPr/>
                      </w14:nvContentPartPr>
                      <w14:xfrm>
                        <a:off x="0" y="0"/>
                        <a:ext cx="141840" cy="1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63" o:spid="_x0000_s1026" type="#_x0000_t75" style="position:absolute;margin-left:477.65pt;margin-top:4.15pt;width:13.15pt;height:12.45pt;z-index:25205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">
                <v:imagedata r:id="rId661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54528" behindDoc="0" locked="0" layoutInCell="1" allowOverlap="1">
                <wp:simplePos x="0" y="0"/>
                <wp:positionH relativeFrom="column">
                  <wp:posOffset>5858159</wp:posOffset>
                </wp:positionH>
                <wp:positionV relativeFrom="paragraph">
                  <wp:posOffset>14009</wp:posOffset>
                </wp:positionV>
                <wp:extent cx="30240" cy="199080"/>
                <wp:effectExtent l="38100" t="57150" r="46355" b="67945"/>
                <wp:wrapNone/>
                <wp:docPr id="962" name="Ink 9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2">
                      <w14:nvContentPartPr>
                        <w14:cNvContentPartPr/>
                      </w14:nvContentPartPr>
                      <w14:xfrm>
                        <a:off x="0" y="0"/>
                        <a:ext cx="30240" cy="19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62" o:spid="_x0000_s1026" type="#_x0000_t75" style="position:absolute;margin-left:460pt;margin-top:-.25pt;width:4.6pt;height:18.15pt;z-index:25205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">
                <v:imagedata r:id="rId663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53504" behindDoc="0" locked="0" layoutInCell="1" allowOverlap="1">
                <wp:simplePos x="0" y="0"/>
                <wp:positionH relativeFrom="column">
                  <wp:posOffset>5513639</wp:posOffset>
                </wp:positionH>
                <wp:positionV relativeFrom="paragraph">
                  <wp:posOffset>69809</wp:posOffset>
                </wp:positionV>
                <wp:extent cx="87120" cy="174600"/>
                <wp:effectExtent l="57150" t="57150" r="65405" b="73660"/>
                <wp:wrapNone/>
                <wp:docPr id="961" name="Ink 9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4">
                      <w14:nvContentPartPr>
                        <w14:cNvContentPartPr/>
                      </w14:nvContentPartPr>
                      <w14:xfrm>
                        <a:off x="0" y="0"/>
                        <a:ext cx="87120" cy="17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61" o:spid="_x0000_s1026" type="#_x0000_t75" style="position:absolute;margin-left:432.6pt;margin-top:4pt;width:10pt;height:16.9pt;z-index:25205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">
                <v:imagedata r:id="rId665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52480" behindDoc="0" locked="0" layoutInCell="1" allowOverlap="1">
                <wp:simplePos x="0" y="0"/>
                <wp:positionH relativeFrom="column">
                  <wp:posOffset>5381159</wp:posOffset>
                </wp:positionH>
                <wp:positionV relativeFrom="paragraph">
                  <wp:posOffset>120929</wp:posOffset>
                </wp:positionV>
                <wp:extent cx="135360" cy="124200"/>
                <wp:effectExtent l="57150" t="57150" r="0" b="85725"/>
                <wp:wrapNone/>
                <wp:docPr id="960" name="Ink 9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6">
                      <w14:nvContentPartPr>
                        <w14:cNvContentPartPr/>
                      </w14:nvContentPartPr>
                      <w14:xfrm>
                        <a:off x="0" y="0"/>
                        <a:ext cx="135360" cy="12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60" o:spid="_x0000_s1026" type="#_x0000_t75" style="position:absolute;margin-left:422.15pt;margin-top:8pt;width:12.6pt;height:12.85pt;z-index:25205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">
                <v:imagedata r:id="rId667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51456" behindDoc="0" locked="0" layoutInCell="1" allowOverlap="1">
                <wp:simplePos x="0" y="0"/>
                <wp:positionH relativeFrom="column">
                  <wp:posOffset>5186039</wp:posOffset>
                </wp:positionH>
                <wp:positionV relativeFrom="paragraph">
                  <wp:posOffset>17969</wp:posOffset>
                </wp:positionV>
                <wp:extent cx="177120" cy="252360"/>
                <wp:effectExtent l="38100" t="38100" r="13970" b="71755"/>
                <wp:wrapNone/>
                <wp:docPr id="959" name="Ink 9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8">
                      <w14:nvContentPartPr>
                        <w14:cNvContentPartPr/>
                      </w14:nvContentPartPr>
                      <w14:xfrm>
                        <a:off x="0" y="0"/>
                        <a:ext cx="177120" cy="25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59" o:spid="_x0000_s1026" type="#_x0000_t75" style="position:absolute;margin-left:407.05pt;margin-top:.2pt;width:15.85pt;height:22.7pt;z-index:25205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">
                <v:imagedata r:id="rId669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50432" behindDoc="0" locked="0" layoutInCell="1" allowOverlap="1">
                <wp:simplePos x="0" y="0"/>
                <wp:positionH relativeFrom="column">
                  <wp:posOffset>4957799</wp:posOffset>
                </wp:positionH>
                <wp:positionV relativeFrom="paragraph">
                  <wp:posOffset>196169</wp:posOffset>
                </wp:positionV>
                <wp:extent cx="11520" cy="3960"/>
                <wp:effectExtent l="57150" t="57150" r="64770" b="72390"/>
                <wp:wrapNone/>
                <wp:docPr id="958" name="Ink 9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0">
                      <w14:nvContentPartPr>
                        <w14:cNvContentPartPr/>
                      </w14:nvContentPartPr>
                      <w14:xfrm>
                        <a:off x="0" y="0"/>
                        <a:ext cx="1152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58" o:spid="_x0000_s1026" type="#_x0000_t75" style="position:absolute;margin-left:388.85pt;margin-top:13.9pt;width:3.1pt;height:2.9pt;z-index:25205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">
                <v:imagedata r:id="rId671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49408" behindDoc="0" locked="0" layoutInCell="1" allowOverlap="1">
                <wp:simplePos x="0" y="0"/>
                <wp:positionH relativeFrom="column">
                  <wp:posOffset>4937639</wp:posOffset>
                </wp:positionH>
                <wp:positionV relativeFrom="paragraph">
                  <wp:posOffset>100049</wp:posOffset>
                </wp:positionV>
                <wp:extent cx="5400" cy="18360"/>
                <wp:effectExtent l="38100" t="57150" r="71120" b="58420"/>
                <wp:wrapNone/>
                <wp:docPr id="957" name="Ink 9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2">
                      <w14:nvContentPartPr>
                        <w14:cNvContentPartPr/>
                      </w14:nvContentPartPr>
                      <w14:xfrm>
                        <a:off x="0" y="0"/>
                        <a:ext cx="540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57" o:spid="_x0000_s1026" type="#_x0000_t75" style="position:absolute;margin-left:387.15pt;margin-top:6.3pt;width:3.4pt;height:3.6pt;z-index:25204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">
                <v:imagedata r:id="rId673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48384" behindDoc="0" locked="0" layoutInCell="1" allowOverlap="1">
                <wp:simplePos x="0" y="0"/>
                <wp:positionH relativeFrom="column">
                  <wp:posOffset>4643519</wp:posOffset>
                </wp:positionH>
                <wp:positionV relativeFrom="paragraph">
                  <wp:posOffset>111929</wp:posOffset>
                </wp:positionV>
                <wp:extent cx="163800" cy="24840"/>
                <wp:effectExtent l="38100" t="57150" r="46355" b="51435"/>
                <wp:wrapNone/>
                <wp:docPr id="956" name="Ink 9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4">
                      <w14:nvContentPartPr>
                        <w14:cNvContentPartPr/>
                      </w14:nvContentPartPr>
                      <w14:xfrm>
                        <a:off x="0" y="0"/>
                        <a:ext cx="16380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56" o:spid="_x0000_s1026" type="#_x0000_t75" style="position:absolute;margin-left:364.65pt;margin-top:7.2pt;width:14.7pt;height:4.35pt;z-index:25204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">
                <v:imagedata r:id="rId675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47360" behindDoc="0" locked="0" layoutInCell="1" allowOverlap="1">
                <wp:simplePos x="0" y="0"/>
                <wp:positionH relativeFrom="column">
                  <wp:posOffset>4667279</wp:posOffset>
                </wp:positionH>
                <wp:positionV relativeFrom="paragraph">
                  <wp:posOffset>17609</wp:posOffset>
                </wp:positionV>
                <wp:extent cx="27000" cy="207360"/>
                <wp:effectExtent l="38100" t="57150" r="68580" b="78740"/>
                <wp:wrapNone/>
                <wp:docPr id="955" name="Ink 9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6">
                      <w14:nvContentPartPr>
                        <w14:cNvContentPartPr/>
                      </w14:nvContentPartPr>
                      <w14:xfrm>
                        <a:off x="0" y="0"/>
                        <a:ext cx="27000" cy="20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55" o:spid="_x0000_s1026" type="#_x0000_t75" style="position:absolute;margin-left:366.15pt;margin-top:-.05pt;width:4.95pt;height:19.4pt;z-index:25204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">
                <v:imagedata r:id="rId677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46336" behindDoc="0" locked="0" layoutInCell="1" allowOverlap="1">
                <wp:simplePos x="0" y="0"/>
                <wp:positionH relativeFrom="column">
                  <wp:posOffset>4499159</wp:posOffset>
                </wp:positionH>
                <wp:positionV relativeFrom="paragraph">
                  <wp:posOffset>39209</wp:posOffset>
                </wp:positionV>
                <wp:extent cx="141120" cy="195480"/>
                <wp:effectExtent l="38100" t="57150" r="0" b="71755"/>
                <wp:wrapNone/>
                <wp:docPr id="954" name="Ink 9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8">
                      <w14:nvContentPartPr>
                        <w14:cNvContentPartPr/>
                      </w14:nvContentPartPr>
                      <w14:xfrm>
                        <a:off x="0" y="0"/>
                        <a:ext cx="141120" cy="19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54" o:spid="_x0000_s1026" type="#_x0000_t75" style="position:absolute;margin-left:352.85pt;margin-top:1.7pt;width:13.05pt;height:18.5pt;z-index:25204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">
                <v:imagedata r:id="rId679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44288" behindDoc="0" locked="0" layoutInCell="1" allowOverlap="1">
                <wp:simplePos x="0" y="0"/>
                <wp:positionH relativeFrom="column">
                  <wp:posOffset>4305479</wp:posOffset>
                </wp:positionH>
                <wp:positionV relativeFrom="paragraph">
                  <wp:posOffset>84209</wp:posOffset>
                </wp:positionV>
                <wp:extent cx="7560" cy="17280"/>
                <wp:effectExtent l="38100" t="57150" r="50165" b="59055"/>
                <wp:wrapNone/>
                <wp:docPr id="952" name="Ink 9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0">
                      <w14:nvContentPartPr>
                        <w14:cNvContentPartPr/>
                      </w14:nvContentPartPr>
                      <w14:xfrm>
                        <a:off x="0" y="0"/>
                        <a:ext cx="756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52" o:spid="_x0000_s1026" type="#_x0000_t75" style="position:absolute;margin-left:337.6pt;margin-top:5.3pt;width:2.7pt;height:3.5pt;z-index:25204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">
                <v:imagedata r:id="rId681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42240" behindDoc="0" locked="0" layoutInCell="1" allowOverlap="1">
                <wp:simplePos x="0" y="0"/>
                <wp:positionH relativeFrom="column">
                  <wp:posOffset>4118999</wp:posOffset>
                </wp:positionH>
                <wp:positionV relativeFrom="paragraph">
                  <wp:posOffset>11849</wp:posOffset>
                </wp:positionV>
                <wp:extent cx="137520" cy="256680"/>
                <wp:effectExtent l="57150" t="57150" r="72390" b="67310"/>
                <wp:wrapNone/>
                <wp:docPr id="950" name="Ink 9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2">
                      <w14:nvContentPartPr>
                        <w14:cNvContentPartPr/>
                      </w14:nvContentPartPr>
                      <w14:xfrm>
                        <a:off x="0" y="0"/>
                        <a:ext cx="137520" cy="25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50" o:spid="_x0000_s1026" type="#_x0000_t75" style="position:absolute;margin-left:322.9pt;margin-top:-.6pt;width:13.55pt;height:22.65pt;z-index:25204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">
                <v:imagedata r:id="rId683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19712" behindDoc="0" locked="0" layoutInCell="1" allowOverlap="1">
                <wp:simplePos x="0" y="0"/>
                <wp:positionH relativeFrom="column">
                  <wp:posOffset>2161679</wp:posOffset>
                </wp:positionH>
                <wp:positionV relativeFrom="paragraph">
                  <wp:posOffset>172894</wp:posOffset>
                </wp:positionV>
                <wp:extent cx="28080" cy="14760"/>
                <wp:effectExtent l="38100" t="38100" r="67310" b="61595"/>
                <wp:wrapNone/>
                <wp:docPr id="928" name="Ink 9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4">
                      <w14:nvContentPartPr>
                        <w14:cNvContentPartPr/>
                      </w14:nvContentPartPr>
                      <w14:xfrm>
                        <a:off x="0" y="0"/>
                        <a:ext cx="2808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8" o:spid="_x0000_s1026" type="#_x0000_t75" style="position:absolute;margin-left:169.3pt;margin-top:12.7pt;width:4.75pt;height:3.35pt;z-index:25201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">
                <v:imagedata r:id="rId685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18688" behindDoc="0" locked="0" layoutInCell="1" allowOverlap="1">
                <wp:simplePos x="0" y="0"/>
                <wp:positionH relativeFrom="column">
                  <wp:posOffset>2159519</wp:posOffset>
                </wp:positionH>
                <wp:positionV relativeFrom="paragraph">
                  <wp:posOffset>96574</wp:posOffset>
                </wp:positionV>
                <wp:extent cx="20880" cy="21240"/>
                <wp:effectExtent l="38100" t="57150" r="55880" b="55245"/>
                <wp:wrapNone/>
                <wp:docPr id="927" name="Ink 9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6">
                      <w14:nvContentPartPr>
                        <w14:cNvContentPartPr/>
                      </w14:nvContentPartPr>
                      <w14:xfrm>
                        <a:off x="0" y="0"/>
                        <a:ext cx="2088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7" o:spid="_x0000_s1026" type="#_x0000_t75" style="position:absolute;margin-left:169.25pt;margin-top:6pt;width:4.15pt;height:4pt;z-index:25201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">
                <v:imagedata r:id="rId687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17664" behindDoc="0" locked="0" layoutInCell="1" allowOverlap="1">
                <wp:simplePos x="0" y="0"/>
                <wp:positionH relativeFrom="column">
                  <wp:posOffset>1852079</wp:posOffset>
                </wp:positionH>
                <wp:positionV relativeFrom="paragraph">
                  <wp:posOffset>75694</wp:posOffset>
                </wp:positionV>
                <wp:extent cx="193680" cy="151200"/>
                <wp:effectExtent l="57150" t="57150" r="34925" b="77470"/>
                <wp:wrapNone/>
                <wp:docPr id="926" name="Ink 9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8">
                      <w14:nvContentPartPr>
                        <w14:cNvContentPartPr/>
                      </w14:nvContentPartPr>
                      <w14:xfrm>
                        <a:off x="0" y="0"/>
                        <a:ext cx="193680" cy="15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6" o:spid="_x0000_s1026" type="#_x0000_t75" style="position:absolute;margin-left:144.3pt;margin-top:4.45pt;width:17.85pt;height:15.1pt;z-index:25201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">
                <v:imagedata r:id="rId689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16640" behindDoc="0" locked="0" layoutInCell="1" allowOverlap="1">
                <wp:simplePos x="0" y="0"/>
                <wp:positionH relativeFrom="column">
                  <wp:posOffset>1375079</wp:posOffset>
                </wp:positionH>
                <wp:positionV relativeFrom="paragraph">
                  <wp:posOffset>57694</wp:posOffset>
                </wp:positionV>
                <wp:extent cx="442440" cy="179280"/>
                <wp:effectExtent l="57150" t="38100" r="34290" b="68580"/>
                <wp:wrapNone/>
                <wp:docPr id="925" name="Ink 9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0">
                      <w14:nvContentPartPr>
                        <w14:cNvContentPartPr/>
                      </w14:nvContentPartPr>
                      <w14:xfrm>
                        <a:off x="0" y="0"/>
                        <a:ext cx="442440" cy="17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5" o:spid="_x0000_s1026" type="#_x0000_t75" style="position:absolute;margin-left:106.85pt;margin-top:3.45pt;width:37.55pt;height:16.8pt;z-index:25201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">
                <v:imagedata r:id="rId691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15616" behindDoc="0" locked="0" layoutInCell="1" allowOverlap="1">
                <wp:simplePos x="0" y="0"/>
                <wp:positionH relativeFrom="column">
                  <wp:posOffset>1170599</wp:posOffset>
                </wp:positionH>
                <wp:positionV relativeFrom="paragraph">
                  <wp:posOffset>137974</wp:posOffset>
                </wp:positionV>
                <wp:extent cx="167760" cy="123840"/>
                <wp:effectExtent l="57150" t="57150" r="0" b="66675"/>
                <wp:wrapNone/>
                <wp:docPr id="924" name="Ink 9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2">
                      <w14:nvContentPartPr>
                        <w14:cNvContentPartPr/>
                      </w14:nvContentPartPr>
                      <w14:xfrm>
                        <a:off x="0" y="0"/>
                        <a:ext cx="167760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4" o:spid="_x0000_s1026" type="#_x0000_t75" style="position:absolute;margin-left:90.6pt;margin-top:9.4pt;width:15.2pt;height:12.75pt;z-index:25201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">
                <v:imagedata r:id="rId693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14592" behindDoc="0" locked="0" layoutInCell="1" allowOverlap="1">
                <wp:simplePos x="0" y="0"/>
                <wp:positionH relativeFrom="column">
                  <wp:posOffset>1012559</wp:posOffset>
                </wp:positionH>
                <wp:positionV relativeFrom="paragraph">
                  <wp:posOffset>128614</wp:posOffset>
                </wp:positionV>
                <wp:extent cx="117720" cy="140040"/>
                <wp:effectExtent l="57150" t="57150" r="53975" b="69850"/>
                <wp:wrapNone/>
                <wp:docPr id="923" name="Ink 9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4">
                      <w14:nvContentPartPr>
                        <w14:cNvContentPartPr/>
                      </w14:nvContentPartPr>
                      <w14:xfrm>
                        <a:off x="0" y="0"/>
                        <a:ext cx="117720" cy="14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3" o:spid="_x0000_s1026" type="#_x0000_t75" style="position:absolute;margin-left:78.2pt;margin-top:8.7pt;width:11.7pt;height:13.7pt;z-index:25201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">
                <v:imagedata r:id="rId695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13568" behindDoc="0" locked="0" layoutInCell="1" allowOverlap="1">
                <wp:simplePos x="0" y="0"/>
                <wp:positionH relativeFrom="column">
                  <wp:posOffset>843719</wp:posOffset>
                </wp:positionH>
                <wp:positionV relativeFrom="paragraph">
                  <wp:posOffset>37174</wp:posOffset>
                </wp:positionV>
                <wp:extent cx="140760" cy="222120"/>
                <wp:effectExtent l="57150" t="57150" r="31115" b="83185"/>
                <wp:wrapNone/>
                <wp:docPr id="922" name="Ink 9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6">
                      <w14:nvContentPartPr>
                        <w14:cNvContentPartPr/>
                      </w14:nvContentPartPr>
                      <w14:xfrm>
                        <a:off x="0" y="0"/>
                        <a:ext cx="140760" cy="22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2" o:spid="_x0000_s1026" type="#_x0000_t75" style="position:absolute;margin-left:64.95pt;margin-top:1.45pt;width:13.8pt;height:20.55pt;z-index:25201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">
                <v:imagedata r:id="rId697" o:title=""/>
              </v:shape>
            </w:pict>
          </mc:Fallback>
        </mc:AlternateContent>
      </w:r>
      <w:r w:rsidR="00371C7B">
        <w:rPr>
          <w:rFonts w:ascii="Comic Sans MS" w:hAnsi="Comic Sans MS"/>
          <w:b/>
        </w:rPr>
        <w:tab/>
        <w:t>3)</w:t>
      </w:r>
      <w:r w:rsidR="00371C7B">
        <w:rPr>
          <w:rFonts w:ascii="Comic Sans MS" w:hAnsi="Comic Sans MS"/>
          <w:b/>
        </w:rPr>
        <w:tab/>
      </w:r>
      <w:r w:rsidR="00371C7B">
        <w:rPr>
          <w:rFonts w:ascii="Comic Sans MS" w:hAnsi="Comic Sans MS"/>
          <w:b/>
        </w:rPr>
        <w:tab/>
      </w:r>
      <w:r w:rsidR="00371C7B">
        <w:rPr>
          <w:rFonts w:ascii="Comic Sans MS" w:hAnsi="Comic Sans MS"/>
          <w:b/>
        </w:rPr>
        <w:tab/>
      </w:r>
      <w:r w:rsidR="00371C7B">
        <w:rPr>
          <w:rFonts w:ascii="Comic Sans MS" w:hAnsi="Comic Sans MS"/>
          <w:b/>
        </w:rPr>
        <w:tab/>
      </w:r>
      <w:r w:rsidR="00371C7B">
        <w:rPr>
          <w:rFonts w:ascii="Comic Sans MS" w:hAnsi="Comic Sans MS"/>
          <w:b/>
        </w:rPr>
        <w:tab/>
      </w:r>
      <w:r w:rsidR="00371C7B">
        <w:rPr>
          <w:rFonts w:ascii="Comic Sans MS" w:hAnsi="Comic Sans MS"/>
          <w:b/>
        </w:rPr>
        <w:tab/>
      </w:r>
      <w:r w:rsidR="00371C7B">
        <w:rPr>
          <w:rFonts w:ascii="Comic Sans MS" w:hAnsi="Comic Sans MS"/>
          <w:b/>
        </w:rPr>
        <w:tab/>
        <w:t>4)</w:t>
      </w:r>
    </w:p>
    <w:p w:rsidR="00371C7B" w:rsidRDefault="00A54CE9" w:rsidP="0011319E">
      <w:pPr>
        <w:rPr>
          <w:rFonts w:ascii="Comic Sans MS" w:hAnsi="Comic Sans MS"/>
          <w:b/>
          <w:u w:val="single"/>
        </w:rPr>
      </w:pPr>
      <w:r>
        <w:rPr>
          <w:rFonts w:ascii="Comic Sans MS" w:hAnsi="Comic Sans MS"/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45312" behindDoc="0" locked="0" layoutInCell="1" allowOverlap="1">
                <wp:simplePos x="0" y="0"/>
                <wp:positionH relativeFrom="column">
                  <wp:posOffset>4367399</wp:posOffset>
                </wp:positionH>
                <wp:positionV relativeFrom="paragraph">
                  <wp:posOffset>-82881</wp:posOffset>
                </wp:positionV>
                <wp:extent cx="98280" cy="263520"/>
                <wp:effectExtent l="38100" t="57150" r="54610" b="80010"/>
                <wp:wrapNone/>
                <wp:docPr id="953" name="Ink 9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8">
                      <w14:nvContentPartPr>
                        <w14:cNvContentPartPr/>
                      </w14:nvContentPartPr>
                      <w14:xfrm>
                        <a:off x="0" y="0"/>
                        <a:ext cx="98280" cy="26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53" o:spid="_x0000_s1026" type="#_x0000_t75" style="position:absolute;margin-left:343pt;margin-top:-8.15pt;width:10.3pt;height:24pt;z-index:25204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">
                <v:imagedata r:id="rId699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43264" behindDoc="0" locked="0" layoutInCell="1" allowOverlap="1">
                <wp:simplePos x="0" y="0"/>
                <wp:positionH relativeFrom="column">
                  <wp:posOffset>4324199</wp:posOffset>
                </wp:positionH>
                <wp:positionV relativeFrom="paragraph">
                  <wp:posOffset>-41481</wp:posOffset>
                </wp:positionV>
                <wp:extent cx="19800" cy="99000"/>
                <wp:effectExtent l="38100" t="38100" r="75565" b="53975"/>
                <wp:wrapNone/>
                <wp:docPr id="951" name="Ink 9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0">
                      <w14:nvContentPartPr>
                        <w14:cNvContentPartPr/>
                      </w14:nvContentPartPr>
                      <w14:xfrm>
                        <a:off x="0" y="0"/>
                        <a:ext cx="19800" cy="9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51" o:spid="_x0000_s1026" type="#_x0000_t75" style="position:absolute;margin-left:339pt;margin-top:-4.05pt;width:4.15pt;height:9.95pt;z-index:25204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">
                <v:imagedata r:id="rId701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30976" behindDoc="0" locked="0" layoutInCell="1" allowOverlap="1">
                <wp:simplePos x="0" y="0"/>
                <wp:positionH relativeFrom="column">
                  <wp:posOffset>2191559</wp:posOffset>
                </wp:positionH>
                <wp:positionV relativeFrom="paragraph">
                  <wp:posOffset>156284</wp:posOffset>
                </wp:positionV>
                <wp:extent cx="53280" cy="28080"/>
                <wp:effectExtent l="38100" t="57150" r="23495" b="48260"/>
                <wp:wrapNone/>
                <wp:docPr id="939" name="Ink 9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2">
                      <w14:nvContentPartPr>
                        <w14:cNvContentPartPr/>
                      </w14:nvContentPartPr>
                      <w14:xfrm>
                        <a:off x="0" y="0"/>
                        <a:ext cx="53280" cy="2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9" o:spid="_x0000_s1026" type="#_x0000_t75" style="position:absolute;margin-left:172.05pt;margin-top:10.9pt;width:5.5pt;height:4.35pt;z-index:25203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">
                <v:imagedata r:id="rId703" o:title=""/>
              </v:shape>
            </w:pict>
          </mc:Fallback>
        </mc:AlternateContent>
      </w:r>
    </w:p>
    <w:p w:rsidR="00371C7B" w:rsidRDefault="00A54CE9" w:rsidP="0011319E">
      <w:pPr>
        <w:rPr>
          <w:rFonts w:ascii="Comic Sans MS" w:hAnsi="Comic Sans MS"/>
          <w:b/>
          <w:u w:val="single"/>
        </w:rPr>
      </w:pPr>
      <w:r>
        <w:rPr>
          <w:rFonts w:ascii="Comic Sans MS" w:hAnsi="Comic Sans MS"/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61696" behindDoc="0" locked="0" layoutInCell="1" allowOverlap="1">
                <wp:simplePos x="0" y="0"/>
                <wp:positionH relativeFrom="column">
                  <wp:posOffset>5519039</wp:posOffset>
                </wp:positionH>
                <wp:positionV relativeFrom="paragraph">
                  <wp:posOffset>10309</wp:posOffset>
                </wp:positionV>
                <wp:extent cx="81360" cy="83880"/>
                <wp:effectExtent l="57150" t="57150" r="52070" b="68580"/>
                <wp:wrapNone/>
                <wp:docPr id="969" name="Ink 9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4">
                      <w14:nvContentPartPr>
                        <w14:cNvContentPartPr/>
                      </w14:nvContentPartPr>
                      <w14:xfrm>
                        <a:off x="0" y="0"/>
                        <a:ext cx="8136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69" o:spid="_x0000_s1026" type="#_x0000_t75" style="position:absolute;margin-left:432.95pt;margin-top:-.65pt;width:9.6pt;height:9.65pt;z-index:25206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">
                <v:imagedata r:id="rId705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60672" behindDoc="0" locked="0" layoutInCell="1" allowOverlap="1">
                <wp:simplePos x="0" y="0"/>
                <wp:positionH relativeFrom="column">
                  <wp:posOffset>5366759</wp:posOffset>
                </wp:positionH>
                <wp:positionV relativeFrom="paragraph">
                  <wp:posOffset>61069</wp:posOffset>
                </wp:positionV>
                <wp:extent cx="84960" cy="169920"/>
                <wp:effectExtent l="57150" t="57150" r="29845" b="78105"/>
                <wp:wrapNone/>
                <wp:docPr id="968" name="Ink 9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6">
                      <w14:nvContentPartPr>
                        <w14:cNvContentPartPr/>
                      </w14:nvContentPartPr>
                      <w14:xfrm>
                        <a:off x="0" y="0"/>
                        <a:ext cx="84960" cy="16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68" o:spid="_x0000_s1026" type="#_x0000_t75" style="position:absolute;margin-left:421pt;margin-top:3.25pt;width:10pt;height:16.65pt;z-index:25206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">
                <v:imagedata r:id="rId707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59648" behindDoc="0" locked="0" layoutInCell="1" allowOverlap="1">
                <wp:simplePos x="0" y="0"/>
                <wp:positionH relativeFrom="column">
                  <wp:posOffset>5191799</wp:posOffset>
                </wp:positionH>
                <wp:positionV relativeFrom="paragraph">
                  <wp:posOffset>18589</wp:posOffset>
                </wp:positionV>
                <wp:extent cx="119160" cy="221760"/>
                <wp:effectExtent l="57150" t="57150" r="52705" b="83185"/>
                <wp:wrapNone/>
                <wp:docPr id="967" name="Ink 9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8">
                      <w14:nvContentPartPr>
                        <w14:cNvContentPartPr/>
                      </w14:nvContentPartPr>
                      <w14:xfrm>
                        <a:off x="0" y="0"/>
                        <a:ext cx="119160" cy="22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67" o:spid="_x0000_s1026" type="#_x0000_t75" style="position:absolute;margin-left:407.25pt;margin-top:-.05pt;width:11.6pt;height:20.55pt;z-index:25205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">
                <v:imagedata r:id="rId709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29952" behindDoc="0" locked="0" layoutInCell="1" allowOverlap="1">
                <wp:simplePos x="0" y="0"/>
                <wp:positionH relativeFrom="column">
                  <wp:posOffset>2510879</wp:posOffset>
                </wp:positionH>
                <wp:positionV relativeFrom="paragraph">
                  <wp:posOffset>-31326</wp:posOffset>
                </wp:positionV>
                <wp:extent cx="187200" cy="200880"/>
                <wp:effectExtent l="38100" t="57150" r="22860" b="66040"/>
                <wp:wrapNone/>
                <wp:docPr id="938" name="Ink 9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0">
                      <w14:nvContentPartPr>
                        <w14:cNvContentPartPr/>
                      </w14:nvContentPartPr>
                      <w14:xfrm>
                        <a:off x="0" y="0"/>
                        <a:ext cx="187200" cy="20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8" o:spid="_x0000_s1026" type="#_x0000_t75" style="position:absolute;margin-left:197.15pt;margin-top:-3.95pt;width:16.95pt;height:18.35pt;z-index:25202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">
                <v:imagedata r:id="rId711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28928" behindDoc="0" locked="0" layoutInCell="1" allowOverlap="1">
                <wp:simplePos x="0" y="0"/>
                <wp:positionH relativeFrom="column">
                  <wp:posOffset>2257799</wp:posOffset>
                </wp:positionH>
                <wp:positionV relativeFrom="paragraph">
                  <wp:posOffset>-24126</wp:posOffset>
                </wp:positionV>
                <wp:extent cx="302040" cy="182880"/>
                <wp:effectExtent l="57150" t="38100" r="41275" b="64770"/>
                <wp:wrapNone/>
                <wp:docPr id="937" name="Ink 9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2">
                      <w14:nvContentPartPr>
                        <w14:cNvContentPartPr/>
                      </w14:nvContentPartPr>
                      <w14:xfrm>
                        <a:off x="0" y="0"/>
                        <a:ext cx="302040" cy="18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7" o:spid="_x0000_s1026" type="#_x0000_t75" style="position:absolute;margin-left:176.2pt;margin-top:-3.1pt;width:26.05pt;height:17.05pt;z-index:25202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">
                <v:imagedata r:id="rId713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27904" behindDoc="0" locked="0" layoutInCell="1" allowOverlap="1">
                <wp:simplePos x="0" y="0"/>
                <wp:positionH relativeFrom="column">
                  <wp:posOffset>2173559</wp:posOffset>
                </wp:positionH>
                <wp:positionV relativeFrom="paragraph">
                  <wp:posOffset>67314</wp:posOffset>
                </wp:positionV>
                <wp:extent cx="42120" cy="110520"/>
                <wp:effectExtent l="38100" t="38100" r="34290" b="60960"/>
                <wp:wrapNone/>
                <wp:docPr id="936" name="Ink 9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4">
                      <w14:nvContentPartPr>
                        <w14:cNvContentPartPr/>
                      </w14:nvContentPartPr>
                      <w14:xfrm>
                        <a:off x="0" y="0"/>
                        <a:ext cx="4212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6" o:spid="_x0000_s1026" type="#_x0000_t75" style="position:absolute;margin-left:170.4pt;margin-top:4.3pt;width:4.9pt;height:11.1pt;z-index:25202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">
                <v:imagedata r:id="rId715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26880" behindDoc="0" locked="0" layoutInCell="1" allowOverlap="1">
                <wp:simplePos x="0" y="0"/>
                <wp:positionH relativeFrom="column">
                  <wp:posOffset>2009759</wp:posOffset>
                </wp:positionH>
                <wp:positionV relativeFrom="paragraph">
                  <wp:posOffset>26994</wp:posOffset>
                </wp:positionV>
                <wp:extent cx="134640" cy="168120"/>
                <wp:effectExtent l="57150" t="57150" r="36830" b="80010"/>
                <wp:wrapNone/>
                <wp:docPr id="935" name="Ink 9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6">
                      <w14:nvContentPartPr>
                        <w14:cNvContentPartPr/>
                      </w14:nvContentPartPr>
                      <w14:xfrm>
                        <a:off x="0" y="0"/>
                        <a:ext cx="134640" cy="16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5" o:spid="_x0000_s1026" type="#_x0000_t75" style="position:absolute;margin-left:156.7pt;margin-top:.65pt;width:13.7pt;height:16.4pt;z-index:25202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">
                <v:imagedata r:id="rId717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25856" behindDoc="0" locked="0" layoutInCell="1" allowOverlap="1">
                <wp:simplePos x="0" y="0"/>
                <wp:positionH relativeFrom="column">
                  <wp:posOffset>1503239</wp:posOffset>
                </wp:positionH>
                <wp:positionV relativeFrom="paragraph">
                  <wp:posOffset>43914</wp:posOffset>
                </wp:positionV>
                <wp:extent cx="268920" cy="147240"/>
                <wp:effectExtent l="57150" t="57150" r="17145" b="81915"/>
                <wp:wrapNone/>
                <wp:docPr id="934" name="Ink 9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8">
                      <w14:nvContentPartPr>
                        <w14:cNvContentPartPr/>
                      </w14:nvContentPartPr>
                      <w14:xfrm>
                        <a:off x="0" y="0"/>
                        <a:ext cx="268920" cy="14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4" o:spid="_x0000_s1026" type="#_x0000_t75" style="position:absolute;margin-left:116.8pt;margin-top:1.85pt;width:23.35pt;height:14.6pt;z-index:25202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">
                <v:imagedata r:id="rId719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24832" behindDoc="0" locked="0" layoutInCell="1" allowOverlap="1">
                <wp:simplePos x="0" y="0"/>
                <wp:positionH relativeFrom="column">
                  <wp:posOffset>1366079</wp:posOffset>
                </wp:positionH>
                <wp:positionV relativeFrom="paragraph">
                  <wp:posOffset>86034</wp:posOffset>
                </wp:positionV>
                <wp:extent cx="86040" cy="80640"/>
                <wp:effectExtent l="57150" t="38100" r="66675" b="72390"/>
                <wp:wrapNone/>
                <wp:docPr id="933" name="Ink 9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0">
                      <w14:nvContentPartPr>
                        <w14:cNvContentPartPr/>
                      </w14:nvContentPartPr>
                      <w14:xfrm>
                        <a:off x="0" y="0"/>
                        <a:ext cx="86040" cy="8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3" o:spid="_x0000_s1026" type="#_x0000_t75" style="position:absolute;margin-left:106.05pt;margin-top:5.65pt;width:9.9pt;height:9.1pt;z-index:25202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">
                <v:imagedata r:id="rId721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23808" behindDoc="0" locked="0" layoutInCell="1" allowOverlap="1">
                <wp:simplePos x="0" y="0"/>
                <wp:positionH relativeFrom="column">
                  <wp:posOffset>1178519</wp:posOffset>
                </wp:positionH>
                <wp:positionV relativeFrom="paragraph">
                  <wp:posOffset>77394</wp:posOffset>
                </wp:positionV>
                <wp:extent cx="175680" cy="244800"/>
                <wp:effectExtent l="57150" t="57150" r="34290" b="79375"/>
                <wp:wrapNone/>
                <wp:docPr id="932" name="Ink 9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2">
                      <w14:nvContentPartPr>
                        <w14:cNvContentPartPr/>
                      </w14:nvContentPartPr>
                      <w14:xfrm>
                        <a:off x="0" y="0"/>
                        <a:ext cx="175680" cy="24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2" o:spid="_x0000_s1026" type="#_x0000_t75" style="position:absolute;margin-left:91.25pt;margin-top:4.6pt;width:16pt;height:22.45pt;z-index:25202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">
                <v:imagedata r:id="rId723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22784" behindDoc="0" locked="0" layoutInCell="1" allowOverlap="1">
                <wp:simplePos x="0" y="0"/>
                <wp:positionH relativeFrom="column">
                  <wp:posOffset>1007519</wp:posOffset>
                </wp:positionH>
                <wp:positionV relativeFrom="paragraph">
                  <wp:posOffset>52554</wp:posOffset>
                </wp:positionV>
                <wp:extent cx="121680" cy="164160"/>
                <wp:effectExtent l="57150" t="57150" r="31115" b="83820"/>
                <wp:wrapNone/>
                <wp:docPr id="931" name="Ink 9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4">
                      <w14:nvContentPartPr>
                        <w14:cNvContentPartPr/>
                      </w14:nvContentPartPr>
                      <w14:xfrm>
                        <a:off x="0" y="0"/>
                        <a:ext cx="121680" cy="16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1" o:spid="_x0000_s1026" type="#_x0000_t75" style="position:absolute;margin-left:77.75pt;margin-top:2.55pt;width:12.25pt;height:16.05pt;z-index:25202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">
                <v:imagedata r:id="rId725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21760" behindDoc="0" locked="0" layoutInCell="1" allowOverlap="1">
                <wp:simplePos x="0" y="0"/>
                <wp:positionH relativeFrom="column">
                  <wp:posOffset>657599</wp:posOffset>
                </wp:positionH>
                <wp:positionV relativeFrom="paragraph">
                  <wp:posOffset>126354</wp:posOffset>
                </wp:positionV>
                <wp:extent cx="92880" cy="110880"/>
                <wp:effectExtent l="57150" t="57150" r="40640" b="80010"/>
                <wp:wrapNone/>
                <wp:docPr id="930" name="Ink 9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6">
                      <w14:nvContentPartPr>
                        <w14:cNvContentPartPr/>
                      </w14:nvContentPartPr>
                      <w14:xfrm>
                        <a:off x="0" y="0"/>
                        <a:ext cx="92880" cy="11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0" o:spid="_x0000_s1026" type="#_x0000_t75" style="position:absolute;margin-left:50.25pt;margin-top:8.45pt;width:10.45pt;height:11.85pt;z-index:25202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">
                <v:imagedata r:id="rId727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20736" behindDoc="0" locked="0" layoutInCell="1" allowOverlap="1">
                <wp:simplePos x="0" y="0"/>
                <wp:positionH relativeFrom="column">
                  <wp:posOffset>421439</wp:posOffset>
                </wp:positionH>
                <wp:positionV relativeFrom="paragraph">
                  <wp:posOffset>59394</wp:posOffset>
                </wp:positionV>
                <wp:extent cx="183240" cy="209880"/>
                <wp:effectExtent l="38100" t="57150" r="26670" b="76200"/>
                <wp:wrapNone/>
                <wp:docPr id="929" name="Ink 9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8">
                      <w14:nvContentPartPr>
                        <w14:cNvContentPartPr/>
                      </w14:nvContentPartPr>
                      <w14:xfrm>
                        <a:off x="0" y="0"/>
                        <a:ext cx="183240" cy="20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9" o:spid="_x0000_s1026" type="#_x0000_t75" style="position:absolute;margin-left:31.6pt;margin-top:3.1pt;width:17.7pt;height:19.7pt;z-index:25202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">
                <v:imagedata r:id="rId729" o:title=""/>
              </v:shape>
            </w:pict>
          </mc:Fallback>
        </mc:AlternateContent>
      </w:r>
    </w:p>
    <w:p w:rsidR="00371C7B" w:rsidRDefault="00A54CE9" w:rsidP="0011319E">
      <w:pPr>
        <w:rPr>
          <w:rFonts w:ascii="Comic Sans MS" w:hAnsi="Comic Sans MS"/>
          <w:b/>
          <w:u w:val="single"/>
        </w:rPr>
      </w:pPr>
      <w:r>
        <w:rPr>
          <w:rFonts w:ascii="Comic Sans MS" w:hAnsi="Comic Sans MS"/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94464" behindDoc="0" locked="0" layoutInCell="1" allowOverlap="1">
                <wp:simplePos x="0" y="0"/>
                <wp:positionH relativeFrom="column">
                  <wp:posOffset>4336439</wp:posOffset>
                </wp:positionH>
                <wp:positionV relativeFrom="paragraph">
                  <wp:posOffset>82860</wp:posOffset>
                </wp:positionV>
                <wp:extent cx="99000" cy="219240"/>
                <wp:effectExtent l="57150" t="38100" r="0" b="66675"/>
                <wp:wrapNone/>
                <wp:docPr id="1003" name="Ink 10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0">
                      <w14:nvContentPartPr>
                        <w14:cNvContentPartPr/>
                      </w14:nvContentPartPr>
                      <w14:xfrm>
                        <a:off x="0" y="0"/>
                        <a:ext cx="99000" cy="21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03" o:spid="_x0000_s1026" type="#_x0000_t75" style="position:absolute;margin-left:340.4pt;margin-top:5.5pt;width:9.85pt;height:19.8pt;z-index:25209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">
                <v:imagedata r:id="rId731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62720" behindDoc="0" locked="0" layoutInCell="1" allowOverlap="1">
                <wp:simplePos x="0" y="0"/>
                <wp:positionH relativeFrom="column">
                  <wp:posOffset>5674559</wp:posOffset>
                </wp:positionH>
                <wp:positionV relativeFrom="paragraph">
                  <wp:posOffset>5664</wp:posOffset>
                </wp:positionV>
                <wp:extent cx="9720" cy="11880"/>
                <wp:effectExtent l="57150" t="38100" r="66675" b="64770"/>
                <wp:wrapNone/>
                <wp:docPr id="970" name="Ink 9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2">
                      <w14:nvContentPartPr>
                        <w14:cNvContentPartPr/>
                      </w14:nvContentPartPr>
                      <w14:xfrm>
                        <a:off x="0" y="0"/>
                        <a:ext cx="972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70" o:spid="_x0000_s1026" type="#_x0000_t75" style="position:absolute;margin-left:445.1pt;margin-top:-.65pt;width:3.55pt;height:3.8pt;z-index:25206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">
                <v:imagedata r:id="rId733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41216" behindDoc="0" locked="0" layoutInCell="1" allowOverlap="1">
                <wp:simplePos x="0" y="0"/>
                <wp:positionH relativeFrom="column">
                  <wp:posOffset>2798519</wp:posOffset>
                </wp:positionH>
                <wp:positionV relativeFrom="paragraph">
                  <wp:posOffset>74909</wp:posOffset>
                </wp:positionV>
                <wp:extent cx="149760" cy="209520"/>
                <wp:effectExtent l="38100" t="57150" r="22225" b="76835"/>
                <wp:wrapNone/>
                <wp:docPr id="949" name="Ink 9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4">
                      <w14:nvContentPartPr>
                        <w14:cNvContentPartPr/>
                      </w14:nvContentPartPr>
                      <w14:xfrm>
                        <a:off x="0" y="0"/>
                        <a:ext cx="149760" cy="20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9" o:spid="_x0000_s1026" type="#_x0000_t75" style="position:absolute;margin-left:219.8pt;margin-top:4.4pt;width:14pt;height:19.65pt;z-index:25204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">
                <v:imagedata r:id="rId735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40192" behindDoc="0" locked="0" layoutInCell="1" allowOverlap="1">
                <wp:simplePos x="0" y="0"/>
                <wp:positionH relativeFrom="column">
                  <wp:posOffset>2618519</wp:posOffset>
                </wp:positionH>
                <wp:positionV relativeFrom="paragraph">
                  <wp:posOffset>88949</wp:posOffset>
                </wp:positionV>
                <wp:extent cx="200160" cy="186480"/>
                <wp:effectExtent l="57150" t="57150" r="28575" b="80645"/>
                <wp:wrapNone/>
                <wp:docPr id="948" name="Ink 9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6">
                      <w14:nvContentPartPr>
                        <w14:cNvContentPartPr/>
                      </w14:nvContentPartPr>
                      <w14:xfrm>
                        <a:off x="0" y="0"/>
                        <a:ext cx="200160" cy="18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8" o:spid="_x0000_s1026" type="#_x0000_t75" style="position:absolute;margin-left:204.8pt;margin-top:5.55pt;width:17.8pt;height:17.75pt;z-index:25204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">
                <v:imagedata r:id="rId737" o:title=""/>
              </v:shape>
            </w:pict>
          </mc:Fallback>
        </mc:AlternateContent>
      </w:r>
    </w:p>
    <w:p w:rsidR="00371C7B" w:rsidRDefault="00A54CE9" w:rsidP="0011319E">
      <w:pPr>
        <w:rPr>
          <w:rFonts w:ascii="Comic Sans MS" w:hAnsi="Comic Sans MS"/>
          <w:b/>
          <w:u w:val="single"/>
        </w:rPr>
      </w:pPr>
      <w:r>
        <w:rPr>
          <w:rFonts w:ascii="Comic Sans MS" w:hAnsi="Comic Sans MS"/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96512" behindDoc="0" locked="0" layoutInCell="1" allowOverlap="1">
                <wp:simplePos x="0" y="0"/>
                <wp:positionH relativeFrom="column">
                  <wp:posOffset>4587719</wp:posOffset>
                </wp:positionH>
                <wp:positionV relativeFrom="paragraph">
                  <wp:posOffset>-39230</wp:posOffset>
                </wp:positionV>
                <wp:extent cx="64080" cy="185400"/>
                <wp:effectExtent l="57150" t="57150" r="50800" b="81915"/>
                <wp:wrapNone/>
                <wp:docPr id="1005" name="Ink 10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8">
                      <w14:nvContentPartPr>
                        <w14:cNvContentPartPr/>
                      </w14:nvContentPartPr>
                      <w14:xfrm>
                        <a:off x="0" y="0"/>
                        <a:ext cx="64080" cy="18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05" o:spid="_x0000_s1026" type="#_x0000_t75" style="position:absolute;margin-left:359.65pt;margin-top:-4.65pt;width:8.3pt;height:17.8pt;z-index:25209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">
                <v:imagedata r:id="rId739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95488" behindDoc="0" locked="0" layoutInCell="1" allowOverlap="1">
                <wp:simplePos x="0" y="0"/>
                <wp:positionH relativeFrom="column">
                  <wp:posOffset>4459919</wp:posOffset>
                </wp:positionH>
                <wp:positionV relativeFrom="paragraph">
                  <wp:posOffset>-2150</wp:posOffset>
                </wp:positionV>
                <wp:extent cx="76680" cy="212760"/>
                <wp:effectExtent l="57150" t="57150" r="57150" b="73025"/>
                <wp:wrapNone/>
                <wp:docPr id="1004" name="Ink 10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0">
                      <w14:nvContentPartPr>
                        <w14:cNvContentPartPr/>
                      </w14:nvContentPartPr>
                      <w14:xfrm>
                        <a:off x="0" y="0"/>
                        <a:ext cx="76680" cy="21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04" o:spid="_x0000_s1026" type="#_x0000_t75" style="position:absolute;margin-left:349.8pt;margin-top:-1.65pt;width:9pt;height:19.8pt;z-index:25209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">
                <v:imagedata r:id="rId741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89344" behindDoc="0" locked="0" layoutInCell="1" allowOverlap="1">
                <wp:simplePos x="0" y="0"/>
                <wp:positionH relativeFrom="column">
                  <wp:posOffset>3662519</wp:posOffset>
                </wp:positionH>
                <wp:positionV relativeFrom="paragraph">
                  <wp:posOffset>144370</wp:posOffset>
                </wp:positionV>
                <wp:extent cx="99360" cy="105840"/>
                <wp:effectExtent l="19050" t="57150" r="34290" b="66040"/>
                <wp:wrapNone/>
                <wp:docPr id="998" name="Ink 9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2">
                      <w14:nvContentPartPr>
                        <w14:cNvContentPartPr/>
                      </w14:nvContentPartPr>
                      <w14:xfrm>
                        <a:off x="0" y="0"/>
                        <a:ext cx="99360" cy="10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98" o:spid="_x0000_s1026" type="#_x0000_t75" style="position:absolute;margin-left:287.7pt;margin-top:9.85pt;width:8.95pt;height:11.2pt;z-index:25208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">
                <v:imagedata r:id="rId743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88320" behindDoc="0" locked="0" layoutInCell="1" allowOverlap="1">
                <wp:simplePos x="0" y="0"/>
                <wp:positionH relativeFrom="column">
                  <wp:posOffset>3629039</wp:posOffset>
                </wp:positionH>
                <wp:positionV relativeFrom="paragraph">
                  <wp:posOffset>101890</wp:posOffset>
                </wp:positionV>
                <wp:extent cx="14040" cy="162720"/>
                <wp:effectExtent l="57150" t="57150" r="62230" b="66040"/>
                <wp:wrapNone/>
                <wp:docPr id="997" name="Ink 9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4">
                      <w14:nvContentPartPr>
                        <w14:cNvContentPartPr/>
                      </w14:nvContentPartPr>
                      <w14:xfrm>
                        <a:off x="0" y="0"/>
                        <a:ext cx="14040" cy="16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97" o:spid="_x0000_s1026" type="#_x0000_t75" style="position:absolute;margin-left:284.3pt;margin-top:6.75pt;width:3.9pt;height:15.05pt;z-index:25208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">
                <v:imagedata r:id="rId745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78080" behindDoc="0" locked="0" layoutInCell="1" allowOverlap="1">
                <wp:simplePos x="0" y="0"/>
                <wp:positionH relativeFrom="column">
                  <wp:posOffset>6359279</wp:posOffset>
                </wp:positionH>
                <wp:positionV relativeFrom="paragraph">
                  <wp:posOffset>74734</wp:posOffset>
                </wp:positionV>
                <wp:extent cx="195480" cy="96480"/>
                <wp:effectExtent l="57150" t="57150" r="0" b="75565"/>
                <wp:wrapNone/>
                <wp:docPr id="985" name="Ink 9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6">
                      <w14:nvContentPartPr>
                        <w14:cNvContentPartPr/>
                      </w14:nvContentPartPr>
                      <w14:xfrm>
                        <a:off x="0" y="0"/>
                        <a:ext cx="19548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85" o:spid="_x0000_s1026" type="#_x0000_t75" style="position:absolute;margin-left:499.4pt;margin-top:4.35pt;width:18.15pt;height:10.8pt;z-index:25207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">
                <v:imagedata r:id="rId747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73984" behindDoc="0" locked="0" layoutInCell="1" allowOverlap="1">
                <wp:simplePos x="0" y="0"/>
                <wp:positionH relativeFrom="column">
                  <wp:posOffset>5799479</wp:posOffset>
                </wp:positionH>
                <wp:positionV relativeFrom="paragraph">
                  <wp:posOffset>110014</wp:posOffset>
                </wp:positionV>
                <wp:extent cx="138240" cy="93600"/>
                <wp:effectExtent l="38100" t="57150" r="0" b="78105"/>
                <wp:wrapNone/>
                <wp:docPr id="981" name="Ink 9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8">
                      <w14:nvContentPartPr>
                        <w14:cNvContentPartPr/>
                      </w14:nvContentPartPr>
                      <w14:xfrm>
                        <a:off x="0" y="0"/>
                        <a:ext cx="138240" cy="9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81" o:spid="_x0000_s1026" type="#_x0000_t75" style="position:absolute;margin-left:455.25pt;margin-top:7.1pt;width:12.9pt;height:10.55pt;z-index:25207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">
                <v:imagedata r:id="rId749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69888" behindDoc="0" locked="0" layoutInCell="1" allowOverlap="1">
                <wp:simplePos x="0" y="0"/>
                <wp:positionH relativeFrom="column">
                  <wp:posOffset>5310959</wp:posOffset>
                </wp:positionH>
                <wp:positionV relativeFrom="paragraph">
                  <wp:posOffset>139894</wp:posOffset>
                </wp:positionV>
                <wp:extent cx="121320" cy="95400"/>
                <wp:effectExtent l="57150" t="57150" r="31115" b="76200"/>
                <wp:wrapNone/>
                <wp:docPr id="977" name="Ink 9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0">
                      <w14:nvContentPartPr>
                        <w14:cNvContentPartPr/>
                      </w14:nvContentPartPr>
                      <w14:xfrm>
                        <a:off x="0" y="0"/>
                        <a:ext cx="12132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77" o:spid="_x0000_s1026" type="#_x0000_t75" style="position:absolute;margin-left:416.8pt;margin-top:9.45pt;width:11.45pt;height:10.65pt;z-index:25206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">
                <v:imagedata r:id="rId751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64768" behindDoc="0" locked="0" layoutInCell="1" allowOverlap="1">
                <wp:simplePos x="0" y="0"/>
                <wp:positionH relativeFrom="column">
                  <wp:posOffset>4001999</wp:posOffset>
                </wp:positionH>
                <wp:positionV relativeFrom="paragraph">
                  <wp:posOffset>-148106</wp:posOffset>
                </wp:positionV>
                <wp:extent cx="641160" cy="599040"/>
                <wp:effectExtent l="38100" t="57150" r="45085" b="67945"/>
                <wp:wrapNone/>
                <wp:docPr id="972" name="Ink 9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2">
                      <w14:nvContentPartPr>
                        <w14:cNvContentPartPr/>
                      </w14:nvContentPartPr>
                      <w14:xfrm>
                        <a:off x="0" y="0"/>
                        <a:ext cx="641160" cy="59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72" o:spid="_x0000_s1026" type="#_x0000_t75" style="position:absolute;margin-left:314.15pt;margin-top:-12.95pt;width:52.4pt;height:49.6pt;z-index:25206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">
                <v:imagedata r:id="rId753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63744" behindDoc="0" locked="0" layoutInCell="1" allowOverlap="1">
                <wp:simplePos x="0" y="0"/>
                <wp:positionH relativeFrom="column">
                  <wp:posOffset>3973559</wp:posOffset>
                </wp:positionH>
                <wp:positionV relativeFrom="paragraph">
                  <wp:posOffset>-125066</wp:posOffset>
                </wp:positionV>
                <wp:extent cx="27360" cy="618840"/>
                <wp:effectExtent l="38100" t="57150" r="67945" b="67310"/>
                <wp:wrapNone/>
                <wp:docPr id="971" name="Ink 9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4">
                      <w14:nvContentPartPr>
                        <w14:cNvContentPartPr/>
                      </w14:nvContentPartPr>
                      <w14:xfrm>
                        <a:off x="0" y="0"/>
                        <a:ext cx="27360" cy="61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71" o:spid="_x0000_s1026" type="#_x0000_t75" style="position:absolute;margin-left:311.85pt;margin-top:-11.2pt;width:4.8pt;height:51.65pt;z-index:25206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">
                <v:imagedata r:id="rId755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39168" behindDoc="0" locked="0" layoutInCell="1" allowOverlap="1">
                <wp:simplePos x="0" y="0"/>
                <wp:positionH relativeFrom="column">
                  <wp:posOffset>2425919</wp:posOffset>
                </wp:positionH>
                <wp:positionV relativeFrom="paragraph">
                  <wp:posOffset>-38541</wp:posOffset>
                </wp:positionV>
                <wp:extent cx="134640" cy="255600"/>
                <wp:effectExtent l="57150" t="57150" r="36830" b="68580"/>
                <wp:wrapNone/>
                <wp:docPr id="947" name="Ink 9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6">
                      <w14:nvContentPartPr>
                        <w14:cNvContentPartPr/>
                      </w14:nvContentPartPr>
                      <w14:xfrm>
                        <a:off x="0" y="0"/>
                        <a:ext cx="134640" cy="25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7" o:spid="_x0000_s1026" type="#_x0000_t75" style="position:absolute;margin-left:189.5pt;margin-top:-4.45pt;width:13.65pt;height:23.2pt;z-index:25203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">
                <v:imagedata r:id="rId757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38144" behindDoc="0" locked="0" layoutInCell="1" allowOverlap="1">
                <wp:simplePos x="0" y="0"/>
                <wp:positionH relativeFrom="column">
                  <wp:posOffset>2057639</wp:posOffset>
                </wp:positionH>
                <wp:positionV relativeFrom="paragraph">
                  <wp:posOffset>-22341</wp:posOffset>
                </wp:positionV>
                <wp:extent cx="363960" cy="111960"/>
                <wp:effectExtent l="57150" t="57150" r="36195" b="59690"/>
                <wp:wrapNone/>
                <wp:docPr id="946" name="Ink 9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8">
                      <w14:nvContentPartPr>
                        <w14:cNvContentPartPr/>
                      </w14:nvContentPartPr>
                      <w14:xfrm>
                        <a:off x="0" y="0"/>
                        <a:ext cx="36396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6" o:spid="_x0000_s1026" type="#_x0000_t75" style="position:absolute;margin-left:160.5pt;margin-top:-3.15pt;width:30.6pt;height:11.3pt;z-index:25203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">
                <v:imagedata r:id="rId759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37120" behindDoc="0" locked="0" layoutInCell="1" allowOverlap="1">
                <wp:simplePos x="0" y="0"/>
                <wp:positionH relativeFrom="column">
                  <wp:posOffset>1556519</wp:posOffset>
                </wp:positionH>
                <wp:positionV relativeFrom="paragraph">
                  <wp:posOffset>-56181</wp:posOffset>
                </wp:positionV>
                <wp:extent cx="294480" cy="160200"/>
                <wp:effectExtent l="57150" t="57150" r="48895" b="49530"/>
                <wp:wrapNone/>
                <wp:docPr id="945" name="Ink 9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0">
                      <w14:nvContentPartPr>
                        <w14:cNvContentPartPr/>
                      </w14:nvContentPartPr>
                      <w14:xfrm>
                        <a:off x="0" y="0"/>
                        <a:ext cx="294480" cy="16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5" o:spid="_x0000_s1026" type="#_x0000_t75" style="position:absolute;margin-left:121.05pt;margin-top:-5.95pt;width:25.2pt;height:14.95pt;z-index:25203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">
                <v:imagedata r:id="rId761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36096" behindDoc="0" locked="0" layoutInCell="1" allowOverlap="1">
                <wp:simplePos x="0" y="0"/>
                <wp:positionH relativeFrom="column">
                  <wp:posOffset>1416479</wp:posOffset>
                </wp:positionH>
                <wp:positionV relativeFrom="paragraph">
                  <wp:posOffset>26979</wp:posOffset>
                </wp:positionV>
                <wp:extent cx="105480" cy="76680"/>
                <wp:effectExtent l="57150" t="38100" r="66040" b="57150"/>
                <wp:wrapNone/>
                <wp:docPr id="944" name="Ink 9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2">
                      <w14:nvContentPartPr>
                        <w14:cNvContentPartPr/>
                      </w14:nvContentPartPr>
                      <w14:xfrm>
                        <a:off x="0" y="0"/>
                        <a:ext cx="105480" cy="7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4" o:spid="_x0000_s1026" type="#_x0000_t75" style="position:absolute;margin-left:110.25pt;margin-top:1.45pt;width:11.05pt;height:8.3pt;z-index:25203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">
                <v:imagedata r:id="rId763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35072" behindDoc="0" locked="0" layoutInCell="1" allowOverlap="1">
                <wp:simplePos x="0" y="0"/>
                <wp:positionH relativeFrom="column">
                  <wp:posOffset>1218479</wp:posOffset>
                </wp:positionH>
                <wp:positionV relativeFrom="paragraph">
                  <wp:posOffset>11859</wp:posOffset>
                </wp:positionV>
                <wp:extent cx="178920" cy="231480"/>
                <wp:effectExtent l="57150" t="57150" r="12065" b="73660"/>
                <wp:wrapNone/>
                <wp:docPr id="943" name="Ink 9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4">
                      <w14:nvContentPartPr>
                        <w14:cNvContentPartPr/>
                      </w14:nvContentPartPr>
                      <w14:xfrm>
                        <a:off x="0" y="0"/>
                        <a:ext cx="178920" cy="23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3" o:spid="_x0000_s1026" type="#_x0000_t75" style="position:absolute;margin-left:94.45pt;margin-top:-.5pt;width:16.2pt;height:21.35pt;z-index:25203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">
                <v:imagedata r:id="rId765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34048" behindDoc="0" locked="0" layoutInCell="1" allowOverlap="1">
                <wp:simplePos x="0" y="0"/>
                <wp:positionH relativeFrom="column">
                  <wp:posOffset>1068359</wp:posOffset>
                </wp:positionH>
                <wp:positionV relativeFrom="paragraph">
                  <wp:posOffset>16179</wp:posOffset>
                </wp:positionV>
                <wp:extent cx="110880" cy="115560"/>
                <wp:effectExtent l="57150" t="57150" r="60960" b="75565"/>
                <wp:wrapNone/>
                <wp:docPr id="942" name="Ink 9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6">
                      <w14:nvContentPartPr>
                        <w14:cNvContentPartPr/>
                      </w14:nvContentPartPr>
                      <w14:xfrm>
                        <a:off x="0" y="0"/>
                        <a:ext cx="110880" cy="11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2" o:spid="_x0000_s1026" type="#_x0000_t75" style="position:absolute;margin-left:82.55pt;margin-top:-.3pt;width:11.95pt;height:11.85pt;z-index:25203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">
                <v:imagedata r:id="rId767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33024" behindDoc="0" locked="0" layoutInCell="1" allowOverlap="1">
                <wp:simplePos x="0" y="0"/>
                <wp:positionH relativeFrom="column">
                  <wp:posOffset>754799</wp:posOffset>
                </wp:positionH>
                <wp:positionV relativeFrom="paragraph">
                  <wp:posOffset>-381</wp:posOffset>
                </wp:positionV>
                <wp:extent cx="100800" cy="109800"/>
                <wp:effectExtent l="57150" t="57150" r="33020" b="81280"/>
                <wp:wrapNone/>
                <wp:docPr id="941" name="Ink 9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8">
                      <w14:nvContentPartPr>
                        <w14:cNvContentPartPr/>
                      </w14:nvContentPartPr>
                      <w14:xfrm>
                        <a:off x="0" y="0"/>
                        <a:ext cx="100800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1" o:spid="_x0000_s1026" type="#_x0000_t75" style="position:absolute;margin-left:57.95pt;margin-top:-1.5pt;width:10.85pt;height:11.7pt;z-index:25203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">
                <v:imagedata r:id="rId769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32000" behindDoc="0" locked="0" layoutInCell="1" allowOverlap="1">
                <wp:simplePos x="0" y="0"/>
                <wp:positionH relativeFrom="column">
                  <wp:posOffset>506039</wp:posOffset>
                </wp:positionH>
                <wp:positionV relativeFrom="paragraph">
                  <wp:posOffset>-44301</wp:posOffset>
                </wp:positionV>
                <wp:extent cx="195120" cy="196560"/>
                <wp:effectExtent l="38100" t="57150" r="52705" b="70485"/>
                <wp:wrapNone/>
                <wp:docPr id="940" name="Ink 9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0">
                      <w14:nvContentPartPr>
                        <w14:cNvContentPartPr/>
                      </w14:nvContentPartPr>
                      <w14:xfrm>
                        <a:off x="0" y="0"/>
                        <a:ext cx="195120" cy="19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0" o:spid="_x0000_s1026" type="#_x0000_t75" style="position:absolute;margin-left:38.4pt;margin-top:-5.1pt;width:18.45pt;height:18.7pt;z-index:25203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">
                <v:imagedata r:id="rId771" o:title=""/>
              </v:shape>
            </w:pict>
          </mc:Fallback>
        </mc:AlternateContent>
      </w:r>
    </w:p>
    <w:p w:rsidR="00371C7B" w:rsidRDefault="00A54CE9" w:rsidP="0011319E">
      <w:pPr>
        <w:rPr>
          <w:rFonts w:ascii="Comic Sans MS" w:hAnsi="Comic Sans MS"/>
          <w:b/>
          <w:u w:val="single"/>
        </w:rPr>
      </w:pPr>
      <w:r>
        <w:rPr>
          <w:rFonts w:ascii="Comic Sans MS" w:hAnsi="Comic Sans MS"/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90368" behindDoc="0" locked="0" layoutInCell="1" allowOverlap="1">
                <wp:simplePos x="0" y="0"/>
                <wp:positionH relativeFrom="column">
                  <wp:posOffset>3716159</wp:posOffset>
                </wp:positionH>
                <wp:positionV relativeFrom="paragraph">
                  <wp:posOffset>-73755</wp:posOffset>
                </wp:positionV>
                <wp:extent cx="139320" cy="297720"/>
                <wp:effectExtent l="57150" t="57150" r="51435" b="83820"/>
                <wp:wrapNone/>
                <wp:docPr id="999" name="Ink 9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2">
                      <w14:nvContentPartPr>
                        <w14:cNvContentPartPr/>
                      </w14:nvContentPartPr>
                      <w14:xfrm>
                        <a:off x="0" y="0"/>
                        <a:ext cx="139320" cy="29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99" o:spid="_x0000_s1026" type="#_x0000_t75" style="position:absolute;margin-left:291.4pt;margin-top:-7.3pt;width:13.7pt;height:26.6pt;z-index:25209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">
                <v:imagedata r:id="rId773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77056" behindDoc="0" locked="0" layoutInCell="1" allowOverlap="1">
                <wp:simplePos x="0" y="0"/>
                <wp:positionH relativeFrom="column">
                  <wp:posOffset>6180359</wp:posOffset>
                </wp:positionH>
                <wp:positionV relativeFrom="paragraph">
                  <wp:posOffset>-15951</wp:posOffset>
                </wp:positionV>
                <wp:extent cx="140040" cy="136800"/>
                <wp:effectExtent l="57150" t="57150" r="12700" b="73025"/>
                <wp:wrapNone/>
                <wp:docPr id="984" name="Ink 9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4">
                      <w14:nvContentPartPr>
                        <w14:cNvContentPartPr/>
                      </w14:nvContentPartPr>
                      <w14:xfrm>
                        <a:off x="0" y="0"/>
                        <a:ext cx="140040" cy="13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84" o:spid="_x0000_s1026" type="#_x0000_t75" style="position:absolute;margin-left:485.05pt;margin-top:-2.85pt;width:13.2pt;height:13.95pt;z-index:25207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">
                <v:imagedata r:id="rId775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76032" behindDoc="0" locked="0" layoutInCell="1" allowOverlap="1">
                <wp:simplePos x="0" y="0"/>
                <wp:positionH relativeFrom="column">
                  <wp:posOffset>5965439</wp:posOffset>
                </wp:positionH>
                <wp:positionV relativeFrom="paragraph">
                  <wp:posOffset>88089</wp:posOffset>
                </wp:positionV>
                <wp:extent cx="97200" cy="18720"/>
                <wp:effectExtent l="38100" t="38100" r="55245" b="57785"/>
                <wp:wrapNone/>
                <wp:docPr id="983" name="Ink 9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6">
                      <w14:nvContentPartPr>
                        <w14:cNvContentPartPr/>
                      </w14:nvContentPartPr>
                      <w14:xfrm>
                        <a:off x="0" y="0"/>
                        <a:ext cx="9720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83" o:spid="_x0000_s1026" type="#_x0000_t75" style="position:absolute;margin-left:468.4pt;margin-top:6.15pt;width:9.45pt;height:3.8pt;z-index:25207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">
                <v:imagedata r:id="rId777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75008" behindDoc="0" locked="0" layoutInCell="1" allowOverlap="1">
                <wp:simplePos x="0" y="0"/>
                <wp:positionH relativeFrom="column">
                  <wp:posOffset>5968319</wp:posOffset>
                </wp:positionH>
                <wp:positionV relativeFrom="paragraph">
                  <wp:posOffset>38769</wp:posOffset>
                </wp:positionV>
                <wp:extent cx="105480" cy="9720"/>
                <wp:effectExtent l="38100" t="57150" r="46990" b="66675"/>
                <wp:wrapNone/>
                <wp:docPr id="982" name="Ink 9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8">
                      <w14:nvContentPartPr>
                        <w14:cNvContentPartPr/>
                      </w14:nvContentPartPr>
                      <w14:xfrm>
                        <a:off x="0" y="0"/>
                        <a:ext cx="10548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82" o:spid="_x0000_s1026" type="#_x0000_t75" style="position:absolute;margin-left:469.05pt;margin-top:1.75pt;width:9.95pt;height:3.5pt;z-index:25207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">
                <v:imagedata r:id="rId779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72960" behindDoc="0" locked="0" layoutInCell="1" allowOverlap="1">
                <wp:simplePos x="0" y="0"/>
                <wp:positionH relativeFrom="column">
                  <wp:posOffset>5616599</wp:posOffset>
                </wp:positionH>
                <wp:positionV relativeFrom="paragraph">
                  <wp:posOffset>-12711</wp:posOffset>
                </wp:positionV>
                <wp:extent cx="139320" cy="219600"/>
                <wp:effectExtent l="57150" t="57150" r="32385" b="85725"/>
                <wp:wrapNone/>
                <wp:docPr id="980" name="Ink 9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0">
                      <w14:nvContentPartPr>
                        <w14:cNvContentPartPr/>
                      </w14:nvContentPartPr>
                      <w14:xfrm>
                        <a:off x="0" y="0"/>
                        <a:ext cx="139320" cy="21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80" o:spid="_x0000_s1026" type="#_x0000_t75" style="position:absolute;margin-left:440.75pt;margin-top:-2.5pt;width:14.05pt;height:20.45pt;z-index:25207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">
                <v:imagedata r:id="rId781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71936" behindDoc="0" locked="0" layoutInCell="1" allowOverlap="1">
                <wp:simplePos x="0" y="0"/>
                <wp:positionH relativeFrom="column">
                  <wp:posOffset>5459279</wp:posOffset>
                </wp:positionH>
                <wp:positionV relativeFrom="paragraph">
                  <wp:posOffset>114369</wp:posOffset>
                </wp:positionV>
                <wp:extent cx="109800" cy="24120"/>
                <wp:effectExtent l="38100" t="38100" r="43180" b="33655"/>
                <wp:wrapNone/>
                <wp:docPr id="979" name="Ink 9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2">
                      <w14:nvContentPartPr>
                        <w14:cNvContentPartPr/>
                      </w14:nvContentPartPr>
                      <w14:xfrm>
                        <a:off x="0" y="0"/>
                        <a:ext cx="10980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79" o:spid="_x0000_s1026" type="#_x0000_t75" style="position:absolute;margin-left:428.65pt;margin-top:8.5pt;width:10.4pt;height:3.65pt;z-index:25207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">
                <v:imagedata r:id="rId783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70912" behindDoc="0" locked="0" layoutInCell="1" allowOverlap="1">
                <wp:simplePos x="0" y="0"/>
                <wp:positionH relativeFrom="column">
                  <wp:posOffset>5508599</wp:posOffset>
                </wp:positionH>
                <wp:positionV relativeFrom="paragraph">
                  <wp:posOffset>12129</wp:posOffset>
                </wp:positionV>
                <wp:extent cx="12600" cy="182520"/>
                <wp:effectExtent l="57150" t="38100" r="64135" b="46355"/>
                <wp:wrapNone/>
                <wp:docPr id="978" name="Ink 9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4">
                      <w14:nvContentPartPr>
                        <w14:cNvContentPartPr/>
                      </w14:nvContentPartPr>
                      <w14:xfrm>
                        <a:off x="0" y="0"/>
                        <a:ext cx="12600" cy="18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78" o:spid="_x0000_s1026" type="#_x0000_t75" style="position:absolute;margin-left:432.3pt;margin-top:0;width:3.95pt;height:16.25pt;z-index:25207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">
                <v:imagedata r:id="rId785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68864" behindDoc="0" locked="0" layoutInCell="1" allowOverlap="1">
                <wp:simplePos x="0" y="0"/>
                <wp:positionH relativeFrom="column">
                  <wp:posOffset>5110799</wp:posOffset>
                </wp:positionH>
                <wp:positionV relativeFrom="paragraph">
                  <wp:posOffset>79449</wp:posOffset>
                </wp:positionV>
                <wp:extent cx="200520" cy="173880"/>
                <wp:effectExtent l="57150" t="57150" r="0" b="74295"/>
                <wp:wrapNone/>
                <wp:docPr id="976" name="Ink 9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6">
                      <w14:nvContentPartPr>
                        <w14:cNvContentPartPr/>
                      </w14:nvContentPartPr>
                      <w14:xfrm>
                        <a:off x="0" y="0"/>
                        <a:ext cx="200520" cy="17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76" o:spid="_x0000_s1026" type="#_x0000_t75" style="position:absolute;margin-left:400.9pt;margin-top:4.7pt;width:17.85pt;height:16.8pt;z-index:25206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">
                <v:imagedata r:id="rId787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67840" behindDoc="0" locked="0" layoutInCell="1" allowOverlap="1">
                <wp:simplePos x="0" y="0"/>
                <wp:positionH relativeFrom="column">
                  <wp:posOffset>4019999</wp:posOffset>
                </wp:positionH>
                <wp:positionV relativeFrom="paragraph">
                  <wp:posOffset>116529</wp:posOffset>
                </wp:positionV>
                <wp:extent cx="119160" cy="113040"/>
                <wp:effectExtent l="19050" t="57150" r="71755" b="77470"/>
                <wp:wrapNone/>
                <wp:docPr id="975" name="Ink 9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8">
                      <w14:nvContentPartPr>
                        <w14:cNvContentPartPr/>
                      </w14:nvContentPartPr>
                      <w14:xfrm>
                        <a:off x="0" y="0"/>
                        <a:ext cx="119160" cy="11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75" o:spid="_x0000_s1026" type="#_x0000_t75" style="position:absolute;margin-left:315.35pt;margin-top:7.9pt;width:12.2pt;height:11.75pt;z-index:25206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">
                <v:imagedata r:id="rId789" o:title=""/>
              </v:shape>
            </w:pict>
          </mc:Fallback>
        </mc:AlternateContent>
      </w:r>
    </w:p>
    <w:p w:rsidR="00371C7B" w:rsidRDefault="00A54CE9" w:rsidP="0011319E">
      <w:pPr>
        <w:rPr>
          <w:rFonts w:ascii="Comic Sans MS" w:hAnsi="Comic Sans MS"/>
          <w:b/>
          <w:u w:val="single"/>
        </w:rPr>
      </w:pPr>
      <w:r>
        <w:rPr>
          <w:rFonts w:ascii="Comic Sans MS" w:hAnsi="Comic Sans MS"/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66816" behindDoc="0" locked="0" layoutInCell="1" allowOverlap="1">
                <wp:simplePos x="0" y="0"/>
                <wp:positionH relativeFrom="column">
                  <wp:posOffset>4633799</wp:posOffset>
                </wp:positionH>
                <wp:positionV relativeFrom="paragraph">
                  <wp:posOffset>-9161</wp:posOffset>
                </wp:positionV>
                <wp:extent cx="38160" cy="31320"/>
                <wp:effectExtent l="38100" t="38100" r="38100" b="26035"/>
                <wp:wrapNone/>
                <wp:docPr id="974" name="Ink 9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0">
                      <w14:nvContentPartPr>
                        <w14:cNvContentPartPr/>
                      </w14:nvContentPartPr>
                      <w14:xfrm>
                        <a:off x="0" y="0"/>
                        <a:ext cx="38160" cy="3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74" o:spid="_x0000_s1026" type="#_x0000_t75" style="position:absolute;margin-left:363.85pt;margin-top:-1.35pt;width:4.3pt;height:3.8pt;z-index:25206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">
                <v:imagedata r:id="rId791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65792" behindDoc="0" locked="0" layoutInCell="1" allowOverlap="1">
                <wp:simplePos x="0" y="0"/>
                <wp:positionH relativeFrom="column">
                  <wp:posOffset>4014959</wp:posOffset>
                </wp:positionH>
                <wp:positionV relativeFrom="paragraph">
                  <wp:posOffset>44119</wp:posOffset>
                </wp:positionV>
                <wp:extent cx="663840" cy="33480"/>
                <wp:effectExtent l="38100" t="57150" r="0" b="62230"/>
                <wp:wrapNone/>
                <wp:docPr id="973" name="Ink 9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2">
                      <w14:nvContentPartPr>
                        <w14:cNvContentPartPr/>
                      </w14:nvContentPartPr>
                      <w14:xfrm>
                        <a:off x="0" y="0"/>
                        <a:ext cx="663840" cy="3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73" o:spid="_x0000_s1026" type="#_x0000_t75" style="position:absolute;margin-left:314.8pt;margin-top:2.1pt;width:54.9pt;height:5.5pt;z-index:25206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">
                <v:imagedata r:id="rId793" o:title=""/>
              </v:shape>
            </w:pict>
          </mc:Fallback>
        </mc:AlternateContent>
      </w:r>
    </w:p>
    <w:p w:rsidR="00371C7B" w:rsidRDefault="00A54CE9" w:rsidP="0011319E">
      <w:pPr>
        <w:rPr>
          <w:rFonts w:ascii="Comic Sans MS" w:hAnsi="Comic Sans MS"/>
          <w:b/>
          <w:u w:val="single"/>
        </w:rPr>
      </w:pPr>
      <w:r>
        <w:rPr>
          <w:rFonts w:ascii="Comic Sans MS" w:hAnsi="Comic Sans MS"/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93440" behindDoc="0" locked="0" layoutInCell="1" allowOverlap="1">
                <wp:simplePos x="0" y="0"/>
                <wp:positionH relativeFrom="column">
                  <wp:posOffset>4359839</wp:posOffset>
                </wp:positionH>
                <wp:positionV relativeFrom="paragraph">
                  <wp:posOffset>12990</wp:posOffset>
                </wp:positionV>
                <wp:extent cx="106920" cy="357480"/>
                <wp:effectExtent l="57150" t="57150" r="83820" b="81280"/>
                <wp:wrapNone/>
                <wp:docPr id="1002" name="Ink 10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4">
                      <w14:nvContentPartPr>
                        <w14:cNvContentPartPr/>
                      </w14:nvContentPartPr>
                      <w14:xfrm>
                        <a:off x="0" y="0"/>
                        <a:ext cx="106920" cy="35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02" o:spid="_x0000_s1026" type="#_x0000_t75" style="position:absolute;margin-left:341.7pt;margin-top:-.55pt;width:11.6pt;height:31.2pt;z-index:25209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">
                <v:imagedata r:id="rId795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92416" behindDoc="0" locked="0" layoutInCell="1" allowOverlap="1">
                <wp:simplePos x="0" y="0"/>
                <wp:positionH relativeFrom="column">
                  <wp:posOffset>4220519</wp:posOffset>
                </wp:positionH>
                <wp:positionV relativeFrom="paragraph">
                  <wp:posOffset>34950</wp:posOffset>
                </wp:positionV>
                <wp:extent cx="123120" cy="93240"/>
                <wp:effectExtent l="19050" t="57150" r="29845" b="78740"/>
                <wp:wrapNone/>
                <wp:docPr id="1001" name="Ink 10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6">
                      <w14:nvContentPartPr>
                        <w14:cNvContentPartPr/>
                      </w14:nvContentPartPr>
                      <w14:xfrm>
                        <a:off x="0" y="0"/>
                        <a:ext cx="12312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01" o:spid="_x0000_s1026" type="#_x0000_t75" style="position:absolute;margin-left:331.65pt;margin-top:1.25pt;width:10.75pt;height:10.2pt;z-index:25209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">
                <v:imagedata r:id="rId797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91392" behindDoc="0" locked="0" layoutInCell="1" allowOverlap="1">
                <wp:simplePos x="0" y="0"/>
                <wp:positionH relativeFrom="column">
                  <wp:posOffset>4192079</wp:posOffset>
                </wp:positionH>
                <wp:positionV relativeFrom="paragraph">
                  <wp:posOffset>-37050</wp:posOffset>
                </wp:positionV>
                <wp:extent cx="15120" cy="186480"/>
                <wp:effectExtent l="38100" t="38100" r="61595" b="42545"/>
                <wp:wrapNone/>
                <wp:docPr id="1000" name="Ink 10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8">
                      <w14:nvContentPartPr>
                        <w14:cNvContentPartPr/>
                      </w14:nvContentPartPr>
                      <w14:xfrm>
                        <a:off x="0" y="0"/>
                        <a:ext cx="15120" cy="18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00" o:spid="_x0000_s1026" type="#_x0000_t75" style="position:absolute;margin-left:328.5pt;margin-top:-3.55pt;width:3.9pt;height:16.25pt;z-index:25209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">
                <v:imagedata r:id="rId799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87296" behindDoc="0" locked="0" layoutInCell="1" allowOverlap="1">
                <wp:simplePos x="0" y="0"/>
                <wp:positionH relativeFrom="column">
                  <wp:posOffset>1485959</wp:posOffset>
                </wp:positionH>
                <wp:positionV relativeFrom="paragraph">
                  <wp:posOffset>25230</wp:posOffset>
                </wp:positionV>
                <wp:extent cx="49680" cy="118440"/>
                <wp:effectExtent l="19050" t="38100" r="26670" b="34290"/>
                <wp:wrapNone/>
                <wp:docPr id="996" name="Ink 9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0">
                      <w14:nvContentPartPr>
                        <w14:cNvContentPartPr/>
                      </w14:nvContentPartPr>
                      <w14:xfrm>
                        <a:off x="0" y="0"/>
                        <a:ext cx="49680" cy="11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96" o:spid="_x0000_s1026" type="#_x0000_t75" style="position:absolute;margin-left:116.3pt;margin-top:1.05pt;width:5pt;height:10.75pt;z-index:25208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">
                <v:imagedata r:id="rId801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86272" behindDoc="0" locked="0" layoutInCell="1" allowOverlap="1">
                <wp:simplePos x="0" y="0"/>
                <wp:positionH relativeFrom="column">
                  <wp:posOffset>1432319</wp:posOffset>
                </wp:positionH>
                <wp:positionV relativeFrom="paragraph">
                  <wp:posOffset>27750</wp:posOffset>
                </wp:positionV>
                <wp:extent cx="56880" cy="124920"/>
                <wp:effectExtent l="19050" t="19050" r="19685" b="27940"/>
                <wp:wrapNone/>
                <wp:docPr id="995" name="Ink 9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2">
                      <w14:nvContentPartPr>
                        <w14:cNvContentPartPr/>
                      </w14:nvContentPartPr>
                      <w14:xfrm>
                        <a:off x="0" y="0"/>
                        <a:ext cx="5688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95" o:spid="_x0000_s1026" type="#_x0000_t75" style="position:absolute;margin-left:112.25pt;margin-top:1.8pt;width:5.55pt;height:10.9pt;z-index:25208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">
                <v:imagedata r:id="rId803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85248" behindDoc="0" locked="0" layoutInCell="1" allowOverlap="1">
                <wp:simplePos x="0" y="0"/>
                <wp:positionH relativeFrom="column">
                  <wp:posOffset>1393799</wp:posOffset>
                </wp:positionH>
                <wp:positionV relativeFrom="paragraph">
                  <wp:posOffset>69150</wp:posOffset>
                </wp:positionV>
                <wp:extent cx="38880" cy="121680"/>
                <wp:effectExtent l="38100" t="38100" r="37465" b="50165"/>
                <wp:wrapNone/>
                <wp:docPr id="994" name="Ink 9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4">
                      <w14:nvContentPartPr>
                        <w14:cNvContentPartPr/>
                      </w14:nvContentPartPr>
                      <w14:xfrm>
                        <a:off x="0" y="0"/>
                        <a:ext cx="38880" cy="12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94" o:spid="_x0000_s1026" type="#_x0000_t75" style="position:absolute;margin-left:108.6pt;margin-top:4.3pt;width:4.8pt;height:11.6pt;z-index:25208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">
                <v:imagedata r:id="rId805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84224" behindDoc="0" locked="0" layoutInCell="1" allowOverlap="1">
                <wp:simplePos x="0" y="0"/>
                <wp:positionH relativeFrom="column">
                  <wp:posOffset>1651199</wp:posOffset>
                </wp:positionH>
                <wp:positionV relativeFrom="paragraph">
                  <wp:posOffset>142230</wp:posOffset>
                </wp:positionV>
                <wp:extent cx="118080" cy="89640"/>
                <wp:effectExtent l="19050" t="19050" r="15875" b="24765"/>
                <wp:wrapNone/>
                <wp:docPr id="993" name="Ink 9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6">
                      <w14:nvContentPartPr>
                        <w14:cNvContentPartPr/>
                      </w14:nvContentPartPr>
                      <w14:xfrm>
                        <a:off x="0" y="0"/>
                        <a:ext cx="118080" cy="8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93" o:spid="_x0000_s1026" type="#_x0000_t75" style="position:absolute;margin-left:129.6pt;margin-top:10.85pt;width:10.2pt;height:7.9pt;z-index:25208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">
                <v:imagedata r:id="rId807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81152" behindDoc="0" locked="0" layoutInCell="1" allowOverlap="1">
                <wp:simplePos x="0" y="0"/>
                <wp:positionH relativeFrom="column">
                  <wp:posOffset>990959</wp:posOffset>
                </wp:positionH>
                <wp:positionV relativeFrom="paragraph">
                  <wp:posOffset>-236850</wp:posOffset>
                </wp:positionV>
                <wp:extent cx="959760" cy="782640"/>
                <wp:effectExtent l="19050" t="19050" r="31115" b="17780"/>
                <wp:wrapNone/>
                <wp:docPr id="990" name="Ink 9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8">
                      <w14:nvContentPartPr>
                        <w14:cNvContentPartPr/>
                      </w14:nvContentPartPr>
                      <w14:xfrm>
                        <a:off x="0" y="0"/>
                        <a:ext cx="959760" cy="78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90" o:spid="_x0000_s1026" type="#_x0000_t75" style="position:absolute;margin-left:77.6pt;margin-top:-18.9pt;width:76.3pt;height:62.65pt;z-index:25208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">
                <v:imagedata r:id="rId809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80128" behindDoc="0" locked="0" layoutInCell="1" allowOverlap="1">
                <wp:simplePos x="0" y="0"/>
                <wp:positionH relativeFrom="column">
                  <wp:posOffset>1484879</wp:posOffset>
                </wp:positionH>
                <wp:positionV relativeFrom="paragraph">
                  <wp:posOffset>-248730</wp:posOffset>
                </wp:positionV>
                <wp:extent cx="529920" cy="799200"/>
                <wp:effectExtent l="38100" t="38100" r="60960" b="39370"/>
                <wp:wrapNone/>
                <wp:docPr id="989" name="Ink 9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0">
                      <w14:nvContentPartPr>
                        <w14:cNvContentPartPr/>
                      </w14:nvContentPartPr>
                      <w14:xfrm>
                        <a:off x="0" y="0"/>
                        <a:ext cx="529920" cy="79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89" o:spid="_x0000_s1026" type="#_x0000_t75" style="position:absolute;margin-left:115.9pt;margin-top:-20.3pt;width:43.85pt;height:64.7pt;z-index:25208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">
                <v:imagedata r:id="rId811" o:title=""/>
              </v:shape>
            </w:pict>
          </mc:Fallback>
        </mc:AlternateContent>
      </w:r>
    </w:p>
    <w:p w:rsidR="00371C7B" w:rsidRDefault="00A54CE9" w:rsidP="0011319E">
      <w:pPr>
        <w:rPr>
          <w:rFonts w:ascii="Comic Sans MS" w:hAnsi="Comic Sans MS"/>
          <w:b/>
          <w:u w:val="single"/>
        </w:rPr>
      </w:pPr>
      <w:r>
        <w:rPr>
          <w:rFonts w:ascii="Comic Sans MS" w:hAnsi="Comic Sans MS"/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83200" behindDoc="0" locked="0" layoutInCell="1" allowOverlap="1">
                <wp:simplePos x="0" y="0"/>
                <wp:positionH relativeFrom="column">
                  <wp:posOffset>1619519</wp:posOffset>
                </wp:positionH>
                <wp:positionV relativeFrom="paragraph">
                  <wp:posOffset>4660</wp:posOffset>
                </wp:positionV>
                <wp:extent cx="105480" cy="55080"/>
                <wp:effectExtent l="19050" t="19050" r="27940" b="21590"/>
                <wp:wrapNone/>
                <wp:docPr id="992" name="Ink 9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2">
                      <w14:nvContentPartPr>
                        <w14:cNvContentPartPr/>
                      </w14:nvContentPartPr>
                      <w14:xfrm>
                        <a:off x="0" y="0"/>
                        <a:ext cx="105480" cy="5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92" o:spid="_x0000_s1026" type="#_x0000_t75" style="position:absolute;margin-left:127pt;margin-top:-.15pt;width:9.2pt;height:5.3pt;z-index:25208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">
                <v:imagedata r:id="rId813" o:title=""/>
              </v:shape>
            </w:pict>
          </mc:Fallback>
        </mc:AlternateContent>
      </w:r>
    </w:p>
    <w:p w:rsidR="00371C7B" w:rsidRDefault="00A54CE9" w:rsidP="0011319E">
      <w:pPr>
        <w:rPr>
          <w:rFonts w:ascii="Comic Sans MS" w:hAnsi="Comic Sans MS"/>
          <w:b/>
          <w:u w:val="single"/>
        </w:rPr>
      </w:pPr>
      <w:r>
        <w:rPr>
          <w:rFonts w:ascii="Comic Sans MS" w:hAnsi="Comic Sans MS"/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82176" behindDoc="0" locked="0" layoutInCell="1" allowOverlap="1">
                <wp:simplePos x="0" y="0"/>
                <wp:positionH relativeFrom="column">
                  <wp:posOffset>1187879</wp:posOffset>
                </wp:positionH>
                <wp:positionV relativeFrom="paragraph">
                  <wp:posOffset>107295</wp:posOffset>
                </wp:positionV>
                <wp:extent cx="26640" cy="156960"/>
                <wp:effectExtent l="38100" t="38100" r="69215" b="33655"/>
                <wp:wrapNone/>
                <wp:docPr id="991" name="Ink 9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4">
                      <w14:nvContentPartPr>
                        <w14:cNvContentPartPr/>
                      </w14:nvContentPartPr>
                      <w14:xfrm>
                        <a:off x="0" y="0"/>
                        <a:ext cx="26640" cy="15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91" o:spid="_x0000_s1026" type="#_x0000_t75" style="position:absolute;margin-left:92.25pt;margin-top:7.7pt;width:4.6pt;height:13.65pt;z-index:25208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">
                <v:imagedata r:id="rId815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79104" behindDoc="0" locked="0" layoutInCell="1" allowOverlap="1">
                <wp:simplePos x="0" y="0"/>
                <wp:positionH relativeFrom="column">
                  <wp:posOffset>968279</wp:posOffset>
                </wp:positionH>
                <wp:positionV relativeFrom="paragraph">
                  <wp:posOffset>121335</wp:posOffset>
                </wp:positionV>
                <wp:extent cx="537480" cy="52920"/>
                <wp:effectExtent l="38100" t="57150" r="53340" b="61595"/>
                <wp:wrapNone/>
                <wp:docPr id="988" name="Ink 9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6">
                      <w14:nvContentPartPr>
                        <w14:cNvContentPartPr/>
                      </w14:nvContentPartPr>
                      <w14:xfrm>
                        <a:off x="0" y="0"/>
                        <a:ext cx="537480" cy="5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88" o:spid="_x0000_s1026" type="#_x0000_t75" style="position:absolute;margin-left:75.1pt;margin-top:8.2pt;width:44.05pt;height:6.5pt;z-index:25207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">
                <v:imagedata r:id="rId817" o:title=""/>
              </v:shape>
            </w:pict>
          </mc:Fallback>
        </mc:AlternateContent>
      </w:r>
    </w:p>
    <w:p w:rsidR="00371C7B" w:rsidRDefault="00371C7B" w:rsidP="0011319E">
      <w:pPr>
        <w:rPr>
          <w:rFonts w:ascii="Comic Sans MS" w:hAnsi="Comic Sans MS"/>
          <w:b/>
          <w:u w:val="single"/>
        </w:rPr>
      </w:pPr>
    </w:p>
    <w:p w:rsidR="00371C7B" w:rsidRDefault="00371C7B" w:rsidP="0011319E">
      <w:pPr>
        <w:rPr>
          <w:rFonts w:ascii="Comic Sans MS" w:hAnsi="Comic Sans MS"/>
          <w:b/>
          <w:u w:val="single"/>
        </w:rPr>
      </w:pPr>
    </w:p>
    <w:p w:rsidR="00371C7B" w:rsidRDefault="00371C7B" w:rsidP="0011319E">
      <w:pPr>
        <w:rPr>
          <w:rFonts w:ascii="Comic Sans MS" w:hAnsi="Comic Sans MS"/>
          <w:b/>
          <w:u w:val="single"/>
        </w:rPr>
      </w:pPr>
    </w:p>
    <w:p w:rsidR="00371C7B" w:rsidRDefault="00371C7B" w:rsidP="0011319E">
      <w:pPr>
        <w:rPr>
          <w:rFonts w:ascii="Comic Sans MS" w:hAnsi="Comic Sans MS"/>
          <w:b/>
          <w:u w:val="single"/>
        </w:rPr>
      </w:pPr>
    </w:p>
    <w:p w:rsidR="00371C7B" w:rsidRDefault="00371C7B" w:rsidP="0011319E">
      <w:pPr>
        <w:rPr>
          <w:rFonts w:ascii="Comic Sans MS" w:hAnsi="Comic Sans MS"/>
          <w:b/>
          <w:u w:val="single"/>
        </w:rPr>
      </w:pPr>
    </w:p>
    <w:p w:rsidR="00371C7B" w:rsidRDefault="00371C7B" w:rsidP="0011319E">
      <w:pPr>
        <w:rPr>
          <w:rFonts w:ascii="Comic Sans MS" w:hAnsi="Comic Sans MS"/>
          <w:b/>
          <w:u w:val="single"/>
        </w:rPr>
      </w:pPr>
    </w:p>
    <w:p w:rsidR="00371C7B" w:rsidRDefault="00371C7B" w:rsidP="0011319E">
      <w:pPr>
        <w:rPr>
          <w:rFonts w:ascii="Comic Sans MS" w:hAnsi="Comic Sans MS"/>
          <w:b/>
          <w:u w:val="single"/>
        </w:rPr>
      </w:pPr>
    </w:p>
    <w:p w:rsidR="00371C7B" w:rsidRDefault="00371C7B" w:rsidP="0011319E">
      <w:pPr>
        <w:rPr>
          <w:rFonts w:ascii="Comic Sans MS" w:hAnsi="Comic Sans MS"/>
          <w:b/>
          <w:u w:val="single"/>
        </w:rPr>
      </w:pPr>
    </w:p>
    <w:p w:rsidR="00371C7B" w:rsidRDefault="00371C7B" w:rsidP="0011319E">
      <w:pPr>
        <w:rPr>
          <w:rFonts w:ascii="Comic Sans MS" w:hAnsi="Comic Sans MS"/>
          <w:b/>
          <w:u w:val="single"/>
        </w:rPr>
      </w:pPr>
      <w:r>
        <w:rPr>
          <w:rFonts w:ascii="Comic Sans MS" w:hAnsi="Comic Sans MS"/>
          <w:b/>
          <w:u w:val="single"/>
        </w:rPr>
        <w:t>Pythagorean Theorem Practice:</w:t>
      </w:r>
    </w:p>
    <w:p w:rsidR="00371C7B" w:rsidRDefault="00371C7B" w:rsidP="0011319E">
      <w:pPr>
        <w:rPr>
          <w:rFonts w:ascii="Comic Sans MS" w:hAnsi="Comic Sans MS"/>
          <w:b/>
          <w:u w:val="single"/>
        </w:rPr>
      </w:pPr>
    </w:p>
    <w:p w:rsidR="00371C7B" w:rsidRDefault="00371C7B" w:rsidP="0011319E">
      <w:pPr>
        <w:rPr>
          <w:rFonts w:ascii="Comic Sans MS" w:hAnsi="Comic Sans MS"/>
          <w:b/>
        </w:rPr>
      </w:pPr>
      <w:r>
        <w:rPr>
          <w:rFonts w:ascii="Comic Sans MS" w:hAnsi="Comic Sans MS"/>
          <w:b/>
        </w:rPr>
        <w:t>Ex. 1: Solve for the unknown side in the triangle:</w:t>
      </w:r>
    </w:p>
    <w:p w:rsidR="00371C7B" w:rsidRDefault="00371C7B" w:rsidP="0011319E">
      <w:pPr>
        <w:rPr>
          <w:rFonts w:ascii="Comic Sans MS" w:hAnsi="Comic Sans MS"/>
          <w:b/>
        </w:rPr>
      </w:pPr>
    </w:p>
    <w:p w:rsidR="00371C7B" w:rsidRPr="00371C7B" w:rsidRDefault="00371C7B" w:rsidP="0011319E">
      <w:pPr>
        <w:rPr>
          <w:rFonts w:ascii="Comic Sans MS" w:hAnsi="Comic Sans MS"/>
          <w:b/>
        </w:rPr>
      </w:pPr>
      <w:r>
        <w:rPr>
          <w:rFonts w:ascii="Comic Sans MS" w:hAnsi="Comic Sans MS"/>
          <w:b/>
        </w:rPr>
        <w:tab/>
        <w:t>a)</w:t>
      </w:r>
      <w:r>
        <w:rPr>
          <w:rFonts w:ascii="Comic Sans MS" w:hAnsi="Comic Sans MS"/>
          <w:b/>
        </w:rPr>
        <w:tab/>
      </w:r>
      <w:r>
        <w:rPr>
          <w:rFonts w:ascii="Comic Sans MS" w:hAnsi="Comic Sans MS"/>
          <w:b/>
        </w:rPr>
        <w:tab/>
      </w:r>
      <w:r>
        <w:rPr>
          <w:rFonts w:ascii="Comic Sans MS" w:hAnsi="Comic Sans MS"/>
          <w:b/>
        </w:rPr>
        <w:tab/>
      </w:r>
      <w:r>
        <w:rPr>
          <w:rFonts w:ascii="Comic Sans MS" w:hAnsi="Comic Sans MS"/>
          <w:b/>
        </w:rPr>
        <w:tab/>
      </w:r>
      <w:r>
        <w:rPr>
          <w:rFonts w:ascii="Comic Sans MS" w:hAnsi="Comic Sans MS"/>
          <w:b/>
        </w:rPr>
        <w:tab/>
      </w:r>
      <w:r>
        <w:rPr>
          <w:rFonts w:ascii="Comic Sans MS" w:hAnsi="Comic Sans MS"/>
          <w:b/>
        </w:rPr>
        <w:tab/>
      </w:r>
      <w:r>
        <w:rPr>
          <w:rFonts w:ascii="Comic Sans MS" w:hAnsi="Comic Sans MS"/>
          <w:b/>
        </w:rPr>
        <w:tab/>
      </w:r>
      <w:proofErr w:type="gramStart"/>
      <w:r>
        <w:rPr>
          <w:rFonts w:ascii="Comic Sans MS" w:hAnsi="Comic Sans MS"/>
          <w:b/>
        </w:rPr>
        <w:t>b</w:t>
      </w:r>
      <w:proofErr w:type="gramEnd"/>
      <w:r>
        <w:rPr>
          <w:rFonts w:ascii="Comic Sans MS" w:hAnsi="Comic Sans MS"/>
          <w:b/>
        </w:rPr>
        <w:t>)</w:t>
      </w:r>
    </w:p>
    <w:p w:rsidR="00371C7B" w:rsidRDefault="00371C7B" w:rsidP="0011319E">
      <w:pPr>
        <w:rPr>
          <w:rFonts w:ascii="Comic Sans MS" w:hAnsi="Comic Sans MS"/>
          <w:b/>
          <w:sz w:val="32"/>
          <w:u w:val="single"/>
        </w:rPr>
      </w:pPr>
      <w:r>
        <w:rPr>
          <w:rFonts w:ascii="Comic Sans MS" w:hAnsi="Comic Sans MS"/>
          <w:b/>
          <w:sz w:val="32"/>
          <w:u w:val="single"/>
        </w:rPr>
        <w:tab/>
      </w:r>
      <w:r>
        <w:rPr>
          <w:rFonts w:ascii="Comic Sans MS" w:hAnsi="Comic Sans MS"/>
          <w:b/>
          <w:sz w:val="32"/>
          <w:u w:val="single"/>
        </w:rPr>
        <w:tab/>
      </w:r>
      <w:r w:rsidRPr="00371C7B">
        <w:rPr>
          <w:rFonts w:ascii="Comic Sans MS" w:hAnsi="Comic Sans MS"/>
          <w:b/>
          <w:noProof/>
          <w:sz w:val="32"/>
          <w:lang w:val="en-CA" w:eastAsia="en-CA"/>
        </w:rPr>
        <w:drawing>
          <wp:inline distT="0" distB="0" distL="0" distR="0">
            <wp:extent cx="1219200" cy="1155700"/>
            <wp:effectExtent l="25400" t="0" r="0" b="0"/>
            <wp:docPr id="2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8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1155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Comic Sans MS" w:hAnsi="Comic Sans MS"/>
          <w:b/>
          <w:sz w:val="32"/>
          <w:u w:val="single"/>
        </w:rPr>
        <w:tab/>
      </w:r>
      <w:r>
        <w:rPr>
          <w:rFonts w:ascii="Comic Sans MS" w:hAnsi="Comic Sans MS"/>
          <w:b/>
          <w:sz w:val="32"/>
          <w:u w:val="single"/>
        </w:rPr>
        <w:tab/>
      </w:r>
      <w:r>
        <w:rPr>
          <w:rFonts w:ascii="Comic Sans MS" w:hAnsi="Comic Sans MS"/>
          <w:b/>
          <w:sz w:val="32"/>
          <w:u w:val="single"/>
        </w:rPr>
        <w:tab/>
      </w:r>
      <w:r>
        <w:rPr>
          <w:rFonts w:ascii="Comic Sans MS" w:hAnsi="Comic Sans MS"/>
          <w:b/>
          <w:sz w:val="32"/>
          <w:u w:val="single"/>
        </w:rPr>
        <w:tab/>
      </w:r>
      <w:r w:rsidRPr="00371C7B">
        <w:rPr>
          <w:rFonts w:ascii="Comic Sans MS" w:hAnsi="Comic Sans MS"/>
          <w:b/>
          <w:noProof/>
          <w:sz w:val="32"/>
          <w:lang w:val="en-CA" w:eastAsia="en-CA"/>
        </w:rPr>
        <w:drawing>
          <wp:inline distT="0" distB="0" distL="0" distR="0">
            <wp:extent cx="2311400" cy="1473200"/>
            <wp:effectExtent l="25400" t="0" r="0" b="0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8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1400" cy="1473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71C7B" w:rsidRDefault="00371C7B" w:rsidP="0011319E">
      <w:pPr>
        <w:rPr>
          <w:rFonts w:ascii="Comic Sans MS" w:hAnsi="Comic Sans MS"/>
          <w:b/>
          <w:sz w:val="32"/>
          <w:u w:val="single"/>
        </w:rPr>
      </w:pPr>
    </w:p>
    <w:p w:rsidR="00371C7B" w:rsidRDefault="00371C7B" w:rsidP="0011319E">
      <w:pPr>
        <w:rPr>
          <w:rFonts w:ascii="Comic Sans MS" w:hAnsi="Comic Sans MS"/>
          <w:b/>
          <w:sz w:val="32"/>
          <w:u w:val="single"/>
        </w:rPr>
      </w:pPr>
    </w:p>
    <w:p w:rsidR="00371C7B" w:rsidRDefault="00371C7B" w:rsidP="0011319E">
      <w:pPr>
        <w:rPr>
          <w:rFonts w:ascii="Comic Sans MS" w:hAnsi="Comic Sans MS"/>
          <w:b/>
          <w:sz w:val="32"/>
          <w:u w:val="single"/>
        </w:rPr>
      </w:pPr>
    </w:p>
    <w:p w:rsidR="00371C7B" w:rsidRDefault="00371C7B" w:rsidP="0011319E">
      <w:pPr>
        <w:rPr>
          <w:rFonts w:ascii="Comic Sans MS" w:hAnsi="Comic Sans MS"/>
          <w:b/>
          <w:sz w:val="32"/>
          <w:u w:val="single"/>
        </w:rPr>
      </w:pPr>
    </w:p>
    <w:p w:rsidR="00371C7B" w:rsidRDefault="00371C7B" w:rsidP="0011319E">
      <w:pPr>
        <w:rPr>
          <w:rFonts w:ascii="Comic Sans MS" w:hAnsi="Comic Sans MS"/>
          <w:b/>
          <w:sz w:val="32"/>
          <w:u w:val="single"/>
        </w:rPr>
      </w:pPr>
    </w:p>
    <w:p w:rsidR="00371C7B" w:rsidRDefault="00371C7B" w:rsidP="0011319E">
      <w:pPr>
        <w:rPr>
          <w:rFonts w:ascii="Comic Sans MS" w:hAnsi="Comic Sans MS"/>
          <w:b/>
          <w:sz w:val="32"/>
          <w:u w:val="single"/>
        </w:rPr>
      </w:pPr>
    </w:p>
    <w:p w:rsidR="009B7C1F" w:rsidRDefault="009B7C1F" w:rsidP="0011319E">
      <w:pPr>
        <w:rPr>
          <w:rFonts w:ascii="Comic Sans MS" w:hAnsi="Comic Sans MS"/>
          <w:b/>
          <w:sz w:val="32"/>
          <w:u w:val="single"/>
        </w:rPr>
      </w:pPr>
    </w:p>
    <w:p w:rsidR="009B7C1F" w:rsidRDefault="009B7C1F" w:rsidP="0011319E">
      <w:pPr>
        <w:rPr>
          <w:rFonts w:ascii="Comic Sans MS" w:hAnsi="Comic Sans MS"/>
          <w:b/>
          <w:sz w:val="32"/>
          <w:u w:val="single"/>
        </w:rPr>
      </w:pPr>
    </w:p>
    <w:p w:rsidR="009B7C1F" w:rsidRDefault="00142854" w:rsidP="0011319E">
      <w:pPr>
        <w:rPr>
          <w:rFonts w:ascii="Comic Sans MS" w:hAnsi="Comic Sans MS"/>
          <w:b/>
          <w:sz w:val="32"/>
          <w:u w:val="single"/>
        </w:rPr>
      </w:pPr>
      <w:r>
        <w:rPr>
          <w:rFonts w:ascii="Comic Sans MS" w:hAnsi="Comic Sans MS"/>
          <w:b/>
          <w:sz w:val="32"/>
          <w:u w:val="single"/>
        </w:rPr>
        <w:lastRenderedPageBreak/>
        <w:t>1</w:t>
      </w:r>
      <w:r w:rsidR="007E328D">
        <w:rPr>
          <w:rFonts w:ascii="Comic Sans MS" w:hAnsi="Comic Sans MS"/>
          <w:b/>
          <w:sz w:val="32"/>
          <w:u w:val="single"/>
        </w:rPr>
        <w:t>0</w:t>
      </w:r>
      <w:r w:rsidR="008B520B">
        <w:rPr>
          <w:rFonts w:ascii="Comic Sans MS" w:hAnsi="Comic Sans MS"/>
          <w:b/>
          <w:sz w:val="32"/>
          <w:u w:val="single"/>
        </w:rPr>
        <w:t xml:space="preserve">.1: </w:t>
      </w:r>
      <w:r w:rsidR="007E328D">
        <w:rPr>
          <w:rFonts w:ascii="Comic Sans MS" w:hAnsi="Comic Sans MS"/>
          <w:b/>
          <w:sz w:val="32"/>
          <w:u w:val="single"/>
        </w:rPr>
        <w:t>Angles in a Circle</w:t>
      </w:r>
    </w:p>
    <w:p w:rsidR="009B7C1F" w:rsidRDefault="009B7C1F" w:rsidP="0011319E">
      <w:pPr>
        <w:rPr>
          <w:rFonts w:ascii="Comic Sans MS" w:hAnsi="Comic Sans MS"/>
          <w:b/>
          <w:sz w:val="32"/>
          <w:u w:val="single"/>
        </w:rPr>
      </w:pPr>
    </w:p>
    <w:p w:rsidR="009B7C1F" w:rsidRPr="003E712C" w:rsidRDefault="00D239BF" w:rsidP="009B7C1F">
      <w:pPr>
        <w:rPr>
          <w:b/>
        </w:rPr>
      </w:pPr>
      <w:r>
        <w:rPr>
          <w:b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23136" behindDoc="0" locked="0" layoutInCell="1" allowOverlap="1">
                <wp:simplePos x="0" y="0"/>
                <wp:positionH relativeFrom="column">
                  <wp:posOffset>2501519</wp:posOffset>
                </wp:positionH>
                <wp:positionV relativeFrom="paragraph">
                  <wp:posOffset>127403</wp:posOffset>
                </wp:positionV>
                <wp:extent cx="28440" cy="12960"/>
                <wp:effectExtent l="57150" t="57150" r="67310" b="63500"/>
                <wp:wrapNone/>
                <wp:docPr id="1031" name="Ink 10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0">
                      <w14:nvContentPartPr>
                        <w14:cNvContentPartPr/>
                      </w14:nvContentPartPr>
                      <w14:xfrm>
                        <a:off x="0" y="0"/>
                        <a:ext cx="2844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31" o:spid="_x0000_s1026" type="#_x0000_t75" style="position:absolute;margin-left:195.75pt;margin-top:8.5pt;width:4.8pt;height:3.4pt;z-index:25212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">
                <v:imagedata r:id="rId821" o:title=""/>
              </v:shape>
            </w:pict>
          </mc:Fallback>
        </mc:AlternateContent>
      </w:r>
      <w:r>
        <w:rPr>
          <w:b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01632" behindDoc="0" locked="0" layoutInCell="1" allowOverlap="1">
                <wp:simplePos x="0" y="0"/>
                <wp:positionH relativeFrom="column">
                  <wp:posOffset>5204759</wp:posOffset>
                </wp:positionH>
                <wp:positionV relativeFrom="paragraph">
                  <wp:posOffset>683</wp:posOffset>
                </wp:positionV>
                <wp:extent cx="126000" cy="252360"/>
                <wp:effectExtent l="57150" t="57150" r="45720" b="71755"/>
                <wp:wrapNone/>
                <wp:docPr id="1010" name="Ink 10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2">
                      <w14:nvContentPartPr>
                        <w14:cNvContentPartPr/>
                      </w14:nvContentPartPr>
                      <w14:xfrm>
                        <a:off x="0" y="0"/>
                        <a:ext cx="126000" cy="25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10" o:spid="_x0000_s1026" type="#_x0000_t75" style="position:absolute;margin-left:408.2pt;margin-top:-1.55pt;width:13.05pt;height:23pt;z-index:25210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">
                <v:imagedata r:id="rId823" o:title=""/>
              </v:shape>
            </w:pict>
          </mc:Fallback>
        </mc:AlternateContent>
      </w:r>
      <w:r w:rsidR="009B7C1F" w:rsidRPr="003E712C">
        <w:rPr>
          <w:b/>
        </w:rPr>
        <w:t>New Terms</w:t>
      </w:r>
    </w:p>
    <w:p w:rsidR="009B7C1F" w:rsidRDefault="00D239BF" w:rsidP="009B7C1F"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22112" behindDoc="0" locked="0" layoutInCell="1" allowOverlap="1">
                <wp:simplePos x="0" y="0"/>
                <wp:positionH relativeFrom="column">
                  <wp:posOffset>2831639</wp:posOffset>
                </wp:positionH>
                <wp:positionV relativeFrom="paragraph">
                  <wp:posOffset>21053</wp:posOffset>
                </wp:positionV>
                <wp:extent cx="163800" cy="137160"/>
                <wp:effectExtent l="38100" t="57150" r="27305" b="72390"/>
                <wp:wrapNone/>
                <wp:docPr id="1030" name="Ink 10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4">
                      <w14:nvContentPartPr>
                        <w14:cNvContentPartPr/>
                      </w14:nvContentPartPr>
                      <w14:xfrm>
                        <a:off x="0" y="0"/>
                        <a:ext cx="163800" cy="13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30" o:spid="_x0000_s1026" type="#_x0000_t75" style="position:absolute;margin-left:222.2pt;margin-top:.1pt;width:14.5pt;height:13.95pt;z-index:25212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">
                <v:imagedata r:id="rId825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21088" behindDoc="0" locked="0" layoutInCell="1" allowOverlap="1">
                <wp:simplePos x="0" y="0"/>
                <wp:positionH relativeFrom="column">
                  <wp:posOffset>2769719</wp:posOffset>
                </wp:positionH>
                <wp:positionV relativeFrom="paragraph">
                  <wp:posOffset>2333</wp:posOffset>
                </wp:positionV>
                <wp:extent cx="37080" cy="156960"/>
                <wp:effectExtent l="38100" t="57150" r="58420" b="71755"/>
                <wp:wrapNone/>
                <wp:docPr id="1029" name="Ink 10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6">
                      <w14:nvContentPartPr>
                        <w14:cNvContentPartPr/>
                      </w14:nvContentPartPr>
                      <w14:xfrm>
                        <a:off x="0" y="0"/>
                        <a:ext cx="37080" cy="15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29" o:spid="_x0000_s1026" type="#_x0000_t75" style="position:absolute;margin-left:216.65pt;margin-top:-1.2pt;width:5.05pt;height:15.2pt;z-index:25212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">
                <v:imagedata r:id="rId827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20064" behindDoc="0" locked="0" layoutInCell="1" allowOverlap="1">
                <wp:simplePos x="0" y="0"/>
                <wp:positionH relativeFrom="column">
                  <wp:posOffset>2646959</wp:posOffset>
                </wp:positionH>
                <wp:positionV relativeFrom="paragraph">
                  <wp:posOffset>36173</wp:posOffset>
                </wp:positionV>
                <wp:extent cx="103320" cy="131400"/>
                <wp:effectExtent l="57150" t="57150" r="30480" b="78740"/>
                <wp:wrapNone/>
                <wp:docPr id="1028" name="Ink 10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8">
                      <w14:nvContentPartPr>
                        <w14:cNvContentPartPr/>
                      </w14:nvContentPartPr>
                      <w14:xfrm>
                        <a:off x="0" y="0"/>
                        <a:ext cx="103320" cy="13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28" o:spid="_x0000_s1026" type="#_x0000_t75" style="position:absolute;margin-left:206.9pt;margin-top:1.45pt;width:10.2pt;height:13.35pt;z-index:25212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">
                <v:imagedata r:id="rId829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19040" behindDoc="0" locked="0" layoutInCell="1" allowOverlap="1">
                <wp:simplePos x="0" y="0"/>
                <wp:positionH relativeFrom="column">
                  <wp:posOffset>2537159</wp:posOffset>
                </wp:positionH>
                <wp:positionV relativeFrom="paragraph">
                  <wp:posOffset>39773</wp:posOffset>
                </wp:positionV>
                <wp:extent cx="105480" cy="113400"/>
                <wp:effectExtent l="38100" t="57150" r="46990" b="77470"/>
                <wp:wrapNone/>
                <wp:docPr id="1027" name="Ink 10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0">
                      <w14:nvContentPartPr>
                        <w14:cNvContentPartPr/>
                      </w14:nvContentPartPr>
                      <w14:xfrm>
                        <a:off x="0" y="0"/>
                        <a:ext cx="10548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27" o:spid="_x0000_s1026" type="#_x0000_t75" style="position:absolute;margin-left:198.75pt;margin-top:1.7pt;width:9.85pt;height:11.95pt;z-index:25211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">
                <v:imagedata r:id="rId831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18016" behindDoc="0" locked="0" layoutInCell="1" allowOverlap="1">
                <wp:simplePos x="0" y="0"/>
                <wp:positionH relativeFrom="column">
                  <wp:posOffset>2350679</wp:posOffset>
                </wp:positionH>
                <wp:positionV relativeFrom="paragraph">
                  <wp:posOffset>37613</wp:posOffset>
                </wp:positionV>
                <wp:extent cx="164880" cy="137160"/>
                <wp:effectExtent l="57150" t="57150" r="6985" b="72390"/>
                <wp:wrapNone/>
                <wp:docPr id="1026" name="Ink 10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2">
                      <w14:nvContentPartPr>
                        <w14:cNvContentPartPr/>
                      </w14:nvContentPartPr>
                      <w14:xfrm>
                        <a:off x="0" y="0"/>
                        <a:ext cx="164880" cy="13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26" o:spid="_x0000_s1026" type="#_x0000_t75" style="position:absolute;margin-left:183.6pt;margin-top:1.5pt;width:15.15pt;height:13.8pt;z-index:25211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">
                <v:imagedata r:id="rId833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16992" behindDoc="0" locked="0" layoutInCell="1" allowOverlap="1">
                <wp:simplePos x="0" y="0"/>
                <wp:positionH relativeFrom="column">
                  <wp:posOffset>2055839</wp:posOffset>
                </wp:positionH>
                <wp:positionV relativeFrom="paragraph">
                  <wp:posOffset>57773</wp:posOffset>
                </wp:positionV>
                <wp:extent cx="157320" cy="102240"/>
                <wp:effectExtent l="57150" t="57150" r="33655" b="69215"/>
                <wp:wrapNone/>
                <wp:docPr id="1025" name="Ink 10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4">
                      <w14:nvContentPartPr>
                        <w14:cNvContentPartPr/>
                      </w14:nvContentPartPr>
                      <w14:xfrm>
                        <a:off x="0" y="0"/>
                        <a:ext cx="157320" cy="10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25" o:spid="_x0000_s1026" type="#_x0000_t75" style="position:absolute;margin-left:160.55pt;margin-top:3.2pt;width:14.35pt;height:10.75pt;z-index:25211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">
                <v:imagedata r:id="rId835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15968" behindDoc="0" locked="0" layoutInCell="1" allowOverlap="1">
                <wp:simplePos x="0" y="0"/>
                <wp:positionH relativeFrom="column">
                  <wp:posOffset>1840919</wp:posOffset>
                </wp:positionH>
                <wp:positionV relativeFrom="paragraph">
                  <wp:posOffset>118253</wp:posOffset>
                </wp:positionV>
                <wp:extent cx="123120" cy="29520"/>
                <wp:effectExtent l="57150" t="57150" r="29845" b="66040"/>
                <wp:wrapNone/>
                <wp:docPr id="1024" name="Ink 10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6">
                      <w14:nvContentPartPr>
                        <w14:cNvContentPartPr/>
                      </w14:nvContentPartPr>
                      <w14:xfrm>
                        <a:off x="0" y="0"/>
                        <a:ext cx="12312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24" o:spid="_x0000_s1026" type="#_x0000_t75" style="position:absolute;margin-left:143.6pt;margin-top:8pt;width:11.7pt;height:5pt;z-index:25211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">
                <v:imagedata r:id="rId837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14944" behindDoc="0" locked="0" layoutInCell="1" allowOverlap="1">
                <wp:simplePos x="0" y="0"/>
                <wp:positionH relativeFrom="column">
                  <wp:posOffset>1831559</wp:posOffset>
                </wp:positionH>
                <wp:positionV relativeFrom="paragraph">
                  <wp:posOffset>5213</wp:posOffset>
                </wp:positionV>
                <wp:extent cx="96480" cy="188280"/>
                <wp:effectExtent l="57150" t="57150" r="37465" b="78740"/>
                <wp:wrapNone/>
                <wp:docPr id="1023" name="Ink 10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8">
                      <w14:nvContentPartPr>
                        <w14:cNvContentPartPr/>
                      </w14:nvContentPartPr>
                      <w14:xfrm>
                        <a:off x="0" y="0"/>
                        <a:ext cx="96480" cy="18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23" o:spid="_x0000_s1026" type="#_x0000_t75" style="position:absolute;margin-left:142.65pt;margin-top:-1.15pt;width:10.35pt;height:17.8pt;z-index:25211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">
                <v:imagedata r:id="rId839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13920" behindDoc="0" locked="0" layoutInCell="1" allowOverlap="1">
                <wp:simplePos x="0" y="0"/>
                <wp:positionH relativeFrom="column">
                  <wp:posOffset>1713479</wp:posOffset>
                </wp:positionH>
                <wp:positionV relativeFrom="paragraph">
                  <wp:posOffset>111413</wp:posOffset>
                </wp:positionV>
                <wp:extent cx="84240" cy="84960"/>
                <wp:effectExtent l="57150" t="57150" r="49530" b="67945"/>
                <wp:wrapNone/>
                <wp:docPr id="1022" name="Ink 10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0">
                      <w14:nvContentPartPr>
                        <w14:cNvContentPartPr/>
                      </w14:nvContentPartPr>
                      <w14:xfrm>
                        <a:off x="0" y="0"/>
                        <a:ext cx="8424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22" o:spid="_x0000_s1026" type="#_x0000_t75" style="position:absolute;margin-left:133.45pt;margin-top:7.4pt;width:9.65pt;height:9.6pt;z-index:25211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">
                <v:imagedata r:id="rId841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12896" behindDoc="0" locked="0" layoutInCell="1" allowOverlap="1">
                <wp:simplePos x="0" y="0"/>
                <wp:positionH relativeFrom="column">
                  <wp:posOffset>1474799</wp:posOffset>
                </wp:positionH>
                <wp:positionV relativeFrom="paragraph">
                  <wp:posOffset>122213</wp:posOffset>
                </wp:positionV>
                <wp:extent cx="126000" cy="97920"/>
                <wp:effectExtent l="57150" t="57150" r="26670" b="73660"/>
                <wp:wrapNone/>
                <wp:docPr id="1021" name="Ink 10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2">
                      <w14:nvContentPartPr>
                        <w14:cNvContentPartPr/>
                      </w14:nvContentPartPr>
                      <w14:xfrm>
                        <a:off x="0" y="0"/>
                        <a:ext cx="126000" cy="9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21" o:spid="_x0000_s1026" type="#_x0000_t75" style="position:absolute;margin-left:114.6pt;margin-top:8.15pt;width:11.9pt;height:10.75pt;z-index:25211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">
                <v:imagedata r:id="rId843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10848" behindDoc="0" locked="0" layoutInCell="1" allowOverlap="1">
                <wp:simplePos x="0" y="0"/>
                <wp:positionH relativeFrom="column">
                  <wp:posOffset>1201559</wp:posOffset>
                </wp:positionH>
                <wp:positionV relativeFrom="paragraph">
                  <wp:posOffset>54533</wp:posOffset>
                </wp:positionV>
                <wp:extent cx="111240" cy="173160"/>
                <wp:effectExtent l="57150" t="38100" r="41275" b="74930"/>
                <wp:wrapNone/>
                <wp:docPr id="1019" name="Ink 10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4">
                      <w14:nvContentPartPr>
                        <w14:cNvContentPartPr/>
                      </w14:nvContentPartPr>
                      <w14:xfrm>
                        <a:off x="0" y="0"/>
                        <a:ext cx="111240" cy="17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19" o:spid="_x0000_s1026" type="#_x0000_t75" style="position:absolute;margin-left:93.1pt;margin-top:3.1pt;width:11.85pt;height:16.35pt;z-index:25211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">
                <v:imagedata r:id="rId845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08800" behindDoc="0" locked="0" layoutInCell="1" allowOverlap="1">
                <wp:simplePos x="0" y="0"/>
                <wp:positionH relativeFrom="column">
                  <wp:posOffset>926519</wp:posOffset>
                </wp:positionH>
                <wp:positionV relativeFrom="paragraph">
                  <wp:posOffset>162533</wp:posOffset>
                </wp:positionV>
                <wp:extent cx="12600" cy="10080"/>
                <wp:effectExtent l="38100" t="57150" r="64135" b="66675"/>
                <wp:wrapNone/>
                <wp:docPr id="1017" name="Ink 10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6">
                      <w14:nvContentPartPr>
                        <w14:cNvContentPartPr/>
                      </w14:nvContentPartPr>
                      <w14:xfrm>
                        <a:off x="0" y="0"/>
                        <a:ext cx="1260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17" o:spid="_x0000_s1026" type="#_x0000_t75" style="position:absolute;margin-left:71.35pt;margin-top:11.5pt;width:4.2pt;height:3.95pt;z-index:25210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">
                <v:imagedata r:id="rId847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00608" behindDoc="0" locked="0" layoutInCell="1" allowOverlap="1">
                <wp:simplePos x="0" y="0"/>
                <wp:positionH relativeFrom="column">
                  <wp:posOffset>3638759</wp:posOffset>
                </wp:positionH>
                <wp:positionV relativeFrom="paragraph">
                  <wp:posOffset>79733</wp:posOffset>
                </wp:positionV>
                <wp:extent cx="82080" cy="18720"/>
                <wp:effectExtent l="38100" t="38100" r="51435" b="57785"/>
                <wp:wrapNone/>
                <wp:docPr id="1009" name="Ink 10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8">
                      <w14:nvContentPartPr>
                        <w14:cNvContentPartPr/>
                      </w14:nvContentPartPr>
                      <w14:xfrm>
                        <a:off x="0" y="0"/>
                        <a:ext cx="8208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09" o:spid="_x0000_s1026" type="#_x0000_t75" style="position:absolute;margin-left:285.15pt;margin-top:5.45pt;width:8.4pt;height:3.45pt;z-index:25210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">
                <v:imagedata r:id="rId849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99584" behindDoc="0" locked="0" layoutInCell="1" allowOverlap="1">
                <wp:simplePos x="0" y="0"/>
                <wp:positionH relativeFrom="column">
                  <wp:posOffset>3636599</wp:posOffset>
                </wp:positionH>
                <wp:positionV relativeFrom="paragraph">
                  <wp:posOffset>-30067</wp:posOffset>
                </wp:positionV>
                <wp:extent cx="100440" cy="211680"/>
                <wp:effectExtent l="57150" t="57150" r="13970" b="74295"/>
                <wp:wrapNone/>
                <wp:docPr id="1008" name="Ink 10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0">
                      <w14:nvContentPartPr>
                        <w14:cNvContentPartPr/>
                      </w14:nvContentPartPr>
                      <w14:xfrm>
                        <a:off x="0" y="0"/>
                        <a:ext cx="100440" cy="21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08" o:spid="_x0000_s1026" type="#_x0000_t75" style="position:absolute;margin-left:284.9pt;margin-top:-3.8pt;width:10.75pt;height:19.6pt;z-index:25209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">
                <v:imagedata r:id="rId851" o:title=""/>
              </v:shape>
            </w:pict>
          </mc:Fallback>
        </mc:AlternateContent>
      </w:r>
      <w:r w:rsidR="00907D6A"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3238500</wp:posOffset>
                </wp:positionH>
                <wp:positionV relativeFrom="paragraph">
                  <wp:posOffset>80010</wp:posOffset>
                </wp:positionV>
                <wp:extent cx="2775585" cy="2762250"/>
                <wp:effectExtent l="9525" t="13335" r="5715" b="5715"/>
                <wp:wrapNone/>
                <wp:docPr id="695" name="Group 6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75585" cy="2762250"/>
                          <a:chOff x="4227" y="1652"/>
                          <a:chExt cx="2983" cy="2983"/>
                        </a:xfrm>
                      </wpg:grpSpPr>
                      <wps:wsp>
                        <wps:cNvPr id="696" name="Oval 650"/>
                        <wps:cNvSpPr>
                          <a:spLocks noChangeArrowheads="1"/>
                        </wps:cNvSpPr>
                        <wps:spPr bwMode="auto">
                          <a:xfrm>
                            <a:off x="4227" y="1652"/>
                            <a:ext cx="2983" cy="2983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7" name="Oval 651"/>
                        <wps:cNvSpPr>
                          <a:spLocks noChangeArrowheads="1"/>
                        </wps:cNvSpPr>
                        <wps:spPr bwMode="auto">
                          <a:xfrm>
                            <a:off x="5701" y="3126"/>
                            <a:ext cx="35" cy="3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mv="urn:schemas-microsoft-com:mac:vml" xmlns:mo="http://schemas.microsoft.com/office/mac/office/2008/main">
            <w:pict>
              <v:group id="Group 649" o:spid="_x0000_s1026" style="position:absolute;margin-left:255pt;margin-top:6.3pt;width:218.55pt;height:217.5pt;z-index:251668480" coordorigin="4227,1652" coordsize="2983,29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">
                <v:oval id="Oval 650" o:spid="_x0000_s1027" style="position:absolute;left:4227;top:1652;width:2983;height:29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aQM48QA&#10;AADcAAAADwAAAGRycy9kb3ducmV2LnhtbESPQWvCQBSE74X+h+UVems2Nhja1FWkUtBDD8b2/sg+&#10;k2D2bci+xvjvXaHgcZiZb5jFanKdGmkIrWcDsyQFRVx523Jt4Ofw9fIGKgiyxc4zGbhQgNXy8WGB&#10;hfVn3tNYSq0ihEOBBhqRvtA6VA05DInviaN39INDiXKotR3wHOGu069pmmuHLceFBnv6bKg6lX/O&#10;wKZel/moM5lnx81W5qff7102M+b5aVp/gBKa5B7+b2+tgfw9h9uZeAT08g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mkDOPEAAAA3AAAAA8AAAAAAAAAAAAAAAAAmAIAAGRycy9k&#10;b3ducmV2LnhtbFBLBQYAAAAABAAEAPUAAACJAwAAAAA=&#10;"/>
                <v:oval id="Oval 651" o:spid="_x0000_s1028" style="position:absolute;left:5701;top:3126;width:35;height: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JAzfMQA&#10;AADcAAAADwAAAGRycy9kb3ducmV2LnhtbESPQWvCQBSE70L/w/IEL1I3Ck01ukoJKF6beujxmX0m&#10;wezbsLua5N93C4Ueh5n5htkdBtOKJznfWFawXCQgiEurG64UXL6Or2sQPiBrbC2TgpE8HPYvkx1m&#10;2vb8Sc8iVCJC2GeooA6hy6T0ZU0G/cJ2xNG7WWcwROkqqR32EW5auUqSVBpsOC7U2FFeU3kvHkaB&#10;m3djPp7z4/LKp+KtX+vv9KKVmk2Hjy2IQEP4D/+1z1pBunmH3zPxCMj9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iQM3zEAAAA3AAAAA8AAAAAAAAAAAAAAAAAmAIAAGRycy9k&#10;b3ducmV2LnhtbFBLBQYAAAAABAAEAPUAAACJAwAAAAA=&#10;" fillcolor="black"/>
              </v:group>
            </w:pict>
          </mc:Fallback>
        </mc:AlternateContent>
      </w:r>
    </w:p>
    <w:p w:rsidR="009B7C1F" w:rsidRDefault="00D239BF" w:rsidP="009B7C1F"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76736" behindDoc="0" locked="0" layoutInCell="1" allowOverlap="1">
                <wp:simplePos x="0" y="0"/>
                <wp:positionH relativeFrom="column">
                  <wp:posOffset>3925679</wp:posOffset>
                </wp:positionH>
                <wp:positionV relativeFrom="paragraph">
                  <wp:posOffset>69778</wp:posOffset>
                </wp:positionV>
                <wp:extent cx="1219320" cy="137880"/>
                <wp:effectExtent l="57150" t="76200" r="57150" b="90805"/>
                <wp:wrapNone/>
                <wp:docPr id="1181" name="Ink 11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2">
                      <w14:nvContentPartPr>
                        <w14:cNvContentPartPr/>
                      </w14:nvContentPartPr>
                      <w14:xfrm>
                        <a:off x="0" y="0"/>
                        <a:ext cx="1219320" cy="13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81" o:spid="_x0000_s1026" type="#_x0000_t75" style="position:absolute;margin-left:307.75pt;margin-top:2.25pt;width:98.5pt;height:16.75pt;z-index:252276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">
                <v:imagedata r:id="rId853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74688" behindDoc="0" locked="0" layoutInCell="1" allowOverlap="1">
                <wp:simplePos x="0" y="0"/>
                <wp:positionH relativeFrom="column">
                  <wp:posOffset>3829559</wp:posOffset>
                </wp:positionH>
                <wp:positionV relativeFrom="paragraph">
                  <wp:posOffset>-91142</wp:posOffset>
                </wp:positionV>
                <wp:extent cx="1325520" cy="192600"/>
                <wp:effectExtent l="57150" t="76200" r="27305" b="93345"/>
                <wp:wrapNone/>
                <wp:docPr id="1179" name="Ink 11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4">
                      <w14:nvContentPartPr>
                        <w14:cNvContentPartPr/>
                      </w14:nvContentPartPr>
                      <w14:xfrm>
                        <a:off x="0" y="0"/>
                        <a:ext cx="1325520" cy="19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79" o:spid="_x0000_s1026" type="#_x0000_t75" style="position:absolute;margin-left:300.15pt;margin-top:-10.65pt;width:107.3pt;height:21.35pt;z-index:25227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">
                <v:imagedata r:id="rId855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73664" behindDoc="0" locked="0" layoutInCell="1" allowOverlap="1">
                <wp:simplePos x="0" y="0"/>
                <wp:positionH relativeFrom="column">
                  <wp:posOffset>-5881</wp:posOffset>
                </wp:positionH>
                <wp:positionV relativeFrom="paragraph">
                  <wp:posOffset>100378</wp:posOffset>
                </wp:positionV>
                <wp:extent cx="277560" cy="9720"/>
                <wp:effectExtent l="57150" t="171450" r="84455" b="180975"/>
                <wp:wrapNone/>
                <wp:docPr id="1178" name="Ink 11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6">
                      <w14:nvContentPartPr>
                        <w14:cNvContentPartPr/>
                      </w14:nvContentPartPr>
                      <w14:xfrm>
                        <a:off x="0" y="0"/>
                        <a:ext cx="27756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78" o:spid="_x0000_s1026" type="#_x0000_t75" style="position:absolute;margin-left:-2.65pt;margin-top:-2.8pt;width:26.7pt;height:21.75pt;z-index:25227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">
                <v:imagedata r:id="rId857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45664" behindDoc="0" locked="0" layoutInCell="1" allowOverlap="1">
                <wp:simplePos x="0" y="0"/>
                <wp:positionH relativeFrom="column">
                  <wp:posOffset>3796079</wp:posOffset>
                </wp:positionH>
                <wp:positionV relativeFrom="paragraph">
                  <wp:posOffset>35938</wp:posOffset>
                </wp:positionV>
                <wp:extent cx="1371960" cy="147600"/>
                <wp:effectExtent l="57150" t="57150" r="57150" b="62230"/>
                <wp:wrapNone/>
                <wp:docPr id="1053" name="Ink 10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8">
                      <w14:nvContentPartPr>
                        <w14:cNvContentPartPr/>
                      </w14:nvContentPartPr>
                      <w14:xfrm>
                        <a:off x="0" y="0"/>
                        <a:ext cx="1371960" cy="14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53" o:spid="_x0000_s1026" type="#_x0000_t75" style="position:absolute;margin-left:297.95pt;margin-top:1.6pt;width:110.35pt;height:14.3pt;z-index:25214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">
                <v:imagedata r:id="rId859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36448" behindDoc="0" locked="0" layoutInCell="1" allowOverlap="1">
                <wp:simplePos x="0" y="0"/>
                <wp:positionH relativeFrom="column">
                  <wp:posOffset>2827319</wp:posOffset>
                </wp:positionH>
                <wp:positionV relativeFrom="paragraph">
                  <wp:posOffset>97138</wp:posOffset>
                </wp:positionV>
                <wp:extent cx="92880" cy="116280"/>
                <wp:effectExtent l="57150" t="57150" r="40640" b="74295"/>
                <wp:wrapNone/>
                <wp:docPr id="1044" name="Ink 10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0">
                      <w14:nvContentPartPr>
                        <w14:cNvContentPartPr/>
                      </w14:nvContentPartPr>
                      <w14:xfrm>
                        <a:off x="0" y="0"/>
                        <a:ext cx="92880" cy="11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44" o:spid="_x0000_s1026" type="#_x0000_t75" style="position:absolute;margin-left:221.1pt;margin-top:6.3pt;width:10.3pt;height:12.05pt;z-index:25213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">
                <v:imagedata r:id="rId861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35424" behindDoc="0" locked="0" layoutInCell="1" allowOverlap="1">
                <wp:simplePos x="0" y="0"/>
                <wp:positionH relativeFrom="column">
                  <wp:posOffset>2470919</wp:posOffset>
                </wp:positionH>
                <wp:positionV relativeFrom="paragraph">
                  <wp:posOffset>115858</wp:posOffset>
                </wp:positionV>
                <wp:extent cx="313920" cy="110880"/>
                <wp:effectExtent l="38100" t="38100" r="67310" b="60960"/>
                <wp:wrapNone/>
                <wp:docPr id="1043" name="Ink 10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2">
                      <w14:nvContentPartPr>
                        <w14:cNvContentPartPr/>
                      </w14:nvContentPartPr>
                      <w14:xfrm>
                        <a:off x="0" y="0"/>
                        <a:ext cx="313920" cy="11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43" o:spid="_x0000_s1026" type="#_x0000_t75" style="position:absolute;margin-left:193.6pt;margin-top:8.55pt;width:27.2pt;height:10.85pt;z-index:25213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">
                <v:imagedata r:id="rId863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31328" behindDoc="0" locked="0" layoutInCell="1" allowOverlap="1">
                <wp:simplePos x="0" y="0"/>
                <wp:positionH relativeFrom="column">
                  <wp:posOffset>2048639</wp:posOffset>
                </wp:positionH>
                <wp:positionV relativeFrom="paragraph">
                  <wp:posOffset>101458</wp:posOffset>
                </wp:positionV>
                <wp:extent cx="1080" cy="28440"/>
                <wp:effectExtent l="0" t="0" r="0" b="0"/>
                <wp:wrapNone/>
                <wp:docPr id="1039" name="Ink 10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4">
                      <w14:nvContentPartPr>
                        <w14:cNvContentPartPr/>
                      </w14:nvContentPartPr>
                      <w14:xfrm>
                        <a:off x="0" y="0"/>
                        <a:ext cx="1080" cy="2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39" o:spid="_x0000_s1026" type="#_x0000_t75" style="position:absolute;margin-left:161.3pt;margin-top:8pt;width:12.5pt;height:2.25pt;z-index:252131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">
                <v:imagedata r:id="rId865" o:title="" cropleft="32.125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11872" behindDoc="0" locked="0" layoutInCell="1" allowOverlap="1">
                <wp:simplePos x="0" y="0"/>
                <wp:positionH relativeFrom="column">
                  <wp:posOffset>1323239</wp:posOffset>
                </wp:positionH>
                <wp:positionV relativeFrom="paragraph">
                  <wp:posOffset>-51902</wp:posOffset>
                </wp:positionV>
                <wp:extent cx="121320" cy="225720"/>
                <wp:effectExtent l="57150" t="57150" r="31115" b="79375"/>
                <wp:wrapNone/>
                <wp:docPr id="1020" name="Ink 10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6">
                      <w14:nvContentPartPr>
                        <w14:cNvContentPartPr/>
                      </w14:nvContentPartPr>
                      <w14:xfrm>
                        <a:off x="0" y="0"/>
                        <a:ext cx="121320" cy="22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20" o:spid="_x0000_s1026" type="#_x0000_t75" style="position:absolute;margin-left:102.75pt;margin-top:-5.5pt;width:12.45pt;height:20.7pt;z-index:25211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">
                <v:imagedata r:id="rId867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09824" behindDoc="0" locked="0" layoutInCell="1" allowOverlap="1">
                <wp:simplePos x="0" y="0"/>
                <wp:positionH relativeFrom="column">
                  <wp:posOffset>1057559</wp:posOffset>
                </wp:positionH>
                <wp:positionV relativeFrom="paragraph">
                  <wp:posOffset>-49742</wp:posOffset>
                </wp:positionV>
                <wp:extent cx="98640" cy="114840"/>
                <wp:effectExtent l="57150" t="57150" r="53975" b="76200"/>
                <wp:wrapNone/>
                <wp:docPr id="1018" name="Ink 10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8">
                      <w14:nvContentPartPr>
                        <w14:cNvContentPartPr/>
                      </w14:nvContentPartPr>
                      <w14:xfrm>
                        <a:off x="0" y="0"/>
                        <a:ext cx="98640" cy="1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18" o:spid="_x0000_s1026" type="#_x0000_t75" style="position:absolute;margin-left:81.8pt;margin-top:-5.35pt;width:10.7pt;height:12pt;z-index:25210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">
                <v:imagedata r:id="rId869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07776" behindDoc="0" locked="0" layoutInCell="1" allowOverlap="1">
                <wp:simplePos x="0" y="0"/>
                <wp:positionH relativeFrom="column">
                  <wp:posOffset>923279</wp:posOffset>
                </wp:positionH>
                <wp:positionV relativeFrom="paragraph">
                  <wp:posOffset>49978</wp:posOffset>
                </wp:positionV>
                <wp:extent cx="9360" cy="11160"/>
                <wp:effectExtent l="57150" t="38100" r="67310" b="65405"/>
                <wp:wrapNone/>
                <wp:docPr id="1016" name="Ink 10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0">
                      <w14:nvContentPartPr>
                        <w14:cNvContentPartPr/>
                      </w14:nvContentPartPr>
                      <w14:xfrm>
                        <a:off x="0" y="0"/>
                        <a:ext cx="936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16" o:spid="_x0000_s1026" type="#_x0000_t75" style="position:absolute;margin-left:71.5pt;margin-top:2.7pt;width:3.7pt;height:3.85pt;z-index:25210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">
                <v:imagedata r:id="rId871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06752" behindDoc="0" locked="0" layoutInCell="1" allowOverlap="1">
                <wp:simplePos x="0" y="0"/>
                <wp:positionH relativeFrom="column">
                  <wp:posOffset>927239</wp:posOffset>
                </wp:positionH>
                <wp:positionV relativeFrom="paragraph">
                  <wp:posOffset>3538</wp:posOffset>
                </wp:positionV>
                <wp:extent cx="3960" cy="720"/>
                <wp:effectExtent l="0" t="0" r="0" b="0"/>
                <wp:wrapNone/>
                <wp:docPr id="1015" name="Ink 10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2">
                      <w14:nvContentPartPr>
                        <w14:cNvContentPartPr/>
                      </w14:nvContentPartPr>
                      <w14:xfrm>
                        <a:off x="0" y="0"/>
                        <a:ext cx="3960" cy="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15" o:spid="_x0000_s1026" type="#_x0000_t75" style="position:absolute;margin-left:73pt;margin-top:.3pt;width:.3pt;height:4.8pt;z-index:25210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">
                <v:imagedata r:id="rId873" o:title="" croptop="97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05728" behindDoc="0" locked="0" layoutInCell="1" allowOverlap="1">
                <wp:simplePos x="0" y="0"/>
                <wp:positionH relativeFrom="column">
                  <wp:posOffset>658679</wp:posOffset>
                </wp:positionH>
                <wp:positionV relativeFrom="paragraph">
                  <wp:posOffset>-54422</wp:posOffset>
                </wp:positionV>
                <wp:extent cx="126360" cy="167400"/>
                <wp:effectExtent l="38100" t="57150" r="45720" b="80645"/>
                <wp:wrapNone/>
                <wp:docPr id="1014" name="Ink 10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4">
                      <w14:nvContentPartPr>
                        <w14:cNvContentPartPr/>
                      </w14:nvContentPartPr>
                      <w14:xfrm>
                        <a:off x="0" y="0"/>
                        <a:ext cx="126360" cy="16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14" o:spid="_x0000_s1026" type="#_x0000_t75" style="position:absolute;margin-left:51.15pt;margin-top:-5.85pt;width:12.2pt;height:16.35pt;z-index:25210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">
                <v:imagedata r:id="rId875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04704" behindDoc="0" locked="0" layoutInCell="1" allowOverlap="1">
                <wp:simplePos x="0" y="0"/>
                <wp:positionH relativeFrom="column">
                  <wp:posOffset>520439</wp:posOffset>
                </wp:positionH>
                <wp:positionV relativeFrom="paragraph">
                  <wp:posOffset>43138</wp:posOffset>
                </wp:positionV>
                <wp:extent cx="79200" cy="25560"/>
                <wp:effectExtent l="38100" t="38100" r="35560" b="50800"/>
                <wp:wrapNone/>
                <wp:docPr id="1013" name="Ink 10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6">
                      <w14:nvContentPartPr>
                        <w14:cNvContentPartPr/>
                      </w14:nvContentPartPr>
                      <w14:xfrm>
                        <a:off x="0" y="0"/>
                        <a:ext cx="7920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13" o:spid="_x0000_s1026" type="#_x0000_t75" style="position:absolute;margin-left:39.9pt;margin-top:2.9pt;width:7.9pt;height:3.7pt;z-index:25210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">
                <v:imagedata r:id="rId877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03680" behindDoc="0" locked="0" layoutInCell="1" allowOverlap="1">
                <wp:simplePos x="0" y="0"/>
                <wp:positionH relativeFrom="column">
                  <wp:posOffset>486599</wp:posOffset>
                </wp:positionH>
                <wp:positionV relativeFrom="paragraph">
                  <wp:posOffset>-30302</wp:posOffset>
                </wp:positionV>
                <wp:extent cx="111600" cy="156240"/>
                <wp:effectExtent l="57150" t="57150" r="3175" b="72390"/>
                <wp:wrapNone/>
                <wp:docPr id="1012" name="Ink 10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8">
                      <w14:nvContentPartPr>
                        <w14:cNvContentPartPr/>
                      </w14:nvContentPartPr>
                      <w14:xfrm>
                        <a:off x="0" y="0"/>
                        <a:ext cx="111600" cy="15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12" o:spid="_x0000_s1026" type="#_x0000_t75" style="position:absolute;margin-left:36.9pt;margin-top:-3.8pt;width:11.7pt;height:15.1pt;z-index:25210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">
                <v:imagedata r:id="rId879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02656" behindDoc="0" locked="0" layoutInCell="1" allowOverlap="1">
                <wp:simplePos x="0" y="0"/>
                <wp:positionH relativeFrom="column">
                  <wp:posOffset>3794279</wp:posOffset>
                </wp:positionH>
                <wp:positionV relativeFrom="paragraph">
                  <wp:posOffset>-89342</wp:posOffset>
                </wp:positionV>
                <wp:extent cx="1362960" cy="257760"/>
                <wp:effectExtent l="38100" t="38100" r="27940" b="47625"/>
                <wp:wrapNone/>
                <wp:docPr id="1011" name="Ink 10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0">
                      <w14:nvContentPartPr>
                        <w14:cNvContentPartPr/>
                      </w14:nvContentPartPr>
                      <w14:xfrm>
                        <a:off x="0" y="0"/>
                        <a:ext cx="1362960" cy="25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11" o:spid="_x0000_s1026" type="#_x0000_t75" style="position:absolute;margin-left:298.25pt;margin-top:-8.55pt;width:109.15pt;height:22.2pt;z-index:25210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">
                <v:imagedata r:id="rId881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98560" behindDoc="0" locked="0" layoutInCell="1" allowOverlap="1">
                <wp:simplePos x="0" y="0"/>
                <wp:positionH relativeFrom="column">
                  <wp:posOffset>5140679</wp:posOffset>
                </wp:positionH>
                <wp:positionV relativeFrom="paragraph">
                  <wp:posOffset>-422</wp:posOffset>
                </wp:positionV>
                <wp:extent cx="49320" cy="39600"/>
                <wp:effectExtent l="57150" t="57150" r="65405" b="74930"/>
                <wp:wrapNone/>
                <wp:docPr id="1007" name="Ink 10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2">
                      <w14:nvContentPartPr>
                        <w14:cNvContentPartPr/>
                      </w14:nvContentPartPr>
                      <w14:xfrm>
                        <a:off x="0" y="0"/>
                        <a:ext cx="49320" cy="3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07" o:spid="_x0000_s1026" type="#_x0000_t75" style="position:absolute;margin-left:403.3pt;margin-top:-1.6pt;width:7.05pt;height:6.25pt;z-index:25209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">
                <v:imagedata r:id="rId883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97536" behindDoc="0" locked="0" layoutInCell="1" allowOverlap="1">
                <wp:simplePos x="0" y="0"/>
                <wp:positionH relativeFrom="column">
                  <wp:posOffset>3786359</wp:posOffset>
                </wp:positionH>
                <wp:positionV relativeFrom="paragraph">
                  <wp:posOffset>141418</wp:posOffset>
                </wp:positionV>
                <wp:extent cx="52920" cy="51840"/>
                <wp:effectExtent l="38100" t="57150" r="42545" b="81915"/>
                <wp:wrapNone/>
                <wp:docPr id="1006" name="Ink 10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4">
                      <w14:nvContentPartPr>
                        <w14:cNvContentPartPr/>
                      </w14:nvContentPartPr>
                      <w14:xfrm>
                        <a:off x="0" y="0"/>
                        <a:ext cx="52920" cy="5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06" o:spid="_x0000_s1026" type="#_x0000_t75" style="position:absolute;margin-left:296.6pt;margin-top:9.65pt;width:6.55pt;height:7.2pt;z-index:25209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">
                <v:imagedata r:id="rId885" o:title=""/>
              </v:shape>
            </w:pict>
          </mc:Fallback>
        </mc:AlternateContent>
      </w:r>
      <w:r w:rsidR="009B7C1F">
        <w:t xml:space="preserve">Arc – </w:t>
      </w:r>
    </w:p>
    <w:p w:rsidR="009B7C1F" w:rsidRDefault="00D239BF" w:rsidP="009B7C1F"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44640" behindDoc="0" locked="0" layoutInCell="1" allowOverlap="1">
                <wp:simplePos x="0" y="0"/>
                <wp:positionH relativeFrom="column">
                  <wp:posOffset>1525559</wp:posOffset>
                </wp:positionH>
                <wp:positionV relativeFrom="paragraph">
                  <wp:posOffset>154863</wp:posOffset>
                </wp:positionV>
                <wp:extent cx="14760" cy="15480"/>
                <wp:effectExtent l="38100" t="57150" r="61595" b="60960"/>
                <wp:wrapNone/>
                <wp:docPr id="1052" name="Ink 10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6">
                      <w14:nvContentPartPr>
                        <w14:cNvContentPartPr/>
                      </w14:nvContentPartPr>
                      <w14:xfrm>
                        <a:off x="0" y="0"/>
                        <a:ext cx="1476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52" o:spid="_x0000_s1026" type="#_x0000_t75" style="position:absolute;margin-left:119.35pt;margin-top:10.7pt;width:3.45pt;height:3.4pt;z-index:25214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">
                <v:imagedata r:id="rId887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34400" behindDoc="0" locked="0" layoutInCell="1" allowOverlap="1">
                <wp:simplePos x="0" y="0"/>
                <wp:positionH relativeFrom="column">
                  <wp:posOffset>2501519</wp:posOffset>
                </wp:positionH>
                <wp:positionV relativeFrom="paragraph">
                  <wp:posOffset>-69057</wp:posOffset>
                </wp:positionV>
                <wp:extent cx="38160" cy="137160"/>
                <wp:effectExtent l="38100" t="38100" r="38100" b="53340"/>
                <wp:wrapNone/>
                <wp:docPr id="1042" name="Ink 10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8">
                      <w14:nvContentPartPr>
                        <w14:cNvContentPartPr/>
                      </w14:nvContentPartPr>
                      <w14:xfrm>
                        <a:off x="0" y="0"/>
                        <a:ext cx="38160" cy="13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42" o:spid="_x0000_s1026" type="#_x0000_t75" style="position:absolute;margin-left:196.35pt;margin-top:-6.55pt;width:4.8pt;height:13.05pt;z-index:25213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">
                <v:imagedata r:id="rId889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33376" behindDoc="0" locked="0" layoutInCell="1" allowOverlap="1">
                <wp:simplePos x="0" y="0"/>
                <wp:positionH relativeFrom="column">
                  <wp:posOffset>2145479</wp:posOffset>
                </wp:positionH>
                <wp:positionV relativeFrom="paragraph">
                  <wp:posOffset>-24777</wp:posOffset>
                </wp:positionV>
                <wp:extent cx="204840" cy="224640"/>
                <wp:effectExtent l="38100" t="57150" r="43180" b="80645"/>
                <wp:wrapNone/>
                <wp:docPr id="1041" name="Ink 10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0">
                      <w14:nvContentPartPr>
                        <w14:cNvContentPartPr/>
                      </w14:nvContentPartPr>
                      <w14:xfrm>
                        <a:off x="0" y="0"/>
                        <a:ext cx="204840" cy="22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41" o:spid="_x0000_s1026" type="#_x0000_t75" style="position:absolute;margin-left:168.45pt;margin-top:-3.45pt;width:18.15pt;height:20.8pt;z-index:25213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">
                <v:imagedata r:id="rId891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32352" behindDoc="0" locked="0" layoutInCell="1" allowOverlap="1">
                <wp:simplePos x="0" y="0"/>
                <wp:positionH relativeFrom="column">
                  <wp:posOffset>2067359</wp:posOffset>
                </wp:positionH>
                <wp:positionV relativeFrom="paragraph">
                  <wp:posOffset>-40617</wp:posOffset>
                </wp:positionV>
                <wp:extent cx="165600" cy="104400"/>
                <wp:effectExtent l="38100" t="57150" r="25400" b="67310"/>
                <wp:wrapNone/>
                <wp:docPr id="1040" name="Ink 10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2">
                      <w14:nvContentPartPr>
                        <w14:cNvContentPartPr/>
                      </w14:nvContentPartPr>
                      <w14:xfrm>
                        <a:off x="0" y="0"/>
                        <a:ext cx="165600" cy="10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40" o:spid="_x0000_s1026" type="#_x0000_t75" style="position:absolute;margin-left:162.05pt;margin-top:-4.8pt;width:14.3pt;height:11.05pt;z-index:25213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">
                <v:imagedata r:id="rId893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30304" behindDoc="0" locked="0" layoutInCell="1" allowOverlap="1">
                <wp:simplePos x="0" y="0"/>
                <wp:positionH relativeFrom="column">
                  <wp:posOffset>1921199</wp:posOffset>
                </wp:positionH>
                <wp:positionV relativeFrom="paragraph">
                  <wp:posOffset>-13977</wp:posOffset>
                </wp:positionV>
                <wp:extent cx="124920" cy="93960"/>
                <wp:effectExtent l="57150" t="57150" r="66040" b="59055"/>
                <wp:wrapNone/>
                <wp:docPr id="1038" name="Ink 10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4">
                      <w14:nvContentPartPr>
                        <w14:cNvContentPartPr/>
                      </w14:nvContentPartPr>
                      <w14:xfrm>
                        <a:off x="0" y="0"/>
                        <a:ext cx="124920" cy="9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38" o:spid="_x0000_s1026" type="#_x0000_t75" style="position:absolute;margin-left:149.95pt;margin-top:-2.65pt;width:12.6pt;height:10.1pt;z-index:25213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">
                <v:imagedata r:id="rId895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29280" behindDoc="0" locked="0" layoutInCell="1" allowOverlap="1">
                <wp:simplePos x="0" y="0"/>
                <wp:positionH relativeFrom="column">
                  <wp:posOffset>1942079</wp:posOffset>
                </wp:positionH>
                <wp:positionV relativeFrom="paragraph">
                  <wp:posOffset>-44937</wp:posOffset>
                </wp:positionV>
                <wp:extent cx="31680" cy="127800"/>
                <wp:effectExtent l="38100" t="57150" r="64135" b="62865"/>
                <wp:wrapNone/>
                <wp:docPr id="1037" name="Ink 10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6">
                      <w14:nvContentPartPr>
                        <w14:cNvContentPartPr/>
                      </w14:nvContentPartPr>
                      <w14:xfrm>
                        <a:off x="0" y="0"/>
                        <a:ext cx="31680" cy="12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37" o:spid="_x0000_s1026" type="#_x0000_t75" style="position:absolute;margin-left:151.6pt;margin-top:-4.95pt;width:5.35pt;height:12.9pt;z-index:25212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">
                <v:imagedata r:id="rId897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28256" behindDoc="0" locked="0" layoutInCell="1" allowOverlap="1">
                <wp:simplePos x="0" y="0"/>
                <wp:positionH relativeFrom="column">
                  <wp:posOffset>1785479</wp:posOffset>
                </wp:positionH>
                <wp:positionV relativeFrom="paragraph">
                  <wp:posOffset>-297</wp:posOffset>
                </wp:positionV>
                <wp:extent cx="130680" cy="98280"/>
                <wp:effectExtent l="57150" t="57150" r="22225" b="73660"/>
                <wp:wrapNone/>
                <wp:docPr id="1036" name="Ink 10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8">
                      <w14:nvContentPartPr>
                        <w14:cNvContentPartPr/>
                      </w14:nvContentPartPr>
                      <w14:xfrm>
                        <a:off x="0" y="0"/>
                        <a:ext cx="130680" cy="9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36" o:spid="_x0000_s1026" type="#_x0000_t75" style="position:absolute;margin-left:139.05pt;margin-top:-1.35pt;width:12.25pt;height:10.7pt;z-index:25212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">
                <v:imagedata r:id="rId899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27232" behindDoc="0" locked="0" layoutInCell="1" allowOverlap="1">
                <wp:simplePos x="0" y="0"/>
                <wp:positionH relativeFrom="column">
                  <wp:posOffset>1638239</wp:posOffset>
                </wp:positionH>
                <wp:positionV relativeFrom="paragraph">
                  <wp:posOffset>6903</wp:posOffset>
                </wp:positionV>
                <wp:extent cx="123840" cy="118080"/>
                <wp:effectExtent l="19050" t="57150" r="28575" b="73025"/>
                <wp:wrapNone/>
                <wp:docPr id="1035" name="Ink 10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0">
                      <w14:nvContentPartPr>
                        <w14:cNvContentPartPr/>
                      </w14:nvContentPartPr>
                      <w14:xfrm>
                        <a:off x="0" y="0"/>
                        <a:ext cx="12384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35" o:spid="_x0000_s1026" type="#_x0000_t75" style="position:absolute;margin-left:128.5pt;margin-top:-.95pt;width:10.85pt;height:11.95pt;z-index:25212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">
                <v:imagedata r:id="rId901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26208" behindDoc="0" locked="0" layoutInCell="1" allowOverlap="1">
                <wp:simplePos x="0" y="0"/>
                <wp:positionH relativeFrom="column">
                  <wp:posOffset>1525919</wp:posOffset>
                </wp:positionH>
                <wp:positionV relativeFrom="paragraph">
                  <wp:posOffset>7623</wp:posOffset>
                </wp:positionV>
                <wp:extent cx="100440" cy="93240"/>
                <wp:effectExtent l="57150" t="57150" r="71120" b="78740"/>
                <wp:wrapNone/>
                <wp:docPr id="1034" name="Ink 10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2">
                      <w14:nvContentPartPr>
                        <w14:cNvContentPartPr/>
                      </w14:nvContentPartPr>
                      <w14:xfrm>
                        <a:off x="0" y="0"/>
                        <a:ext cx="10044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34" o:spid="_x0000_s1026" type="#_x0000_t75" style="position:absolute;margin-left:118.9pt;margin-top:-.95pt;width:10.6pt;height:10.35pt;z-index:25212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">
                <v:imagedata r:id="rId903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25184" behindDoc="0" locked="0" layoutInCell="1" allowOverlap="1">
                <wp:simplePos x="0" y="0"/>
                <wp:positionH relativeFrom="column">
                  <wp:posOffset>1263119</wp:posOffset>
                </wp:positionH>
                <wp:positionV relativeFrom="paragraph">
                  <wp:posOffset>22743</wp:posOffset>
                </wp:positionV>
                <wp:extent cx="231840" cy="108720"/>
                <wp:effectExtent l="57150" t="57150" r="34925" b="81915"/>
                <wp:wrapNone/>
                <wp:docPr id="1033" name="Ink 10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4">
                      <w14:nvContentPartPr>
                        <w14:cNvContentPartPr/>
                      </w14:nvContentPartPr>
                      <w14:xfrm>
                        <a:off x="0" y="0"/>
                        <a:ext cx="231840" cy="10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33" o:spid="_x0000_s1026" type="#_x0000_t75" style="position:absolute;margin-left:98pt;margin-top:.25pt;width:20.4pt;height:11.55pt;z-index:25212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">
                <v:imagedata r:id="rId905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24160" behindDoc="0" locked="0" layoutInCell="1" allowOverlap="1">
                <wp:simplePos x="0" y="0"/>
                <wp:positionH relativeFrom="column">
                  <wp:posOffset>1128479</wp:posOffset>
                </wp:positionH>
                <wp:positionV relativeFrom="paragraph">
                  <wp:posOffset>18063</wp:posOffset>
                </wp:positionV>
                <wp:extent cx="106200" cy="113400"/>
                <wp:effectExtent l="38100" t="57150" r="27305" b="77470"/>
                <wp:wrapNone/>
                <wp:docPr id="1032" name="Ink 10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6">
                      <w14:nvContentPartPr>
                        <w14:cNvContentPartPr/>
                      </w14:nvContentPartPr>
                      <w14:xfrm>
                        <a:off x="0" y="0"/>
                        <a:ext cx="10620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32" o:spid="_x0000_s1026" type="#_x0000_t75" style="position:absolute;margin-left:87.45pt;margin-top:.1pt;width:10.2pt;height:11.7pt;z-index:25212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">
                <v:imagedata r:id="rId907" o:title=""/>
              </v:shape>
            </w:pict>
          </mc:Fallback>
        </mc:AlternateContent>
      </w:r>
    </w:p>
    <w:p w:rsidR="009B7C1F" w:rsidRDefault="00D239BF" w:rsidP="009B7C1F"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43616" behindDoc="0" locked="0" layoutInCell="1" allowOverlap="1">
                <wp:simplePos x="0" y="0"/>
                <wp:positionH relativeFrom="column">
                  <wp:posOffset>1812839</wp:posOffset>
                </wp:positionH>
                <wp:positionV relativeFrom="paragraph">
                  <wp:posOffset>-18807</wp:posOffset>
                </wp:positionV>
                <wp:extent cx="111600" cy="144360"/>
                <wp:effectExtent l="38100" t="57150" r="41275" b="84455"/>
                <wp:wrapNone/>
                <wp:docPr id="1051" name="Ink 10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8">
                      <w14:nvContentPartPr>
                        <w14:cNvContentPartPr/>
                      </w14:nvContentPartPr>
                      <w14:xfrm>
                        <a:off x="0" y="0"/>
                        <a:ext cx="111600" cy="14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51" o:spid="_x0000_s1026" type="#_x0000_t75" style="position:absolute;margin-left:142.25pt;margin-top:-3.05pt;width:10.9pt;height:14.45pt;z-index:25214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">
                <v:imagedata r:id="rId909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42592" behindDoc="0" locked="0" layoutInCell="1" allowOverlap="1">
                <wp:simplePos x="0" y="0"/>
                <wp:positionH relativeFrom="column">
                  <wp:posOffset>1716719</wp:posOffset>
                </wp:positionH>
                <wp:positionV relativeFrom="paragraph">
                  <wp:posOffset>31593</wp:posOffset>
                </wp:positionV>
                <wp:extent cx="88560" cy="30960"/>
                <wp:effectExtent l="38100" t="38100" r="45085" b="26670"/>
                <wp:wrapNone/>
                <wp:docPr id="1050" name="Ink 10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0">
                      <w14:nvContentPartPr>
                        <w14:cNvContentPartPr/>
                      </w14:nvContentPartPr>
                      <w14:xfrm>
                        <a:off x="0" y="0"/>
                        <a:ext cx="8856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50" o:spid="_x0000_s1026" type="#_x0000_t75" style="position:absolute;margin-left:134.25pt;margin-top:1.75pt;width:8.4pt;height:3.9pt;z-index:25214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">
                <v:imagedata r:id="rId911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41568" behindDoc="0" locked="0" layoutInCell="1" allowOverlap="1">
                <wp:simplePos x="0" y="0"/>
                <wp:positionH relativeFrom="column">
                  <wp:posOffset>1722839</wp:posOffset>
                </wp:positionH>
                <wp:positionV relativeFrom="paragraph">
                  <wp:posOffset>273</wp:posOffset>
                </wp:positionV>
                <wp:extent cx="44640" cy="111600"/>
                <wp:effectExtent l="38100" t="38100" r="50800" b="60325"/>
                <wp:wrapNone/>
                <wp:docPr id="1049" name="Ink 10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2">
                      <w14:nvContentPartPr>
                        <w14:cNvContentPartPr/>
                      </w14:nvContentPartPr>
                      <w14:xfrm>
                        <a:off x="0" y="0"/>
                        <a:ext cx="44640" cy="11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49" o:spid="_x0000_s1026" type="#_x0000_t75" style="position:absolute;margin-left:134.9pt;margin-top:-1.05pt;width:5.7pt;height:11.1pt;z-index:25214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">
                <v:imagedata r:id="rId913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40544" behindDoc="0" locked="0" layoutInCell="1" allowOverlap="1">
                <wp:simplePos x="0" y="0"/>
                <wp:positionH relativeFrom="column">
                  <wp:posOffset>1553279</wp:posOffset>
                </wp:positionH>
                <wp:positionV relativeFrom="paragraph">
                  <wp:posOffset>20433</wp:posOffset>
                </wp:positionV>
                <wp:extent cx="133920" cy="106920"/>
                <wp:effectExtent l="38100" t="57150" r="19050" b="83820"/>
                <wp:wrapNone/>
                <wp:docPr id="1048" name="Ink 10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4">
                      <w14:nvContentPartPr>
                        <w14:cNvContentPartPr/>
                      </w14:nvContentPartPr>
                      <w14:xfrm>
                        <a:off x="0" y="0"/>
                        <a:ext cx="13392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48" o:spid="_x0000_s1026" type="#_x0000_t75" style="position:absolute;margin-left:121.75pt;margin-top:0;width:12.1pt;height:11.6pt;z-index:25214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">
                <v:imagedata r:id="rId915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39520" behindDoc="0" locked="0" layoutInCell="1" allowOverlap="1">
                <wp:simplePos x="0" y="0"/>
                <wp:positionH relativeFrom="column">
                  <wp:posOffset>1512599</wp:posOffset>
                </wp:positionH>
                <wp:positionV relativeFrom="paragraph">
                  <wp:posOffset>51393</wp:posOffset>
                </wp:positionV>
                <wp:extent cx="31680" cy="77040"/>
                <wp:effectExtent l="57150" t="38100" r="64135" b="56515"/>
                <wp:wrapNone/>
                <wp:docPr id="1047" name="Ink 10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6">
                      <w14:nvContentPartPr>
                        <w14:cNvContentPartPr/>
                      </w14:nvContentPartPr>
                      <w14:xfrm>
                        <a:off x="0" y="0"/>
                        <a:ext cx="31680" cy="7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47" o:spid="_x0000_s1026" type="#_x0000_t75" style="position:absolute;margin-left:117.65pt;margin-top:2.95pt;width:4.85pt;height:8.5pt;z-index:25213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">
                <v:imagedata r:id="rId917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38496" behindDoc="0" locked="0" layoutInCell="1" allowOverlap="1">
                <wp:simplePos x="0" y="0"/>
                <wp:positionH relativeFrom="column">
                  <wp:posOffset>1370759</wp:posOffset>
                </wp:positionH>
                <wp:positionV relativeFrom="paragraph">
                  <wp:posOffset>31593</wp:posOffset>
                </wp:positionV>
                <wp:extent cx="74880" cy="103320"/>
                <wp:effectExtent l="57150" t="57150" r="59055" b="68580"/>
                <wp:wrapNone/>
                <wp:docPr id="1046" name="Ink 10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8">
                      <w14:nvContentPartPr>
                        <w14:cNvContentPartPr/>
                      </w14:nvContentPartPr>
                      <w14:xfrm>
                        <a:off x="0" y="0"/>
                        <a:ext cx="74880" cy="10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46" o:spid="_x0000_s1026" type="#_x0000_t75" style="position:absolute;margin-left:106.45pt;margin-top:1.1pt;width:8.9pt;height:11.1pt;z-index:25213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">
                <v:imagedata r:id="rId919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37472" behindDoc="0" locked="0" layoutInCell="1" allowOverlap="1">
                <wp:simplePos x="0" y="0"/>
                <wp:positionH relativeFrom="column">
                  <wp:posOffset>1220639</wp:posOffset>
                </wp:positionH>
                <wp:positionV relativeFrom="paragraph">
                  <wp:posOffset>18633</wp:posOffset>
                </wp:positionV>
                <wp:extent cx="108000" cy="173880"/>
                <wp:effectExtent l="38100" t="57150" r="44450" b="74295"/>
                <wp:wrapNone/>
                <wp:docPr id="1045" name="Ink 10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0">
                      <w14:nvContentPartPr>
                        <w14:cNvContentPartPr/>
                      </w14:nvContentPartPr>
                      <w14:xfrm>
                        <a:off x="0" y="0"/>
                        <a:ext cx="108000" cy="17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45" o:spid="_x0000_s1026" type="#_x0000_t75" style="position:absolute;margin-left:95.1pt;margin-top:-.05pt;width:11pt;height:16.8pt;z-index:25213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">
                <v:imagedata r:id="rId921" o:title=""/>
              </v:shape>
            </w:pict>
          </mc:Fallback>
        </mc:AlternateContent>
      </w:r>
    </w:p>
    <w:p w:rsidR="009B7C1F" w:rsidRDefault="00D239BF" w:rsidP="009B7C1F"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11200" behindDoc="0" locked="0" layoutInCell="1" allowOverlap="1">
                <wp:simplePos x="0" y="0"/>
                <wp:positionH relativeFrom="column">
                  <wp:posOffset>4619039</wp:posOffset>
                </wp:positionH>
                <wp:positionV relativeFrom="paragraph">
                  <wp:posOffset>-503602</wp:posOffset>
                </wp:positionV>
                <wp:extent cx="546840" cy="1250640"/>
                <wp:effectExtent l="57150" t="38100" r="62865" b="45085"/>
                <wp:wrapNone/>
                <wp:docPr id="1117" name="Ink 11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2">
                      <w14:nvContentPartPr>
                        <w14:cNvContentPartPr/>
                      </w14:nvContentPartPr>
                      <w14:xfrm>
                        <a:off x="0" y="0"/>
                        <a:ext cx="546840" cy="125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17" o:spid="_x0000_s1026" type="#_x0000_t75" style="position:absolute;margin-left:362.3pt;margin-top:-40.7pt;width:45.5pt;height:100.65pt;z-index:25221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">
                <v:imagedata r:id="rId923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67168" behindDoc="0" locked="0" layoutInCell="1" allowOverlap="1">
                <wp:simplePos x="0" y="0"/>
                <wp:positionH relativeFrom="column">
                  <wp:posOffset>2426999</wp:posOffset>
                </wp:positionH>
                <wp:positionV relativeFrom="paragraph">
                  <wp:posOffset>92918</wp:posOffset>
                </wp:positionV>
                <wp:extent cx="12600" cy="25920"/>
                <wp:effectExtent l="38100" t="57150" r="64135" b="50800"/>
                <wp:wrapNone/>
                <wp:docPr id="1074" name="Ink 10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4">
                      <w14:nvContentPartPr>
                        <w14:cNvContentPartPr/>
                      </w14:nvContentPartPr>
                      <w14:xfrm>
                        <a:off x="0" y="0"/>
                        <a:ext cx="1260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74" o:spid="_x0000_s1026" type="#_x0000_t75" style="position:absolute;margin-left:189.55pt;margin-top:5.75pt;width:3.65pt;height:4.4pt;z-index:25216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">
                <v:imagedata r:id="rId925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57952" behindDoc="0" locked="0" layoutInCell="1" allowOverlap="1">
                <wp:simplePos x="0" y="0"/>
                <wp:positionH relativeFrom="column">
                  <wp:posOffset>1727519</wp:posOffset>
                </wp:positionH>
                <wp:positionV relativeFrom="paragraph">
                  <wp:posOffset>112358</wp:posOffset>
                </wp:positionV>
                <wp:extent cx="9360" cy="21600"/>
                <wp:effectExtent l="38100" t="57150" r="67310" b="54610"/>
                <wp:wrapNone/>
                <wp:docPr id="1065" name="Ink 10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6">
                      <w14:nvContentPartPr>
                        <w14:cNvContentPartPr/>
                      </w14:nvContentPartPr>
                      <w14:xfrm>
                        <a:off x="0" y="0"/>
                        <a:ext cx="936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65" o:spid="_x0000_s1026" type="#_x0000_t75" style="position:absolute;margin-left:134.45pt;margin-top:7.3pt;width:3.35pt;height:4.05pt;z-index:25215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">
                <v:imagedata r:id="rId927" o:title=""/>
              </v:shape>
            </w:pict>
          </mc:Fallback>
        </mc:AlternateContent>
      </w:r>
    </w:p>
    <w:p w:rsidR="009B7C1F" w:rsidRDefault="00D239BF" w:rsidP="009B7C1F"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80832" behindDoc="0" locked="0" layoutInCell="1" allowOverlap="1">
                <wp:simplePos x="0" y="0"/>
                <wp:positionH relativeFrom="column">
                  <wp:posOffset>5162999</wp:posOffset>
                </wp:positionH>
                <wp:positionV relativeFrom="paragraph">
                  <wp:posOffset>-693910</wp:posOffset>
                </wp:positionV>
                <wp:extent cx="786240" cy="1618200"/>
                <wp:effectExtent l="57150" t="57150" r="52070" b="58420"/>
                <wp:wrapNone/>
                <wp:docPr id="1185" name="Ink 11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8">
                      <w14:nvContentPartPr>
                        <w14:cNvContentPartPr/>
                      </w14:nvContentPartPr>
                      <w14:xfrm>
                        <a:off x="0" y="0"/>
                        <a:ext cx="786240" cy="161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85" o:spid="_x0000_s1026" type="#_x0000_t75" style="position:absolute;margin-left:404.95pt;margin-top:-56.05pt;width:64.5pt;height:129.85pt;z-index:25228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">
                <v:imagedata r:id="rId929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75712" behindDoc="0" locked="0" layoutInCell="1" allowOverlap="1">
                <wp:simplePos x="0" y="0"/>
                <wp:positionH relativeFrom="column">
                  <wp:posOffset>5639</wp:posOffset>
                </wp:positionH>
                <wp:positionV relativeFrom="paragraph">
                  <wp:posOffset>62168</wp:posOffset>
                </wp:positionV>
                <wp:extent cx="409680" cy="39600"/>
                <wp:effectExtent l="95250" t="152400" r="104775" b="189230"/>
                <wp:wrapNone/>
                <wp:docPr id="1180" name="Ink 11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0">
                      <w14:nvContentPartPr>
                        <w14:cNvContentPartPr/>
                      </w14:nvContentPartPr>
                      <w14:xfrm>
                        <a:off x="0" y="0"/>
                        <a:ext cx="409680" cy="3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80" o:spid="_x0000_s1026" type="#_x0000_t75" style="position:absolute;margin-left:-3.9pt;margin-top:-4.85pt;width:40.75pt;height:24.05pt;z-index:252275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">
                <v:imagedata r:id="rId931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10176" behindDoc="0" locked="0" layoutInCell="1" allowOverlap="1">
                <wp:simplePos x="0" y="0"/>
                <wp:positionH relativeFrom="column">
                  <wp:posOffset>3806519</wp:posOffset>
                </wp:positionH>
                <wp:positionV relativeFrom="paragraph">
                  <wp:posOffset>-567472</wp:posOffset>
                </wp:positionV>
                <wp:extent cx="820080" cy="1168560"/>
                <wp:effectExtent l="57150" t="57150" r="75565" b="50800"/>
                <wp:wrapNone/>
                <wp:docPr id="1116" name="Ink 11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2">
                      <w14:nvContentPartPr>
                        <w14:cNvContentPartPr/>
                      </w14:nvContentPartPr>
                      <w14:xfrm>
                        <a:off x="0" y="0"/>
                        <a:ext cx="820080" cy="116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16" o:spid="_x0000_s1026" type="#_x0000_t75" style="position:absolute;margin-left:298.4pt;margin-top:-46.05pt;width:67.3pt;height:94.35pt;z-index:25221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">
                <v:imagedata r:id="rId933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66144" behindDoc="0" locked="0" layoutInCell="1" allowOverlap="1">
                <wp:simplePos x="0" y="0"/>
                <wp:positionH relativeFrom="column">
                  <wp:posOffset>2563439</wp:posOffset>
                </wp:positionH>
                <wp:positionV relativeFrom="paragraph">
                  <wp:posOffset>-14512</wp:posOffset>
                </wp:positionV>
                <wp:extent cx="132120" cy="139320"/>
                <wp:effectExtent l="38100" t="57150" r="39370" b="70485"/>
                <wp:wrapNone/>
                <wp:docPr id="1073" name="Ink 10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4">
                      <w14:nvContentPartPr>
                        <w14:cNvContentPartPr/>
                      </w14:nvContentPartPr>
                      <w14:xfrm>
                        <a:off x="0" y="0"/>
                        <a:ext cx="132120" cy="13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73" o:spid="_x0000_s1026" type="#_x0000_t75" style="position:absolute;margin-left:201.2pt;margin-top:-2.75pt;width:11.95pt;height:14.15pt;z-index:25216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">
                <v:imagedata r:id="rId935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65120" behindDoc="0" locked="0" layoutInCell="1" allowOverlap="1">
                <wp:simplePos x="0" y="0"/>
                <wp:positionH relativeFrom="column">
                  <wp:posOffset>2399639</wp:posOffset>
                </wp:positionH>
                <wp:positionV relativeFrom="paragraph">
                  <wp:posOffset>8528</wp:posOffset>
                </wp:positionV>
                <wp:extent cx="128880" cy="113400"/>
                <wp:effectExtent l="38100" t="38100" r="43180" b="58420"/>
                <wp:wrapNone/>
                <wp:docPr id="1072" name="Ink 10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6">
                      <w14:nvContentPartPr>
                        <w14:cNvContentPartPr/>
                      </w14:nvContentPartPr>
                      <w14:xfrm>
                        <a:off x="0" y="0"/>
                        <a:ext cx="12888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72" o:spid="_x0000_s1026" type="#_x0000_t75" style="position:absolute;margin-left:188.1pt;margin-top:-.5pt;width:12.2pt;height:11.6pt;z-index:25216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">
                <v:imagedata r:id="rId937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64096" behindDoc="0" locked="0" layoutInCell="1" allowOverlap="1">
                <wp:simplePos x="0" y="0"/>
                <wp:positionH relativeFrom="column">
                  <wp:posOffset>2343119</wp:posOffset>
                </wp:positionH>
                <wp:positionV relativeFrom="paragraph">
                  <wp:posOffset>14648</wp:posOffset>
                </wp:positionV>
                <wp:extent cx="28080" cy="84960"/>
                <wp:effectExtent l="38100" t="57150" r="48260" b="67945"/>
                <wp:wrapNone/>
                <wp:docPr id="1071" name="Ink 10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8">
                      <w14:nvContentPartPr>
                        <w14:cNvContentPartPr/>
                      </w14:nvContentPartPr>
                      <w14:xfrm>
                        <a:off x="0" y="0"/>
                        <a:ext cx="2808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71" o:spid="_x0000_s1026" type="#_x0000_t75" style="position:absolute;margin-left:183.4pt;margin-top:-.2pt;width:4.5pt;height:9.65pt;z-index:25216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">
                <v:imagedata r:id="rId939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63072" behindDoc="0" locked="0" layoutInCell="1" allowOverlap="1">
                <wp:simplePos x="0" y="0"/>
                <wp:positionH relativeFrom="column">
                  <wp:posOffset>2279759</wp:posOffset>
                </wp:positionH>
                <wp:positionV relativeFrom="paragraph">
                  <wp:posOffset>-77512</wp:posOffset>
                </wp:positionV>
                <wp:extent cx="27360" cy="202680"/>
                <wp:effectExtent l="57150" t="38100" r="67945" b="64135"/>
                <wp:wrapNone/>
                <wp:docPr id="1070" name="Ink 10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0">
                      <w14:nvContentPartPr>
                        <w14:cNvContentPartPr/>
                      </w14:nvContentPartPr>
                      <w14:xfrm>
                        <a:off x="0" y="0"/>
                        <a:ext cx="27360" cy="20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70" o:spid="_x0000_s1026" type="#_x0000_t75" style="position:absolute;margin-left:178.5pt;margin-top:-7.1pt;width:4.6pt;height:18.45pt;z-index:25216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">
                <v:imagedata r:id="rId941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62048" behindDoc="0" locked="0" layoutInCell="1" allowOverlap="1">
                <wp:simplePos x="0" y="0"/>
                <wp:positionH relativeFrom="column">
                  <wp:posOffset>2075639</wp:posOffset>
                </wp:positionH>
                <wp:positionV relativeFrom="paragraph">
                  <wp:posOffset>74048</wp:posOffset>
                </wp:positionV>
                <wp:extent cx="92880" cy="5400"/>
                <wp:effectExtent l="38100" t="57150" r="59690" b="71120"/>
                <wp:wrapNone/>
                <wp:docPr id="1069" name="Ink 10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2">
                      <w14:nvContentPartPr>
                        <w14:cNvContentPartPr/>
                      </w14:nvContentPartPr>
                      <w14:xfrm>
                        <a:off x="0" y="0"/>
                        <a:ext cx="9288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69" o:spid="_x0000_s1026" type="#_x0000_t75" style="position:absolute;margin-left:162.65pt;margin-top:4.3pt;width:9.6pt;height:3.4pt;z-index:25216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">
                <v:imagedata r:id="rId943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61024" behindDoc="0" locked="0" layoutInCell="1" allowOverlap="1">
                <wp:simplePos x="0" y="0"/>
                <wp:positionH relativeFrom="column">
                  <wp:posOffset>2101919</wp:posOffset>
                </wp:positionH>
                <wp:positionV relativeFrom="paragraph">
                  <wp:posOffset>-26392</wp:posOffset>
                </wp:positionV>
                <wp:extent cx="11520" cy="192600"/>
                <wp:effectExtent l="38100" t="57150" r="64770" b="74295"/>
                <wp:wrapNone/>
                <wp:docPr id="1068" name="Ink 10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4">
                      <w14:nvContentPartPr>
                        <w14:cNvContentPartPr/>
                      </w14:nvContentPartPr>
                      <w14:xfrm>
                        <a:off x="0" y="0"/>
                        <a:ext cx="11520" cy="19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68" o:spid="_x0000_s1026" type="#_x0000_t75" style="position:absolute;margin-left:164.5pt;margin-top:-3.45pt;width:3.5pt;height:18.05pt;z-index:25216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">
                <v:imagedata r:id="rId945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60000" behindDoc="0" locked="0" layoutInCell="1" allowOverlap="1">
                <wp:simplePos x="0" y="0"/>
                <wp:positionH relativeFrom="column">
                  <wp:posOffset>1920479</wp:posOffset>
                </wp:positionH>
                <wp:positionV relativeFrom="paragraph">
                  <wp:posOffset>-43672</wp:posOffset>
                </wp:positionV>
                <wp:extent cx="136440" cy="173880"/>
                <wp:effectExtent l="57150" t="57150" r="54610" b="74295"/>
                <wp:wrapNone/>
                <wp:docPr id="1067" name="Ink 10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6">
                      <w14:nvContentPartPr>
                        <w14:cNvContentPartPr/>
                      </w14:nvContentPartPr>
                      <w14:xfrm>
                        <a:off x="0" y="0"/>
                        <a:ext cx="136440" cy="17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67" o:spid="_x0000_s1026" type="#_x0000_t75" style="position:absolute;margin-left:149.95pt;margin-top:-4.9pt;width:13.05pt;height:16.7pt;z-index:25216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">
                <v:imagedata r:id="rId947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58976" behindDoc="0" locked="0" layoutInCell="1" allowOverlap="1">
                <wp:simplePos x="0" y="0"/>
                <wp:positionH relativeFrom="column">
                  <wp:posOffset>1789079</wp:posOffset>
                </wp:positionH>
                <wp:positionV relativeFrom="paragraph">
                  <wp:posOffset>2408</wp:posOffset>
                </wp:positionV>
                <wp:extent cx="84960" cy="295920"/>
                <wp:effectExtent l="57150" t="57150" r="67945" b="85090"/>
                <wp:wrapNone/>
                <wp:docPr id="1066" name="Ink 10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8">
                      <w14:nvContentPartPr>
                        <w14:cNvContentPartPr/>
                      </w14:nvContentPartPr>
                      <w14:xfrm>
                        <a:off x="0" y="0"/>
                        <a:ext cx="84960" cy="29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66" o:spid="_x0000_s1026" type="#_x0000_t75" style="position:absolute;margin-left:139.35pt;margin-top:-1.35pt;width:9.75pt;height:26.35pt;z-index:25215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">
                <v:imagedata r:id="rId949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56928" behindDoc="0" locked="0" layoutInCell="1" allowOverlap="1">
                <wp:simplePos x="0" y="0"/>
                <wp:positionH relativeFrom="column">
                  <wp:posOffset>1716359</wp:posOffset>
                </wp:positionH>
                <wp:positionV relativeFrom="paragraph">
                  <wp:posOffset>19328</wp:posOffset>
                </wp:positionV>
                <wp:extent cx="26280" cy="87840"/>
                <wp:effectExtent l="38100" t="57150" r="69215" b="64770"/>
                <wp:wrapNone/>
                <wp:docPr id="1064" name="Ink 10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0">
                      <w14:nvContentPartPr>
                        <w14:cNvContentPartPr/>
                      </w14:nvContentPartPr>
                      <w14:xfrm>
                        <a:off x="0" y="0"/>
                        <a:ext cx="26280" cy="8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64" o:spid="_x0000_s1026" type="#_x0000_t75" style="position:absolute;margin-left:133.85pt;margin-top:.1pt;width:4.45pt;height:9.55pt;z-index:25215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">
                <v:imagedata r:id="rId951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55904" behindDoc="0" locked="0" layoutInCell="1" allowOverlap="1">
                <wp:simplePos x="0" y="0"/>
                <wp:positionH relativeFrom="column">
                  <wp:posOffset>1577039</wp:posOffset>
                </wp:positionH>
                <wp:positionV relativeFrom="paragraph">
                  <wp:posOffset>11768</wp:posOffset>
                </wp:positionV>
                <wp:extent cx="114120" cy="113400"/>
                <wp:effectExtent l="57150" t="57150" r="635" b="77470"/>
                <wp:wrapNone/>
                <wp:docPr id="1063" name="Ink 10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2">
                      <w14:nvContentPartPr>
                        <w14:cNvContentPartPr/>
                      </w14:nvContentPartPr>
                      <w14:xfrm>
                        <a:off x="0" y="0"/>
                        <a:ext cx="11412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63" o:spid="_x0000_s1026" type="#_x0000_t75" style="position:absolute;margin-left:122.7pt;margin-top:-.45pt;width:11.1pt;height:11.95pt;z-index:25215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">
                <v:imagedata r:id="rId953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54880" behindDoc="0" locked="0" layoutInCell="1" allowOverlap="1">
                <wp:simplePos x="0" y="0"/>
                <wp:positionH relativeFrom="column">
                  <wp:posOffset>1451039</wp:posOffset>
                </wp:positionH>
                <wp:positionV relativeFrom="paragraph">
                  <wp:posOffset>12848</wp:posOffset>
                </wp:positionV>
                <wp:extent cx="110520" cy="105480"/>
                <wp:effectExtent l="38100" t="57150" r="0" b="66040"/>
                <wp:wrapNone/>
                <wp:docPr id="1062" name="Ink 10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4">
                      <w14:nvContentPartPr>
                        <w14:cNvContentPartPr/>
                      </w14:nvContentPartPr>
                      <w14:xfrm>
                        <a:off x="0" y="0"/>
                        <a:ext cx="11052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62" o:spid="_x0000_s1026" type="#_x0000_t75" style="position:absolute;margin-left:113.4pt;margin-top:-.3pt;width:10.1pt;height:11.2pt;z-index:25215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">
                <v:imagedata r:id="rId955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53856" behindDoc="0" locked="0" layoutInCell="1" allowOverlap="1">
                <wp:simplePos x="0" y="0"/>
                <wp:positionH relativeFrom="column">
                  <wp:posOffset>1327559</wp:posOffset>
                </wp:positionH>
                <wp:positionV relativeFrom="paragraph">
                  <wp:posOffset>32288</wp:posOffset>
                </wp:positionV>
                <wp:extent cx="111600" cy="24480"/>
                <wp:effectExtent l="57150" t="38100" r="60325" b="52070"/>
                <wp:wrapNone/>
                <wp:docPr id="1061" name="Ink 10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6">
                      <w14:nvContentPartPr>
                        <w14:cNvContentPartPr/>
                      </w14:nvContentPartPr>
                      <w14:xfrm>
                        <a:off x="0" y="0"/>
                        <a:ext cx="11160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61" o:spid="_x0000_s1026" type="#_x0000_t75" style="position:absolute;margin-left:103.2pt;margin-top:2pt;width:10.95pt;height:3.8pt;z-index:252153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">
                <v:imagedata r:id="rId957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52832" behindDoc="0" locked="0" layoutInCell="1" allowOverlap="1">
                <wp:simplePos x="0" y="0"/>
                <wp:positionH relativeFrom="column">
                  <wp:posOffset>1356719</wp:posOffset>
                </wp:positionH>
                <wp:positionV relativeFrom="paragraph">
                  <wp:posOffset>-20632</wp:posOffset>
                </wp:positionV>
                <wp:extent cx="25920" cy="153000"/>
                <wp:effectExtent l="38100" t="57150" r="69850" b="57150"/>
                <wp:wrapNone/>
                <wp:docPr id="1060" name="Ink 10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8">
                      <w14:nvContentPartPr>
                        <w14:cNvContentPartPr/>
                      </w14:nvContentPartPr>
                      <w14:xfrm>
                        <a:off x="0" y="0"/>
                        <a:ext cx="25920" cy="15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60" o:spid="_x0000_s1026" type="#_x0000_t75" style="position:absolute;margin-left:105.75pt;margin-top:-2.8pt;width:4.7pt;height:14.5pt;z-index:252152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">
                <v:imagedata r:id="rId959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51808" behindDoc="0" locked="0" layoutInCell="1" allowOverlap="1">
                <wp:simplePos x="0" y="0"/>
                <wp:positionH relativeFrom="column">
                  <wp:posOffset>1196519</wp:posOffset>
                </wp:positionH>
                <wp:positionV relativeFrom="paragraph">
                  <wp:posOffset>-29992</wp:posOffset>
                </wp:positionV>
                <wp:extent cx="104040" cy="178560"/>
                <wp:effectExtent l="57150" t="57150" r="48895" b="69215"/>
                <wp:wrapNone/>
                <wp:docPr id="1059" name="Ink 10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0">
                      <w14:nvContentPartPr>
                        <w14:cNvContentPartPr/>
                      </w14:nvContentPartPr>
                      <w14:xfrm>
                        <a:off x="0" y="0"/>
                        <a:ext cx="104040" cy="17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59" o:spid="_x0000_s1026" type="#_x0000_t75" style="position:absolute;margin-left:92.8pt;margin-top:-3.7pt;width:11.1pt;height:16.9pt;z-index:25215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">
                <v:imagedata r:id="rId961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50784" behindDoc="0" locked="0" layoutInCell="1" allowOverlap="1">
                <wp:simplePos x="0" y="0"/>
                <wp:positionH relativeFrom="column">
                  <wp:posOffset>1028759</wp:posOffset>
                </wp:positionH>
                <wp:positionV relativeFrom="paragraph">
                  <wp:posOffset>117608</wp:posOffset>
                </wp:positionV>
                <wp:extent cx="10800" cy="14040"/>
                <wp:effectExtent l="38100" t="57150" r="65405" b="81280"/>
                <wp:wrapNone/>
                <wp:docPr id="1058" name="Ink 10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2">
                      <w14:nvContentPartPr>
                        <w14:cNvContentPartPr/>
                      </w14:nvContentPartPr>
                      <w14:xfrm>
                        <a:off x="0" y="0"/>
                        <a:ext cx="1080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58" o:spid="_x0000_s1026" type="#_x0000_t75" style="position:absolute;margin-left:79.4pt;margin-top:7.95pt;width:4.05pt;height:3.95pt;z-index:25215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">
                <v:imagedata r:id="rId963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49760" behindDoc="0" locked="0" layoutInCell="1" allowOverlap="1">
                <wp:simplePos x="0" y="0"/>
                <wp:positionH relativeFrom="column">
                  <wp:posOffset>1019759</wp:posOffset>
                </wp:positionH>
                <wp:positionV relativeFrom="paragraph">
                  <wp:posOffset>52448</wp:posOffset>
                </wp:positionV>
                <wp:extent cx="6480" cy="12240"/>
                <wp:effectExtent l="57150" t="38100" r="69850" b="64135"/>
                <wp:wrapNone/>
                <wp:docPr id="1057" name="Ink 10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4">
                      <w14:nvContentPartPr>
                        <w14:cNvContentPartPr/>
                      </w14:nvContentPartPr>
                      <w14:xfrm>
                        <a:off x="0" y="0"/>
                        <a:ext cx="648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57" o:spid="_x0000_s1026" type="#_x0000_t75" style="position:absolute;margin-left:78.8pt;margin-top:3.45pt;width:3.25pt;height:3.25pt;z-index:25214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">
                <v:imagedata r:id="rId965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48736" behindDoc="0" locked="0" layoutInCell="1" allowOverlap="1">
                <wp:simplePos x="0" y="0"/>
                <wp:positionH relativeFrom="column">
                  <wp:posOffset>779999</wp:posOffset>
                </wp:positionH>
                <wp:positionV relativeFrom="paragraph">
                  <wp:posOffset>-31792</wp:posOffset>
                </wp:positionV>
                <wp:extent cx="140760" cy="217080"/>
                <wp:effectExtent l="38100" t="57150" r="50165" b="69215"/>
                <wp:wrapNone/>
                <wp:docPr id="1056" name="Ink 10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6">
                      <w14:nvContentPartPr>
                        <w14:cNvContentPartPr/>
                      </w14:nvContentPartPr>
                      <w14:xfrm>
                        <a:off x="0" y="0"/>
                        <a:ext cx="140760" cy="21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56" o:spid="_x0000_s1026" type="#_x0000_t75" style="position:absolute;margin-left:60.7pt;margin-top:-4pt;width:13.3pt;height:20.1pt;z-index:25214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">
                <v:imagedata r:id="rId967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47712" behindDoc="0" locked="0" layoutInCell="1" allowOverlap="1">
                <wp:simplePos x="0" y="0"/>
                <wp:positionH relativeFrom="column">
                  <wp:posOffset>650759</wp:posOffset>
                </wp:positionH>
                <wp:positionV relativeFrom="paragraph">
                  <wp:posOffset>98888</wp:posOffset>
                </wp:positionV>
                <wp:extent cx="94320" cy="22680"/>
                <wp:effectExtent l="38100" t="38100" r="39370" b="34925"/>
                <wp:wrapNone/>
                <wp:docPr id="1055" name="Ink 10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8">
                      <w14:nvContentPartPr>
                        <w14:cNvContentPartPr/>
                      </w14:nvContentPartPr>
                      <w14:xfrm>
                        <a:off x="0" y="0"/>
                        <a:ext cx="9432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55" o:spid="_x0000_s1026" type="#_x0000_t75" style="position:absolute;margin-left:50.05pt;margin-top:7.5pt;width:9pt;height:3.45pt;z-index:25214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">
                <v:imagedata r:id="rId969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46688" behindDoc="0" locked="0" layoutInCell="1" allowOverlap="1">
                <wp:simplePos x="0" y="0"/>
                <wp:positionH relativeFrom="column">
                  <wp:posOffset>610799</wp:posOffset>
                </wp:positionH>
                <wp:positionV relativeFrom="paragraph">
                  <wp:posOffset>-29632</wp:posOffset>
                </wp:positionV>
                <wp:extent cx="111240" cy="196560"/>
                <wp:effectExtent l="57150" t="57150" r="22225" b="70485"/>
                <wp:wrapNone/>
                <wp:docPr id="1054" name="Ink 10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0">
                      <w14:nvContentPartPr>
                        <w14:cNvContentPartPr/>
                      </w14:nvContentPartPr>
                      <w14:xfrm>
                        <a:off x="0" y="0"/>
                        <a:ext cx="111240" cy="19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54" o:spid="_x0000_s1026" type="#_x0000_t75" style="position:absolute;margin-left:46.75pt;margin-top:-3.7pt;width:11.4pt;height:18.2pt;z-index:25214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">
                <v:imagedata r:id="rId971" o:title=""/>
              </v:shape>
            </w:pict>
          </mc:Fallback>
        </mc:AlternateContent>
      </w:r>
      <w:r w:rsidR="009B7C1F">
        <w:t xml:space="preserve">Chord – </w:t>
      </w:r>
    </w:p>
    <w:p w:rsidR="009B7C1F" w:rsidRDefault="00D239BF" w:rsidP="009B7C1F"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78784" behindDoc="0" locked="0" layoutInCell="1" allowOverlap="1">
                <wp:simplePos x="0" y="0"/>
                <wp:positionH relativeFrom="column">
                  <wp:posOffset>3813359</wp:posOffset>
                </wp:positionH>
                <wp:positionV relativeFrom="paragraph">
                  <wp:posOffset>-701345</wp:posOffset>
                </wp:positionV>
                <wp:extent cx="2087640" cy="1405800"/>
                <wp:effectExtent l="57150" t="38100" r="65405" b="61595"/>
                <wp:wrapNone/>
                <wp:docPr id="1183" name="Ink 11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2">
                      <w14:nvContentPartPr>
                        <w14:cNvContentPartPr/>
                      </w14:nvContentPartPr>
                      <w14:xfrm>
                        <a:off x="0" y="0"/>
                        <a:ext cx="2087640" cy="140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83" o:spid="_x0000_s1026" type="#_x0000_t75" style="position:absolute;margin-left:298.9pt;margin-top:-56.35pt;width:166.7pt;height:113.2pt;z-index:252278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">
                <v:imagedata r:id="rId973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72640" behindDoc="0" locked="0" layoutInCell="1" allowOverlap="1">
                <wp:simplePos x="0" y="0"/>
                <wp:positionH relativeFrom="column">
                  <wp:posOffset>4474319</wp:posOffset>
                </wp:positionH>
                <wp:positionV relativeFrom="paragraph">
                  <wp:posOffset>49333</wp:posOffset>
                </wp:positionV>
                <wp:extent cx="244800" cy="118080"/>
                <wp:effectExtent l="57150" t="76200" r="60325" b="92075"/>
                <wp:wrapNone/>
                <wp:docPr id="1177" name="Ink 11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4">
                      <w14:nvContentPartPr>
                        <w14:cNvContentPartPr/>
                      </w14:nvContentPartPr>
                      <w14:xfrm>
                        <a:off x="0" y="0"/>
                        <a:ext cx="24480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77" o:spid="_x0000_s1026" type="#_x0000_t75" style="position:absolute;margin-left:351.35pt;margin-top:.4pt;width:21.95pt;height:15.5pt;z-index:25227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">
                <v:imagedata r:id="rId975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12224" behindDoc="0" locked="0" layoutInCell="1" allowOverlap="1">
                <wp:simplePos x="0" y="0"/>
                <wp:positionH relativeFrom="column">
                  <wp:posOffset>4464239</wp:posOffset>
                </wp:positionH>
                <wp:positionV relativeFrom="paragraph">
                  <wp:posOffset>33133</wp:posOffset>
                </wp:positionV>
                <wp:extent cx="273960" cy="124920"/>
                <wp:effectExtent l="57150" t="57150" r="12065" b="66040"/>
                <wp:wrapNone/>
                <wp:docPr id="1118" name="Ink 11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6">
                      <w14:nvContentPartPr>
                        <w14:cNvContentPartPr/>
                      </w14:nvContentPartPr>
                      <w14:xfrm>
                        <a:off x="0" y="0"/>
                        <a:ext cx="27396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18" o:spid="_x0000_s1026" type="#_x0000_t75" style="position:absolute;margin-left:350.15pt;margin-top:1.05pt;width:24.25pt;height:12.4pt;z-index:25221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">
                <v:imagedata r:id="rId977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89696" behindDoc="0" locked="0" layoutInCell="1" allowOverlap="1">
                <wp:simplePos x="0" y="0"/>
                <wp:positionH relativeFrom="column">
                  <wp:posOffset>2883479</wp:posOffset>
                </wp:positionH>
                <wp:positionV relativeFrom="paragraph">
                  <wp:posOffset>62653</wp:posOffset>
                </wp:positionV>
                <wp:extent cx="250920" cy="95040"/>
                <wp:effectExtent l="57150" t="57150" r="15875" b="76835"/>
                <wp:wrapNone/>
                <wp:docPr id="1096" name="Ink 10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8">
                      <w14:nvContentPartPr>
                        <w14:cNvContentPartPr/>
                      </w14:nvContentPartPr>
                      <w14:xfrm>
                        <a:off x="0" y="0"/>
                        <a:ext cx="250920" cy="9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96" o:spid="_x0000_s1026" type="#_x0000_t75" style="position:absolute;margin-left:225.65pt;margin-top:3.35pt;width:22.75pt;height:10.6pt;z-index:25218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">
                <v:imagedata r:id="rId979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88672" behindDoc="0" locked="0" layoutInCell="1" allowOverlap="1">
                <wp:simplePos x="0" y="0"/>
                <wp:positionH relativeFrom="column">
                  <wp:posOffset>2648759</wp:posOffset>
                </wp:positionH>
                <wp:positionV relativeFrom="paragraph">
                  <wp:posOffset>54373</wp:posOffset>
                </wp:positionV>
                <wp:extent cx="106560" cy="122400"/>
                <wp:effectExtent l="38100" t="57150" r="46355" b="68580"/>
                <wp:wrapNone/>
                <wp:docPr id="1095" name="Ink 10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0">
                      <w14:nvContentPartPr>
                        <w14:cNvContentPartPr/>
                      </w14:nvContentPartPr>
                      <w14:xfrm>
                        <a:off x="0" y="0"/>
                        <a:ext cx="106560" cy="12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95" o:spid="_x0000_s1026" type="#_x0000_t75" style="position:absolute;margin-left:207.95pt;margin-top:2.75pt;width:10.55pt;height:12.75pt;z-index:25218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">
                <v:imagedata r:id="rId981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87648" behindDoc="0" locked="0" layoutInCell="1" allowOverlap="1">
                <wp:simplePos x="0" y="0"/>
                <wp:positionH relativeFrom="column">
                  <wp:posOffset>2544359</wp:posOffset>
                </wp:positionH>
                <wp:positionV relativeFrom="paragraph">
                  <wp:posOffset>82093</wp:posOffset>
                </wp:positionV>
                <wp:extent cx="105120" cy="23040"/>
                <wp:effectExtent l="38100" t="38100" r="47625" b="34290"/>
                <wp:wrapNone/>
                <wp:docPr id="1094" name="Ink 10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2">
                      <w14:nvContentPartPr>
                        <w14:cNvContentPartPr/>
                      </w14:nvContentPartPr>
                      <w14:xfrm>
                        <a:off x="0" y="0"/>
                        <a:ext cx="10512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94" o:spid="_x0000_s1026" type="#_x0000_t75" style="position:absolute;margin-left:199.2pt;margin-top:5.75pt;width:10pt;height:3.45pt;z-index:25218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">
                <v:imagedata r:id="rId983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86624" behindDoc="0" locked="0" layoutInCell="1" allowOverlap="1">
                <wp:simplePos x="0" y="0"/>
                <wp:positionH relativeFrom="column">
                  <wp:posOffset>2550839</wp:posOffset>
                </wp:positionH>
                <wp:positionV relativeFrom="paragraph">
                  <wp:posOffset>55093</wp:posOffset>
                </wp:positionV>
                <wp:extent cx="34200" cy="122400"/>
                <wp:effectExtent l="38100" t="57150" r="80645" b="68580"/>
                <wp:wrapNone/>
                <wp:docPr id="1093" name="Ink 10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4">
                      <w14:nvContentPartPr>
                        <w14:cNvContentPartPr/>
                      </w14:nvContentPartPr>
                      <w14:xfrm>
                        <a:off x="0" y="0"/>
                        <a:ext cx="34200" cy="12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93" o:spid="_x0000_s1026" type="#_x0000_t75" style="position:absolute;margin-left:199.45pt;margin-top:2.9pt;width:5.6pt;height:12.55pt;z-index:25218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">
                <v:imagedata r:id="rId985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85600" behindDoc="0" locked="0" layoutInCell="1" allowOverlap="1">
                <wp:simplePos x="0" y="0"/>
                <wp:positionH relativeFrom="column">
                  <wp:posOffset>2389199</wp:posOffset>
                </wp:positionH>
                <wp:positionV relativeFrom="paragraph">
                  <wp:posOffset>68053</wp:posOffset>
                </wp:positionV>
                <wp:extent cx="121320" cy="114120"/>
                <wp:effectExtent l="38100" t="57150" r="12065" b="76835"/>
                <wp:wrapNone/>
                <wp:docPr id="1092" name="Ink 10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6">
                      <w14:nvContentPartPr>
                        <w14:cNvContentPartPr/>
                      </w14:nvContentPartPr>
                      <w14:xfrm>
                        <a:off x="0" y="0"/>
                        <a:ext cx="121320" cy="11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92" o:spid="_x0000_s1026" type="#_x0000_t75" style="position:absolute;margin-left:187.25pt;margin-top:3.7pt;width:11pt;height:12.3pt;z-index:25218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">
                <v:imagedata r:id="rId987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84576" behindDoc="0" locked="0" layoutInCell="1" allowOverlap="1">
                <wp:simplePos x="0" y="0"/>
                <wp:positionH relativeFrom="column">
                  <wp:posOffset>2337719</wp:posOffset>
                </wp:positionH>
                <wp:positionV relativeFrom="paragraph">
                  <wp:posOffset>47893</wp:posOffset>
                </wp:positionV>
                <wp:extent cx="7560" cy="22320"/>
                <wp:effectExtent l="38100" t="38100" r="50165" b="53975"/>
                <wp:wrapNone/>
                <wp:docPr id="1091" name="Ink 10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8">
                      <w14:nvContentPartPr>
                        <w14:cNvContentPartPr/>
                      </w14:nvContentPartPr>
                      <w14:xfrm>
                        <a:off x="0" y="0"/>
                        <a:ext cx="756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91" o:spid="_x0000_s1026" type="#_x0000_t75" style="position:absolute;margin-left:182.7pt;margin-top:2.55pt;width:2.6pt;height:3.65pt;z-index:25218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">
                <v:imagedata r:id="rId989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83552" behindDoc="0" locked="0" layoutInCell="1" allowOverlap="1">
                <wp:simplePos x="0" y="0"/>
                <wp:positionH relativeFrom="column">
                  <wp:posOffset>2330879</wp:posOffset>
                </wp:positionH>
                <wp:positionV relativeFrom="paragraph">
                  <wp:posOffset>97573</wp:posOffset>
                </wp:positionV>
                <wp:extent cx="14760" cy="76680"/>
                <wp:effectExtent l="57150" t="38100" r="80645" b="76200"/>
                <wp:wrapNone/>
                <wp:docPr id="1090" name="Ink 10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0">
                      <w14:nvContentPartPr>
                        <w14:cNvContentPartPr/>
                      </w14:nvContentPartPr>
                      <w14:xfrm>
                        <a:off x="0" y="0"/>
                        <a:ext cx="14760" cy="7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90" o:spid="_x0000_s1026" type="#_x0000_t75" style="position:absolute;margin-left:182.1pt;margin-top:6.5pt;width:4pt;height:8.8pt;z-index:25218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">
                <v:imagedata r:id="rId991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82528" behindDoc="0" locked="0" layoutInCell="1" allowOverlap="1">
                <wp:simplePos x="0" y="0"/>
                <wp:positionH relativeFrom="column">
                  <wp:posOffset>2200199</wp:posOffset>
                </wp:positionH>
                <wp:positionV relativeFrom="paragraph">
                  <wp:posOffset>102973</wp:posOffset>
                </wp:positionV>
                <wp:extent cx="79920" cy="90720"/>
                <wp:effectExtent l="57150" t="57150" r="34925" b="81280"/>
                <wp:wrapNone/>
                <wp:docPr id="1089" name="Ink 10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2">
                      <w14:nvContentPartPr>
                        <w14:cNvContentPartPr/>
                      </w14:nvContentPartPr>
                      <w14:xfrm>
                        <a:off x="0" y="0"/>
                        <a:ext cx="79920" cy="9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89" o:spid="_x0000_s1026" type="#_x0000_t75" style="position:absolute;margin-left:171.75pt;margin-top:6.8pt;width:9.4pt;height:10.05pt;z-index:252182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">
                <v:imagedata r:id="rId993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81504" behindDoc="0" locked="0" layoutInCell="1" allowOverlap="1">
                <wp:simplePos x="0" y="0"/>
                <wp:positionH relativeFrom="column">
                  <wp:posOffset>2033519</wp:posOffset>
                </wp:positionH>
                <wp:positionV relativeFrom="paragraph">
                  <wp:posOffset>93613</wp:posOffset>
                </wp:positionV>
                <wp:extent cx="130320" cy="165960"/>
                <wp:effectExtent l="57150" t="57150" r="22225" b="81915"/>
                <wp:wrapNone/>
                <wp:docPr id="1088" name="Ink 10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4">
                      <w14:nvContentPartPr>
                        <w14:cNvContentPartPr/>
                      </w14:nvContentPartPr>
                      <w14:xfrm>
                        <a:off x="0" y="0"/>
                        <a:ext cx="130320" cy="16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88" o:spid="_x0000_s1026" type="#_x0000_t75" style="position:absolute;margin-left:158.8pt;margin-top:5.75pt;width:13.1pt;height:16.25pt;z-index:25218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">
                <v:imagedata r:id="rId995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80480" behindDoc="0" locked="0" layoutInCell="1" allowOverlap="1">
                <wp:simplePos x="0" y="0"/>
                <wp:positionH relativeFrom="column">
                  <wp:posOffset>1780439</wp:posOffset>
                </wp:positionH>
                <wp:positionV relativeFrom="paragraph">
                  <wp:posOffset>115573</wp:posOffset>
                </wp:positionV>
                <wp:extent cx="95040" cy="83520"/>
                <wp:effectExtent l="57150" t="57150" r="57785" b="69215"/>
                <wp:wrapNone/>
                <wp:docPr id="1087" name="Ink 10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6">
                      <w14:nvContentPartPr>
                        <w14:cNvContentPartPr/>
                      </w14:nvContentPartPr>
                      <w14:xfrm>
                        <a:off x="0" y="0"/>
                        <a:ext cx="95040" cy="8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87" o:spid="_x0000_s1026" type="#_x0000_t75" style="position:absolute;margin-left:138.7pt;margin-top:7.9pt;width:10.55pt;height:9.35pt;z-index:25218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">
                <v:imagedata r:id="rId997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79456" behindDoc="0" locked="0" layoutInCell="1" allowOverlap="1">
                <wp:simplePos x="0" y="0"/>
                <wp:positionH relativeFrom="column">
                  <wp:posOffset>1404599</wp:posOffset>
                </wp:positionH>
                <wp:positionV relativeFrom="paragraph">
                  <wp:posOffset>113413</wp:posOffset>
                </wp:positionV>
                <wp:extent cx="309960" cy="93240"/>
                <wp:effectExtent l="0" t="57150" r="13970" b="78740"/>
                <wp:wrapNone/>
                <wp:docPr id="1086" name="Ink 10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8">
                      <w14:nvContentPartPr>
                        <w14:cNvContentPartPr/>
                      </w14:nvContentPartPr>
                      <w14:xfrm>
                        <a:off x="0" y="0"/>
                        <a:ext cx="30996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86" o:spid="_x0000_s1026" type="#_x0000_t75" style="position:absolute;margin-left:109.6pt;margin-top:7.45pt;width:26.95pt;height:10.4pt;z-index:25217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">
                <v:imagedata r:id="rId999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78432" behindDoc="0" locked="0" layoutInCell="1" allowOverlap="1">
                <wp:simplePos x="0" y="0"/>
                <wp:positionH relativeFrom="column">
                  <wp:posOffset>1452479</wp:posOffset>
                </wp:positionH>
                <wp:positionV relativeFrom="paragraph">
                  <wp:posOffset>72013</wp:posOffset>
                </wp:positionV>
                <wp:extent cx="20160" cy="146880"/>
                <wp:effectExtent l="38100" t="57150" r="75565" b="62865"/>
                <wp:wrapNone/>
                <wp:docPr id="1085" name="Ink 10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0">
                      <w14:nvContentPartPr>
                        <w14:cNvContentPartPr/>
                      </w14:nvContentPartPr>
                      <w14:xfrm>
                        <a:off x="0" y="0"/>
                        <a:ext cx="20160" cy="14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85" o:spid="_x0000_s1026" type="#_x0000_t75" style="position:absolute;margin-left:113.15pt;margin-top:4.45pt;width:4.3pt;height:13.7pt;z-index:25217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">
                <v:imagedata r:id="rId1001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75360" behindDoc="0" locked="0" layoutInCell="1" allowOverlap="1">
                <wp:simplePos x="0" y="0"/>
                <wp:positionH relativeFrom="column">
                  <wp:posOffset>949199</wp:posOffset>
                </wp:positionH>
                <wp:positionV relativeFrom="paragraph">
                  <wp:posOffset>88213</wp:posOffset>
                </wp:positionV>
                <wp:extent cx="1800" cy="8280"/>
                <wp:effectExtent l="38100" t="57150" r="55880" b="48895"/>
                <wp:wrapNone/>
                <wp:docPr id="1082" name="Ink 10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2">
                      <w14:nvContentPartPr>
                        <w14:cNvContentPartPr/>
                      </w14:nvContentPartPr>
                      <w14:xfrm>
                        <a:off x="0" y="0"/>
                        <a:ext cx="180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82" o:spid="_x0000_s1026" type="#_x0000_t75" style="position:absolute;margin-left:74.75pt;margin-top:6.9pt;width:7.35pt;height:.7pt;z-index:25217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">
                <v:imagedata r:id="rId1003" o:title="" cropbottom="-5041f" cropleft="3254955f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73312" behindDoc="0" locked="0" layoutInCell="1" allowOverlap="1">
                <wp:simplePos x="0" y="0"/>
                <wp:positionH relativeFrom="column">
                  <wp:posOffset>837599</wp:posOffset>
                </wp:positionH>
                <wp:positionV relativeFrom="paragraph">
                  <wp:posOffset>110533</wp:posOffset>
                </wp:positionV>
                <wp:extent cx="26280" cy="107280"/>
                <wp:effectExtent l="38100" t="57150" r="69215" b="64770"/>
                <wp:wrapNone/>
                <wp:docPr id="1080" name="Ink 10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4">
                      <w14:nvContentPartPr>
                        <w14:cNvContentPartPr/>
                      </w14:nvContentPartPr>
                      <w14:xfrm>
                        <a:off x="0" y="0"/>
                        <a:ext cx="2628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80" o:spid="_x0000_s1026" type="#_x0000_t75" style="position:absolute;margin-left:64.55pt;margin-top:7.3pt;width:4.95pt;height:10.8pt;z-index:25217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">
                <v:imagedata r:id="rId1005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71264" behindDoc="0" locked="0" layoutInCell="1" allowOverlap="1">
                <wp:simplePos x="0" y="0"/>
                <wp:positionH relativeFrom="column">
                  <wp:posOffset>518999</wp:posOffset>
                </wp:positionH>
                <wp:positionV relativeFrom="paragraph">
                  <wp:posOffset>114853</wp:posOffset>
                </wp:positionV>
                <wp:extent cx="139320" cy="123120"/>
                <wp:effectExtent l="38100" t="57150" r="32385" b="67945"/>
                <wp:wrapNone/>
                <wp:docPr id="1078" name="Ink 10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6">
                      <w14:nvContentPartPr>
                        <w14:cNvContentPartPr/>
                      </w14:nvContentPartPr>
                      <w14:xfrm>
                        <a:off x="0" y="0"/>
                        <a:ext cx="139320" cy="12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78" o:spid="_x0000_s1026" type="#_x0000_t75" style="position:absolute;margin-left:40.1pt;margin-top:7.5pt;width:12.6pt;height:12.7pt;z-index:25217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">
                <v:imagedata r:id="rId1007" o:title=""/>
              </v:shape>
            </w:pict>
          </mc:Fallback>
        </mc:AlternateContent>
      </w:r>
    </w:p>
    <w:p w:rsidR="009B7C1F" w:rsidRDefault="00D239BF" w:rsidP="009B7C1F"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77408" behindDoc="0" locked="0" layoutInCell="1" allowOverlap="1">
                <wp:simplePos x="0" y="0"/>
                <wp:positionH relativeFrom="column">
                  <wp:posOffset>1113359</wp:posOffset>
                </wp:positionH>
                <wp:positionV relativeFrom="paragraph">
                  <wp:posOffset>-39822</wp:posOffset>
                </wp:positionV>
                <wp:extent cx="152280" cy="177840"/>
                <wp:effectExtent l="38100" t="57150" r="57785" b="69850"/>
                <wp:wrapNone/>
                <wp:docPr id="1084" name="Ink 10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8">
                      <w14:nvContentPartPr>
                        <w14:cNvContentPartPr/>
                      </w14:nvContentPartPr>
                      <w14:xfrm>
                        <a:off x="0" y="0"/>
                        <a:ext cx="152280" cy="17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84" o:spid="_x0000_s1026" type="#_x0000_t75" style="position:absolute;margin-left:86.95pt;margin-top:-4.6pt;width:14.25pt;height:17pt;z-index:25217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">
                <v:imagedata r:id="rId1009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76384" behindDoc="0" locked="0" layoutInCell="1" allowOverlap="1">
                <wp:simplePos x="0" y="0"/>
                <wp:positionH relativeFrom="column">
                  <wp:posOffset>1022999</wp:posOffset>
                </wp:positionH>
                <wp:positionV relativeFrom="paragraph">
                  <wp:posOffset>-44862</wp:posOffset>
                </wp:positionV>
                <wp:extent cx="126000" cy="94320"/>
                <wp:effectExtent l="38100" t="57150" r="7620" b="77470"/>
                <wp:wrapNone/>
                <wp:docPr id="1083" name="Ink 10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0">
                      <w14:nvContentPartPr>
                        <w14:cNvContentPartPr/>
                      </w14:nvContentPartPr>
                      <w14:xfrm>
                        <a:off x="0" y="0"/>
                        <a:ext cx="126000" cy="9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83" o:spid="_x0000_s1026" type="#_x0000_t75" style="position:absolute;margin-left:79.2pt;margin-top:-4.85pt;width:11.75pt;height:10.3pt;z-index:25217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">
                <v:imagedata r:id="rId1011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74336" behindDoc="0" locked="0" layoutInCell="1" allowOverlap="1">
                <wp:simplePos x="0" y="0"/>
                <wp:positionH relativeFrom="column">
                  <wp:posOffset>828239</wp:posOffset>
                </wp:positionH>
                <wp:positionV relativeFrom="paragraph">
                  <wp:posOffset>-36582</wp:posOffset>
                </wp:positionV>
                <wp:extent cx="123840" cy="72000"/>
                <wp:effectExtent l="0" t="57150" r="47625" b="61595"/>
                <wp:wrapNone/>
                <wp:docPr id="1081" name="Ink 10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2">
                      <w14:nvContentPartPr>
                        <w14:cNvContentPartPr/>
                      </w14:nvContentPartPr>
                      <w14:xfrm>
                        <a:off x="0" y="0"/>
                        <a:ext cx="123840" cy="7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81" o:spid="_x0000_s1026" type="#_x0000_t75" style="position:absolute;margin-left:64.45pt;margin-top:-4.35pt;width:12pt;height:8.35pt;z-index:25217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">
                <v:imagedata r:id="rId1013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72288" behindDoc="0" locked="0" layoutInCell="1" allowOverlap="1">
                <wp:simplePos x="0" y="0"/>
                <wp:positionH relativeFrom="column">
                  <wp:posOffset>713759</wp:posOffset>
                </wp:positionH>
                <wp:positionV relativeFrom="paragraph">
                  <wp:posOffset>-36222</wp:posOffset>
                </wp:positionV>
                <wp:extent cx="82080" cy="93600"/>
                <wp:effectExtent l="57150" t="57150" r="32385" b="78105"/>
                <wp:wrapNone/>
                <wp:docPr id="1079" name="Ink 10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4">
                      <w14:nvContentPartPr>
                        <w14:cNvContentPartPr/>
                      </w14:nvContentPartPr>
                      <w14:xfrm>
                        <a:off x="0" y="0"/>
                        <a:ext cx="82080" cy="9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79" o:spid="_x0000_s1026" type="#_x0000_t75" style="position:absolute;margin-left:54.75pt;margin-top:-4.2pt;width:8.4pt;height:10.2pt;z-index:25217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">
                <v:imagedata r:id="rId1015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70240" behindDoc="0" locked="0" layoutInCell="1" allowOverlap="1">
                <wp:simplePos x="0" y="0"/>
                <wp:positionH relativeFrom="column">
                  <wp:posOffset>348719</wp:posOffset>
                </wp:positionH>
                <wp:positionV relativeFrom="paragraph">
                  <wp:posOffset>-40902</wp:posOffset>
                </wp:positionV>
                <wp:extent cx="150480" cy="99000"/>
                <wp:effectExtent l="38100" t="57150" r="21590" b="73025"/>
                <wp:wrapNone/>
                <wp:docPr id="1077" name="Ink 10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6">
                      <w14:nvContentPartPr>
                        <w14:cNvContentPartPr/>
                      </w14:nvContentPartPr>
                      <w14:xfrm>
                        <a:off x="0" y="0"/>
                        <a:ext cx="150480" cy="9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77" o:spid="_x0000_s1026" type="#_x0000_t75" style="position:absolute;margin-left:26.3pt;margin-top:-4.7pt;width:13.75pt;height:10.9pt;z-index:25217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">
                <v:imagedata r:id="rId1017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69216" behindDoc="0" locked="0" layoutInCell="1" allowOverlap="1">
                <wp:simplePos x="0" y="0"/>
                <wp:positionH relativeFrom="column">
                  <wp:posOffset>115439</wp:posOffset>
                </wp:positionH>
                <wp:positionV relativeFrom="paragraph">
                  <wp:posOffset>-29742</wp:posOffset>
                </wp:positionV>
                <wp:extent cx="221400" cy="96120"/>
                <wp:effectExtent l="57150" t="57150" r="7620" b="75565"/>
                <wp:wrapNone/>
                <wp:docPr id="1076" name="Ink 10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8">
                      <w14:nvContentPartPr>
                        <w14:cNvContentPartPr/>
                      </w14:nvContentPartPr>
                      <w14:xfrm>
                        <a:off x="0" y="0"/>
                        <a:ext cx="221400" cy="9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76" o:spid="_x0000_s1026" type="#_x0000_t75" style="position:absolute;margin-left:7.7pt;margin-top:-3.9pt;width:19.4pt;height:10.6pt;z-index:25216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">
                <v:imagedata r:id="rId1019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68192" behindDoc="0" locked="0" layoutInCell="1" allowOverlap="1">
                <wp:simplePos x="0" y="0"/>
                <wp:positionH relativeFrom="column">
                  <wp:posOffset>11039</wp:posOffset>
                </wp:positionH>
                <wp:positionV relativeFrom="paragraph">
                  <wp:posOffset>-54942</wp:posOffset>
                </wp:positionV>
                <wp:extent cx="95400" cy="142920"/>
                <wp:effectExtent l="57150" t="57150" r="57150" b="66675"/>
                <wp:wrapNone/>
                <wp:docPr id="1075" name="Ink 10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0">
                      <w14:nvContentPartPr>
                        <w14:cNvContentPartPr/>
                      </w14:nvContentPartPr>
                      <w14:xfrm>
                        <a:off x="0" y="0"/>
                        <a:ext cx="95400" cy="14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75" o:spid="_x0000_s1026" type="#_x0000_t75" style="position:absolute;margin-left:-.6pt;margin-top:-5.75pt;width:9.45pt;height:13.95pt;z-index:25216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">
                <v:imagedata r:id="rId1021" o:title=""/>
              </v:shape>
            </w:pict>
          </mc:Fallback>
        </mc:AlternateContent>
      </w:r>
    </w:p>
    <w:p w:rsidR="009B7C1F" w:rsidRDefault="00D239BF" w:rsidP="009B7C1F"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45344" behindDoc="0" locked="0" layoutInCell="1" allowOverlap="1">
                <wp:simplePos x="0" y="0"/>
                <wp:positionH relativeFrom="column">
                  <wp:posOffset>5600759</wp:posOffset>
                </wp:positionH>
                <wp:positionV relativeFrom="paragraph">
                  <wp:posOffset>23310</wp:posOffset>
                </wp:positionV>
                <wp:extent cx="115200" cy="106200"/>
                <wp:effectExtent l="57150" t="76200" r="75565" b="103505"/>
                <wp:wrapNone/>
                <wp:docPr id="1248" name="Ink 12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2">
                      <w14:nvContentPartPr>
                        <w14:cNvContentPartPr/>
                      </w14:nvContentPartPr>
                      <w14:xfrm>
                        <a:off x="0" y="0"/>
                        <a:ext cx="11520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48" o:spid="_x0000_s1026" type="#_x0000_t75" style="position:absolute;margin-left:439.15pt;margin-top:-1.7pt;width:12.75pt;height:15.3pt;z-index:25234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">
                <v:imagedata r:id="rId1023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81856" behindDoc="0" locked="0" layoutInCell="1" allowOverlap="1">
                <wp:simplePos x="0" y="0"/>
                <wp:positionH relativeFrom="column">
                  <wp:posOffset>5643239</wp:posOffset>
                </wp:positionH>
                <wp:positionV relativeFrom="paragraph">
                  <wp:posOffset>71190</wp:posOffset>
                </wp:positionV>
                <wp:extent cx="96120" cy="135720"/>
                <wp:effectExtent l="57150" t="57150" r="56515" b="74295"/>
                <wp:wrapNone/>
                <wp:docPr id="1186" name="Ink 11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4">
                      <w14:nvContentPartPr>
                        <w14:cNvContentPartPr/>
                      </w14:nvContentPartPr>
                      <w14:xfrm>
                        <a:off x="0" y="0"/>
                        <a:ext cx="96120" cy="13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86" o:spid="_x0000_s1026" type="#_x0000_t75" style="position:absolute;margin-left:442.9pt;margin-top:4.1pt;width:10.25pt;height:13.65pt;z-index:252281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">
                <v:imagedata r:id="rId1025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09152" behindDoc="0" locked="0" layoutInCell="1" allowOverlap="1">
                <wp:simplePos x="0" y="0"/>
                <wp:positionH relativeFrom="column">
                  <wp:posOffset>4615799</wp:posOffset>
                </wp:positionH>
                <wp:positionV relativeFrom="paragraph">
                  <wp:posOffset>60828</wp:posOffset>
                </wp:positionV>
                <wp:extent cx="10080" cy="7920"/>
                <wp:effectExtent l="19050" t="19050" r="28575" b="30480"/>
                <wp:wrapNone/>
                <wp:docPr id="1115" name="Ink 11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6">
                      <w14:nvContentPartPr>
                        <w14:cNvContentPartPr/>
                      </w14:nvContentPartPr>
                      <w14:xfrm>
                        <a:off x="0" y="0"/>
                        <a:ext cx="1008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15" o:spid="_x0000_s1026" type="#_x0000_t75" style="position:absolute;margin-left:363.2pt;margin-top:4.45pt;width:1.5pt;height:1.35pt;z-index:25220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">
                <v:imagedata r:id="rId1027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08128" behindDoc="0" locked="0" layoutInCell="1" allowOverlap="1">
                <wp:simplePos x="0" y="0"/>
                <wp:positionH relativeFrom="column">
                  <wp:posOffset>4604999</wp:posOffset>
                </wp:positionH>
                <wp:positionV relativeFrom="paragraph">
                  <wp:posOffset>61908</wp:posOffset>
                </wp:positionV>
                <wp:extent cx="360" cy="360"/>
                <wp:effectExtent l="0" t="0" r="0" b="0"/>
                <wp:wrapNone/>
                <wp:docPr id="1114" name="Ink 11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14" o:spid="_x0000_s1026" type="#_x0000_t75" style="position:absolute;margin-left:362.25pt;margin-top:4.5pt;width:.8pt;height:.8pt;z-index:252208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">
                <v:imagedata r:id="rId1029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07104" behindDoc="0" locked="0" layoutInCell="1" allowOverlap="1">
                <wp:simplePos x="0" y="0"/>
                <wp:positionH relativeFrom="column">
                  <wp:posOffset>2495759</wp:posOffset>
                </wp:positionH>
                <wp:positionV relativeFrom="paragraph">
                  <wp:posOffset>-20892</wp:posOffset>
                </wp:positionV>
                <wp:extent cx="216000" cy="104760"/>
                <wp:effectExtent l="38100" t="57150" r="0" b="86360"/>
                <wp:wrapNone/>
                <wp:docPr id="1113" name="Ink 11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0">
                      <w14:nvContentPartPr>
                        <w14:cNvContentPartPr/>
                      </w14:nvContentPartPr>
                      <w14:xfrm>
                        <a:off x="0" y="0"/>
                        <a:ext cx="21600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13" o:spid="_x0000_s1026" type="#_x0000_t75" style="position:absolute;margin-left:195.9pt;margin-top:-3.2pt;width:19.1pt;height:11.45pt;z-index:252207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">
                <v:imagedata r:id="rId1031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06080" behindDoc="0" locked="0" layoutInCell="1" allowOverlap="1">
                <wp:simplePos x="0" y="0"/>
                <wp:positionH relativeFrom="column">
                  <wp:posOffset>2424119</wp:posOffset>
                </wp:positionH>
                <wp:positionV relativeFrom="paragraph">
                  <wp:posOffset>-52572</wp:posOffset>
                </wp:positionV>
                <wp:extent cx="40320" cy="121680"/>
                <wp:effectExtent l="38100" t="57150" r="55245" b="69215"/>
                <wp:wrapNone/>
                <wp:docPr id="1112" name="Ink 11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2">
                      <w14:nvContentPartPr>
                        <w14:cNvContentPartPr/>
                      </w14:nvContentPartPr>
                      <w14:xfrm>
                        <a:off x="0" y="0"/>
                        <a:ext cx="40320" cy="12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12" o:spid="_x0000_s1026" type="#_x0000_t75" style="position:absolute;margin-left:189.55pt;margin-top:-5.5pt;width:5.4pt;height:12.2pt;z-index:252206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">
                <v:imagedata r:id="rId1033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05056" behindDoc="0" locked="0" layoutInCell="1" allowOverlap="1">
                <wp:simplePos x="0" y="0"/>
                <wp:positionH relativeFrom="column">
                  <wp:posOffset>2296679</wp:posOffset>
                </wp:positionH>
                <wp:positionV relativeFrom="paragraph">
                  <wp:posOffset>-34212</wp:posOffset>
                </wp:positionV>
                <wp:extent cx="107640" cy="94320"/>
                <wp:effectExtent l="57150" t="57150" r="26035" b="77470"/>
                <wp:wrapNone/>
                <wp:docPr id="1111" name="Ink 11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4">
                      <w14:nvContentPartPr>
                        <w14:cNvContentPartPr/>
                      </w14:nvContentPartPr>
                      <w14:xfrm>
                        <a:off x="0" y="0"/>
                        <a:ext cx="107640" cy="9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11" o:spid="_x0000_s1026" type="#_x0000_t75" style="position:absolute;margin-left:179.3pt;margin-top:-4.1pt;width:10.6pt;height:10.4pt;z-index:25220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">
                <v:imagedata r:id="rId1035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04032" behindDoc="0" locked="0" layoutInCell="1" allowOverlap="1">
                <wp:simplePos x="0" y="0"/>
                <wp:positionH relativeFrom="column">
                  <wp:posOffset>2173199</wp:posOffset>
                </wp:positionH>
                <wp:positionV relativeFrom="paragraph">
                  <wp:posOffset>-27372</wp:posOffset>
                </wp:positionV>
                <wp:extent cx="118080" cy="90360"/>
                <wp:effectExtent l="38100" t="57150" r="34925" b="81280"/>
                <wp:wrapNone/>
                <wp:docPr id="1110" name="Ink 11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6">
                      <w14:nvContentPartPr>
                        <w14:cNvContentPartPr/>
                      </w14:nvContentPartPr>
                      <w14:xfrm>
                        <a:off x="0" y="0"/>
                        <a:ext cx="118080" cy="9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10" o:spid="_x0000_s1026" type="#_x0000_t75" style="position:absolute;margin-left:169.8pt;margin-top:-3.5pt;width:11pt;height:10pt;z-index:252204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">
                <v:imagedata r:id="rId1037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03008" behindDoc="0" locked="0" layoutInCell="1" allowOverlap="1">
                <wp:simplePos x="0" y="0"/>
                <wp:positionH relativeFrom="column">
                  <wp:posOffset>2117759</wp:posOffset>
                </wp:positionH>
                <wp:positionV relativeFrom="paragraph">
                  <wp:posOffset>-8652</wp:posOffset>
                </wp:positionV>
                <wp:extent cx="33840" cy="60840"/>
                <wp:effectExtent l="38100" t="38100" r="42545" b="53975"/>
                <wp:wrapNone/>
                <wp:docPr id="1109" name="Ink 11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8">
                      <w14:nvContentPartPr>
                        <w14:cNvContentPartPr/>
                      </w14:nvContentPartPr>
                      <w14:xfrm>
                        <a:off x="0" y="0"/>
                        <a:ext cx="33840" cy="6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09" o:spid="_x0000_s1026" type="#_x0000_t75" style="position:absolute;margin-left:165.45pt;margin-top:-1.7pt;width:4.55pt;height:6.8pt;z-index:25220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">
                <v:imagedata r:id="rId1039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01984" behindDoc="0" locked="0" layoutInCell="1" allowOverlap="1">
                <wp:simplePos x="0" y="0"/>
                <wp:positionH relativeFrom="column">
                  <wp:posOffset>1983479</wp:posOffset>
                </wp:positionH>
                <wp:positionV relativeFrom="paragraph">
                  <wp:posOffset>-19092</wp:posOffset>
                </wp:positionV>
                <wp:extent cx="96840" cy="90360"/>
                <wp:effectExtent l="38100" t="57150" r="17780" b="81280"/>
                <wp:wrapNone/>
                <wp:docPr id="1108" name="Ink 11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0">
                      <w14:nvContentPartPr>
                        <w14:cNvContentPartPr/>
                      </w14:nvContentPartPr>
                      <w14:xfrm>
                        <a:off x="0" y="0"/>
                        <a:ext cx="96840" cy="9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08" o:spid="_x0000_s1026" type="#_x0000_t75" style="position:absolute;margin-left:154.75pt;margin-top:-2.9pt;width:9.5pt;height:9.95pt;z-index:25220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">
                <v:imagedata r:id="rId1041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00960" behindDoc="0" locked="0" layoutInCell="1" allowOverlap="1">
                <wp:simplePos x="0" y="0"/>
                <wp:positionH relativeFrom="column">
                  <wp:posOffset>1717079</wp:posOffset>
                </wp:positionH>
                <wp:positionV relativeFrom="paragraph">
                  <wp:posOffset>-10452</wp:posOffset>
                </wp:positionV>
                <wp:extent cx="177840" cy="87480"/>
                <wp:effectExtent l="38100" t="57150" r="0" b="65405"/>
                <wp:wrapNone/>
                <wp:docPr id="1107" name="Ink 11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2">
                      <w14:nvContentPartPr>
                        <w14:cNvContentPartPr/>
                      </w14:nvContentPartPr>
                      <w14:xfrm>
                        <a:off x="0" y="0"/>
                        <a:ext cx="177840" cy="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07" o:spid="_x0000_s1026" type="#_x0000_t75" style="position:absolute;margin-left:133.8pt;margin-top:-2.2pt;width:15.8pt;height:9.8pt;z-index:25220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">
                <v:imagedata r:id="rId1043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99936" behindDoc="0" locked="0" layoutInCell="1" allowOverlap="1">
                <wp:simplePos x="0" y="0"/>
                <wp:positionH relativeFrom="column">
                  <wp:posOffset>1419719</wp:posOffset>
                </wp:positionH>
                <wp:positionV relativeFrom="paragraph">
                  <wp:posOffset>36708</wp:posOffset>
                </wp:positionV>
                <wp:extent cx="78120" cy="14760"/>
                <wp:effectExtent l="38100" t="38100" r="36195" b="61595"/>
                <wp:wrapNone/>
                <wp:docPr id="1106" name="Ink 11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4">
                      <w14:nvContentPartPr>
                        <w14:cNvContentPartPr/>
                      </w14:nvContentPartPr>
                      <w14:xfrm>
                        <a:off x="0" y="0"/>
                        <a:ext cx="7812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06" o:spid="_x0000_s1026" type="#_x0000_t75" style="position:absolute;margin-left:110.65pt;margin-top:2.2pt;width:7.75pt;height:3.3pt;z-index:25219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">
                <v:imagedata r:id="rId1045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98912" behindDoc="0" locked="0" layoutInCell="1" allowOverlap="1">
                <wp:simplePos x="0" y="0"/>
                <wp:positionH relativeFrom="column">
                  <wp:posOffset>1407479</wp:posOffset>
                </wp:positionH>
                <wp:positionV relativeFrom="paragraph">
                  <wp:posOffset>-19812</wp:posOffset>
                </wp:positionV>
                <wp:extent cx="104760" cy="139320"/>
                <wp:effectExtent l="38100" t="57150" r="10160" b="70485"/>
                <wp:wrapNone/>
                <wp:docPr id="1105" name="Ink 11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6">
                      <w14:nvContentPartPr>
                        <w14:cNvContentPartPr/>
                      </w14:nvContentPartPr>
                      <w14:xfrm>
                        <a:off x="0" y="0"/>
                        <a:ext cx="104760" cy="13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05" o:spid="_x0000_s1026" type="#_x0000_t75" style="position:absolute;margin-left:109.3pt;margin-top:-3.1pt;width:10.25pt;height:13.95pt;z-index:25219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">
                <v:imagedata r:id="rId1047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97888" behindDoc="0" locked="0" layoutInCell="1" allowOverlap="1">
                <wp:simplePos x="0" y="0"/>
                <wp:positionH relativeFrom="column">
                  <wp:posOffset>1274999</wp:posOffset>
                </wp:positionH>
                <wp:positionV relativeFrom="paragraph">
                  <wp:posOffset>15108</wp:posOffset>
                </wp:positionV>
                <wp:extent cx="90720" cy="78120"/>
                <wp:effectExtent l="38100" t="38100" r="62230" b="74295"/>
                <wp:wrapNone/>
                <wp:docPr id="1104" name="Ink 11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8">
                      <w14:nvContentPartPr>
                        <w14:cNvContentPartPr/>
                      </w14:nvContentPartPr>
                      <w14:xfrm>
                        <a:off x="0" y="0"/>
                        <a:ext cx="90720" cy="7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04" o:spid="_x0000_s1026" type="#_x0000_t75" style="position:absolute;margin-left:98.9pt;margin-top:0;width:10.2pt;height:8.85pt;z-index:25219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">
                <v:imagedata r:id="rId1049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96864" behindDoc="0" locked="0" layoutInCell="1" allowOverlap="1">
                <wp:simplePos x="0" y="0"/>
                <wp:positionH relativeFrom="column">
                  <wp:posOffset>1019039</wp:posOffset>
                </wp:positionH>
                <wp:positionV relativeFrom="paragraph">
                  <wp:posOffset>14748</wp:posOffset>
                </wp:positionV>
                <wp:extent cx="100080" cy="104400"/>
                <wp:effectExtent l="57150" t="57150" r="52705" b="67310"/>
                <wp:wrapNone/>
                <wp:docPr id="1103" name="Ink 11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0">
                      <w14:nvContentPartPr>
                        <w14:cNvContentPartPr/>
                      </w14:nvContentPartPr>
                      <w14:xfrm>
                        <a:off x="0" y="0"/>
                        <a:ext cx="100080" cy="10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03" o:spid="_x0000_s1026" type="#_x0000_t75" style="position:absolute;margin-left:78.75pt;margin-top:-.35pt;width:10.05pt;height:10.75pt;z-index:252196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">
                <v:imagedata r:id="rId1051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95840" behindDoc="0" locked="0" layoutInCell="1" allowOverlap="1">
                <wp:simplePos x="0" y="0"/>
                <wp:positionH relativeFrom="column">
                  <wp:posOffset>842639</wp:posOffset>
                </wp:positionH>
                <wp:positionV relativeFrom="paragraph">
                  <wp:posOffset>-372</wp:posOffset>
                </wp:positionV>
                <wp:extent cx="113400" cy="185040"/>
                <wp:effectExtent l="57150" t="57150" r="20320" b="81915"/>
                <wp:wrapNone/>
                <wp:docPr id="1102" name="Ink 11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2">
                      <w14:nvContentPartPr>
                        <w14:cNvContentPartPr/>
                      </w14:nvContentPartPr>
                      <w14:xfrm>
                        <a:off x="0" y="0"/>
                        <a:ext cx="113400" cy="18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02" o:spid="_x0000_s1026" type="#_x0000_t75" style="position:absolute;margin-left:65.05pt;margin-top:-1.45pt;width:11.7pt;height:17.5pt;z-index:25219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">
                <v:imagedata r:id="rId1053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94816" behindDoc="0" locked="0" layoutInCell="1" allowOverlap="1">
                <wp:simplePos x="0" y="0"/>
                <wp:positionH relativeFrom="column">
                  <wp:posOffset>690359</wp:posOffset>
                </wp:positionH>
                <wp:positionV relativeFrom="paragraph">
                  <wp:posOffset>-32412</wp:posOffset>
                </wp:positionV>
                <wp:extent cx="141120" cy="129600"/>
                <wp:effectExtent l="57150" t="38100" r="49530" b="60960"/>
                <wp:wrapNone/>
                <wp:docPr id="1101" name="Ink 11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4">
                      <w14:nvContentPartPr>
                        <w14:cNvContentPartPr/>
                      </w14:nvContentPartPr>
                      <w14:xfrm>
                        <a:off x="0" y="0"/>
                        <a:ext cx="14112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01" o:spid="_x0000_s1026" type="#_x0000_t75" style="position:absolute;margin-left:52.9pt;margin-top:-3.75pt;width:13.05pt;height:12.85pt;z-index:25219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">
                <v:imagedata r:id="rId1055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93792" behindDoc="0" locked="0" layoutInCell="1" allowOverlap="1">
                <wp:simplePos x="0" y="0"/>
                <wp:positionH relativeFrom="column">
                  <wp:posOffset>573719</wp:posOffset>
                </wp:positionH>
                <wp:positionV relativeFrom="paragraph">
                  <wp:posOffset>16188</wp:posOffset>
                </wp:positionV>
                <wp:extent cx="101160" cy="113760"/>
                <wp:effectExtent l="57150" t="57150" r="32385" b="76835"/>
                <wp:wrapNone/>
                <wp:docPr id="1100" name="Ink 11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6">
                      <w14:nvContentPartPr>
                        <w14:cNvContentPartPr/>
                      </w14:nvContentPartPr>
                      <w14:xfrm>
                        <a:off x="0" y="0"/>
                        <a:ext cx="101160" cy="11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00" o:spid="_x0000_s1026" type="#_x0000_t75" style="position:absolute;margin-left:43.7pt;margin-top:-.2pt;width:9.9pt;height:11.8pt;z-index:25219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">
                <v:imagedata r:id="rId1057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92768" behindDoc="0" locked="0" layoutInCell="1" allowOverlap="1">
                <wp:simplePos x="0" y="0"/>
                <wp:positionH relativeFrom="column">
                  <wp:posOffset>153959</wp:posOffset>
                </wp:positionH>
                <wp:positionV relativeFrom="paragraph">
                  <wp:posOffset>-43932</wp:posOffset>
                </wp:positionV>
                <wp:extent cx="274320" cy="160560"/>
                <wp:effectExtent l="38100" t="57150" r="49530" b="68580"/>
                <wp:wrapNone/>
                <wp:docPr id="1099" name="Ink 10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8">
                      <w14:nvContentPartPr>
                        <w14:cNvContentPartPr/>
                      </w14:nvContentPartPr>
                      <w14:xfrm>
                        <a:off x="0" y="0"/>
                        <a:ext cx="274320" cy="16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99" o:spid="_x0000_s1026" type="#_x0000_t75" style="position:absolute;margin-left:10.9pt;margin-top:-4.65pt;width:23.3pt;height:15.15pt;z-index:25219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">
                <v:imagedata r:id="rId1059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91744" behindDoc="0" locked="0" layoutInCell="1" allowOverlap="1">
                <wp:simplePos x="0" y="0"/>
                <wp:positionH relativeFrom="column">
                  <wp:posOffset>30119</wp:posOffset>
                </wp:positionH>
                <wp:positionV relativeFrom="paragraph">
                  <wp:posOffset>11508</wp:posOffset>
                </wp:positionV>
                <wp:extent cx="126720" cy="30240"/>
                <wp:effectExtent l="38100" t="38100" r="26035" b="27305"/>
                <wp:wrapNone/>
                <wp:docPr id="1098" name="Ink 10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0">
                      <w14:nvContentPartPr>
                        <w14:cNvContentPartPr/>
                      </w14:nvContentPartPr>
                      <w14:xfrm>
                        <a:off x="0" y="0"/>
                        <a:ext cx="126720" cy="3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98" o:spid="_x0000_s1026" type="#_x0000_t75" style="position:absolute;margin-left:1.4pt;margin-top:.45pt;width:11.35pt;height:3.8pt;z-index:25219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">
                <v:imagedata r:id="rId1061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90720" behindDoc="0" locked="0" layoutInCell="1" allowOverlap="1">
                <wp:simplePos x="0" y="0"/>
                <wp:positionH relativeFrom="column">
                  <wp:posOffset>79079</wp:posOffset>
                </wp:positionH>
                <wp:positionV relativeFrom="paragraph">
                  <wp:posOffset>-26652</wp:posOffset>
                </wp:positionV>
                <wp:extent cx="15840" cy="155520"/>
                <wp:effectExtent l="57150" t="38100" r="60960" b="54610"/>
                <wp:wrapNone/>
                <wp:docPr id="1097" name="Ink 10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2">
                      <w14:nvContentPartPr>
                        <w14:cNvContentPartPr/>
                      </w14:nvContentPartPr>
                      <w14:xfrm>
                        <a:off x="0" y="0"/>
                        <a:ext cx="15840" cy="15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97" o:spid="_x0000_s1026" type="#_x0000_t75" style="position:absolute;margin-left:5.2pt;margin-top:-3.25pt;width:3.9pt;height:14.3pt;z-index:25219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">
                <v:imagedata r:id="rId1063" o:title=""/>
              </v:shape>
            </w:pict>
          </mc:Fallback>
        </mc:AlternateContent>
      </w:r>
    </w:p>
    <w:p w:rsidR="009B7C1F" w:rsidRDefault="00D239BF" w:rsidP="009B7C1F"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71616" behindDoc="0" locked="0" layoutInCell="1" allowOverlap="1">
                <wp:simplePos x="0" y="0"/>
                <wp:positionH relativeFrom="column">
                  <wp:posOffset>-12001</wp:posOffset>
                </wp:positionH>
                <wp:positionV relativeFrom="paragraph">
                  <wp:posOffset>78233</wp:posOffset>
                </wp:positionV>
                <wp:extent cx="830520" cy="55800"/>
                <wp:effectExtent l="76200" t="152400" r="103505" b="192405"/>
                <wp:wrapNone/>
                <wp:docPr id="1176" name="Ink 11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4">
                      <w14:nvContentPartPr>
                        <w14:cNvContentPartPr/>
                      </w14:nvContentPartPr>
                      <w14:xfrm>
                        <a:off x="0" y="0"/>
                        <a:ext cx="830520" cy="5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76" o:spid="_x0000_s1026" type="#_x0000_t75" style="position:absolute;margin-left:-3.75pt;margin-top:-3.8pt;width:71.9pt;height:25.35pt;z-index:252271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">
                <v:imagedata r:id="rId1065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24512" behindDoc="0" locked="0" layoutInCell="1" allowOverlap="1">
                <wp:simplePos x="0" y="0"/>
                <wp:positionH relativeFrom="column">
                  <wp:posOffset>2842439</wp:posOffset>
                </wp:positionH>
                <wp:positionV relativeFrom="paragraph">
                  <wp:posOffset>45113</wp:posOffset>
                </wp:positionV>
                <wp:extent cx="75240" cy="7200"/>
                <wp:effectExtent l="38100" t="57150" r="39370" b="69215"/>
                <wp:wrapNone/>
                <wp:docPr id="1130" name="Ink 11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6">
                      <w14:nvContentPartPr>
                        <w14:cNvContentPartPr/>
                      </w14:nvContentPartPr>
                      <w14:xfrm>
                        <a:off x="0" y="0"/>
                        <a:ext cx="7524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30" o:spid="_x0000_s1026" type="#_x0000_t75" style="position:absolute;margin-left:222.65pt;margin-top:2.2pt;width:7.6pt;height:3.2pt;z-index:25222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">
                <v:imagedata r:id="rId1067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23488" behindDoc="0" locked="0" layoutInCell="1" allowOverlap="1">
                <wp:simplePos x="0" y="0"/>
                <wp:positionH relativeFrom="column">
                  <wp:posOffset>2807519</wp:posOffset>
                </wp:positionH>
                <wp:positionV relativeFrom="paragraph">
                  <wp:posOffset>-36967</wp:posOffset>
                </wp:positionV>
                <wp:extent cx="120600" cy="131040"/>
                <wp:effectExtent l="57150" t="57150" r="70485" b="78740"/>
                <wp:wrapNone/>
                <wp:docPr id="1129" name="Ink 11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8">
                      <w14:nvContentPartPr>
                        <w14:cNvContentPartPr/>
                      </w14:nvContentPartPr>
                      <w14:xfrm>
                        <a:off x="0" y="0"/>
                        <a:ext cx="120600" cy="13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29" o:spid="_x0000_s1026" type="#_x0000_t75" style="position:absolute;margin-left:219.9pt;margin-top:-4.4pt;width:12pt;height:13.35pt;z-index:25222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">
                <v:imagedata r:id="rId1069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22464" behindDoc="0" locked="0" layoutInCell="1" allowOverlap="1">
                <wp:simplePos x="0" y="0"/>
                <wp:positionH relativeFrom="column">
                  <wp:posOffset>2645159</wp:posOffset>
                </wp:positionH>
                <wp:positionV relativeFrom="paragraph">
                  <wp:posOffset>5513</wp:posOffset>
                </wp:positionV>
                <wp:extent cx="124560" cy="111960"/>
                <wp:effectExtent l="57150" t="57150" r="27940" b="78740"/>
                <wp:wrapNone/>
                <wp:docPr id="1128" name="Ink 11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0">
                      <w14:nvContentPartPr>
                        <w14:cNvContentPartPr/>
                      </w14:nvContentPartPr>
                      <w14:xfrm>
                        <a:off x="0" y="0"/>
                        <a:ext cx="12456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28" o:spid="_x0000_s1026" type="#_x0000_t75" style="position:absolute;margin-left:206.85pt;margin-top:-.9pt;width:11.75pt;height:11.65pt;z-index:252222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">
                <v:imagedata r:id="rId1071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21440" behindDoc="0" locked="0" layoutInCell="1" allowOverlap="1">
                <wp:simplePos x="0" y="0"/>
                <wp:positionH relativeFrom="column">
                  <wp:posOffset>2468039</wp:posOffset>
                </wp:positionH>
                <wp:positionV relativeFrom="paragraph">
                  <wp:posOffset>-11047</wp:posOffset>
                </wp:positionV>
                <wp:extent cx="121680" cy="165960"/>
                <wp:effectExtent l="57150" t="57150" r="31115" b="81915"/>
                <wp:wrapNone/>
                <wp:docPr id="1127" name="Ink 11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2">
                      <w14:nvContentPartPr>
                        <w14:cNvContentPartPr/>
                      </w14:nvContentPartPr>
                      <w14:xfrm>
                        <a:off x="0" y="0"/>
                        <a:ext cx="121680" cy="16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27" o:spid="_x0000_s1026" type="#_x0000_t75" style="position:absolute;margin-left:193.05pt;margin-top:-2.3pt;width:12.4pt;height:16pt;z-index:252221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">
                <v:imagedata r:id="rId1073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20416" behindDoc="0" locked="0" layoutInCell="1" allowOverlap="1">
                <wp:simplePos x="0" y="0"/>
                <wp:positionH relativeFrom="column">
                  <wp:posOffset>2264279</wp:posOffset>
                </wp:positionH>
                <wp:positionV relativeFrom="paragraph">
                  <wp:posOffset>11993</wp:posOffset>
                </wp:positionV>
                <wp:extent cx="125640" cy="111600"/>
                <wp:effectExtent l="57150" t="38100" r="8255" b="60325"/>
                <wp:wrapNone/>
                <wp:docPr id="1126" name="Ink 11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4">
                      <w14:nvContentPartPr>
                        <w14:cNvContentPartPr/>
                      </w14:nvContentPartPr>
                      <w14:xfrm>
                        <a:off x="0" y="0"/>
                        <a:ext cx="125640" cy="11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26" o:spid="_x0000_s1026" type="#_x0000_t75" style="position:absolute;margin-left:176.8pt;margin-top:.25pt;width:12.6pt;height:11.05pt;z-index:252220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">
                <v:imagedata r:id="rId1075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19392" behindDoc="0" locked="0" layoutInCell="1" allowOverlap="1">
                <wp:simplePos x="0" y="0"/>
                <wp:positionH relativeFrom="column">
                  <wp:posOffset>1935959</wp:posOffset>
                </wp:positionH>
                <wp:positionV relativeFrom="paragraph">
                  <wp:posOffset>63113</wp:posOffset>
                </wp:positionV>
                <wp:extent cx="240480" cy="110160"/>
                <wp:effectExtent l="57150" t="38100" r="45720" b="61595"/>
                <wp:wrapNone/>
                <wp:docPr id="1125" name="Ink 11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6">
                      <w14:nvContentPartPr>
                        <w14:cNvContentPartPr/>
                      </w14:nvContentPartPr>
                      <w14:xfrm>
                        <a:off x="0" y="0"/>
                        <a:ext cx="240480" cy="11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25" o:spid="_x0000_s1026" type="#_x0000_t75" style="position:absolute;margin-left:151.05pt;margin-top:3.95pt;width:20.95pt;height:11.15pt;z-index:252219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">
                <v:imagedata r:id="rId1077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18368" behindDoc="0" locked="0" layoutInCell="1" allowOverlap="1">
                <wp:simplePos x="0" y="0"/>
                <wp:positionH relativeFrom="column">
                  <wp:posOffset>1574519</wp:posOffset>
                </wp:positionH>
                <wp:positionV relativeFrom="paragraph">
                  <wp:posOffset>23873</wp:posOffset>
                </wp:positionV>
                <wp:extent cx="134640" cy="177480"/>
                <wp:effectExtent l="38100" t="57150" r="55880" b="70485"/>
                <wp:wrapNone/>
                <wp:docPr id="1124" name="Ink 11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8">
                      <w14:nvContentPartPr>
                        <w14:cNvContentPartPr/>
                      </w14:nvContentPartPr>
                      <w14:xfrm>
                        <a:off x="0" y="0"/>
                        <a:ext cx="134640" cy="17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24" o:spid="_x0000_s1026" type="#_x0000_t75" style="position:absolute;margin-left:123.4pt;margin-top:.35pt;width:12.65pt;height:17pt;z-index:252218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">
                <v:imagedata r:id="rId1079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17344" behindDoc="0" locked="0" layoutInCell="1" allowOverlap="1">
                <wp:simplePos x="0" y="0"/>
                <wp:positionH relativeFrom="column">
                  <wp:posOffset>1428719</wp:posOffset>
                </wp:positionH>
                <wp:positionV relativeFrom="paragraph">
                  <wp:posOffset>54473</wp:posOffset>
                </wp:positionV>
                <wp:extent cx="124200" cy="129600"/>
                <wp:effectExtent l="38100" t="57150" r="9525" b="80010"/>
                <wp:wrapNone/>
                <wp:docPr id="1123" name="Ink 11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0">
                      <w14:nvContentPartPr>
                        <w14:cNvContentPartPr/>
                      </w14:nvContentPartPr>
                      <w14:xfrm>
                        <a:off x="0" y="0"/>
                        <a:ext cx="12420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23" o:spid="_x0000_s1026" type="#_x0000_t75" style="position:absolute;margin-left:111pt;margin-top:3pt;width:11.7pt;height:13.05pt;z-index:252217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">
                <v:imagedata r:id="rId1081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16320" behindDoc="0" locked="0" layoutInCell="1" allowOverlap="1">
                <wp:simplePos x="0" y="0"/>
                <wp:positionH relativeFrom="column">
                  <wp:posOffset>1288679</wp:posOffset>
                </wp:positionH>
                <wp:positionV relativeFrom="paragraph">
                  <wp:posOffset>104873</wp:posOffset>
                </wp:positionV>
                <wp:extent cx="86040" cy="15120"/>
                <wp:effectExtent l="38100" t="57150" r="28575" b="61595"/>
                <wp:wrapNone/>
                <wp:docPr id="1122" name="Ink 11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2">
                      <w14:nvContentPartPr>
                        <w14:cNvContentPartPr/>
                      </w14:nvContentPartPr>
                      <w14:xfrm>
                        <a:off x="0" y="0"/>
                        <a:ext cx="8604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22" o:spid="_x0000_s1026" type="#_x0000_t75" style="position:absolute;margin-left:100.65pt;margin-top:7.05pt;width:8.05pt;height:3.55pt;z-index:25221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">
                <v:imagedata r:id="rId1083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15296" behindDoc="0" locked="0" layoutInCell="1" allowOverlap="1">
                <wp:simplePos x="0" y="0"/>
                <wp:positionH relativeFrom="column">
                  <wp:posOffset>1266359</wp:posOffset>
                </wp:positionH>
                <wp:positionV relativeFrom="paragraph">
                  <wp:posOffset>46913</wp:posOffset>
                </wp:positionV>
                <wp:extent cx="112320" cy="133560"/>
                <wp:effectExtent l="57150" t="57150" r="21590" b="76200"/>
                <wp:wrapNone/>
                <wp:docPr id="1121" name="Ink 11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4">
                      <w14:nvContentPartPr>
                        <w14:cNvContentPartPr/>
                      </w14:nvContentPartPr>
                      <w14:xfrm>
                        <a:off x="0" y="0"/>
                        <a:ext cx="112320" cy="13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21" o:spid="_x0000_s1026" type="#_x0000_t75" style="position:absolute;margin-left:98.25pt;margin-top:2.3pt;width:11.6pt;height:13.35pt;z-index:252215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">
                <v:imagedata r:id="rId1085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14272" behindDoc="0" locked="0" layoutInCell="1" allowOverlap="1">
                <wp:simplePos x="0" y="0"/>
                <wp:positionH relativeFrom="column">
                  <wp:posOffset>1091759</wp:posOffset>
                </wp:positionH>
                <wp:positionV relativeFrom="paragraph">
                  <wp:posOffset>50513</wp:posOffset>
                </wp:positionV>
                <wp:extent cx="104040" cy="139320"/>
                <wp:effectExtent l="57150" t="57150" r="48895" b="70485"/>
                <wp:wrapNone/>
                <wp:docPr id="1120" name="Ink 11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6">
                      <w14:nvContentPartPr>
                        <w14:cNvContentPartPr/>
                      </w14:nvContentPartPr>
                      <w14:xfrm>
                        <a:off x="0" y="0"/>
                        <a:ext cx="104040" cy="13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20" o:spid="_x0000_s1026" type="#_x0000_t75" style="position:absolute;margin-left:84.5pt;margin-top:2.6pt;width:10.35pt;height:13.85pt;z-index:25221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">
                <v:imagedata r:id="rId1087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13248" behindDoc="0" locked="0" layoutInCell="1" allowOverlap="1">
                <wp:simplePos x="0" y="0"/>
                <wp:positionH relativeFrom="column">
                  <wp:posOffset>4587719</wp:posOffset>
                </wp:positionH>
                <wp:positionV relativeFrom="paragraph">
                  <wp:posOffset>-71887</wp:posOffset>
                </wp:positionV>
                <wp:extent cx="166320" cy="159840"/>
                <wp:effectExtent l="57150" t="57150" r="5715" b="69215"/>
                <wp:wrapNone/>
                <wp:docPr id="1119" name="Ink 11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8">
                      <w14:nvContentPartPr>
                        <w14:cNvContentPartPr/>
                      </w14:nvContentPartPr>
                      <w14:xfrm>
                        <a:off x="0" y="0"/>
                        <a:ext cx="166320" cy="15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19" o:spid="_x0000_s1026" type="#_x0000_t75" style="position:absolute;margin-left:359.65pt;margin-top:-7.2pt;width:15.5pt;height:15.8pt;z-index:252213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">
                <v:imagedata r:id="rId1089" o:title=""/>
              </v:shape>
            </w:pict>
          </mc:Fallback>
        </mc:AlternateContent>
      </w:r>
      <w:r w:rsidR="009B7C1F">
        <w:t xml:space="preserve">Central Angle – </w:t>
      </w:r>
    </w:p>
    <w:p w:rsidR="009B7C1F" w:rsidRDefault="00D239BF" w:rsidP="009B7C1F"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82880" behindDoc="0" locked="0" layoutInCell="1" allowOverlap="1">
                <wp:simplePos x="0" y="0"/>
                <wp:positionH relativeFrom="column">
                  <wp:posOffset>6122759</wp:posOffset>
                </wp:positionH>
                <wp:positionV relativeFrom="paragraph">
                  <wp:posOffset>28960</wp:posOffset>
                </wp:positionV>
                <wp:extent cx="118800" cy="189360"/>
                <wp:effectExtent l="38100" t="57150" r="14605" b="77470"/>
                <wp:wrapNone/>
                <wp:docPr id="1187" name="Ink 11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0">
                      <w14:nvContentPartPr>
                        <w14:cNvContentPartPr/>
                      </w14:nvContentPartPr>
                      <w14:xfrm>
                        <a:off x="0" y="0"/>
                        <a:ext cx="118800" cy="18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87" o:spid="_x0000_s1026" type="#_x0000_t75" style="position:absolute;margin-left:480.75pt;margin-top:.75pt;width:12.25pt;height:17.7pt;z-index:25228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">
                <v:imagedata r:id="rId1091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79808" behindDoc="0" locked="0" layoutInCell="1" allowOverlap="1">
                <wp:simplePos x="0" y="0"/>
                <wp:positionH relativeFrom="column">
                  <wp:posOffset>5876879</wp:posOffset>
                </wp:positionH>
                <wp:positionV relativeFrom="paragraph">
                  <wp:posOffset>-16760</wp:posOffset>
                </wp:positionV>
                <wp:extent cx="64800" cy="34200"/>
                <wp:effectExtent l="19050" t="38100" r="30480" b="42545"/>
                <wp:wrapNone/>
                <wp:docPr id="1184" name="Ink 11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2">
                      <w14:nvContentPartPr>
                        <w14:cNvContentPartPr/>
                      </w14:nvContentPartPr>
                      <w14:xfrm>
                        <a:off x="0" y="0"/>
                        <a:ext cx="64800" cy="3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84" o:spid="_x0000_s1026" type="#_x0000_t75" style="position:absolute;margin-left:462.35pt;margin-top:-1.85pt;width:5.9pt;height:4.3pt;z-index:252279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">
                <v:imagedata r:id="rId1093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77760" behindDoc="0" locked="0" layoutInCell="1" allowOverlap="1">
                <wp:simplePos x="0" y="0"/>
                <wp:positionH relativeFrom="column">
                  <wp:posOffset>5937719</wp:posOffset>
                </wp:positionH>
                <wp:positionV relativeFrom="paragraph">
                  <wp:posOffset>2852</wp:posOffset>
                </wp:positionV>
                <wp:extent cx="55080" cy="66600"/>
                <wp:effectExtent l="57150" t="57150" r="59690" b="67310"/>
                <wp:wrapNone/>
                <wp:docPr id="1182" name="Ink 11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4">
                      <w14:nvContentPartPr>
                        <w14:cNvContentPartPr/>
                      </w14:nvContentPartPr>
                      <w14:xfrm>
                        <a:off x="0" y="0"/>
                        <a:ext cx="55080" cy="6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82" o:spid="_x0000_s1026" type="#_x0000_t75" style="position:absolute;margin-left:466.1pt;margin-top:-1.3pt;width:6.85pt;height:8.3pt;z-index:25227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">
                <v:imagedata r:id="rId1095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41920" behindDoc="0" locked="0" layoutInCell="1" allowOverlap="1">
                <wp:simplePos x="0" y="0"/>
                <wp:positionH relativeFrom="column">
                  <wp:posOffset>2841719</wp:posOffset>
                </wp:positionH>
                <wp:positionV relativeFrom="paragraph">
                  <wp:posOffset>107158</wp:posOffset>
                </wp:positionV>
                <wp:extent cx="200520" cy="85680"/>
                <wp:effectExtent l="38100" t="57150" r="9525" b="86360"/>
                <wp:wrapNone/>
                <wp:docPr id="1147" name="Ink 11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6">
                      <w14:nvContentPartPr>
                        <w14:cNvContentPartPr/>
                      </w14:nvContentPartPr>
                      <w14:xfrm>
                        <a:off x="0" y="0"/>
                        <a:ext cx="200520" cy="8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47" o:spid="_x0000_s1026" type="#_x0000_t75" style="position:absolute;margin-left:223.1pt;margin-top:6.95pt;width:17.2pt;height:9.95pt;z-index:25224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">
                <v:imagedata r:id="rId1097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40896" behindDoc="0" locked="0" layoutInCell="1" allowOverlap="1">
                <wp:simplePos x="0" y="0"/>
                <wp:positionH relativeFrom="column">
                  <wp:posOffset>2532839</wp:posOffset>
                </wp:positionH>
                <wp:positionV relativeFrom="paragraph">
                  <wp:posOffset>81598</wp:posOffset>
                </wp:positionV>
                <wp:extent cx="283320" cy="135360"/>
                <wp:effectExtent l="38100" t="57150" r="59690" b="74295"/>
                <wp:wrapNone/>
                <wp:docPr id="1146" name="Ink 11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8">
                      <w14:nvContentPartPr>
                        <w14:cNvContentPartPr/>
                      </w14:nvContentPartPr>
                      <w14:xfrm>
                        <a:off x="0" y="0"/>
                        <a:ext cx="283320" cy="13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46" o:spid="_x0000_s1026" type="#_x0000_t75" style="position:absolute;margin-left:198.7pt;margin-top:5.15pt;width:24.5pt;height:13.6pt;z-index:252240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">
                <v:imagedata r:id="rId1099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39872" behindDoc="0" locked="0" layoutInCell="1" allowOverlap="1">
                <wp:simplePos x="0" y="0"/>
                <wp:positionH relativeFrom="column">
                  <wp:posOffset>2563079</wp:posOffset>
                </wp:positionH>
                <wp:positionV relativeFrom="paragraph">
                  <wp:posOffset>96718</wp:posOffset>
                </wp:positionV>
                <wp:extent cx="33480" cy="123120"/>
                <wp:effectExtent l="38100" t="38100" r="62230" b="48895"/>
                <wp:wrapNone/>
                <wp:docPr id="1145" name="Ink 11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0">
                      <w14:nvContentPartPr>
                        <w14:cNvContentPartPr/>
                      </w14:nvContentPartPr>
                      <w14:xfrm>
                        <a:off x="0" y="0"/>
                        <a:ext cx="33480" cy="12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45" o:spid="_x0000_s1026" type="#_x0000_t75" style="position:absolute;margin-left:200.9pt;margin-top:6.5pt;width:5.15pt;height:12.05pt;z-index:25223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">
                <v:imagedata r:id="rId1101" o:title=""/>
              </v:shape>
            </w:pict>
          </mc:Fallback>
        </mc:AlternateContent>
      </w:r>
    </w:p>
    <w:p w:rsidR="009B7C1F" w:rsidRDefault="00D239BF" w:rsidP="009B7C1F"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61376" behindDoc="0" locked="0" layoutInCell="1" allowOverlap="1">
                <wp:simplePos x="0" y="0"/>
                <wp:positionH relativeFrom="column">
                  <wp:posOffset>2477399</wp:posOffset>
                </wp:positionH>
                <wp:positionV relativeFrom="paragraph">
                  <wp:posOffset>166408</wp:posOffset>
                </wp:positionV>
                <wp:extent cx="28440" cy="10440"/>
                <wp:effectExtent l="38100" t="57150" r="48260" b="46990"/>
                <wp:wrapNone/>
                <wp:docPr id="1166" name="Ink 11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2">
                      <w14:nvContentPartPr>
                        <w14:cNvContentPartPr/>
                      </w14:nvContentPartPr>
                      <w14:xfrm>
                        <a:off x="0" y="0"/>
                        <a:ext cx="2844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66" o:spid="_x0000_s1026" type="#_x0000_t75" style="position:absolute;margin-left:193.85pt;margin-top:11.7pt;width:4.15pt;height:2.85pt;z-index:252261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">
                <v:imagedata r:id="rId1103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38848" behindDoc="0" locked="0" layoutInCell="1" allowOverlap="1">
                <wp:simplePos x="0" y="0"/>
                <wp:positionH relativeFrom="column">
                  <wp:posOffset>2109119</wp:posOffset>
                </wp:positionH>
                <wp:positionV relativeFrom="paragraph">
                  <wp:posOffset>-25832</wp:posOffset>
                </wp:positionV>
                <wp:extent cx="344880" cy="115560"/>
                <wp:effectExtent l="57150" t="57150" r="17145" b="75565"/>
                <wp:wrapNone/>
                <wp:docPr id="1144" name="Ink 11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4">
                      <w14:nvContentPartPr>
                        <w14:cNvContentPartPr/>
                      </w14:nvContentPartPr>
                      <w14:xfrm>
                        <a:off x="0" y="0"/>
                        <a:ext cx="344880" cy="11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44" o:spid="_x0000_s1026" type="#_x0000_t75" style="position:absolute;margin-left:164.5pt;margin-top:-3.6pt;width:29.25pt;height:12.3pt;z-index:252238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">
                <v:imagedata r:id="rId1105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37824" behindDoc="0" locked="0" layoutInCell="1" allowOverlap="1">
                <wp:simplePos x="0" y="0"/>
                <wp:positionH relativeFrom="column">
                  <wp:posOffset>1897079</wp:posOffset>
                </wp:positionH>
                <wp:positionV relativeFrom="paragraph">
                  <wp:posOffset>-16472</wp:posOffset>
                </wp:positionV>
                <wp:extent cx="195840" cy="100440"/>
                <wp:effectExtent l="0" t="57150" r="13970" b="71120"/>
                <wp:wrapNone/>
                <wp:docPr id="1143" name="Ink 11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6">
                      <w14:nvContentPartPr>
                        <w14:cNvContentPartPr/>
                      </w14:nvContentPartPr>
                      <w14:xfrm>
                        <a:off x="0" y="0"/>
                        <a:ext cx="19584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43" o:spid="_x0000_s1026" type="#_x0000_t75" style="position:absolute;margin-left:148.45pt;margin-top:-2.75pt;width:16.9pt;height:10.95pt;z-index:252237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">
                <v:imagedata r:id="rId1107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36800" behindDoc="0" locked="0" layoutInCell="1" allowOverlap="1">
                <wp:simplePos x="0" y="0"/>
                <wp:positionH relativeFrom="column">
                  <wp:posOffset>1915079</wp:posOffset>
                </wp:positionH>
                <wp:positionV relativeFrom="paragraph">
                  <wp:posOffset>-98192</wp:posOffset>
                </wp:positionV>
                <wp:extent cx="61920" cy="220320"/>
                <wp:effectExtent l="57150" t="57150" r="52705" b="66040"/>
                <wp:wrapNone/>
                <wp:docPr id="1142" name="Ink 11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8">
                      <w14:nvContentPartPr>
                        <w14:cNvContentPartPr/>
                      </w14:nvContentPartPr>
                      <w14:xfrm>
                        <a:off x="0" y="0"/>
                        <a:ext cx="61920" cy="22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42" o:spid="_x0000_s1026" type="#_x0000_t75" style="position:absolute;margin-left:149.25pt;margin-top:-9.25pt;width:7.5pt;height:20.35pt;z-index:252236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">
                <v:imagedata r:id="rId1109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35776" behindDoc="0" locked="0" layoutInCell="1" allowOverlap="1">
                <wp:simplePos x="0" y="0"/>
                <wp:positionH relativeFrom="column">
                  <wp:posOffset>1592879</wp:posOffset>
                </wp:positionH>
                <wp:positionV relativeFrom="paragraph">
                  <wp:posOffset>-51752</wp:posOffset>
                </wp:positionV>
                <wp:extent cx="118800" cy="141480"/>
                <wp:effectExtent l="57150" t="57150" r="71755" b="68580"/>
                <wp:wrapNone/>
                <wp:docPr id="1141" name="Ink 11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0">
                      <w14:nvContentPartPr>
                        <w14:cNvContentPartPr/>
                      </w14:nvContentPartPr>
                      <w14:xfrm>
                        <a:off x="0" y="0"/>
                        <a:ext cx="118800" cy="14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41" o:spid="_x0000_s1026" type="#_x0000_t75" style="position:absolute;margin-left:123.8pt;margin-top:-5.45pt;width:12.55pt;height:14.2pt;z-index:252235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">
                <v:imagedata r:id="rId1111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34752" behindDoc="0" locked="0" layoutInCell="1" allowOverlap="1">
                <wp:simplePos x="0" y="0"/>
                <wp:positionH relativeFrom="column">
                  <wp:posOffset>1423679</wp:posOffset>
                </wp:positionH>
                <wp:positionV relativeFrom="paragraph">
                  <wp:posOffset>-10352</wp:posOffset>
                </wp:positionV>
                <wp:extent cx="121320" cy="119160"/>
                <wp:effectExtent l="38100" t="57150" r="31115" b="71755"/>
                <wp:wrapNone/>
                <wp:docPr id="1140" name="Ink 11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2">
                      <w14:nvContentPartPr>
                        <w14:cNvContentPartPr/>
                      </w14:nvContentPartPr>
                      <w14:xfrm>
                        <a:off x="0" y="0"/>
                        <a:ext cx="121320" cy="11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40" o:spid="_x0000_s1026" type="#_x0000_t75" style="position:absolute;margin-left:111.2pt;margin-top:-2.35pt;width:11.05pt;height:12.55pt;z-index:252234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">
                <v:imagedata r:id="rId1113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33728" behindDoc="0" locked="0" layoutInCell="1" allowOverlap="1">
                <wp:simplePos x="0" y="0"/>
                <wp:positionH relativeFrom="column">
                  <wp:posOffset>1196159</wp:posOffset>
                </wp:positionH>
                <wp:positionV relativeFrom="paragraph">
                  <wp:posOffset>3688</wp:posOffset>
                </wp:positionV>
                <wp:extent cx="220680" cy="106560"/>
                <wp:effectExtent l="57150" t="57150" r="8255" b="84455"/>
                <wp:wrapNone/>
                <wp:docPr id="1139" name="Ink 11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4">
                      <w14:nvContentPartPr>
                        <w14:cNvContentPartPr/>
                      </w14:nvContentPartPr>
                      <w14:xfrm>
                        <a:off x="0" y="0"/>
                        <a:ext cx="22068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39" o:spid="_x0000_s1026" type="#_x0000_t75" style="position:absolute;margin-left:93pt;margin-top:-1.3pt;width:19.55pt;height:11.65pt;z-index:252233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">
                <v:imagedata r:id="rId1115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32704" behindDoc="0" locked="0" layoutInCell="1" allowOverlap="1">
                <wp:simplePos x="0" y="0"/>
                <wp:positionH relativeFrom="column">
                  <wp:posOffset>973319</wp:posOffset>
                </wp:positionH>
                <wp:positionV relativeFrom="paragraph">
                  <wp:posOffset>-14672</wp:posOffset>
                </wp:positionV>
                <wp:extent cx="192240" cy="132480"/>
                <wp:effectExtent l="57150" t="57150" r="36830" b="77470"/>
                <wp:wrapNone/>
                <wp:docPr id="1138" name="Ink 11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6">
                      <w14:nvContentPartPr>
                        <w14:cNvContentPartPr/>
                      </w14:nvContentPartPr>
                      <w14:xfrm>
                        <a:off x="0" y="0"/>
                        <a:ext cx="192240" cy="13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38" o:spid="_x0000_s1026" type="#_x0000_t75" style="position:absolute;margin-left:75.1pt;margin-top:-2.35pt;width:17.25pt;height:13.25pt;z-index:252232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">
                <v:imagedata r:id="rId1117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31680" behindDoc="0" locked="0" layoutInCell="1" allowOverlap="1">
                <wp:simplePos x="0" y="0"/>
                <wp:positionH relativeFrom="column">
                  <wp:posOffset>840839</wp:posOffset>
                </wp:positionH>
                <wp:positionV relativeFrom="paragraph">
                  <wp:posOffset>1888</wp:posOffset>
                </wp:positionV>
                <wp:extent cx="121680" cy="22320"/>
                <wp:effectExtent l="38100" t="38100" r="50165" b="34925"/>
                <wp:wrapNone/>
                <wp:docPr id="1137" name="Ink 11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8">
                      <w14:nvContentPartPr>
                        <w14:cNvContentPartPr/>
                      </w14:nvContentPartPr>
                      <w14:xfrm>
                        <a:off x="0" y="0"/>
                        <a:ext cx="12168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37" o:spid="_x0000_s1026" type="#_x0000_t75" style="position:absolute;margin-left:64.9pt;margin-top:-.4pt;width:11.4pt;height:3.5pt;z-index:25223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">
                <v:imagedata r:id="rId1119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30656" behindDoc="0" locked="0" layoutInCell="1" allowOverlap="1">
                <wp:simplePos x="0" y="0"/>
                <wp:positionH relativeFrom="column">
                  <wp:posOffset>848399</wp:posOffset>
                </wp:positionH>
                <wp:positionV relativeFrom="paragraph">
                  <wp:posOffset>-94952</wp:posOffset>
                </wp:positionV>
                <wp:extent cx="59040" cy="222120"/>
                <wp:effectExtent l="57150" t="57150" r="36830" b="64135"/>
                <wp:wrapNone/>
                <wp:docPr id="1136" name="Ink 11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0">
                      <w14:nvContentPartPr>
                        <w14:cNvContentPartPr/>
                      </w14:nvContentPartPr>
                      <w14:xfrm>
                        <a:off x="0" y="0"/>
                        <a:ext cx="59040" cy="22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36" o:spid="_x0000_s1026" type="#_x0000_t75" style="position:absolute;margin-left:65.25pt;margin-top:-9.05pt;width:7.25pt;height:20.05pt;z-index:25223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">
                <v:imagedata r:id="rId1121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29632" behindDoc="0" locked="0" layoutInCell="1" allowOverlap="1">
                <wp:simplePos x="0" y="0"/>
                <wp:positionH relativeFrom="column">
                  <wp:posOffset>554279</wp:posOffset>
                </wp:positionH>
                <wp:positionV relativeFrom="paragraph">
                  <wp:posOffset>1888</wp:posOffset>
                </wp:positionV>
                <wp:extent cx="127080" cy="118800"/>
                <wp:effectExtent l="38100" t="57150" r="25400" b="71755"/>
                <wp:wrapNone/>
                <wp:docPr id="1135" name="Ink 11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2">
                      <w14:nvContentPartPr>
                        <w14:cNvContentPartPr/>
                      </w14:nvContentPartPr>
                      <w14:xfrm>
                        <a:off x="0" y="0"/>
                        <a:ext cx="127080" cy="11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35" o:spid="_x0000_s1026" type="#_x0000_t75" style="position:absolute;margin-left:43.1pt;margin-top:-1.3pt;width:11.15pt;height:12.15pt;z-index:252229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">
                <v:imagedata r:id="rId1123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28608" behindDoc="0" locked="0" layoutInCell="1" allowOverlap="1">
                <wp:simplePos x="0" y="0"/>
                <wp:positionH relativeFrom="column">
                  <wp:posOffset>485519</wp:posOffset>
                </wp:positionH>
                <wp:positionV relativeFrom="paragraph">
                  <wp:posOffset>-24392</wp:posOffset>
                </wp:positionV>
                <wp:extent cx="37800" cy="131040"/>
                <wp:effectExtent l="38100" t="57150" r="57785" b="59690"/>
                <wp:wrapNone/>
                <wp:docPr id="1134" name="Ink 11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4">
                      <w14:nvContentPartPr>
                        <w14:cNvContentPartPr/>
                      </w14:nvContentPartPr>
                      <w14:xfrm>
                        <a:off x="0" y="0"/>
                        <a:ext cx="37800" cy="13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34" o:spid="_x0000_s1026" type="#_x0000_t75" style="position:absolute;margin-left:37.15pt;margin-top:-3.1pt;width:5.25pt;height:12.75pt;z-index:252228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">
                <v:imagedata r:id="rId1125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27584" behindDoc="0" locked="0" layoutInCell="1" allowOverlap="1">
                <wp:simplePos x="0" y="0"/>
                <wp:positionH relativeFrom="column">
                  <wp:posOffset>345839</wp:posOffset>
                </wp:positionH>
                <wp:positionV relativeFrom="paragraph">
                  <wp:posOffset>4768</wp:posOffset>
                </wp:positionV>
                <wp:extent cx="95760" cy="259920"/>
                <wp:effectExtent l="57150" t="57150" r="38100" b="83185"/>
                <wp:wrapNone/>
                <wp:docPr id="1133" name="Ink 11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6">
                      <w14:nvContentPartPr>
                        <w14:cNvContentPartPr/>
                      </w14:nvContentPartPr>
                      <w14:xfrm>
                        <a:off x="0" y="0"/>
                        <a:ext cx="95760" cy="25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33" o:spid="_x0000_s1026" type="#_x0000_t75" style="position:absolute;margin-left:25.8pt;margin-top:-1pt;width:10.5pt;height:23.4pt;z-index:252227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">
                <v:imagedata r:id="rId1127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26560" behindDoc="0" locked="0" layoutInCell="1" allowOverlap="1">
                <wp:simplePos x="0" y="0"/>
                <wp:positionH relativeFrom="column">
                  <wp:posOffset>193559</wp:posOffset>
                </wp:positionH>
                <wp:positionV relativeFrom="paragraph">
                  <wp:posOffset>12688</wp:posOffset>
                </wp:positionV>
                <wp:extent cx="123480" cy="98280"/>
                <wp:effectExtent l="38100" t="57150" r="29210" b="73660"/>
                <wp:wrapNone/>
                <wp:docPr id="1132" name="Ink 11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8">
                      <w14:nvContentPartPr>
                        <w14:cNvContentPartPr/>
                      </w14:nvContentPartPr>
                      <w14:xfrm>
                        <a:off x="0" y="0"/>
                        <a:ext cx="123480" cy="9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32" o:spid="_x0000_s1026" type="#_x0000_t75" style="position:absolute;margin-left:14.7pt;margin-top:-.55pt;width:11.6pt;height:10.95pt;z-index:252226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">
                <v:imagedata r:id="rId1129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25536" behindDoc="0" locked="0" layoutInCell="1" allowOverlap="1">
                <wp:simplePos x="0" y="0"/>
                <wp:positionH relativeFrom="column">
                  <wp:posOffset>33359</wp:posOffset>
                </wp:positionH>
                <wp:positionV relativeFrom="paragraph">
                  <wp:posOffset>23848</wp:posOffset>
                </wp:positionV>
                <wp:extent cx="148680" cy="108360"/>
                <wp:effectExtent l="57150" t="57150" r="0" b="82550"/>
                <wp:wrapNone/>
                <wp:docPr id="1131" name="Ink 11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0">
                      <w14:nvContentPartPr>
                        <w14:cNvContentPartPr/>
                      </w14:nvContentPartPr>
                      <w14:xfrm>
                        <a:off x="0" y="0"/>
                        <a:ext cx="14868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31" o:spid="_x0000_s1026" type="#_x0000_t75" style="position:absolute;margin-left:1.2pt;margin-top:.5pt;width:13.75pt;height:11.5pt;z-index:252225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">
                <v:imagedata r:id="rId1131" o:title=""/>
              </v:shape>
            </w:pict>
          </mc:Fallback>
        </mc:AlternateContent>
      </w:r>
    </w:p>
    <w:p w:rsidR="009B7C1F" w:rsidRDefault="00D239BF" w:rsidP="009B7C1F"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66496" behindDoc="0" locked="0" layoutInCell="1" allowOverlap="1">
                <wp:simplePos x="0" y="0"/>
                <wp:positionH relativeFrom="column">
                  <wp:posOffset>3491879</wp:posOffset>
                </wp:positionH>
                <wp:positionV relativeFrom="paragraph">
                  <wp:posOffset>76173</wp:posOffset>
                </wp:positionV>
                <wp:extent cx="117360" cy="92880"/>
                <wp:effectExtent l="57150" t="57150" r="54610" b="78740"/>
                <wp:wrapNone/>
                <wp:docPr id="1171" name="Ink 11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2">
                      <w14:nvContentPartPr>
                        <w14:cNvContentPartPr/>
                      </w14:nvContentPartPr>
                      <w14:xfrm>
                        <a:off x="0" y="0"/>
                        <a:ext cx="11736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71" o:spid="_x0000_s1026" type="#_x0000_t75" style="position:absolute;margin-left:273.4pt;margin-top:4.45pt;width:11.5pt;height:10.45pt;z-index:252266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">
                <v:imagedata r:id="rId1133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65472" behindDoc="0" locked="0" layoutInCell="1" allowOverlap="1">
                <wp:simplePos x="0" y="0"/>
                <wp:positionH relativeFrom="column">
                  <wp:posOffset>3368399</wp:posOffset>
                </wp:positionH>
                <wp:positionV relativeFrom="paragraph">
                  <wp:posOffset>-29307</wp:posOffset>
                </wp:positionV>
                <wp:extent cx="77400" cy="195840"/>
                <wp:effectExtent l="57150" t="38100" r="56515" b="33020"/>
                <wp:wrapNone/>
                <wp:docPr id="1170" name="Ink 11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4">
                      <w14:nvContentPartPr>
                        <w14:cNvContentPartPr/>
                      </w14:nvContentPartPr>
                      <w14:xfrm>
                        <a:off x="0" y="0"/>
                        <a:ext cx="77400" cy="19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70" o:spid="_x0000_s1026" type="#_x0000_t75" style="position:absolute;margin-left:264.15pt;margin-top:-3.4pt;width:8.5pt;height:17.1pt;z-index:252265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">
                <v:imagedata r:id="rId1135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64448" behindDoc="0" locked="0" layoutInCell="1" allowOverlap="1">
                <wp:simplePos x="0" y="0"/>
                <wp:positionH relativeFrom="column">
                  <wp:posOffset>3253199</wp:posOffset>
                </wp:positionH>
                <wp:positionV relativeFrom="paragraph">
                  <wp:posOffset>33693</wp:posOffset>
                </wp:positionV>
                <wp:extent cx="92880" cy="23040"/>
                <wp:effectExtent l="38100" t="38100" r="40640" b="53340"/>
                <wp:wrapNone/>
                <wp:docPr id="1169" name="Ink 11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6">
                      <w14:nvContentPartPr>
                        <w14:cNvContentPartPr/>
                      </w14:nvContentPartPr>
                      <w14:xfrm>
                        <a:off x="0" y="0"/>
                        <a:ext cx="9288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69" o:spid="_x0000_s1026" type="#_x0000_t75" style="position:absolute;margin-left:254.9pt;margin-top:2.15pt;width:9.05pt;height:3.55pt;z-index:252264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">
                <v:imagedata r:id="rId1137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63424" behindDoc="0" locked="0" layoutInCell="1" allowOverlap="1">
                <wp:simplePos x="0" y="0"/>
                <wp:positionH relativeFrom="column">
                  <wp:posOffset>3283439</wp:posOffset>
                </wp:positionH>
                <wp:positionV relativeFrom="paragraph">
                  <wp:posOffset>-35427</wp:posOffset>
                </wp:positionV>
                <wp:extent cx="23040" cy="178920"/>
                <wp:effectExtent l="38100" t="57150" r="72390" b="69215"/>
                <wp:wrapNone/>
                <wp:docPr id="1168" name="Ink 11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8">
                      <w14:nvContentPartPr>
                        <w14:cNvContentPartPr/>
                      </w14:nvContentPartPr>
                      <w14:xfrm>
                        <a:off x="0" y="0"/>
                        <a:ext cx="23040" cy="17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68" o:spid="_x0000_s1026" type="#_x0000_t75" style="position:absolute;margin-left:257.2pt;margin-top:-4.15pt;width:4.75pt;height:17.05pt;z-index:25226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">
                <v:imagedata r:id="rId1139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62400" behindDoc="0" locked="0" layoutInCell="1" allowOverlap="1">
                <wp:simplePos x="0" y="0"/>
                <wp:positionH relativeFrom="column">
                  <wp:posOffset>2946119</wp:posOffset>
                </wp:positionH>
                <wp:positionV relativeFrom="paragraph">
                  <wp:posOffset>19293</wp:posOffset>
                </wp:positionV>
                <wp:extent cx="228600" cy="125280"/>
                <wp:effectExtent l="57150" t="57150" r="19050" b="84455"/>
                <wp:wrapNone/>
                <wp:docPr id="1167" name="Ink 11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0">
                      <w14:nvContentPartPr>
                        <w14:cNvContentPartPr/>
                      </w14:nvContentPartPr>
                      <w14:xfrm>
                        <a:off x="0" y="0"/>
                        <a:ext cx="228600" cy="12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67" o:spid="_x0000_s1026" type="#_x0000_t75" style="position:absolute;margin-left:230.55pt;margin-top:-.1pt;width:20.05pt;height:12.95pt;z-index:252262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">
                <v:imagedata r:id="rId1141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60352" behindDoc="0" locked="0" layoutInCell="1" allowOverlap="1">
                <wp:simplePos x="0" y="0"/>
                <wp:positionH relativeFrom="column">
                  <wp:posOffset>2703479</wp:posOffset>
                </wp:positionH>
                <wp:positionV relativeFrom="paragraph">
                  <wp:posOffset>-1227</wp:posOffset>
                </wp:positionV>
                <wp:extent cx="135000" cy="157680"/>
                <wp:effectExtent l="38100" t="57150" r="36830" b="71120"/>
                <wp:wrapNone/>
                <wp:docPr id="1165" name="Ink 11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2">
                      <w14:nvContentPartPr>
                        <w14:cNvContentPartPr/>
                      </w14:nvContentPartPr>
                      <w14:xfrm>
                        <a:off x="0" y="0"/>
                        <a:ext cx="135000" cy="15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65" o:spid="_x0000_s1026" type="#_x0000_t75" style="position:absolute;margin-left:212.45pt;margin-top:-1.65pt;width:12.65pt;height:15.4pt;z-index:25226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">
                <v:imagedata r:id="rId1143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59328" behindDoc="0" locked="0" layoutInCell="1" allowOverlap="1">
                <wp:simplePos x="0" y="0"/>
                <wp:positionH relativeFrom="column">
                  <wp:posOffset>2641919</wp:posOffset>
                </wp:positionH>
                <wp:positionV relativeFrom="paragraph">
                  <wp:posOffset>51693</wp:posOffset>
                </wp:positionV>
                <wp:extent cx="116280" cy="30240"/>
                <wp:effectExtent l="38100" t="38100" r="36195" b="46355"/>
                <wp:wrapNone/>
                <wp:docPr id="1164" name="Ink 11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4">
                      <w14:nvContentPartPr>
                        <w14:cNvContentPartPr/>
                      </w14:nvContentPartPr>
                      <w14:xfrm>
                        <a:off x="0" y="0"/>
                        <a:ext cx="116280" cy="3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64" o:spid="_x0000_s1026" type="#_x0000_t75" style="position:absolute;margin-left:207.05pt;margin-top:3.25pt;width:10.55pt;height:4pt;z-index:252259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">
                <v:imagedata r:id="rId1145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58304" behindDoc="0" locked="0" layoutInCell="1" allowOverlap="1">
                <wp:simplePos x="0" y="0"/>
                <wp:positionH relativeFrom="column">
                  <wp:posOffset>2645159</wp:posOffset>
                </wp:positionH>
                <wp:positionV relativeFrom="paragraph">
                  <wp:posOffset>-2307</wp:posOffset>
                </wp:positionV>
                <wp:extent cx="43920" cy="141840"/>
                <wp:effectExtent l="38100" t="57150" r="51435" b="67945"/>
                <wp:wrapNone/>
                <wp:docPr id="1163" name="Ink 11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6">
                      <w14:nvContentPartPr>
                        <w14:cNvContentPartPr/>
                      </w14:nvContentPartPr>
                      <w14:xfrm>
                        <a:off x="0" y="0"/>
                        <a:ext cx="43920" cy="14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63" o:spid="_x0000_s1026" type="#_x0000_t75" style="position:absolute;margin-left:207.45pt;margin-top:-1.6pt;width:5.7pt;height:13.85pt;z-index:25225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">
                <v:imagedata r:id="rId1147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57280" behindDoc="0" locked="0" layoutInCell="1" allowOverlap="1">
                <wp:simplePos x="0" y="0"/>
                <wp:positionH relativeFrom="column">
                  <wp:posOffset>2483519</wp:posOffset>
                </wp:positionH>
                <wp:positionV relativeFrom="paragraph">
                  <wp:posOffset>40893</wp:posOffset>
                </wp:positionV>
                <wp:extent cx="138240" cy="122040"/>
                <wp:effectExtent l="38100" t="57150" r="33655" b="68580"/>
                <wp:wrapNone/>
                <wp:docPr id="1162" name="Ink 11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8">
                      <w14:nvContentPartPr>
                        <w14:cNvContentPartPr/>
                      </w14:nvContentPartPr>
                      <w14:xfrm>
                        <a:off x="0" y="0"/>
                        <a:ext cx="138240" cy="12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62" o:spid="_x0000_s1026" type="#_x0000_t75" style="position:absolute;margin-left:194.95pt;margin-top:1.6pt;width:12.4pt;height:12.85pt;z-index:252257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">
                <v:imagedata r:id="rId1149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56256" behindDoc="0" locked="0" layoutInCell="1" allowOverlap="1">
                <wp:simplePos x="0" y="0"/>
                <wp:positionH relativeFrom="column">
                  <wp:posOffset>2419799</wp:posOffset>
                </wp:positionH>
                <wp:positionV relativeFrom="paragraph">
                  <wp:posOffset>93453</wp:posOffset>
                </wp:positionV>
                <wp:extent cx="49680" cy="72360"/>
                <wp:effectExtent l="38100" t="38100" r="45720" b="61595"/>
                <wp:wrapNone/>
                <wp:docPr id="1161" name="Ink 11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0">
                      <w14:nvContentPartPr>
                        <w14:cNvContentPartPr/>
                      </w14:nvContentPartPr>
                      <w14:xfrm>
                        <a:off x="0" y="0"/>
                        <a:ext cx="49680" cy="7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61" o:spid="_x0000_s1026" type="#_x0000_t75" style="position:absolute;margin-left:190pt;margin-top:6.3pt;width:5.75pt;height:8.3pt;z-index:252256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">
                <v:imagedata r:id="rId1151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55232" behindDoc="0" locked="0" layoutInCell="1" allowOverlap="1">
                <wp:simplePos x="0" y="0"/>
                <wp:positionH relativeFrom="column">
                  <wp:posOffset>2331599</wp:posOffset>
                </wp:positionH>
                <wp:positionV relativeFrom="paragraph">
                  <wp:posOffset>107133</wp:posOffset>
                </wp:positionV>
                <wp:extent cx="69120" cy="79200"/>
                <wp:effectExtent l="57150" t="57150" r="64770" b="73660"/>
                <wp:wrapNone/>
                <wp:docPr id="1160" name="Ink 11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2">
                      <w14:nvContentPartPr>
                        <w14:cNvContentPartPr/>
                      </w14:nvContentPartPr>
                      <w14:xfrm>
                        <a:off x="0" y="0"/>
                        <a:ext cx="69120" cy="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60" o:spid="_x0000_s1026" type="#_x0000_t75" style="position:absolute;margin-left:182.05pt;margin-top:6.95pt;width:8.6pt;height:9.35pt;z-index:25225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">
                <v:imagedata r:id="rId1153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53184" behindDoc="0" locked="0" layoutInCell="1" allowOverlap="1">
                <wp:simplePos x="0" y="0"/>
                <wp:positionH relativeFrom="column">
                  <wp:posOffset>1964759</wp:posOffset>
                </wp:positionH>
                <wp:positionV relativeFrom="paragraph">
                  <wp:posOffset>72933</wp:posOffset>
                </wp:positionV>
                <wp:extent cx="128880" cy="152280"/>
                <wp:effectExtent l="38100" t="57150" r="5080" b="76835"/>
                <wp:wrapNone/>
                <wp:docPr id="1158" name="Ink 11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4">
                      <w14:nvContentPartPr>
                        <w14:cNvContentPartPr/>
                      </w14:nvContentPartPr>
                      <w14:xfrm>
                        <a:off x="0" y="0"/>
                        <a:ext cx="128880" cy="15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58" o:spid="_x0000_s1026" type="#_x0000_t75" style="position:absolute;margin-left:153.45pt;margin-top:4.25pt;width:11.8pt;height:15.05pt;z-index:252253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">
                <v:imagedata r:id="rId1155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51136" behindDoc="0" locked="0" layoutInCell="1" allowOverlap="1">
                <wp:simplePos x="0" y="0"/>
                <wp:positionH relativeFrom="column">
                  <wp:posOffset>1541039</wp:posOffset>
                </wp:positionH>
                <wp:positionV relativeFrom="paragraph">
                  <wp:posOffset>111813</wp:posOffset>
                </wp:positionV>
                <wp:extent cx="131760" cy="91440"/>
                <wp:effectExtent l="57150" t="57150" r="1905" b="80010"/>
                <wp:wrapNone/>
                <wp:docPr id="1156" name="Ink 11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6">
                      <w14:nvContentPartPr>
                        <w14:cNvContentPartPr/>
                      </w14:nvContentPartPr>
                      <w14:xfrm>
                        <a:off x="0" y="0"/>
                        <a:ext cx="13176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56" o:spid="_x0000_s1026" type="#_x0000_t75" style="position:absolute;margin-left:120.1pt;margin-top:7.25pt;width:12.35pt;height:10.3pt;z-index:252251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">
                <v:imagedata r:id="rId1157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50112" behindDoc="0" locked="0" layoutInCell="1" allowOverlap="1">
                <wp:simplePos x="0" y="0"/>
                <wp:positionH relativeFrom="column">
                  <wp:posOffset>1380479</wp:posOffset>
                </wp:positionH>
                <wp:positionV relativeFrom="paragraph">
                  <wp:posOffset>127293</wp:posOffset>
                </wp:positionV>
                <wp:extent cx="146160" cy="73080"/>
                <wp:effectExtent l="57150" t="57150" r="44450" b="79375"/>
                <wp:wrapNone/>
                <wp:docPr id="1155" name="Ink 11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8">
                      <w14:nvContentPartPr>
                        <w14:cNvContentPartPr/>
                      </w14:nvContentPartPr>
                      <w14:xfrm>
                        <a:off x="0" y="0"/>
                        <a:ext cx="146160" cy="7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55" o:spid="_x0000_s1026" type="#_x0000_t75" style="position:absolute;margin-left:107.25pt;margin-top:8.55pt;width:13.5pt;height:8.75pt;z-index:25225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">
                <v:imagedata r:id="rId1159" o:title=""/>
              </v:shape>
            </w:pict>
          </mc:Fallback>
        </mc:AlternateContent>
      </w:r>
    </w:p>
    <w:p w:rsidR="009B7C1F" w:rsidRDefault="00D239BF" w:rsidP="009B7C1F"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70592" behindDoc="0" locked="0" layoutInCell="1" allowOverlap="1">
                <wp:simplePos x="0" y="0"/>
                <wp:positionH relativeFrom="column">
                  <wp:posOffset>3486479</wp:posOffset>
                </wp:positionH>
                <wp:positionV relativeFrom="paragraph">
                  <wp:posOffset>84663</wp:posOffset>
                </wp:positionV>
                <wp:extent cx="176400" cy="130320"/>
                <wp:effectExtent l="57150" t="57150" r="14605" b="79375"/>
                <wp:wrapNone/>
                <wp:docPr id="1175" name="Ink 11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0">
                      <w14:nvContentPartPr>
                        <w14:cNvContentPartPr/>
                      </w14:nvContentPartPr>
                      <w14:xfrm>
                        <a:off x="0" y="0"/>
                        <a:ext cx="176400" cy="13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75" o:spid="_x0000_s1026" type="#_x0000_t75" style="position:absolute;margin-left:273.05pt;margin-top:5.15pt;width:16.95pt;height:13.3pt;z-index:25227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">
                <v:imagedata r:id="rId1161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68544" behindDoc="0" locked="0" layoutInCell="1" allowOverlap="1">
                <wp:simplePos x="0" y="0"/>
                <wp:positionH relativeFrom="column">
                  <wp:posOffset>3198119</wp:posOffset>
                </wp:positionH>
                <wp:positionV relativeFrom="paragraph">
                  <wp:posOffset>47583</wp:posOffset>
                </wp:positionV>
                <wp:extent cx="104760" cy="152280"/>
                <wp:effectExtent l="57150" t="57150" r="29210" b="57785"/>
                <wp:wrapNone/>
                <wp:docPr id="1173" name="Ink 11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2">
                      <w14:nvContentPartPr>
                        <w14:cNvContentPartPr/>
                      </w14:nvContentPartPr>
                      <w14:xfrm>
                        <a:off x="0" y="0"/>
                        <a:ext cx="104760" cy="15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73" o:spid="_x0000_s1026" type="#_x0000_t75" style="position:absolute;margin-left:250.3pt;margin-top:2.45pt;width:11.35pt;height:14.6pt;z-index:252268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">
                <v:imagedata r:id="rId1163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67520" behindDoc="0" locked="0" layoutInCell="1" allowOverlap="1">
                <wp:simplePos x="0" y="0"/>
                <wp:positionH relativeFrom="column">
                  <wp:posOffset>3031799</wp:posOffset>
                </wp:positionH>
                <wp:positionV relativeFrom="paragraph">
                  <wp:posOffset>85743</wp:posOffset>
                </wp:positionV>
                <wp:extent cx="123120" cy="121680"/>
                <wp:effectExtent l="57150" t="57150" r="48895" b="69215"/>
                <wp:wrapNone/>
                <wp:docPr id="1172" name="Ink 11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4">
                      <w14:nvContentPartPr>
                        <w14:cNvContentPartPr/>
                      </w14:nvContentPartPr>
                      <w14:xfrm>
                        <a:off x="0" y="0"/>
                        <a:ext cx="123120" cy="12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72" o:spid="_x0000_s1026" type="#_x0000_t75" style="position:absolute;margin-left:237.2pt;margin-top:5.25pt;width:11.75pt;height:12.4pt;z-index:252267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">
                <v:imagedata r:id="rId1165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54208" behindDoc="0" locked="0" layoutInCell="1" allowOverlap="1">
                <wp:simplePos x="0" y="0"/>
                <wp:positionH relativeFrom="column">
                  <wp:posOffset>2194079</wp:posOffset>
                </wp:positionH>
                <wp:positionV relativeFrom="paragraph">
                  <wp:posOffset>-70137</wp:posOffset>
                </wp:positionV>
                <wp:extent cx="97200" cy="166320"/>
                <wp:effectExtent l="57150" t="57150" r="36195" b="81915"/>
                <wp:wrapNone/>
                <wp:docPr id="1159" name="Ink 11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6">
                      <w14:nvContentPartPr>
                        <w14:cNvContentPartPr/>
                      </w14:nvContentPartPr>
                      <w14:xfrm>
                        <a:off x="0" y="0"/>
                        <a:ext cx="97200" cy="16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59" o:spid="_x0000_s1026" type="#_x0000_t75" style="position:absolute;margin-left:171.35pt;margin-top:-7.05pt;width:10.55pt;height:16.25pt;z-index:25225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">
                <v:imagedata r:id="rId1167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52160" behindDoc="0" locked="0" layoutInCell="1" allowOverlap="1">
                <wp:simplePos x="0" y="0"/>
                <wp:positionH relativeFrom="column">
                  <wp:posOffset>1690439</wp:posOffset>
                </wp:positionH>
                <wp:positionV relativeFrom="paragraph">
                  <wp:posOffset>-71217</wp:posOffset>
                </wp:positionV>
                <wp:extent cx="110520" cy="173160"/>
                <wp:effectExtent l="57150" t="57150" r="60960" b="55880"/>
                <wp:wrapNone/>
                <wp:docPr id="1157" name="Ink 11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8">
                      <w14:nvContentPartPr>
                        <w14:cNvContentPartPr/>
                      </w14:nvContentPartPr>
                      <w14:xfrm>
                        <a:off x="0" y="0"/>
                        <a:ext cx="110520" cy="17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57" o:spid="_x0000_s1026" type="#_x0000_t75" style="position:absolute;margin-left:132pt;margin-top:-6.95pt;width:11.35pt;height:16.1pt;z-index:252252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">
                <v:imagedata r:id="rId1169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49088" behindDoc="0" locked="0" layoutInCell="1" allowOverlap="1">
                <wp:simplePos x="0" y="0"/>
                <wp:positionH relativeFrom="column">
                  <wp:posOffset>1038839</wp:posOffset>
                </wp:positionH>
                <wp:positionV relativeFrom="paragraph">
                  <wp:posOffset>-12897</wp:posOffset>
                </wp:positionV>
                <wp:extent cx="246240" cy="105120"/>
                <wp:effectExtent l="0" t="57150" r="20955" b="85725"/>
                <wp:wrapNone/>
                <wp:docPr id="1154" name="Ink 11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0">
                      <w14:nvContentPartPr>
                        <w14:cNvContentPartPr/>
                      </w14:nvContentPartPr>
                      <w14:xfrm>
                        <a:off x="0" y="0"/>
                        <a:ext cx="246240" cy="10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54" o:spid="_x0000_s1026" type="#_x0000_t75" style="position:absolute;margin-left:80.9pt;margin-top:-2.5pt;width:21.9pt;height:11.35pt;z-index:25224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">
                <v:imagedata r:id="rId1171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48064" behindDoc="0" locked="0" layoutInCell="1" allowOverlap="1">
                <wp:simplePos x="0" y="0"/>
                <wp:positionH relativeFrom="column">
                  <wp:posOffset>1091759</wp:posOffset>
                </wp:positionH>
                <wp:positionV relativeFrom="paragraph">
                  <wp:posOffset>-66177</wp:posOffset>
                </wp:positionV>
                <wp:extent cx="29160" cy="153720"/>
                <wp:effectExtent l="38100" t="57150" r="66675" b="74930"/>
                <wp:wrapNone/>
                <wp:docPr id="1153" name="Ink 11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2">
                      <w14:nvContentPartPr>
                        <w14:cNvContentPartPr/>
                      </w14:nvContentPartPr>
                      <w14:xfrm>
                        <a:off x="0" y="0"/>
                        <a:ext cx="29160" cy="15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53" o:spid="_x0000_s1026" type="#_x0000_t75" style="position:absolute;margin-left:84.8pt;margin-top:-6.5pt;width:4.95pt;height:14.85pt;z-index:25224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">
                <v:imagedata r:id="rId1173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47040" behindDoc="0" locked="0" layoutInCell="1" allowOverlap="1">
                <wp:simplePos x="0" y="0"/>
                <wp:positionH relativeFrom="column">
                  <wp:posOffset>685679</wp:posOffset>
                </wp:positionH>
                <wp:positionV relativeFrom="paragraph">
                  <wp:posOffset>-47457</wp:posOffset>
                </wp:positionV>
                <wp:extent cx="272160" cy="119520"/>
                <wp:effectExtent l="57150" t="57150" r="33020" b="71120"/>
                <wp:wrapNone/>
                <wp:docPr id="1152" name="Ink 11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4">
                      <w14:nvContentPartPr>
                        <w14:cNvContentPartPr/>
                      </w14:nvContentPartPr>
                      <w14:xfrm>
                        <a:off x="0" y="0"/>
                        <a:ext cx="272160" cy="11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52" o:spid="_x0000_s1026" type="#_x0000_t75" style="position:absolute;margin-left:52.4pt;margin-top:-5.3pt;width:23.6pt;height:12.55pt;z-index:25224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">
                <v:imagedata r:id="rId1175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46016" behindDoc="0" locked="0" layoutInCell="1" allowOverlap="1">
                <wp:simplePos x="0" y="0"/>
                <wp:positionH relativeFrom="column">
                  <wp:posOffset>533399</wp:posOffset>
                </wp:positionH>
                <wp:positionV relativeFrom="paragraph">
                  <wp:posOffset>6543</wp:posOffset>
                </wp:positionV>
                <wp:extent cx="120240" cy="23040"/>
                <wp:effectExtent l="38100" t="57150" r="32385" b="53340"/>
                <wp:wrapNone/>
                <wp:docPr id="1151" name="Ink 11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6">
                      <w14:nvContentPartPr>
                        <w14:cNvContentPartPr/>
                      </w14:nvContentPartPr>
                      <w14:xfrm>
                        <a:off x="0" y="0"/>
                        <a:ext cx="12024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51" o:spid="_x0000_s1026" type="#_x0000_t75" style="position:absolute;margin-left:41.2pt;margin-top:-.7pt;width:10.9pt;height:3.8pt;z-index:25224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">
                <v:imagedata r:id="rId1177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44992" behindDoc="0" locked="0" layoutInCell="1" allowOverlap="1">
                <wp:simplePos x="0" y="0"/>
                <wp:positionH relativeFrom="column">
                  <wp:posOffset>534839</wp:posOffset>
                </wp:positionH>
                <wp:positionV relativeFrom="paragraph">
                  <wp:posOffset>-50337</wp:posOffset>
                </wp:positionV>
                <wp:extent cx="35640" cy="117720"/>
                <wp:effectExtent l="38100" t="57150" r="59690" b="73025"/>
                <wp:wrapNone/>
                <wp:docPr id="1150" name="Ink 11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8">
                      <w14:nvContentPartPr>
                        <w14:cNvContentPartPr/>
                      </w14:nvContentPartPr>
                      <w14:xfrm>
                        <a:off x="0" y="0"/>
                        <a:ext cx="35640" cy="1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50" o:spid="_x0000_s1026" type="#_x0000_t75" style="position:absolute;margin-left:41.3pt;margin-top:-5.35pt;width:5.2pt;height:11.9pt;z-index:252244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">
                <v:imagedata r:id="rId1179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43968" behindDoc="0" locked="0" layoutInCell="1" allowOverlap="1">
                <wp:simplePos x="0" y="0"/>
                <wp:positionH relativeFrom="column">
                  <wp:posOffset>220199</wp:posOffset>
                </wp:positionH>
                <wp:positionV relativeFrom="paragraph">
                  <wp:posOffset>-2817</wp:posOffset>
                </wp:positionV>
                <wp:extent cx="272880" cy="91080"/>
                <wp:effectExtent l="57150" t="57150" r="32385" b="80645"/>
                <wp:wrapNone/>
                <wp:docPr id="1149" name="Ink 11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0">
                      <w14:nvContentPartPr>
                        <w14:cNvContentPartPr/>
                      </w14:nvContentPartPr>
                      <w14:xfrm>
                        <a:off x="0" y="0"/>
                        <a:ext cx="272880" cy="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49" o:spid="_x0000_s1026" type="#_x0000_t75" style="position:absolute;margin-left:15.8pt;margin-top:-1.75pt;width:23.7pt;height:10.3pt;z-index:252243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">
                <v:imagedata r:id="rId1181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42944" behindDoc="0" locked="0" layoutInCell="1" allowOverlap="1">
                <wp:simplePos x="0" y="0"/>
                <wp:positionH relativeFrom="column">
                  <wp:posOffset>63599</wp:posOffset>
                </wp:positionH>
                <wp:positionV relativeFrom="paragraph">
                  <wp:posOffset>-16497</wp:posOffset>
                </wp:positionV>
                <wp:extent cx="106560" cy="132840"/>
                <wp:effectExtent l="57150" t="57150" r="46355" b="76835"/>
                <wp:wrapNone/>
                <wp:docPr id="1148" name="Ink 11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2">
                      <w14:nvContentPartPr>
                        <w14:cNvContentPartPr/>
                      </w14:nvContentPartPr>
                      <w14:xfrm>
                        <a:off x="0" y="0"/>
                        <a:ext cx="106560" cy="13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48" o:spid="_x0000_s1026" type="#_x0000_t75" style="position:absolute;margin-left:3.45pt;margin-top:-2.8pt;width:10.55pt;height:13.4pt;z-index:25224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">
                <v:imagedata r:id="rId1183" o:title=""/>
              </v:shape>
            </w:pict>
          </mc:Fallback>
        </mc:AlternateContent>
      </w:r>
    </w:p>
    <w:p w:rsidR="009B7C1F" w:rsidRDefault="00D239BF" w:rsidP="009B7C1F"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44320" behindDoc="0" locked="0" layoutInCell="1" allowOverlap="1">
                <wp:simplePos x="0" y="0"/>
                <wp:positionH relativeFrom="column">
                  <wp:posOffset>27959</wp:posOffset>
                </wp:positionH>
                <wp:positionV relativeFrom="paragraph">
                  <wp:posOffset>134030</wp:posOffset>
                </wp:positionV>
                <wp:extent cx="1021680" cy="39600"/>
                <wp:effectExtent l="95250" t="190500" r="102870" b="208280"/>
                <wp:wrapNone/>
                <wp:docPr id="1247" name="Ink 12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4">
                      <w14:nvContentPartPr>
                        <w14:cNvContentPartPr/>
                      </w14:nvContentPartPr>
                      <w14:xfrm>
                        <a:off x="0" y="0"/>
                        <a:ext cx="1021680" cy="3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47" o:spid="_x0000_s1026" type="#_x0000_t75" style="position:absolute;margin-left:-2.6pt;margin-top:-1.6pt;width:89.25pt;height:27.3pt;z-index:25234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">
                <v:imagedata r:id="rId1185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94144" behindDoc="0" locked="0" layoutInCell="1" allowOverlap="1">
                <wp:simplePos x="0" y="0"/>
                <wp:positionH relativeFrom="column">
                  <wp:posOffset>2969159</wp:posOffset>
                </wp:positionH>
                <wp:positionV relativeFrom="paragraph">
                  <wp:posOffset>145190</wp:posOffset>
                </wp:positionV>
                <wp:extent cx="103320" cy="6120"/>
                <wp:effectExtent l="19050" t="57150" r="30480" b="70485"/>
                <wp:wrapNone/>
                <wp:docPr id="1198" name="Ink 11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6">
                      <w14:nvContentPartPr>
                        <w14:cNvContentPartPr/>
                      </w14:nvContentPartPr>
                      <w14:xfrm>
                        <a:off x="0" y="0"/>
                        <a:ext cx="10332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98" o:spid="_x0000_s1026" type="#_x0000_t75" style="position:absolute;margin-left:233.15pt;margin-top:10.1pt;width:9.2pt;height:3.1pt;z-index:25229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">
                <v:imagedata r:id="rId1187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93120" behindDoc="0" locked="0" layoutInCell="1" allowOverlap="1">
                <wp:simplePos x="0" y="0"/>
                <wp:positionH relativeFrom="column">
                  <wp:posOffset>2933879</wp:posOffset>
                </wp:positionH>
                <wp:positionV relativeFrom="paragraph">
                  <wp:posOffset>45470</wp:posOffset>
                </wp:positionV>
                <wp:extent cx="126360" cy="163440"/>
                <wp:effectExtent l="57150" t="57150" r="64770" b="65405"/>
                <wp:wrapNone/>
                <wp:docPr id="1197" name="Ink 11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8">
                      <w14:nvContentPartPr>
                        <w14:cNvContentPartPr/>
                      </w14:nvContentPartPr>
                      <w14:xfrm>
                        <a:off x="0" y="0"/>
                        <a:ext cx="126360" cy="16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97" o:spid="_x0000_s1026" type="#_x0000_t75" style="position:absolute;margin-left:229.5pt;margin-top:2.1pt;width:12.95pt;height:15.6pt;z-index:252293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">
                <v:imagedata r:id="rId1189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92096" behindDoc="0" locked="0" layoutInCell="1" allowOverlap="1">
                <wp:simplePos x="0" y="0"/>
                <wp:positionH relativeFrom="column">
                  <wp:posOffset>2764679</wp:posOffset>
                </wp:positionH>
                <wp:positionV relativeFrom="paragraph">
                  <wp:posOffset>43310</wp:posOffset>
                </wp:positionV>
                <wp:extent cx="126000" cy="187920"/>
                <wp:effectExtent l="38100" t="57150" r="7620" b="79375"/>
                <wp:wrapNone/>
                <wp:docPr id="1196" name="Ink 11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0">
                      <w14:nvContentPartPr>
                        <w14:cNvContentPartPr/>
                      </w14:nvContentPartPr>
                      <w14:xfrm>
                        <a:off x="0" y="0"/>
                        <a:ext cx="126000" cy="18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96" o:spid="_x0000_s1026" type="#_x0000_t75" style="position:absolute;margin-left:216.2pt;margin-top:1.9pt;width:12.95pt;height:17.85pt;z-index:25229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">
                <v:imagedata r:id="rId1191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91072" behindDoc="0" locked="0" layoutInCell="1" allowOverlap="1">
                <wp:simplePos x="0" y="0"/>
                <wp:positionH relativeFrom="column">
                  <wp:posOffset>2577839</wp:posOffset>
                </wp:positionH>
                <wp:positionV relativeFrom="paragraph">
                  <wp:posOffset>37190</wp:posOffset>
                </wp:positionV>
                <wp:extent cx="127440" cy="174600"/>
                <wp:effectExtent l="38100" t="57150" r="44450" b="73660"/>
                <wp:wrapNone/>
                <wp:docPr id="1195" name="Ink 11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2">
                      <w14:nvContentPartPr>
                        <w14:cNvContentPartPr/>
                      </w14:nvContentPartPr>
                      <w14:xfrm>
                        <a:off x="0" y="0"/>
                        <a:ext cx="127440" cy="17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95" o:spid="_x0000_s1026" type="#_x0000_t75" style="position:absolute;margin-left:202.25pt;margin-top:1.45pt;width:12.25pt;height:16.75pt;z-index:252291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">
                <v:imagedata r:id="rId1193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90048" behindDoc="0" locked="0" layoutInCell="1" allowOverlap="1">
                <wp:simplePos x="0" y="0"/>
                <wp:positionH relativeFrom="column">
                  <wp:posOffset>2405399</wp:posOffset>
                </wp:positionH>
                <wp:positionV relativeFrom="paragraph">
                  <wp:posOffset>39350</wp:posOffset>
                </wp:positionV>
                <wp:extent cx="110880" cy="166680"/>
                <wp:effectExtent l="38100" t="38100" r="41910" b="62230"/>
                <wp:wrapNone/>
                <wp:docPr id="1194" name="Ink 11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4">
                      <w14:nvContentPartPr>
                        <w14:cNvContentPartPr/>
                      </w14:nvContentPartPr>
                      <w14:xfrm>
                        <a:off x="0" y="0"/>
                        <a:ext cx="110880" cy="16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94" o:spid="_x0000_s1026" type="#_x0000_t75" style="position:absolute;margin-left:187.9pt;margin-top:1.9pt;width:10.65pt;height:15.55pt;z-index:25229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">
                <v:imagedata r:id="rId1195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88000" behindDoc="0" locked="0" layoutInCell="1" allowOverlap="1">
                <wp:simplePos x="0" y="0"/>
                <wp:positionH relativeFrom="column">
                  <wp:posOffset>1730759</wp:posOffset>
                </wp:positionH>
                <wp:positionV relativeFrom="paragraph">
                  <wp:posOffset>68870</wp:posOffset>
                </wp:positionV>
                <wp:extent cx="107640" cy="182520"/>
                <wp:effectExtent l="57150" t="57150" r="45085" b="84455"/>
                <wp:wrapNone/>
                <wp:docPr id="1192" name="Ink 11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6">
                      <w14:nvContentPartPr>
                        <w14:cNvContentPartPr/>
                      </w14:nvContentPartPr>
                      <w14:xfrm>
                        <a:off x="0" y="0"/>
                        <a:ext cx="107640" cy="18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92" o:spid="_x0000_s1026" type="#_x0000_t75" style="position:absolute;margin-left:135pt;margin-top:3.85pt;width:11.25pt;height:17.35pt;z-index:25228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">
                <v:imagedata r:id="rId1197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86976" behindDoc="0" locked="0" layoutInCell="1" allowOverlap="1">
                <wp:simplePos x="0" y="0"/>
                <wp:positionH relativeFrom="column">
                  <wp:posOffset>1569479</wp:posOffset>
                </wp:positionH>
                <wp:positionV relativeFrom="paragraph">
                  <wp:posOffset>66350</wp:posOffset>
                </wp:positionV>
                <wp:extent cx="91080" cy="194760"/>
                <wp:effectExtent l="38100" t="57150" r="23495" b="72390"/>
                <wp:wrapNone/>
                <wp:docPr id="1191" name="Ink 11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8">
                      <w14:nvContentPartPr>
                        <w14:cNvContentPartPr/>
                      </w14:nvContentPartPr>
                      <w14:xfrm>
                        <a:off x="0" y="0"/>
                        <a:ext cx="91080" cy="19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91" o:spid="_x0000_s1026" type="#_x0000_t75" style="position:absolute;margin-left:122.65pt;margin-top:3.75pt;width:9.6pt;height:18.3pt;z-index:252286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">
                <v:imagedata r:id="rId1199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85952" behindDoc="0" locked="0" layoutInCell="1" allowOverlap="1">
                <wp:simplePos x="0" y="0"/>
                <wp:positionH relativeFrom="column">
                  <wp:posOffset>1415759</wp:posOffset>
                </wp:positionH>
                <wp:positionV relativeFrom="paragraph">
                  <wp:posOffset>154910</wp:posOffset>
                </wp:positionV>
                <wp:extent cx="87840" cy="9000"/>
                <wp:effectExtent l="38100" t="57150" r="45720" b="48260"/>
                <wp:wrapNone/>
                <wp:docPr id="1190" name="Ink 11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0">
                      <w14:nvContentPartPr>
                        <w14:cNvContentPartPr/>
                      </w14:nvContentPartPr>
                      <w14:xfrm>
                        <a:off x="0" y="0"/>
                        <a:ext cx="8784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90" o:spid="_x0000_s1026" type="#_x0000_t75" style="position:absolute;margin-left:110.45pt;margin-top:11.05pt;width:8.4pt;height:2.9pt;z-index:252285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">
                <v:imagedata r:id="rId1201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84928" behindDoc="0" locked="0" layoutInCell="1" allowOverlap="1">
                <wp:simplePos x="0" y="0"/>
                <wp:positionH relativeFrom="column">
                  <wp:posOffset>1374359</wp:posOffset>
                </wp:positionH>
                <wp:positionV relativeFrom="paragraph">
                  <wp:posOffset>70310</wp:posOffset>
                </wp:positionV>
                <wp:extent cx="125640" cy="163080"/>
                <wp:effectExtent l="57150" t="57150" r="27305" b="66040"/>
                <wp:wrapNone/>
                <wp:docPr id="1189" name="Ink 11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2">
                      <w14:nvContentPartPr>
                        <w14:cNvContentPartPr/>
                      </w14:nvContentPartPr>
                      <w14:xfrm>
                        <a:off x="0" y="0"/>
                        <a:ext cx="125640" cy="16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89" o:spid="_x0000_s1026" type="#_x0000_t75" style="position:absolute;margin-left:106.7pt;margin-top:4.15pt;width:12.85pt;height:15.8pt;z-index:25228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">
                <v:imagedata r:id="rId1203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83904" behindDoc="0" locked="0" layoutInCell="1" allowOverlap="1">
                <wp:simplePos x="0" y="0"/>
                <wp:positionH relativeFrom="column">
                  <wp:posOffset>1225319</wp:posOffset>
                </wp:positionH>
                <wp:positionV relativeFrom="paragraph">
                  <wp:posOffset>59870</wp:posOffset>
                </wp:positionV>
                <wp:extent cx="95040" cy="190080"/>
                <wp:effectExtent l="38100" t="57150" r="38735" b="57785"/>
                <wp:wrapNone/>
                <wp:docPr id="1188" name="Ink 11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4">
                      <w14:nvContentPartPr>
                        <w14:cNvContentPartPr/>
                      </w14:nvContentPartPr>
                      <w14:xfrm>
                        <a:off x="0" y="0"/>
                        <a:ext cx="95040" cy="19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88" o:spid="_x0000_s1026" type="#_x0000_t75" style="position:absolute;margin-left:95.1pt;margin-top:3.4pt;width:9.25pt;height:17.45pt;z-index:25228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">
                <v:imagedata r:id="rId1205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69568" behindDoc="0" locked="0" layoutInCell="1" allowOverlap="1">
                <wp:simplePos x="0" y="0"/>
                <wp:positionH relativeFrom="column">
                  <wp:posOffset>3349319</wp:posOffset>
                </wp:positionH>
                <wp:positionV relativeFrom="paragraph">
                  <wp:posOffset>-93772</wp:posOffset>
                </wp:positionV>
                <wp:extent cx="101520" cy="253800"/>
                <wp:effectExtent l="57150" t="57150" r="70485" b="70485"/>
                <wp:wrapNone/>
                <wp:docPr id="1174" name="Ink 11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6">
                      <w14:nvContentPartPr>
                        <w14:cNvContentPartPr/>
                      </w14:nvContentPartPr>
                      <w14:xfrm>
                        <a:off x="0" y="0"/>
                        <a:ext cx="101520" cy="25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74" o:spid="_x0000_s1026" type="#_x0000_t75" style="position:absolute;margin-left:262.2pt;margin-top:-8.85pt;width:11.15pt;height:23.05pt;z-index:252269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">
                <v:imagedata r:id="rId1207" o:title=""/>
              </v:shape>
            </w:pict>
          </mc:Fallback>
        </mc:AlternateContent>
      </w:r>
      <w:r w:rsidR="009B7C1F">
        <w:t xml:space="preserve">Inscribed Angle – </w:t>
      </w:r>
    </w:p>
    <w:p w:rsidR="009B7C1F" w:rsidRDefault="00D239BF" w:rsidP="009B7C1F"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17696" behindDoc="0" locked="0" layoutInCell="1" allowOverlap="1">
                <wp:simplePos x="0" y="0"/>
                <wp:positionH relativeFrom="column">
                  <wp:posOffset>3348239</wp:posOffset>
                </wp:positionH>
                <wp:positionV relativeFrom="paragraph">
                  <wp:posOffset>94195</wp:posOffset>
                </wp:positionV>
                <wp:extent cx="11160" cy="33120"/>
                <wp:effectExtent l="57150" t="57150" r="65405" b="62230"/>
                <wp:wrapNone/>
                <wp:docPr id="1221" name="Ink 12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8">
                      <w14:nvContentPartPr>
                        <w14:cNvContentPartPr/>
                      </w14:nvContentPartPr>
                      <w14:xfrm>
                        <a:off x="0" y="0"/>
                        <a:ext cx="11160" cy="3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21" o:spid="_x0000_s1026" type="#_x0000_t75" style="position:absolute;margin-left:262.55pt;margin-top:5.95pt;width:3.55pt;height:4.9pt;z-index:25231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">
                <v:imagedata r:id="rId1209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89024" behindDoc="0" locked="0" layoutInCell="1" allowOverlap="1">
                <wp:simplePos x="0" y="0"/>
                <wp:positionH relativeFrom="column">
                  <wp:posOffset>2004359</wp:posOffset>
                </wp:positionH>
                <wp:positionV relativeFrom="paragraph">
                  <wp:posOffset>-65285</wp:posOffset>
                </wp:positionV>
                <wp:extent cx="215280" cy="127440"/>
                <wp:effectExtent l="57150" t="57150" r="51435" b="82550"/>
                <wp:wrapNone/>
                <wp:docPr id="1193" name="Ink 11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0">
                      <w14:nvContentPartPr>
                        <w14:cNvContentPartPr/>
                      </w14:nvContentPartPr>
                      <w14:xfrm>
                        <a:off x="0" y="0"/>
                        <a:ext cx="215280" cy="12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93" o:spid="_x0000_s1026" type="#_x0000_t75" style="position:absolute;margin-left:156.35pt;margin-top:-6.55pt;width:19.1pt;height:13pt;z-index:25228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">
                <v:imagedata r:id="rId1211" o:title=""/>
              </v:shape>
            </w:pict>
          </mc:Fallback>
        </mc:AlternateContent>
      </w:r>
    </w:p>
    <w:p w:rsidR="009B7C1F" w:rsidRDefault="00D239BF" w:rsidP="009B7C1F"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16672" behindDoc="0" locked="0" layoutInCell="1" allowOverlap="1">
                <wp:simplePos x="0" y="0"/>
                <wp:positionH relativeFrom="column">
                  <wp:posOffset>3527879</wp:posOffset>
                </wp:positionH>
                <wp:positionV relativeFrom="paragraph">
                  <wp:posOffset>37525</wp:posOffset>
                </wp:positionV>
                <wp:extent cx="129960" cy="43200"/>
                <wp:effectExtent l="38100" t="38100" r="41910" b="52070"/>
                <wp:wrapNone/>
                <wp:docPr id="1220" name="Ink 12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2">
                      <w14:nvContentPartPr>
                        <w14:cNvContentPartPr/>
                      </w14:nvContentPartPr>
                      <w14:xfrm>
                        <a:off x="0" y="0"/>
                        <a:ext cx="129960" cy="4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20" o:spid="_x0000_s1026" type="#_x0000_t75" style="position:absolute;margin-left:277.05pt;margin-top:1.9pt;width:12.2pt;height:5.2pt;z-index:25231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">
                <v:imagedata r:id="rId1213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15648" behindDoc="0" locked="0" layoutInCell="1" allowOverlap="1">
                <wp:simplePos x="0" y="0"/>
                <wp:positionH relativeFrom="column">
                  <wp:posOffset>3535799</wp:posOffset>
                </wp:positionH>
                <wp:positionV relativeFrom="paragraph">
                  <wp:posOffset>-15395</wp:posOffset>
                </wp:positionV>
                <wp:extent cx="45360" cy="162360"/>
                <wp:effectExtent l="19050" t="57150" r="69215" b="66675"/>
                <wp:wrapNone/>
                <wp:docPr id="1219" name="Ink 12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4">
                      <w14:nvContentPartPr>
                        <w14:cNvContentPartPr/>
                      </w14:nvContentPartPr>
                      <w14:xfrm>
                        <a:off x="0" y="0"/>
                        <a:ext cx="45360" cy="16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19" o:spid="_x0000_s1026" type="#_x0000_t75" style="position:absolute;margin-left:277.6pt;margin-top:-2.5pt;width:6pt;height:15.5pt;z-index:25231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">
                <v:imagedata r:id="rId1215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14624" behindDoc="0" locked="0" layoutInCell="1" allowOverlap="1">
                <wp:simplePos x="0" y="0"/>
                <wp:positionH relativeFrom="column">
                  <wp:posOffset>3347159</wp:posOffset>
                </wp:positionH>
                <wp:positionV relativeFrom="paragraph">
                  <wp:posOffset>37885</wp:posOffset>
                </wp:positionV>
                <wp:extent cx="144360" cy="129960"/>
                <wp:effectExtent l="38100" t="57150" r="27305" b="80010"/>
                <wp:wrapNone/>
                <wp:docPr id="1218" name="Ink 12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6">
                      <w14:nvContentPartPr>
                        <w14:cNvContentPartPr/>
                      </w14:nvContentPartPr>
                      <w14:xfrm>
                        <a:off x="0" y="0"/>
                        <a:ext cx="14436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18" o:spid="_x0000_s1026" type="#_x0000_t75" style="position:absolute;margin-left:262.9pt;margin-top:1.4pt;width:13.25pt;height:13.5pt;z-index:25231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">
                <v:imagedata r:id="rId1217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13600" behindDoc="0" locked="0" layoutInCell="1" allowOverlap="1">
                <wp:simplePos x="0" y="0"/>
                <wp:positionH relativeFrom="column">
                  <wp:posOffset>3303959</wp:posOffset>
                </wp:positionH>
                <wp:positionV relativeFrom="paragraph">
                  <wp:posOffset>61285</wp:posOffset>
                </wp:positionV>
                <wp:extent cx="42120" cy="100800"/>
                <wp:effectExtent l="38100" t="38100" r="53340" b="52070"/>
                <wp:wrapNone/>
                <wp:docPr id="1217" name="Ink 12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8">
                      <w14:nvContentPartPr>
                        <w14:cNvContentPartPr/>
                      </w14:nvContentPartPr>
                      <w14:xfrm>
                        <a:off x="0" y="0"/>
                        <a:ext cx="4212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17" o:spid="_x0000_s1026" type="#_x0000_t75" style="position:absolute;margin-left:259.45pt;margin-top:3.95pt;width:5.35pt;height:10.2pt;z-index:25231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">
                <v:imagedata r:id="rId1219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12576" behindDoc="0" locked="0" layoutInCell="1" allowOverlap="1">
                <wp:simplePos x="0" y="0"/>
                <wp:positionH relativeFrom="column">
                  <wp:posOffset>3182639</wp:posOffset>
                </wp:positionH>
                <wp:positionV relativeFrom="paragraph">
                  <wp:posOffset>58045</wp:posOffset>
                </wp:positionV>
                <wp:extent cx="82440" cy="103320"/>
                <wp:effectExtent l="57150" t="38100" r="70485" b="68580"/>
                <wp:wrapNone/>
                <wp:docPr id="1216" name="Ink 12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0">
                      <w14:nvContentPartPr>
                        <w14:cNvContentPartPr/>
                      </w14:nvContentPartPr>
                      <w14:xfrm>
                        <a:off x="0" y="0"/>
                        <a:ext cx="82440" cy="10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16" o:spid="_x0000_s1026" type="#_x0000_t75" style="position:absolute;margin-left:249.05pt;margin-top:3.45pt;width:9.6pt;height:10.85pt;z-index:25231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">
                <v:imagedata r:id="rId1221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10528" behindDoc="0" locked="0" layoutInCell="1" allowOverlap="1">
                <wp:simplePos x="0" y="0"/>
                <wp:positionH relativeFrom="column">
                  <wp:posOffset>2738399</wp:posOffset>
                </wp:positionH>
                <wp:positionV relativeFrom="paragraph">
                  <wp:posOffset>95845</wp:posOffset>
                </wp:positionV>
                <wp:extent cx="151560" cy="99360"/>
                <wp:effectExtent l="38100" t="57150" r="39370" b="72390"/>
                <wp:wrapNone/>
                <wp:docPr id="1214" name="Ink 12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2">
                      <w14:nvContentPartPr>
                        <w14:cNvContentPartPr/>
                      </w14:nvContentPartPr>
                      <w14:xfrm>
                        <a:off x="0" y="0"/>
                        <a:ext cx="151560" cy="9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14" o:spid="_x0000_s1026" type="#_x0000_t75" style="position:absolute;margin-left:214.2pt;margin-top:6.2pt;width:13.8pt;height:10.4pt;z-index:25231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">
                <v:imagedata r:id="rId1223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09504" behindDoc="0" locked="0" layoutInCell="1" allowOverlap="1">
                <wp:simplePos x="0" y="0"/>
                <wp:positionH relativeFrom="column">
                  <wp:posOffset>2312879</wp:posOffset>
                </wp:positionH>
                <wp:positionV relativeFrom="paragraph">
                  <wp:posOffset>100165</wp:posOffset>
                </wp:positionV>
                <wp:extent cx="246960" cy="112680"/>
                <wp:effectExtent l="38100" t="57150" r="39370" b="78105"/>
                <wp:wrapNone/>
                <wp:docPr id="1213" name="Ink 12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4">
                      <w14:nvContentPartPr>
                        <w14:cNvContentPartPr/>
                      </w14:nvContentPartPr>
                      <w14:xfrm>
                        <a:off x="0" y="0"/>
                        <a:ext cx="246960" cy="11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13" o:spid="_x0000_s1026" type="#_x0000_t75" style="position:absolute;margin-left:181.6pt;margin-top:6.35pt;width:21.55pt;height:12.05pt;z-index:25230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">
                <v:imagedata r:id="rId1225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06432" behindDoc="0" locked="0" layoutInCell="1" allowOverlap="1">
                <wp:simplePos x="0" y="0"/>
                <wp:positionH relativeFrom="column">
                  <wp:posOffset>2020559</wp:posOffset>
                </wp:positionH>
                <wp:positionV relativeFrom="paragraph">
                  <wp:posOffset>22405</wp:posOffset>
                </wp:positionV>
                <wp:extent cx="70560" cy="243720"/>
                <wp:effectExtent l="57150" t="57150" r="43815" b="80645"/>
                <wp:wrapNone/>
                <wp:docPr id="1210" name="Ink 12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6">
                      <w14:nvContentPartPr>
                        <w14:cNvContentPartPr/>
                      </w14:nvContentPartPr>
                      <w14:xfrm>
                        <a:off x="0" y="0"/>
                        <a:ext cx="70560" cy="24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10" o:spid="_x0000_s1026" type="#_x0000_t75" style="position:absolute;margin-left:157.6pt;margin-top:.25pt;width:8pt;height:22.2pt;z-index:25230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">
                <v:imagedata r:id="rId1227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05408" behindDoc="0" locked="0" layoutInCell="1" allowOverlap="1">
                <wp:simplePos x="0" y="0"/>
                <wp:positionH relativeFrom="column">
                  <wp:posOffset>1667039</wp:posOffset>
                </wp:positionH>
                <wp:positionV relativeFrom="paragraph">
                  <wp:posOffset>61645</wp:posOffset>
                </wp:positionV>
                <wp:extent cx="140760" cy="186120"/>
                <wp:effectExtent l="57150" t="38100" r="31115" b="80645"/>
                <wp:wrapNone/>
                <wp:docPr id="1209" name="Ink 12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8">
                      <w14:nvContentPartPr>
                        <w14:cNvContentPartPr/>
                      </w14:nvContentPartPr>
                      <w14:xfrm>
                        <a:off x="0" y="0"/>
                        <a:ext cx="140760" cy="18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09" o:spid="_x0000_s1026" type="#_x0000_t75" style="position:absolute;margin-left:129.65pt;margin-top:3.65pt;width:14.4pt;height:17.5pt;z-index:25230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">
                <v:imagedata r:id="rId1229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01312" behindDoc="0" locked="0" layoutInCell="1" allowOverlap="1">
                <wp:simplePos x="0" y="0"/>
                <wp:positionH relativeFrom="column">
                  <wp:posOffset>902399</wp:posOffset>
                </wp:positionH>
                <wp:positionV relativeFrom="paragraph">
                  <wp:posOffset>158125</wp:posOffset>
                </wp:positionV>
                <wp:extent cx="114480" cy="26640"/>
                <wp:effectExtent l="57150" t="57150" r="19050" b="50165"/>
                <wp:wrapNone/>
                <wp:docPr id="1205" name="Ink 12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0">
                      <w14:nvContentPartPr>
                        <w14:cNvContentPartPr/>
                      </w14:nvContentPartPr>
                      <w14:xfrm>
                        <a:off x="0" y="0"/>
                        <a:ext cx="11448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05" o:spid="_x0000_s1026" type="#_x0000_t75" style="position:absolute;margin-left:69.65pt;margin-top:11.05pt;width:11pt;height:4.5pt;z-index:25230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">
                <v:imagedata r:id="rId1231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00288" behindDoc="0" locked="0" layoutInCell="1" allowOverlap="1">
                <wp:simplePos x="0" y="0"/>
                <wp:positionH relativeFrom="column">
                  <wp:posOffset>930119</wp:posOffset>
                </wp:positionH>
                <wp:positionV relativeFrom="paragraph">
                  <wp:posOffset>41845</wp:posOffset>
                </wp:positionV>
                <wp:extent cx="70200" cy="194760"/>
                <wp:effectExtent l="57150" t="57150" r="44450" b="72390"/>
                <wp:wrapNone/>
                <wp:docPr id="1204" name="Ink 12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2">
                      <w14:nvContentPartPr>
                        <w14:cNvContentPartPr/>
                      </w14:nvContentPartPr>
                      <w14:xfrm>
                        <a:off x="0" y="0"/>
                        <a:ext cx="70200" cy="19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04" o:spid="_x0000_s1026" type="#_x0000_t75" style="position:absolute;margin-left:71.65pt;margin-top:1.75pt;width:8.35pt;height:18.35pt;z-index:25230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">
                <v:imagedata r:id="rId1233" o:title=""/>
              </v:shape>
            </w:pict>
          </mc:Fallback>
        </mc:AlternateContent>
      </w:r>
    </w:p>
    <w:p w:rsidR="009B7C1F" w:rsidRDefault="00D239BF" w:rsidP="009B7C1F"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43296" behindDoc="0" locked="0" layoutInCell="1" allowOverlap="1">
                <wp:simplePos x="0" y="0"/>
                <wp:positionH relativeFrom="column">
                  <wp:posOffset>4273079</wp:posOffset>
                </wp:positionH>
                <wp:positionV relativeFrom="paragraph">
                  <wp:posOffset>4530</wp:posOffset>
                </wp:positionV>
                <wp:extent cx="6480" cy="1440"/>
                <wp:effectExtent l="57150" t="57150" r="69850" b="74930"/>
                <wp:wrapNone/>
                <wp:docPr id="1246" name="Ink 12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4">
                      <w14:nvContentPartPr>
                        <w14:cNvContentPartPr/>
                      </w14:nvContentPartPr>
                      <w14:xfrm>
                        <a:off x="0" y="0"/>
                        <a:ext cx="648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46" o:spid="_x0000_s1026" type="#_x0000_t75" style="position:absolute;margin-left:334.85pt;margin-top:-1.25pt;width:3.3pt;height:3.05pt;z-index:25234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">
                <v:imagedata r:id="rId1235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42272" behindDoc="0" locked="0" layoutInCell="1" allowOverlap="1">
                <wp:simplePos x="0" y="0"/>
                <wp:positionH relativeFrom="column">
                  <wp:posOffset>4617599</wp:posOffset>
                </wp:positionH>
                <wp:positionV relativeFrom="paragraph">
                  <wp:posOffset>-6270</wp:posOffset>
                </wp:positionV>
                <wp:extent cx="118800" cy="201600"/>
                <wp:effectExtent l="38100" t="57150" r="52705" b="65405"/>
                <wp:wrapNone/>
                <wp:docPr id="1245" name="Ink 12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6">
                      <w14:nvContentPartPr>
                        <w14:cNvContentPartPr/>
                      </w14:nvContentPartPr>
                      <w14:xfrm>
                        <a:off x="0" y="0"/>
                        <a:ext cx="118800" cy="20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45" o:spid="_x0000_s1026" type="#_x0000_t75" style="position:absolute;margin-left:363pt;margin-top:-2.1pt;width:11.6pt;height:18.55pt;z-index:25234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">
                <v:imagedata r:id="rId1237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41248" behindDoc="0" locked="0" layoutInCell="1" allowOverlap="1">
                <wp:simplePos x="0" y="0"/>
                <wp:positionH relativeFrom="column">
                  <wp:posOffset>4517519</wp:posOffset>
                </wp:positionH>
                <wp:positionV relativeFrom="paragraph">
                  <wp:posOffset>68610</wp:posOffset>
                </wp:positionV>
                <wp:extent cx="86040" cy="33480"/>
                <wp:effectExtent l="38100" t="38100" r="28575" b="43180"/>
                <wp:wrapNone/>
                <wp:docPr id="1244" name="Ink 12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8">
                      <w14:nvContentPartPr>
                        <w14:cNvContentPartPr/>
                      </w14:nvContentPartPr>
                      <w14:xfrm>
                        <a:off x="0" y="0"/>
                        <a:ext cx="86040" cy="3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44" o:spid="_x0000_s1026" type="#_x0000_t75" style="position:absolute;margin-left:354.95pt;margin-top:4.7pt;width:8.1pt;height:4.15pt;z-index:25234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">
                <v:imagedata r:id="rId1239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40224" behindDoc="0" locked="0" layoutInCell="1" allowOverlap="1">
                <wp:simplePos x="0" y="0"/>
                <wp:positionH relativeFrom="column">
                  <wp:posOffset>4515359</wp:posOffset>
                </wp:positionH>
                <wp:positionV relativeFrom="paragraph">
                  <wp:posOffset>-19590</wp:posOffset>
                </wp:positionV>
                <wp:extent cx="40320" cy="190440"/>
                <wp:effectExtent l="38100" t="57150" r="74295" b="76835"/>
                <wp:wrapNone/>
                <wp:docPr id="1243" name="Ink 12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0">
                      <w14:nvContentPartPr>
                        <w14:cNvContentPartPr/>
                      </w14:nvContentPartPr>
                      <w14:xfrm>
                        <a:off x="0" y="0"/>
                        <a:ext cx="40320" cy="19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43" o:spid="_x0000_s1026" type="#_x0000_t75" style="position:absolute;margin-left:354.4pt;margin-top:-2.85pt;width:5.8pt;height:17.8pt;z-index:25234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">
                <v:imagedata r:id="rId1241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39200" behindDoc="0" locked="0" layoutInCell="1" allowOverlap="1">
                <wp:simplePos x="0" y="0"/>
                <wp:positionH relativeFrom="column">
                  <wp:posOffset>4341479</wp:posOffset>
                </wp:positionH>
                <wp:positionV relativeFrom="paragraph">
                  <wp:posOffset>70770</wp:posOffset>
                </wp:positionV>
                <wp:extent cx="138240" cy="135720"/>
                <wp:effectExtent l="38100" t="57150" r="14605" b="74295"/>
                <wp:wrapNone/>
                <wp:docPr id="1242" name="Ink 12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2">
                      <w14:nvContentPartPr>
                        <w14:cNvContentPartPr/>
                      </w14:nvContentPartPr>
                      <w14:xfrm>
                        <a:off x="0" y="0"/>
                        <a:ext cx="138240" cy="13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42" o:spid="_x0000_s1026" type="#_x0000_t75" style="position:absolute;margin-left:341.2pt;margin-top:3.9pt;width:12.65pt;height:14.05pt;z-index:25233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">
                <v:imagedata r:id="rId1243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38176" behindDoc="0" locked="0" layoutInCell="1" allowOverlap="1">
                <wp:simplePos x="0" y="0"/>
                <wp:positionH relativeFrom="column">
                  <wp:posOffset>4134839</wp:posOffset>
                </wp:positionH>
                <wp:positionV relativeFrom="paragraph">
                  <wp:posOffset>96330</wp:posOffset>
                </wp:positionV>
                <wp:extent cx="180360" cy="127800"/>
                <wp:effectExtent l="57150" t="57150" r="10160" b="81915"/>
                <wp:wrapNone/>
                <wp:docPr id="1241" name="Ink 12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4">
                      <w14:nvContentPartPr>
                        <w14:cNvContentPartPr/>
                      </w14:nvContentPartPr>
                      <w14:xfrm>
                        <a:off x="0" y="0"/>
                        <a:ext cx="180360" cy="12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41" o:spid="_x0000_s1026" type="#_x0000_t75" style="position:absolute;margin-left:324pt;margin-top:6pt;width:17.05pt;height:13.3pt;z-index:25233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">
                <v:imagedata r:id="rId1245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36128" behindDoc="0" locked="0" layoutInCell="1" allowOverlap="1">
                <wp:simplePos x="0" y="0"/>
                <wp:positionH relativeFrom="column">
                  <wp:posOffset>3739559</wp:posOffset>
                </wp:positionH>
                <wp:positionV relativeFrom="paragraph">
                  <wp:posOffset>84810</wp:posOffset>
                </wp:positionV>
                <wp:extent cx="152280" cy="177120"/>
                <wp:effectExtent l="57150" t="57150" r="635" b="71120"/>
                <wp:wrapNone/>
                <wp:docPr id="1239" name="Ink 12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6">
                      <w14:nvContentPartPr>
                        <w14:cNvContentPartPr/>
                      </w14:nvContentPartPr>
                      <w14:xfrm>
                        <a:off x="0" y="0"/>
                        <a:ext cx="152280" cy="17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39" o:spid="_x0000_s1026" type="#_x0000_t75" style="position:absolute;margin-left:292.95pt;margin-top:5.15pt;width:14.1pt;height:17.2pt;z-index:25233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">
                <v:imagedata r:id="rId1247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11552" behindDoc="0" locked="0" layoutInCell="1" allowOverlap="1">
                <wp:simplePos x="0" y="0"/>
                <wp:positionH relativeFrom="column">
                  <wp:posOffset>2972039</wp:posOffset>
                </wp:positionH>
                <wp:positionV relativeFrom="paragraph">
                  <wp:posOffset>-104550</wp:posOffset>
                </wp:positionV>
                <wp:extent cx="168120" cy="211680"/>
                <wp:effectExtent l="38100" t="57150" r="22860" b="74295"/>
                <wp:wrapNone/>
                <wp:docPr id="1215" name="Ink 12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8">
                      <w14:nvContentPartPr>
                        <w14:cNvContentPartPr/>
                      </w14:nvContentPartPr>
                      <w14:xfrm>
                        <a:off x="0" y="0"/>
                        <a:ext cx="168120" cy="21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15" o:spid="_x0000_s1026" type="#_x0000_t75" style="position:absolute;margin-left:233.45pt;margin-top:-9.8pt;width:15.4pt;height:19.85pt;z-index:25231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">
                <v:imagedata r:id="rId1249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08480" behindDoc="0" locked="0" layoutInCell="1" allowOverlap="1">
                <wp:simplePos x="0" y="0"/>
                <wp:positionH relativeFrom="column">
                  <wp:posOffset>2219639</wp:posOffset>
                </wp:positionH>
                <wp:positionV relativeFrom="paragraph">
                  <wp:posOffset>-39390</wp:posOffset>
                </wp:positionV>
                <wp:extent cx="85320" cy="106920"/>
                <wp:effectExtent l="57150" t="57150" r="29210" b="83820"/>
                <wp:wrapNone/>
                <wp:docPr id="1212" name="Ink 12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0">
                      <w14:nvContentPartPr>
                        <w14:cNvContentPartPr/>
                      </w14:nvContentPartPr>
                      <w14:xfrm>
                        <a:off x="0" y="0"/>
                        <a:ext cx="8532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12" o:spid="_x0000_s1026" type="#_x0000_t75" style="position:absolute;margin-left:173.25pt;margin-top:-4.5pt;width:9.8pt;height:11.4pt;z-index:25230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">
                <v:imagedata r:id="rId1251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07456" behindDoc="0" locked="0" layoutInCell="1" allowOverlap="1">
                <wp:simplePos x="0" y="0"/>
                <wp:positionH relativeFrom="column">
                  <wp:posOffset>1994639</wp:posOffset>
                </wp:positionH>
                <wp:positionV relativeFrom="paragraph">
                  <wp:posOffset>-54150</wp:posOffset>
                </wp:positionV>
                <wp:extent cx="216360" cy="115200"/>
                <wp:effectExtent l="38100" t="57150" r="31750" b="75565"/>
                <wp:wrapNone/>
                <wp:docPr id="1211" name="Ink 12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2">
                      <w14:nvContentPartPr>
                        <w14:cNvContentPartPr/>
                      </w14:nvContentPartPr>
                      <w14:xfrm>
                        <a:off x="0" y="0"/>
                        <a:ext cx="21636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11" o:spid="_x0000_s1026" type="#_x0000_t75" style="position:absolute;margin-left:155.95pt;margin-top:-5.5pt;width:18.7pt;height:11.9pt;z-index:25230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">
                <v:imagedata r:id="rId1253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04384" behindDoc="0" locked="0" layoutInCell="1" allowOverlap="1">
                <wp:simplePos x="0" y="0"/>
                <wp:positionH relativeFrom="column">
                  <wp:posOffset>1524839</wp:posOffset>
                </wp:positionH>
                <wp:positionV relativeFrom="paragraph">
                  <wp:posOffset>-50550</wp:posOffset>
                </wp:positionV>
                <wp:extent cx="124920" cy="122400"/>
                <wp:effectExtent l="57150" t="57150" r="27940" b="68580"/>
                <wp:wrapNone/>
                <wp:docPr id="1208" name="Ink 12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4">
                      <w14:nvContentPartPr>
                        <w14:cNvContentPartPr/>
                      </w14:nvContentPartPr>
                      <w14:xfrm>
                        <a:off x="0" y="0"/>
                        <a:ext cx="124920" cy="12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08" o:spid="_x0000_s1026" type="#_x0000_t75" style="position:absolute;margin-left:118.7pt;margin-top:-5.55pt;width:11.85pt;height:12.85pt;z-index:25230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">
                <v:imagedata r:id="rId1255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03360" behindDoc="0" locked="0" layoutInCell="1" allowOverlap="1">
                <wp:simplePos x="0" y="0"/>
                <wp:positionH relativeFrom="column">
                  <wp:posOffset>1259519</wp:posOffset>
                </wp:positionH>
                <wp:positionV relativeFrom="paragraph">
                  <wp:posOffset>-62790</wp:posOffset>
                </wp:positionV>
                <wp:extent cx="236160" cy="133920"/>
                <wp:effectExtent l="57150" t="57150" r="69215" b="76200"/>
                <wp:wrapNone/>
                <wp:docPr id="1207" name="Ink 12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6">
                      <w14:nvContentPartPr>
                        <w14:cNvContentPartPr/>
                      </w14:nvContentPartPr>
                      <w14:xfrm>
                        <a:off x="0" y="0"/>
                        <a:ext cx="236160" cy="13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07" o:spid="_x0000_s1026" type="#_x0000_t75" style="position:absolute;margin-left:98.1pt;margin-top:-6.55pt;width:21.3pt;height:13.85pt;z-index:25230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">
                <v:imagedata r:id="rId1257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02336" behindDoc="0" locked="0" layoutInCell="1" allowOverlap="1">
                <wp:simplePos x="0" y="0"/>
                <wp:positionH relativeFrom="column">
                  <wp:posOffset>1043519</wp:posOffset>
                </wp:positionH>
                <wp:positionV relativeFrom="paragraph">
                  <wp:posOffset>-44070</wp:posOffset>
                </wp:positionV>
                <wp:extent cx="193320" cy="107640"/>
                <wp:effectExtent l="57150" t="57150" r="16510" b="64135"/>
                <wp:wrapNone/>
                <wp:docPr id="1206" name="Ink 12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8">
                      <w14:nvContentPartPr>
                        <w14:cNvContentPartPr/>
                      </w14:nvContentPartPr>
                      <w14:xfrm>
                        <a:off x="0" y="0"/>
                        <a:ext cx="193320" cy="10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06" o:spid="_x0000_s1026" type="#_x0000_t75" style="position:absolute;margin-left:80.6pt;margin-top:-4.75pt;width:17.3pt;height:11.4pt;z-index:25230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">
                <v:imagedata r:id="rId1259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99264" behindDoc="0" locked="0" layoutInCell="1" allowOverlap="1">
                <wp:simplePos x="0" y="0"/>
                <wp:positionH relativeFrom="column">
                  <wp:posOffset>592799</wp:posOffset>
                </wp:positionH>
                <wp:positionV relativeFrom="paragraph">
                  <wp:posOffset>-30750</wp:posOffset>
                </wp:positionV>
                <wp:extent cx="176400" cy="115920"/>
                <wp:effectExtent l="38100" t="57150" r="33655" b="74930"/>
                <wp:wrapNone/>
                <wp:docPr id="1203" name="Ink 12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0">
                      <w14:nvContentPartPr>
                        <w14:cNvContentPartPr/>
                      </w14:nvContentPartPr>
                      <w14:xfrm>
                        <a:off x="0" y="0"/>
                        <a:ext cx="17640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03" o:spid="_x0000_s1026" type="#_x0000_t75" style="position:absolute;margin-left:45.95pt;margin-top:-4pt;width:15.4pt;height:12.45pt;z-index:25229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">
                <v:imagedata r:id="rId1261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98240" behindDoc="0" locked="0" layoutInCell="1" allowOverlap="1">
                <wp:simplePos x="0" y="0"/>
                <wp:positionH relativeFrom="column">
                  <wp:posOffset>539159</wp:posOffset>
                </wp:positionH>
                <wp:positionV relativeFrom="paragraph">
                  <wp:posOffset>-74670</wp:posOffset>
                </wp:positionV>
                <wp:extent cx="51840" cy="162000"/>
                <wp:effectExtent l="38100" t="57150" r="62865" b="66675"/>
                <wp:wrapNone/>
                <wp:docPr id="1202" name="Ink 12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2">
                      <w14:nvContentPartPr>
                        <w14:cNvContentPartPr/>
                      </w14:nvContentPartPr>
                      <w14:xfrm>
                        <a:off x="0" y="0"/>
                        <a:ext cx="51840" cy="16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02" o:spid="_x0000_s1026" type="#_x0000_t75" style="position:absolute;margin-left:41.55pt;margin-top:-7.15pt;width:6.4pt;height:15.15pt;z-index:25229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">
                <v:imagedata r:id="rId1263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97216" behindDoc="0" locked="0" layoutInCell="1" allowOverlap="1">
                <wp:simplePos x="0" y="0"/>
                <wp:positionH relativeFrom="column">
                  <wp:posOffset>398399</wp:posOffset>
                </wp:positionH>
                <wp:positionV relativeFrom="paragraph">
                  <wp:posOffset>-35070</wp:posOffset>
                </wp:positionV>
                <wp:extent cx="95040" cy="261720"/>
                <wp:effectExtent l="57150" t="57150" r="38735" b="81280"/>
                <wp:wrapNone/>
                <wp:docPr id="1201" name="Ink 12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4">
                      <w14:nvContentPartPr>
                        <w14:cNvContentPartPr/>
                      </w14:nvContentPartPr>
                      <w14:xfrm>
                        <a:off x="0" y="0"/>
                        <a:ext cx="95040" cy="26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01" o:spid="_x0000_s1026" type="#_x0000_t75" style="position:absolute;margin-left:30.05pt;margin-top:-4.3pt;width:10.4pt;height:23.8pt;z-index:25229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">
                <v:imagedata r:id="rId1265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96192" behindDoc="0" locked="0" layoutInCell="1" allowOverlap="1">
                <wp:simplePos x="0" y="0"/>
                <wp:positionH relativeFrom="column">
                  <wp:posOffset>241439</wp:posOffset>
                </wp:positionH>
                <wp:positionV relativeFrom="paragraph">
                  <wp:posOffset>-26070</wp:posOffset>
                </wp:positionV>
                <wp:extent cx="144360" cy="110160"/>
                <wp:effectExtent l="57150" t="57150" r="46355" b="61595"/>
                <wp:wrapNone/>
                <wp:docPr id="1200" name="Ink 12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6">
                      <w14:nvContentPartPr>
                        <w14:cNvContentPartPr/>
                      </w14:nvContentPartPr>
                      <w14:xfrm>
                        <a:off x="0" y="0"/>
                        <a:ext cx="144360" cy="11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00" o:spid="_x0000_s1026" type="#_x0000_t75" style="position:absolute;margin-left:17.55pt;margin-top:-3.65pt;width:13.4pt;height:11.35pt;z-index:25229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">
                <v:imagedata r:id="rId1267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95168" behindDoc="0" locked="0" layoutInCell="1" allowOverlap="1">
                <wp:simplePos x="0" y="0"/>
                <wp:positionH relativeFrom="column">
                  <wp:posOffset>75479</wp:posOffset>
                </wp:positionH>
                <wp:positionV relativeFrom="paragraph">
                  <wp:posOffset>-50190</wp:posOffset>
                </wp:positionV>
                <wp:extent cx="140400" cy="131760"/>
                <wp:effectExtent l="57150" t="57150" r="0" b="78105"/>
                <wp:wrapNone/>
                <wp:docPr id="1199" name="Ink 11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8">
                      <w14:nvContentPartPr>
                        <w14:cNvContentPartPr/>
                      </w14:nvContentPartPr>
                      <w14:xfrm>
                        <a:off x="0" y="0"/>
                        <a:ext cx="14040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99" o:spid="_x0000_s1026" type="#_x0000_t75" style="position:absolute;margin-left:4.5pt;margin-top:-5.4pt;width:13.05pt;height:13.3pt;z-index:25229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">
                <v:imagedata r:id="rId1269" o:title=""/>
              </v:shape>
            </w:pict>
          </mc:Fallback>
        </mc:AlternateContent>
      </w:r>
    </w:p>
    <w:p w:rsidR="009B7C1F" w:rsidRDefault="00D239BF" w:rsidP="009B7C1F"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37152" behindDoc="0" locked="0" layoutInCell="1" allowOverlap="1">
                <wp:simplePos x="0" y="0"/>
                <wp:positionH relativeFrom="column">
                  <wp:posOffset>3994799</wp:posOffset>
                </wp:positionH>
                <wp:positionV relativeFrom="paragraph">
                  <wp:posOffset>-37825</wp:posOffset>
                </wp:positionV>
                <wp:extent cx="109800" cy="200160"/>
                <wp:effectExtent l="57150" t="57150" r="43180" b="85725"/>
                <wp:wrapNone/>
                <wp:docPr id="1240" name="Ink 12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0">
                      <w14:nvContentPartPr>
                        <w14:cNvContentPartPr/>
                      </w14:nvContentPartPr>
                      <w14:xfrm>
                        <a:off x="0" y="0"/>
                        <a:ext cx="109800" cy="20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40" o:spid="_x0000_s1026" type="#_x0000_t75" style="position:absolute;margin-left:313.2pt;margin-top:-4.65pt;width:11.7pt;height:19pt;z-index:25233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">
                <v:imagedata r:id="rId1271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35104" behindDoc="0" locked="0" layoutInCell="1" allowOverlap="1">
                <wp:simplePos x="0" y="0"/>
                <wp:positionH relativeFrom="column">
                  <wp:posOffset>3224039</wp:posOffset>
                </wp:positionH>
                <wp:positionV relativeFrom="paragraph">
                  <wp:posOffset>-53305</wp:posOffset>
                </wp:positionV>
                <wp:extent cx="362520" cy="190080"/>
                <wp:effectExtent l="38100" t="57150" r="19050" b="76835"/>
                <wp:wrapNone/>
                <wp:docPr id="1238" name="Ink 12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2">
                      <w14:nvContentPartPr>
                        <w14:cNvContentPartPr/>
                      </w14:nvContentPartPr>
                      <w14:xfrm>
                        <a:off x="0" y="0"/>
                        <a:ext cx="362520" cy="19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38" o:spid="_x0000_s1026" type="#_x0000_t75" style="position:absolute;margin-left:252.4pt;margin-top:-5.6pt;width:30.65pt;height:18pt;z-index:25233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">
                <v:imagedata r:id="rId1273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34080" behindDoc="0" locked="0" layoutInCell="1" allowOverlap="1">
                <wp:simplePos x="0" y="0"/>
                <wp:positionH relativeFrom="column">
                  <wp:posOffset>3090839</wp:posOffset>
                </wp:positionH>
                <wp:positionV relativeFrom="paragraph">
                  <wp:posOffset>35975</wp:posOffset>
                </wp:positionV>
                <wp:extent cx="115200" cy="34560"/>
                <wp:effectExtent l="38100" t="38100" r="37465" b="41910"/>
                <wp:wrapNone/>
                <wp:docPr id="1237" name="Ink 12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4">
                      <w14:nvContentPartPr>
                        <w14:cNvContentPartPr/>
                      </w14:nvContentPartPr>
                      <w14:xfrm>
                        <a:off x="0" y="0"/>
                        <a:ext cx="115200" cy="3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37" o:spid="_x0000_s1026" type="#_x0000_t75" style="position:absolute;margin-left:242.35pt;margin-top:2.4pt;width:10.5pt;height:4.65pt;z-index:25233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">
                <v:imagedata r:id="rId1275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33056" behindDoc="0" locked="0" layoutInCell="1" allowOverlap="1">
                <wp:simplePos x="0" y="0"/>
                <wp:positionH relativeFrom="column">
                  <wp:posOffset>3127199</wp:posOffset>
                </wp:positionH>
                <wp:positionV relativeFrom="paragraph">
                  <wp:posOffset>-28465</wp:posOffset>
                </wp:positionV>
                <wp:extent cx="27360" cy="156960"/>
                <wp:effectExtent l="38100" t="57150" r="67945" b="52705"/>
                <wp:wrapNone/>
                <wp:docPr id="1236" name="Ink 12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6">
                      <w14:nvContentPartPr>
                        <w14:cNvContentPartPr/>
                      </w14:nvContentPartPr>
                      <w14:xfrm>
                        <a:off x="0" y="0"/>
                        <a:ext cx="27360" cy="15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36" o:spid="_x0000_s1026" type="#_x0000_t75" style="position:absolute;margin-left:245.5pt;margin-top:-3.45pt;width:4.5pt;height:14.35pt;z-index:25233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">
                <v:imagedata r:id="rId1277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32032" behindDoc="0" locked="0" layoutInCell="1" allowOverlap="1">
                <wp:simplePos x="0" y="0"/>
                <wp:positionH relativeFrom="column">
                  <wp:posOffset>2943239</wp:posOffset>
                </wp:positionH>
                <wp:positionV relativeFrom="paragraph">
                  <wp:posOffset>24455</wp:posOffset>
                </wp:positionV>
                <wp:extent cx="122400" cy="126000"/>
                <wp:effectExtent l="57150" t="57150" r="30480" b="83820"/>
                <wp:wrapNone/>
                <wp:docPr id="1235" name="Ink 12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8">
                      <w14:nvContentPartPr>
                        <w14:cNvContentPartPr/>
                      </w14:nvContentPartPr>
                      <w14:xfrm>
                        <a:off x="0" y="0"/>
                        <a:ext cx="122400" cy="12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35" o:spid="_x0000_s1026" type="#_x0000_t75" style="position:absolute;margin-left:230.15pt;margin-top:.45pt;width:12.85pt;height:13pt;z-index:25233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">
                <v:imagedata r:id="rId1279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31008" behindDoc="0" locked="0" layoutInCell="1" allowOverlap="1">
                <wp:simplePos x="0" y="0"/>
                <wp:positionH relativeFrom="column">
                  <wp:posOffset>2635799</wp:posOffset>
                </wp:positionH>
                <wp:positionV relativeFrom="paragraph">
                  <wp:posOffset>56855</wp:posOffset>
                </wp:positionV>
                <wp:extent cx="128520" cy="213480"/>
                <wp:effectExtent l="38100" t="57150" r="62230" b="53340"/>
                <wp:wrapNone/>
                <wp:docPr id="1234" name="Ink 12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0">
                      <w14:nvContentPartPr>
                        <w14:cNvContentPartPr/>
                      </w14:nvContentPartPr>
                      <w14:xfrm>
                        <a:off x="0" y="0"/>
                        <a:ext cx="128520" cy="21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34" o:spid="_x0000_s1026" type="#_x0000_t75" style="position:absolute;margin-left:206.55pt;margin-top:2.95pt;width:12.65pt;height:19.25pt;z-index:25233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">
                <v:imagedata r:id="rId1281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29984" behindDoc="0" locked="0" layoutInCell="1" allowOverlap="1">
                <wp:simplePos x="0" y="0"/>
                <wp:positionH relativeFrom="column">
                  <wp:posOffset>2488559</wp:posOffset>
                </wp:positionH>
                <wp:positionV relativeFrom="paragraph">
                  <wp:posOffset>61535</wp:posOffset>
                </wp:positionV>
                <wp:extent cx="113400" cy="111960"/>
                <wp:effectExtent l="57150" t="57150" r="58420" b="78740"/>
                <wp:wrapNone/>
                <wp:docPr id="1233" name="Ink 12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2">
                      <w14:nvContentPartPr>
                        <w14:cNvContentPartPr/>
                      </w14:nvContentPartPr>
                      <w14:xfrm>
                        <a:off x="0" y="0"/>
                        <a:ext cx="11340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33" o:spid="_x0000_s1026" type="#_x0000_t75" style="position:absolute;margin-left:194.6pt;margin-top:3.25pt;width:11.45pt;height:11.6pt;z-index:25232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">
                <v:imagedata r:id="rId1283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28960" behindDoc="0" locked="0" layoutInCell="1" allowOverlap="1">
                <wp:simplePos x="0" y="0"/>
                <wp:positionH relativeFrom="column">
                  <wp:posOffset>2342399</wp:posOffset>
                </wp:positionH>
                <wp:positionV relativeFrom="paragraph">
                  <wp:posOffset>88535</wp:posOffset>
                </wp:positionV>
                <wp:extent cx="132120" cy="106560"/>
                <wp:effectExtent l="57150" t="57150" r="1270" b="84455"/>
                <wp:wrapNone/>
                <wp:docPr id="1232" name="Ink 12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4">
                      <w14:nvContentPartPr>
                        <w14:cNvContentPartPr/>
                      </w14:nvContentPartPr>
                      <w14:xfrm>
                        <a:off x="0" y="0"/>
                        <a:ext cx="13212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32" o:spid="_x0000_s1026" type="#_x0000_t75" style="position:absolute;margin-left:182.95pt;margin-top:5.45pt;width:12.3pt;height:11.45pt;z-index:25232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">
                <v:imagedata r:id="rId1285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27936" behindDoc="0" locked="0" layoutInCell="1" allowOverlap="1">
                <wp:simplePos x="0" y="0"/>
                <wp:positionH relativeFrom="column">
                  <wp:posOffset>1939199</wp:posOffset>
                </wp:positionH>
                <wp:positionV relativeFrom="paragraph">
                  <wp:posOffset>86735</wp:posOffset>
                </wp:positionV>
                <wp:extent cx="239040" cy="106560"/>
                <wp:effectExtent l="38100" t="57150" r="27940" b="65405"/>
                <wp:wrapNone/>
                <wp:docPr id="1231" name="Ink 12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6">
                      <w14:nvContentPartPr>
                        <w14:cNvContentPartPr/>
                      </w14:nvContentPartPr>
                      <w14:xfrm>
                        <a:off x="0" y="0"/>
                        <a:ext cx="23904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31" o:spid="_x0000_s1026" type="#_x0000_t75" style="position:absolute;margin-left:152.15pt;margin-top:5.55pt;width:20.85pt;height:11.25pt;z-index:25232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">
                <v:imagedata r:id="rId1287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26912" behindDoc="0" locked="0" layoutInCell="1" allowOverlap="1">
                <wp:simplePos x="0" y="0"/>
                <wp:positionH relativeFrom="column">
                  <wp:posOffset>2002199</wp:posOffset>
                </wp:positionH>
                <wp:positionV relativeFrom="paragraph">
                  <wp:posOffset>35255</wp:posOffset>
                </wp:positionV>
                <wp:extent cx="18000" cy="172800"/>
                <wp:effectExtent l="38100" t="38100" r="58420" b="36830"/>
                <wp:wrapNone/>
                <wp:docPr id="1230" name="Ink 12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8">
                      <w14:nvContentPartPr>
                        <w14:cNvContentPartPr/>
                      </w14:nvContentPartPr>
                      <w14:xfrm>
                        <a:off x="0" y="0"/>
                        <a:ext cx="18000" cy="17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30" o:spid="_x0000_s1026" type="#_x0000_t75" style="position:absolute;margin-left:157.1pt;margin-top:2.25pt;width:3.35pt;height:15pt;z-index:25232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">
                <v:imagedata r:id="rId1289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25888" behindDoc="0" locked="0" layoutInCell="1" allowOverlap="1">
                <wp:simplePos x="0" y="0"/>
                <wp:positionH relativeFrom="column">
                  <wp:posOffset>1607639</wp:posOffset>
                </wp:positionH>
                <wp:positionV relativeFrom="paragraph">
                  <wp:posOffset>65135</wp:posOffset>
                </wp:positionV>
                <wp:extent cx="160200" cy="141120"/>
                <wp:effectExtent l="57150" t="57150" r="30480" b="68580"/>
                <wp:wrapNone/>
                <wp:docPr id="1229" name="Ink 12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0">
                      <w14:nvContentPartPr>
                        <w14:cNvContentPartPr/>
                      </w14:nvContentPartPr>
                      <w14:xfrm>
                        <a:off x="0" y="0"/>
                        <a:ext cx="160200" cy="14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29" o:spid="_x0000_s1026" type="#_x0000_t75" style="position:absolute;margin-left:125.6pt;margin-top:3.55pt;width:14.55pt;height:14.3pt;z-index:25232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">
                <v:imagedata r:id="rId1291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23840" behindDoc="0" locked="0" layoutInCell="1" allowOverlap="1">
                <wp:simplePos x="0" y="0"/>
                <wp:positionH relativeFrom="column">
                  <wp:posOffset>1308119</wp:posOffset>
                </wp:positionH>
                <wp:positionV relativeFrom="paragraph">
                  <wp:posOffset>57575</wp:posOffset>
                </wp:positionV>
                <wp:extent cx="116640" cy="167760"/>
                <wp:effectExtent l="57150" t="38100" r="36195" b="60960"/>
                <wp:wrapNone/>
                <wp:docPr id="1227" name="Ink 12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2">
                      <w14:nvContentPartPr>
                        <w14:cNvContentPartPr/>
                      </w14:nvContentPartPr>
                      <w14:xfrm>
                        <a:off x="0" y="0"/>
                        <a:ext cx="116640" cy="16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27" o:spid="_x0000_s1026" type="#_x0000_t75" style="position:absolute;margin-left:101.45pt;margin-top:3.4pt;width:11.45pt;height:15.7pt;z-index:25232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">
                <v:imagedata r:id="rId1293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21792" behindDoc="0" locked="0" layoutInCell="1" allowOverlap="1">
                <wp:simplePos x="0" y="0"/>
                <wp:positionH relativeFrom="column">
                  <wp:posOffset>695759</wp:posOffset>
                </wp:positionH>
                <wp:positionV relativeFrom="paragraph">
                  <wp:posOffset>49295</wp:posOffset>
                </wp:positionV>
                <wp:extent cx="255960" cy="162000"/>
                <wp:effectExtent l="38100" t="57150" r="67945" b="66675"/>
                <wp:wrapNone/>
                <wp:docPr id="1225" name="Ink 12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4">
                      <w14:nvContentPartPr>
                        <w14:cNvContentPartPr/>
                      </w14:nvContentPartPr>
                      <w14:xfrm>
                        <a:off x="0" y="0"/>
                        <a:ext cx="255960" cy="16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25" o:spid="_x0000_s1026" type="#_x0000_t75" style="position:absolute;margin-left:53.4pt;margin-top:2.7pt;width:23.15pt;height:15.05pt;z-index:25232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">
                <v:imagedata r:id="rId1295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20768" behindDoc="0" locked="0" layoutInCell="1" allowOverlap="1">
                <wp:simplePos x="0" y="0"/>
                <wp:positionH relativeFrom="column">
                  <wp:posOffset>551759</wp:posOffset>
                </wp:positionH>
                <wp:positionV relativeFrom="paragraph">
                  <wp:posOffset>125255</wp:posOffset>
                </wp:positionV>
                <wp:extent cx="104400" cy="42840"/>
                <wp:effectExtent l="38100" t="38100" r="29210" b="33655"/>
                <wp:wrapNone/>
                <wp:docPr id="1224" name="Ink 12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6">
                      <w14:nvContentPartPr>
                        <w14:cNvContentPartPr/>
                      </w14:nvContentPartPr>
                      <w14:xfrm>
                        <a:off x="0" y="0"/>
                        <a:ext cx="104400" cy="4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24" o:spid="_x0000_s1026" type="#_x0000_t75" style="position:absolute;margin-left:42.5pt;margin-top:9.5pt;width:9.55pt;height:4.6pt;z-index:25232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">
                <v:imagedata r:id="rId1297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19744" behindDoc="0" locked="0" layoutInCell="1" allowOverlap="1">
                <wp:simplePos x="0" y="0"/>
                <wp:positionH relativeFrom="column">
                  <wp:posOffset>592799</wp:posOffset>
                </wp:positionH>
                <wp:positionV relativeFrom="paragraph">
                  <wp:posOffset>60815</wp:posOffset>
                </wp:positionV>
                <wp:extent cx="27000" cy="155880"/>
                <wp:effectExtent l="38100" t="57150" r="68580" b="73025"/>
                <wp:wrapNone/>
                <wp:docPr id="1223" name="Ink 12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8">
                      <w14:nvContentPartPr>
                        <w14:cNvContentPartPr/>
                      </w14:nvContentPartPr>
                      <w14:xfrm>
                        <a:off x="0" y="0"/>
                        <a:ext cx="27000" cy="15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23" o:spid="_x0000_s1026" type="#_x0000_t75" style="position:absolute;margin-left:45.4pt;margin-top:3.35pt;width:4.8pt;height:14.85pt;z-index:25231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">
                <v:imagedata r:id="rId1299" o:title=""/>
              </v:shape>
            </w:pict>
          </mc:Fallback>
        </mc:AlternateContent>
      </w:r>
      <w:r w:rsidR="00907D6A"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3771900</wp:posOffset>
                </wp:positionH>
                <wp:positionV relativeFrom="paragraph">
                  <wp:posOffset>50165</wp:posOffset>
                </wp:positionV>
                <wp:extent cx="2775585" cy="2762250"/>
                <wp:effectExtent l="9525" t="12065" r="5715" b="6985"/>
                <wp:wrapNone/>
                <wp:docPr id="692" name="Group 6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75585" cy="2762250"/>
                          <a:chOff x="4227" y="1652"/>
                          <a:chExt cx="2983" cy="2983"/>
                        </a:xfrm>
                      </wpg:grpSpPr>
                      <wps:wsp>
                        <wps:cNvPr id="693" name="Oval 653"/>
                        <wps:cNvSpPr>
                          <a:spLocks noChangeArrowheads="1"/>
                        </wps:cNvSpPr>
                        <wps:spPr bwMode="auto">
                          <a:xfrm>
                            <a:off x="4227" y="1652"/>
                            <a:ext cx="2983" cy="2983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4" name="Oval 654"/>
                        <wps:cNvSpPr>
                          <a:spLocks noChangeArrowheads="1"/>
                        </wps:cNvSpPr>
                        <wps:spPr bwMode="auto">
                          <a:xfrm>
                            <a:off x="5701" y="3126"/>
                            <a:ext cx="35" cy="3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mv="urn:schemas-microsoft-com:mac:vml" xmlns:mo="http://schemas.microsoft.com/office/mac/office/2008/main">
            <w:pict>
              <v:group id="Group 652" o:spid="_x0000_s1026" style="position:absolute;margin-left:297pt;margin-top:3.95pt;width:218.55pt;height:217.5pt;z-index:251669504" coordorigin="4227,1652" coordsize="2983,29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">
                <v:oval id="Oval 653" o:spid="_x0000_s1027" style="position:absolute;left:4227;top:1652;width:2983;height:29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dOve8QA&#10;AADcAAAADwAAAGRycy9kb3ducmV2LnhtbESPQWvCQBSE7wX/w/KE3pqNDYY2uoooBXvowdjeH9ln&#10;Esy+DdnXmP77bqHgcZiZb5j1dnKdGmkIrWcDiyQFRVx523Jt4PP89vQCKgiyxc4zGfihANvN7GGN&#10;hfU3PtFYSq0ihEOBBhqRvtA6VA05DInviaN38YNDiXKotR3wFuGu089pmmuHLceFBnvaN1Rdy29n&#10;4FDvynzUmSyzy+Eoy+vXx3u2MOZxPu1WoIQmuYf/20drIH/N4O9MPAJ68w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nTr3vEAAAA3AAAAA8AAAAAAAAAAAAAAAAAmAIAAGRycy9k&#10;b3ducmV2LnhtbFBLBQYAAAAABAAEAPUAAACJAwAAAAA=&#10;"/>
                <v:oval id="Oval 654" o:spid="_x0000_s1028" style="position:absolute;left:5701;top:3126;width:35;height: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EKtC8QA&#10;AADcAAAADwAAAGRycy9kb3ducmV2LnhtbESPQWvCQBSE70L/w/IKvUjdWDTY1FUkoHg19dDja/Y1&#10;Cc2+DburSf69Kwgeh5n5hllvB9OKKznfWFYwnyUgiEurG64UnL/37ysQPiBrbC2TgpE8bDcvkzVm&#10;2vZ8omsRKhEh7DNUUIfQZVL6siaDfmY74uj9WWcwROkqqR32EW5a+ZEkqTTYcFyosaO8pvK/uBgF&#10;btqN+XjM9/NfPhTLfqV/0rNW6u112H2BCDSEZ/jRPmoF6ecC7mfiEZCb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hCrQvEAAAA3AAAAA8AAAAAAAAAAAAAAAAAmAIAAGRycy9k&#10;b3ducmV2LnhtbFBLBQYAAAAABAAEAPUAAACJAwAAAAA=&#10;" fillcolor="black"/>
              </v:group>
            </w:pict>
          </mc:Fallback>
        </mc:AlternateContent>
      </w:r>
    </w:p>
    <w:p w:rsidR="009B7C1F" w:rsidRDefault="00D239BF" w:rsidP="009B7C1F"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24864" behindDoc="0" locked="0" layoutInCell="1" allowOverlap="1">
                <wp:simplePos x="0" y="0"/>
                <wp:positionH relativeFrom="column">
                  <wp:posOffset>1453559</wp:posOffset>
                </wp:positionH>
                <wp:positionV relativeFrom="paragraph">
                  <wp:posOffset>-103135</wp:posOffset>
                </wp:positionV>
                <wp:extent cx="97560" cy="237960"/>
                <wp:effectExtent l="57150" t="57150" r="55245" b="67310"/>
                <wp:wrapNone/>
                <wp:docPr id="1228" name="Ink 12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0">
                      <w14:nvContentPartPr>
                        <w14:cNvContentPartPr/>
                      </w14:nvContentPartPr>
                      <w14:xfrm>
                        <a:off x="0" y="0"/>
                        <a:ext cx="97560" cy="23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28" o:spid="_x0000_s1026" type="#_x0000_t75" style="position:absolute;margin-left:112.85pt;margin-top:-9.6pt;width:10.4pt;height:21.85pt;z-index:25232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">
                <v:imagedata r:id="rId1301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22816" behindDoc="0" locked="0" layoutInCell="1" allowOverlap="1">
                <wp:simplePos x="0" y="0"/>
                <wp:positionH relativeFrom="column">
                  <wp:posOffset>1142879</wp:posOffset>
                </wp:positionH>
                <wp:positionV relativeFrom="paragraph">
                  <wp:posOffset>-73975</wp:posOffset>
                </wp:positionV>
                <wp:extent cx="129600" cy="145440"/>
                <wp:effectExtent l="57150" t="57150" r="22860" b="83185"/>
                <wp:wrapNone/>
                <wp:docPr id="1226" name="Ink 12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2">
                      <w14:nvContentPartPr>
                        <w14:cNvContentPartPr/>
                      </w14:nvContentPartPr>
                      <w14:xfrm>
                        <a:off x="0" y="0"/>
                        <a:ext cx="129600" cy="14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26" o:spid="_x0000_s1026" type="#_x0000_t75" style="position:absolute;margin-left:88.4pt;margin-top:-7.4pt;width:12.4pt;height:14.55pt;z-index:25232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">
                <v:imagedata r:id="rId1303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18720" behindDoc="0" locked="0" layoutInCell="1" allowOverlap="1">
                <wp:simplePos x="0" y="0"/>
                <wp:positionH relativeFrom="column">
                  <wp:posOffset>122639</wp:posOffset>
                </wp:positionH>
                <wp:positionV relativeFrom="paragraph">
                  <wp:posOffset>-63535</wp:posOffset>
                </wp:positionV>
                <wp:extent cx="301680" cy="140760"/>
                <wp:effectExtent l="57150" t="57150" r="3175" b="69215"/>
                <wp:wrapNone/>
                <wp:docPr id="1222" name="Ink 12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4">
                      <w14:nvContentPartPr>
                        <w14:cNvContentPartPr/>
                      </w14:nvContentPartPr>
                      <w14:xfrm>
                        <a:off x="0" y="0"/>
                        <a:ext cx="301680" cy="14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22" o:spid="_x0000_s1026" type="#_x0000_t75" style="position:absolute;margin-left:8.1pt;margin-top:-6.55pt;width:25.75pt;height:14.3pt;z-index:25231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">
                <v:imagedata r:id="rId1305" o:title=""/>
              </v:shape>
            </w:pict>
          </mc:Fallback>
        </mc:AlternateContent>
      </w:r>
    </w:p>
    <w:p w:rsidR="009B7C1F" w:rsidRDefault="00464237" w:rsidP="009B7C1F"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56608" behindDoc="0" locked="0" layoutInCell="1" allowOverlap="1">
                <wp:simplePos x="0" y="0"/>
                <wp:positionH relativeFrom="column">
                  <wp:posOffset>4259039</wp:posOffset>
                </wp:positionH>
                <wp:positionV relativeFrom="paragraph">
                  <wp:posOffset>77991</wp:posOffset>
                </wp:positionV>
                <wp:extent cx="16200" cy="1800"/>
                <wp:effectExtent l="19050" t="19050" r="22225" b="17780"/>
                <wp:wrapNone/>
                <wp:docPr id="1262" name="Ink 12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6">
                      <w14:nvContentPartPr>
                        <w14:cNvContentPartPr/>
                      </w14:nvContentPartPr>
                      <w14:xfrm>
                        <a:off x="0" y="0"/>
                        <a:ext cx="1620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62" o:spid="_x0000_s1026" type="#_x0000_t75" style="position:absolute;margin-left:335.05pt;margin-top:5.75pt;width:1.9pt;height:.95pt;z-index:25235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">
                <v:imagedata r:id="rId1307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54560" behindDoc="0" locked="0" layoutInCell="1" allowOverlap="1">
                <wp:simplePos x="0" y="0"/>
                <wp:positionH relativeFrom="column">
                  <wp:posOffset>4233119</wp:posOffset>
                </wp:positionH>
                <wp:positionV relativeFrom="paragraph">
                  <wp:posOffset>105711</wp:posOffset>
                </wp:positionV>
                <wp:extent cx="12240" cy="1080"/>
                <wp:effectExtent l="19050" t="19050" r="26035" b="18415"/>
                <wp:wrapNone/>
                <wp:docPr id="1260" name="Ink 12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8">
                      <w14:nvContentPartPr>
                        <w14:cNvContentPartPr/>
                      </w14:nvContentPartPr>
                      <w14:xfrm>
                        <a:off x="0" y="0"/>
                        <a:ext cx="1224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60" o:spid="_x0000_s1026" type="#_x0000_t75" style="position:absolute;margin-left:333pt;margin-top:7.85pt;width:1.55pt;height:1.05pt;z-index:25235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">
                <v:imagedata r:id="rId1309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53536" behindDoc="0" locked="0" layoutInCell="1" allowOverlap="1">
                <wp:simplePos x="0" y="0"/>
                <wp:positionH relativeFrom="column">
                  <wp:posOffset>4237079</wp:posOffset>
                </wp:positionH>
                <wp:positionV relativeFrom="paragraph">
                  <wp:posOffset>93471</wp:posOffset>
                </wp:positionV>
                <wp:extent cx="29520" cy="25560"/>
                <wp:effectExtent l="19050" t="19050" r="27940" b="31750"/>
                <wp:wrapNone/>
                <wp:docPr id="1259" name="Ink 12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0">
                      <w14:nvContentPartPr>
                        <w14:cNvContentPartPr/>
                      </w14:nvContentPartPr>
                      <w14:xfrm>
                        <a:off x="0" y="0"/>
                        <a:ext cx="2952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59" o:spid="_x0000_s1026" type="#_x0000_t75" style="position:absolute;margin-left:333.35pt;margin-top:6.75pt;width:3.05pt;height:2.9pt;z-index:25235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">
                <v:imagedata r:id="rId1311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52512" behindDoc="0" locked="0" layoutInCell="1" allowOverlap="1">
                <wp:simplePos x="0" y="0"/>
                <wp:positionH relativeFrom="column">
                  <wp:posOffset>4224479</wp:posOffset>
                </wp:positionH>
                <wp:positionV relativeFrom="paragraph">
                  <wp:posOffset>70431</wp:posOffset>
                </wp:positionV>
                <wp:extent cx="23040" cy="46800"/>
                <wp:effectExtent l="38100" t="38100" r="34290" b="29845"/>
                <wp:wrapNone/>
                <wp:docPr id="1258" name="Ink 12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2">
                      <w14:nvContentPartPr>
                        <w14:cNvContentPartPr/>
                      </w14:nvContentPartPr>
                      <w14:xfrm>
                        <a:off x="0" y="0"/>
                        <a:ext cx="23040" cy="4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58" o:spid="_x0000_s1026" type="#_x0000_t75" style="position:absolute;margin-left:331.65pt;margin-top:4.45pt;width:3.15pt;height:5.15pt;z-index:25235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">
                <v:imagedata r:id="rId1313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49440" behindDoc="0" locked="0" layoutInCell="1" allowOverlap="1">
                <wp:simplePos x="0" y="0"/>
                <wp:positionH relativeFrom="column">
                  <wp:posOffset>3986879</wp:posOffset>
                </wp:positionH>
                <wp:positionV relativeFrom="paragraph">
                  <wp:posOffset>13551</wp:posOffset>
                </wp:positionV>
                <wp:extent cx="75240" cy="31680"/>
                <wp:effectExtent l="38100" t="38100" r="39370" b="45085"/>
                <wp:wrapNone/>
                <wp:docPr id="1252" name="Ink 12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4">
                      <w14:nvContentPartPr>
                        <w14:cNvContentPartPr/>
                      </w14:nvContentPartPr>
                      <w14:xfrm>
                        <a:off x="0" y="0"/>
                        <a:ext cx="75240" cy="3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52" o:spid="_x0000_s1026" type="#_x0000_t75" style="position:absolute;margin-left:312.65pt;margin-top:.45pt;width:7.8pt;height:4.55pt;z-index:25234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">
                <v:imagedata r:id="rId1315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48416" behindDoc="0" locked="0" layoutInCell="1" allowOverlap="1">
                <wp:simplePos x="0" y="0"/>
                <wp:positionH relativeFrom="column">
                  <wp:posOffset>3970319</wp:posOffset>
                </wp:positionH>
                <wp:positionV relativeFrom="paragraph">
                  <wp:posOffset>-77529</wp:posOffset>
                </wp:positionV>
                <wp:extent cx="102240" cy="211320"/>
                <wp:effectExtent l="57150" t="57150" r="12065" b="74930"/>
                <wp:wrapNone/>
                <wp:docPr id="1251" name="Ink 12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6">
                      <w14:nvContentPartPr>
                        <w14:cNvContentPartPr/>
                      </w14:nvContentPartPr>
                      <w14:xfrm>
                        <a:off x="0" y="0"/>
                        <a:ext cx="102240" cy="21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51" o:spid="_x0000_s1026" type="#_x0000_t75" style="position:absolute;margin-left:311.1pt;margin-top:-7.65pt;width:11pt;height:19.75pt;z-index:25234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">
                <v:imagedata r:id="rId1317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47392" behindDoc="0" locked="0" layoutInCell="1" allowOverlap="1">
                <wp:simplePos x="0" y="0"/>
                <wp:positionH relativeFrom="column">
                  <wp:posOffset>4197479</wp:posOffset>
                </wp:positionH>
                <wp:positionV relativeFrom="paragraph">
                  <wp:posOffset>62151</wp:posOffset>
                </wp:positionV>
                <wp:extent cx="42840" cy="34560"/>
                <wp:effectExtent l="38100" t="57150" r="52705" b="80010"/>
                <wp:wrapNone/>
                <wp:docPr id="1250" name="Ink 12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8">
                      <w14:nvContentPartPr>
                        <w14:cNvContentPartPr/>
                      </w14:nvContentPartPr>
                      <w14:xfrm>
                        <a:off x="0" y="0"/>
                        <a:ext cx="42840" cy="3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50" o:spid="_x0000_s1026" type="#_x0000_t75" style="position:absolute;margin-left:329.15pt;margin-top:3.35pt;width:6.25pt;height:5.7pt;z-index:25234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">
                <v:imagedata r:id="rId1319" o:title=""/>
              </v:shape>
            </w:pict>
          </mc:Fallback>
        </mc:AlternateContent>
      </w:r>
    </w:p>
    <w:p w:rsidR="009B7C1F" w:rsidRDefault="00464237" w:rsidP="009B7C1F"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55584" behindDoc="0" locked="0" layoutInCell="1" allowOverlap="1">
                <wp:simplePos x="0" y="0"/>
                <wp:positionH relativeFrom="column">
                  <wp:posOffset>4236359</wp:posOffset>
                </wp:positionH>
                <wp:positionV relativeFrom="paragraph">
                  <wp:posOffset>-87844</wp:posOffset>
                </wp:positionV>
                <wp:extent cx="2115360" cy="231120"/>
                <wp:effectExtent l="57150" t="57150" r="56515" b="55245"/>
                <wp:wrapNone/>
                <wp:docPr id="1261" name="Ink 12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0">
                      <w14:nvContentPartPr>
                        <w14:cNvContentPartPr/>
                      </w14:nvContentPartPr>
                      <w14:xfrm>
                        <a:off x="0" y="0"/>
                        <a:ext cx="2115360" cy="23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61" o:spid="_x0000_s1026" type="#_x0000_t75" style="position:absolute;margin-left:332.35pt;margin-top:-8.35pt;width:168.95pt;height:20.7pt;z-index:25235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">
                <v:imagedata r:id="rId1321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51488" behindDoc="0" locked="0" layoutInCell="1" allowOverlap="1">
                <wp:simplePos x="0" y="0"/>
                <wp:positionH relativeFrom="column">
                  <wp:posOffset>6495359</wp:posOffset>
                </wp:positionH>
                <wp:positionV relativeFrom="paragraph">
                  <wp:posOffset>72716</wp:posOffset>
                </wp:positionV>
                <wp:extent cx="126720" cy="189000"/>
                <wp:effectExtent l="57150" t="57150" r="45085" b="78105"/>
                <wp:wrapNone/>
                <wp:docPr id="1254" name="Ink 12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2">
                      <w14:nvContentPartPr>
                        <w14:cNvContentPartPr/>
                      </w14:nvContentPartPr>
                      <w14:xfrm>
                        <a:off x="0" y="0"/>
                        <a:ext cx="126720" cy="18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54" o:spid="_x0000_s1026" type="#_x0000_t75" style="position:absolute;margin-left:509.95pt;margin-top:4.2pt;width:13.05pt;height:18pt;z-index:25235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">
                <v:imagedata r:id="rId1323" o:title=""/>
              </v:shape>
            </w:pict>
          </mc:Fallback>
        </mc:AlternateContent>
      </w:r>
    </w:p>
    <w:p w:rsidR="009B7C1F" w:rsidRDefault="00464237" w:rsidP="009B7C1F">
      <w:pPr>
        <w:rPr>
          <w:b/>
        </w:rPr>
      </w:pPr>
      <w:r>
        <w:rPr>
          <w:b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50464" behindDoc="0" locked="0" layoutInCell="1" allowOverlap="1">
                <wp:simplePos x="0" y="0"/>
                <wp:positionH relativeFrom="column">
                  <wp:posOffset>6339839</wp:posOffset>
                </wp:positionH>
                <wp:positionV relativeFrom="paragraph">
                  <wp:posOffset>-17074</wp:posOffset>
                </wp:positionV>
                <wp:extent cx="21600" cy="38880"/>
                <wp:effectExtent l="38100" t="57150" r="73660" b="56515"/>
                <wp:wrapNone/>
                <wp:docPr id="1253" name="Ink 12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4">
                      <w14:nvContentPartPr>
                        <w14:cNvContentPartPr/>
                      </w14:nvContentPartPr>
                      <w14:xfrm>
                        <a:off x="0" y="0"/>
                        <a:ext cx="21600" cy="3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53" o:spid="_x0000_s1026" type="#_x0000_t75" style="position:absolute;margin-left:497.85pt;margin-top:-2.8pt;width:4.55pt;height:5.4pt;z-index:25235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">
                <v:imagedata r:id="rId1325" o:title=""/>
              </v:shape>
            </w:pict>
          </mc:Fallback>
        </mc:AlternateContent>
      </w:r>
      <w:r w:rsidR="009B7C1F" w:rsidRPr="003E712C">
        <w:rPr>
          <w:b/>
        </w:rPr>
        <w:t>Activity 1</w:t>
      </w:r>
    </w:p>
    <w:p w:rsidR="009B7C1F" w:rsidRDefault="00464237" w:rsidP="009B7C1F">
      <w:pPr>
        <w:rPr>
          <w:b/>
        </w:rPr>
      </w:pPr>
      <w:r>
        <w:rPr>
          <w:b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36480" behindDoc="0" locked="0" layoutInCell="1" allowOverlap="1">
                <wp:simplePos x="0" y="0"/>
                <wp:positionH relativeFrom="column">
                  <wp:posOffset>6308519</wp:posOffset>
                </wp:positionH>
                <wp:positionV relativeFrom="paragraph">
                  <wp:posOffset>-196777</wp:posOffset>
                </wp:positionV>
                <wp:extent cx="229680" cy="657720"/>
                <wp:effectExtent l="57150" t="38100" r="56515" b="47625"/>
                <wp:wrapNone/>
                <wp:docPr id="1341" name="Ink 13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6">
                      <w14:nvContentPartPr>
                        <w14:cNvContentPartPr/>
                      </w14:nvContentPartPr>
                      <w14:xfrm>
                        <a:off x="0" y="0"/>
                        <a:ext cx="229680" cy="65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41" o:spid="_x0000_s1026" type="#_x0000_t75" style="position:absolute;margin-left:495.45pt;margin-top:-16.45pt;width:20.25pt;height:53.85pt;z-index:25243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">
                <v:imagedata r:id="rId1327" o:title=""/>
              </v:shape>
            </w:pict>
          </mc:Fallback>
        </mc:AlternateContent>
      </w:r>
      <w:r>
        <w:rPr>
          <w:b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35456" behindDoc="0" locked="0" layoutInCell="1" allowOverlap="1">
                <wp:simplePos x="0" y="0"/>
                <wp:positionH relativeFrom="column">
                  <wp:posOffset>4224479</wp:posOffset>
                </wp:positionH>
                <wp:positionV relativeFrom="paragraph">
                  <wp:posOffset>-397297</wp:posOffset>
                </wp:positionV>
                <wp:extent cx="2340000" cy="881280"/>
                <wp:effectExtent l="57150" t="38100" r="60325" b="52705"/>
                <wp:wrapNone/>
                <wp:docPr id="1339" name="Ink 13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8">
                      <w14:nvContentPartPr>
                        <w14:cNvContentPartPr/>
                      </w14:nvContentPartPr>
                      <w14:xfrm>
                        <a:off x="0" y="0"/>
                        <a:ext cx="2340000" cy="88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39" o:spid="_x0000_s1026" type="#_x0000_t75" style="position:absolute;margin-left:331.25pt;margin-top:-32pt;width:186.65pt;height:71.35pt;z-index:25243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">
                <v:imagedata r:id="rId1329" o:title=""/>
              </v:shape>
            </w:pict>
          </mc:Fallback>
        </mc:AlternateContent>
      </w:r>
      <w:r>
        <w:rPr>
          <w:b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65824" behindDoc="0" locked="0" layoutInCell="1" allowOverlap="1">
                <wp:simplePos x="0" y="0"/>
                <wp:positionH relativeFrom="column">
                  <wp:posOffset>5268479</wp:posOffset>
                </wp:positionH>
                <wp:positionV relativeFrom="paragraph">
                  <wp:posOffset>111571</wp:posOffset>
                </wp:positionV>
                <wp:extent cx="68760" cy="77760"/>
                <wp:effectExtent l="57150" t="57150" r="45720" b="74930"/>
                <wp:wrapNone/>
                <wp:docPr id="1271" name="Ink 12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0">
                      <w14:nvContentPartPr>
                        <w14:cNvContentPartPr/>
                      </w14:nvContentPartPr>
                      <w14:xfrm>
                        <a:off x="0" y="0"/>
                        <a:ext cx="68760" cy="7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71" o:spid="_x0000_s1026" type="#_x0000_t75" style="position:absolute;margin-left:413.5pt;margin-top:7.5pt;width:8.2pt;height:8.8pt;z-index:25236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">
                <v:imagedata r:id="rId1331" o:title=""/>
              </v:shape>
            </w:pict>
          </mc:Fallback>
        </mc:AlternateContent>
      </w:r>
      <w:r>
        <w:rPr>
          <w:b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58656" behindDoc="0" locked="0" layoutInCell="1" allowOverlap="1">
                <wp:simplePos x="0" y="0"/>
                <wp:positionH relativeFrom="column">
                  <wp:posOffset>5161559</wp:posOffset>
                </wp:positionH>
                <wp:positionV relativeFrom="paragraph">
                  <wp:posOffset>-242669</wp:posOffset>
                </wp:positionV>
                <wp:extent cx="1189080" cy="787680"/>
                <wp:effectExtent l="57150" t="38100" r="68580" b="50800"/>
                <wp:wrapNone/>
                <wp:docPr id="1264" name="Ink 12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2">
                      <w14:nvContentPartPr>
                        <w14:cNvContentPartPr/>
                      </w14:nvContentPartPr>
                      <w14:xfrm>
                        <a:off x="0" y="0"/>
                        <a:ext cx="1189080" cy="78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64" o:spid="_x0000_s1026" type="#_x0000_t75" style="position:absolute;margin-left:405.05pt;margin-top:-19.7pt;width:96.5pt;height:64pt;z-index:25235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">
                <v:imagedata r:id="rId1333" o:title=""/>
              </v:shape>
            </w:pict>
          </mc:Fallback>
        </mc:AlternateContent>
      </w:r>
      <w:r>
        <w:rPr>
          <w:b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57632" behindDoc="0" locked="0" layoutInCell="1" allowOverlap="1">
                <wp:simplePos x="0" y="0"/>
                <wp:positionH relativeFrom="column">
                  <wp:posOffset>4239599</wp:posOffset>
                </wp:positionH>
                <wp:positionV relativeFrom="paragraph">
                  <wp:posOffset>-458669</wp:posOffset>
                </wp:positionV>
                <wp:extent cx="904320" cy="1007640"/>
                <wp:effectExtent l="57150" t="38100" r="67310" b="59690"/>
                <wp:wrapNone/>
                <wp:docPr id="1263" name="Ink 12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4">
                      <w14:nvContentPartPr>
                        <w14:cNvContentPartPr/>
                      </w14:nvContentPartPr>
                      <w14:xfrm>
                        <a:off x="0" y="0"/>
                        <a:ext cx="904320" cy="100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63" o:spid="_x0000_s1026" type="#_x0000_t75" style="position:absolute;margin-left:332.55pt;margin-top:-36.9pt;width:74pt;height:81.7pt;z-index:25235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">
                <v:imagedata r:id="rId1335" o:title=""/>
              </v:shape>
            </w:pict>
          </mc:Fallback>
        </mc:AlternateContent>
      </w:r>
    </w:p>
    <w:p w:rsidR="009B7C1F" w:rsidRDefault="00464237" w:rsidP="009B7C1F">
      <w:pPr>
        <w:rPr>
          <w:b/>
        </w:rPr>
      </w:pPr>
      <w:r>
        <w:rPr>
          <w:b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42624" behindDoc="0" locked="0" layoutInCell="1" allowOverlap="1">
                <wp:simplePos x="0" y="0"/>
                <wp:positionH relativeFrom="column">
                  <wp:posOffset>6473759</wp:posOffset>
                </wp:positionH>
                <wp:positionV relativeFrom="paragraph">
                  <wp:posOffset>87473</wp:posOffset>
                </wp:positionV>
                <wp:extent cx="65880" cy="53640"/>
                <wp:effectExtent l="38100" t="38100" r="67945" b="60960"/>
                <wp:wrapNone/>
                <wp:docPr id="1347" name="Ink 13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6">
                      <w14:nvContentPartPr>
                        <w14:cNvContentPartPr/>
                      </w14:nvContentPartPr>
                      <w14:xfrm>
                        <a:off x="0" y="0"/>
                        <a:ext cx="65880" cy="5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47" o:spid="_x0000_s1026" type="#_x0000_t75" style="position:absolute;margin-left:508.3pt;margin-top:5.8pt;width:8.2pt;height:6.8pt;z-index:25244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">
                <v:imagedata r:id="rId1337" o:title=""/>
              </v:shape>
            </w:pict>
          </mc:Fallback>
        </mc:AlternateContent>
      </w:r>
      <w:r>
        <w:rPr>
          <w:b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41600" behindDoc="0" locked="0" layoutInCell="1" allowOverlap="1">
                <wp:simplePos x="0" y="0"/>
                <wp:positionH relativeFrom="column">
                  <wp:posOffset>6358559</wp:posOffset>
                </wp:positionH>
                <wp:positionV relativeFrom="paragraph">
                  <wp:posOffset>85673</wp:posOffset>
                </wp:positionV>
                <wp:extent cx="63000" cy="107280"/>
                <wp:effectExtent l="57150" t="57150" r="70485" b="64770"/>
                <wp:wrapNone/>
                <wp:docPr id="1346" name="Ink 13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8">
                      <w14:nvContentPartPr>
                        <w14:cNvContentPartPr/>
                      </w14:nvContentPartPr>
                      <w14:xfrm>
                        <a:off x="0" y="0"/>
                        <a:ext cx="6300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46" o:spid="_x0000_s1026" type="#_x0000_t75" style="position:absolute;margin-left:499.2pt;margin-top:5.35pt;width:7.75pt;height:11.35pt;z-index:25244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">
                <v:imagedata r:id="rId1339" o:title=""/>
              </v:shape>
            </w:pict>
          </mc:Fallback>
        </mc:AlternateContent>
      </w:r>
      <w:r>
        <w:rPr>
          <w:b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40576" behindDoc="0" locked="0" layoutInCell="1" allowOverlap="1">
                <wp:simplePos x="0" y="0"/>
                <wp:positionH relativeFrom="column">
                  <wp:posOffset>6250199</wp:posOffset>
                </wp:positionH>
                <wp:positionV relativeFrom="paragraph">
                  <wp:posOffset>69833</wp:posOffset>
                </wp:positionV>
                <wp:extent cx="84960" cy="126360"/>
                <wp:effectExtent l="57150" t="57150" r="67945" b="64770"/>
                <wp:wrapNone/>
                <wp:docPr id="1345" name="Ink 13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0">
                      <w14:nvContentPartPr>
                        <w14:cNvContentPartPr/>
                      </w14:nvContentPartPr>
                      <w14:xfrm>
                        <a:off x="0" y="0"/>
                        <a:ext cx="84960" cy="12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45" o:spid="_x0000_s1026" type="#_x0000_t75" style="position:absolute;margin-left:490.8pt;margin-top:4.15pt;width:9.4pt;height:12.8pt;z-index:25244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">
                <v:imagedata r:id="rId1341" o:title=""/>
              </v:shape>
            </w:pict>
          </mc:Fallback>
        </mc:AlternateContent>
      </w:r>
      <w:r>
        <w:rPr>
          <w:b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64800" behindDoc="0" locked="0" layoutInCell="1" allowOverlap="1">
                <wp:simplePos x="0" y="0"/>
                <wp:positionH relativeFrom="column">
                  <wp:posOffset>5148959</wp:posOffset>
                </wp:positionH>
                <wp:positionV relativeFrom="paragraph">
                  <wp:posOffset>-51299</wp:posOffset>
                </wp:positionV>
                <wp:extent cx="88920" cy="127080"/>
                <wp:effectExtent l="57150" t="38100" r="25400" b="63500"/>
                <wp:wrapNone/>
                <wp:docPr id="1270" name="Ink 12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2">
                      <w14:nvContentPartPr>
                        <w14:cNvContentPartPr/>
                      </w14:nvContentPartPr>
                      <w14:xfrm>
                        <a:off x="0" y="0"/>
                        <a:ext cx="8892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70" o:spid="_x0000_s1026" type="#_x0000_t75" style="position:absolute;margin-left:404.1pt;margin-top:-5.2pt;width:9.85pt;height:12.65pt;z-index:25236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">
                <v:imagedata r:id="rId1343" o:title=""/>
              </v:shape>
            </w:pict>
          </mc:Fallback>
        </mc:AlternateContent>
      </w:r>
      <w:r>
        <w:rPr>
          <w:b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63776" behindDoc="0" locked="0" layoutInCell="1" allowOverlap="1">
                <wp:simplePos x="0" y="0"/>
                <wp:positionH relativeFrom="column">
                  <wp:posOffset>5092079</wp:posOffset>
                </wp:positionH>
                <wp:positionV relativeFrom="paragraph">
                  <wp:posOffset>-49499</wp:posOffset>
                </wp:positionV>
                <wp:extent cx="24480" cy="107280"/>
                <wp:effectExtent l="19050" t="57150" r="52070" b="64770"/>
                <wp:wrapNone/>
                <wp:docPr id="1269" name="Ink 12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4">
                      <w14:nvContentPartPr>
                        <w14:cNvContentPartPr/>
                      </w14:nvContentPartPr>
                      <w14:xfrm>
                        <a:off x="0" y="0"/>
                        <a:ext cx="2448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69" o:spid="_x0000_s1026" type="#_x0000_t75" style="position:absolute;margin-left:400.5pt;margin-top:-5.2pt;width:3.75pt;height:11.35pt;z-index:25236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">
                <v:imagedata r:id="rId1345" o:title=""/>
              </v:shape>
            </w:pict>
          </mc:Fallback>
        </mc:AlternateContent>
      </w:r>
      <w:r>
        <w:rPr>
          <w:b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62752" behindDoc="0" locked="0" layoutInCell="1" allowOverlap="1">
                <wp:simplePos x="0" y="0"/>
                <wp:positionH relativeFrom="column">
                  <wp:posOffset>5037359</wp:posOffset>
                </wp:positionH>
                <wp:positionV relativeFrom="paragraph">
                  <wp:posOffset>-51299</wp:posOffset>
                </wp:positionV>
                <wp:extent cx="15120" cy="125640"/>
                <wp:effectExtent l="38100" t="38100" r="61595" b="46355"/>
                <wp:wrapNone/>
                <wp:docPr id="1268" name="Ink 12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6">
                      <w14:nvContentPartPr>
                        <w14:cNvContentPartPr/>
                      </w14:nvContentPartPr>
                      <w14:xfrm>
                        <a:off x="0" y="0"/>
                        <a:ext cx="15120" cy="12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68" o:spid="_x0000_s1026" type="#_x0000_t75" style="position:absolute;margin-left:395.8pt;margin-top:-4.8pt;width:3.4pt;height:12.15pt;z-index:25236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">
                <v:imagedata r:id="rId1347" o:title=""/>
              </v:shape>
            </w:pict>
          </mc:Fallback>
        </mc:AlternateContent>
      </w:r>
      <w:r>
        <w:rPr>
          <w:b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59680" behindDoc="0" locked="0" layoutInCell="1" allowOverlap="1">
                <wp:simplePos x="0" y="0"/>
                <wp:positionH relativeFrom="column">
                  <wp:posOffset>5007479</wp:posOffset>
                </wp:positionH>
                <wp:positionV relativeFrom="paragraph">
                  <wp:posOffset>120781</wp:posOffset>
                </wp:positionV>
                <wp:extent cx="324000" cy="76680"/>
                <wp:effectExtent l="38100" t="57150" r="57150" b="57150"/>
                <wp:wrapNone/>
                <wp:docPr id="1265" name="Ink 12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8">
                      <w14:nvContentPartPr>
                        <w14:cNvContentPartPr/>
                      </w14:nvContentPartPr>
                      <w14:xfrm>
                        <a:off x="0" y="0"/>
                        <a:ext cx="324000" cy="7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65" o:spid="_x0000_s1026" type="#_x0000_t75" style="position:absolute;margin-left:393.55pt;margin-top:8.3pt;width:27.55pt;height:8.3pt;z-index:25235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">
                <v:imagedata r:id="rId1349" o:title=""/>
              </v:shape>
            </w:pict>
          </mc:Fallback>
        </mc:AlternateContent>
      </w:r>
    </w:p>
    <w:p w:rsidR="009B7C1F" w:rsidRDefault="00464237" w:rsidP="009B7C1F">
      <w:pPr>
        <w:numPr>
          <w:ilvl w:val="0"/>
          <w:numId w:val="31"/>
        </w:numPr>
      </w:pP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39552" behindDoc="0" locked="0" layoutInCell="1" allowOverlap="1">
                <wp:simplePos x="0" y="0"/>
                <wp:positionH relativeFrom="column">
                  <wp:posOffset>6689039</wp:posOffset>
                </wp:positionH>
                <wp:positionV relativeFrom="paragraph">
                  <wp:posOffset>58438</wp:posOffset>
                </wp:positionV>
                <wp:extent cx="144720" cy="32760"/>
                <wp:effectExtent l="38100" t="38100" r="27305" b="43815"/>
                <wp:wrapNone/>
                <wp:docPr id="1344" name="Ink 13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0">
                      <w14:nvContentPartPr>
                        <w14:cNvContentPartPr/>
                      </w14:nvContentPartPr>
                      <w14:xfrm>
                        <a:off x="0" y="0"/>
                        <a:ext cx="144720" cy="3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44" o:spid="_x0000_s1026" type="#_x0000_t75" style="position:absolute;margin-left:526pt;margin-top:3.85pt;width:12.85pt;height:4.15pt;z-index:25243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">
                <v:imagedata r:id="rId1351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38528" behindDoc="0" locked="0" layoutInCell="1" allowOverlap="1">
                <wp:simplePos x="0" y="0"/>
                <wp:positionH relativeFrom="column">
                  <wp:posOffset>6667079</wp:posOffset>
                </wp:positionH>
                <wp:positionV relativeFrom="paragraph">
                  <wp:posOffset>150238</wp:posOffset>
                </wp:positionV>
                <wp:extent cx="85680" cy="10800"/>
                <wp:effectExtent l="38100" t="38100" r="29210" b="65405"/>
                <wp:wrapNone/>
                <wp:docPr id="1343" name="Ink 13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2">
                      <w14:nvContentPartPr>
                        <w14:cNvContentPartPr/>
                      </w14:nvContentPartPr>
                      <w14:xfrm>
                        <a:off x="0" y="0"/>
                        <a:ext cx="8568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43" o:spid="_x0000_s1026" type="#_x0000_t75" style="position:absolute;margin-left:524.2pt;margin-top:10.75pt;width:8.05pt;height:3.35pt;z-index:25243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">
                <v:imagedata r:id="rId1353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37504" behindDoc="0" locked="0" layoutInCell="1" allowOverlap="1">
                <wp:simplePos x="0" y="0"/>
                <wp:positionH relativeFrom="column">
                  <wp:posOffset>6628199</wp:posOffset>
                </wp:positionH>
                <wp:positionV relativeFrom="paragraph">
                  <wp:posOffset>111358</wp:posOffset>
                </wp:positionV>
                <wp:extent cx="102600" cy="118080"/>
                <wp:effectExtent l="57150" t="57150" r="31115" b="73025"/>
                <wp:wrapNone/>
                <wp:docPr id="1342" name="Ink 13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4">
                      <w14:nvContentPartPr>
                        <w14:cNvContentPartPr/>
                      </w14:nvContentPartPr>
                      <w14:xfrm>
                        <a:off x="0" y="0"/>
                        <a:ext cx="10260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42" o:spid="_x0000_s1026" type="#_x0000_t75" style="position:absolute;margin-left:520.3pt;margin-top:7.45pt;width:10.25pt;height:12.3pt;z-index:25243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">
                <v:imagedata r:id="rId1355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34432" behindDoc="0" locked="0" layoutInCell="1" allowOverlap="1">
                <wp:simplePos x="0" y="0"/>
                <wp:positionH relativeFrom="column">
                  <wp:posOffset>6506159</wp:posOffset>
                </wp:positionH>
                <wp:positionV relativeFrom="paragraph">
                  <wp:posOffset>59158</wp:posOffset>
                </wp:positionV>
                <wp:extent cx="50040" cy="54720"/>
                <wp:effectExtent l="57150" t="57150" r="64770" b="78740"/>
                <wp:wrapNone/>
                <wp:docPr id="1338" name="Ink 13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6">
                      <w14:nvContentPartPr>
                        <w14:cNvContentPartPr/>
                      </w14:nvContentPartPr>
                      <w14:xfrm>
                        <a:off x="0" y="0"/>
                        <a:ext cx="50040" cy="5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38" o:spid="_x0000_s1026" type="#_x0000_t75" style="position:absolute;margin-left:510.8pt;margin-top:3.15pt;width:7pt;height:7.35pt;z-index:25243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">
                <v:imagedata r:id="rId1357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75040" behindDoc="0" locked="0" layoutInCell="1" allowOverlap="1">
                <wp:simplePos x="0" y="0"/>
                <wp:positionH relativeFrom="column">
                  <wp:posOffset>4050599</wp:posOffset>
                </wp:positionH>
                <wp:positionV relativeFrom="paragraph">
                  <wp:posOffset>-609534</wp:posOffset>
                </wp:positionV>
                <wp:extent cx="2319120" cy="1557000"/>
                <wp:effectExtent l="38100" t="38100" r="43180" b="62865"/>
                <wp:wrapNone/>
                <wp:docPr id="1280" name="Ink 12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8">
                      <w14:nvContentPartPr>
                        <w14:cNvContentPartPr/>
                      </w14:nvContentPartPr>
                      <w14:xfrm>
                        <a:off x="0" y="0"/>
                        <a:ext cx="2319120" cy="155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80" o:spid="_x0000_s1026" type="#_x0000_t75" style="position:absolute;margin-left:318.45pt;margin-top:-48.95pt;width:184.6pt;height:124.85pt;z-index:25237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">
                <v:imagedata r:id="rId1359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74016" behindDoc="0" locked="0" layoutInCell="1" allowOverlap="1">
                <wp:simplePos x="0" y="0"/>
                <wp:positionH relativeFrom="column">
                  <wp:posOffset>3997319</wp:posOffset>
                </wp:positionH>
                <wp:positionV relativeFrom="paragraph">
                  <wp:posOffset>-800694</wp:posOffset>
                </wp:positionV>
                <wp:extent cx="220320" cy="1801080"/>
                <wp:effectExtent l="38100" t="38100" r="46990" b="46990"/>
                <wp:wrapNone/>
                <wp:docPr id="1279" name="Ink 12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0">
                      <w14:nvContentPartPr>
                        <w14:cNvContentPartPr/>
                      </w14:nvContentPartPr>
                      <w14:xfrm>
                        <a:off x="0" y="0"/>
                        <a:ext cx="220320" cy="180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79" o:spid="_x0000_s1026" type="#_x0000_t75" style="position:absolute;margin-left:313.55pt;margin-top:-63.9pt;width:19.1pt;height:143.3pt;z-index:25237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">
                <v:imagedata r:id="rId1361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60704" behindDoc="0" locked="0" layoutInCell="1" allowOverlap="1">
                <wp:simplePos x="0" y="0"/>
                <wp:positionH relativeFrom="column">
                  <wp:posOffset>161519</wp:posOffset>
                </wp:positionH>
                <wp:positionV relativeFrom="paragraph">
                  <wp:posOffset>-105894</wp:posOffset>
                </wp:positionV>
                <wp:extent cx="266760" cy="237960"/>
                <wp:effectExtent l="38100" t="38100" r="38100" b="48260"/>
                <wp:wrapNone/>
                <wp:docPr id="1266" name="Ink 12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2">
                      <w14:nvContentPartPr>
                        <w14:cNvContentPartPr/>
                      </w14:nvContentPartPr>
                      <w14:xfrm>
                        <a:off x="0" y="0"/>
                        <a:ext cx="266760" cy="23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66" o:spid="_x0000_s1026" type="#_x0000_t75" style="position:absolute;margin-left:11.95pt;margin-top:-9pt;width:22.15pt;height:20.8pt;z-index:25236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">
                <v:imagedata r:id="rId1363" o:title=""/>
              </v:shape>
            </w:pict>
          </mc:Fallback>
        </mc:AlternateContent>
      </w:r>
      <w:r w:rsidR="009B7C1F">
        <w:t xml:space="preserve">On the circle to the right, label the </w:t>
      </w:r>
      <w:proofErr w:type="spellStart"/>
      <w:r w:rsidR="009B7C1F">
        <w:t>centre</w:t>
      </w:r>
      <w:proofErr w:type="spellEnd"/>
      <w:r w:rsidR="009B7C1F">
        <w:t xml:space="preserve"> C</w:t>
      </w:r>
    </w:p>
    <w:p w:rsidR="009B7C1F" w:rsidRDefault="00464237" w:rsidP="009B7C1F">
      <w:pPr>
        <w:numPr>
          <w:ilvl w:val="0"/>
          <w:numId w:val="31"/>
        </w:numPr>
      </w:pP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61728" behindDoc="0" locked="0" layoutInCell="1" allowOverlap="1">
                <wp:simplePos x="0" y="0"/>
                <wp:positionH relativeFrom="column">
                  <wp:posOffset>167639</wp:posOffset>
                </wp:positionH>
                <wp:positionV relativeFrom="paragraph">
                  <wp:posOffset>8821</wp:posOffset>
                </wp:positionV>
                <wp:extent cx="196200" cy="160200"/>
                <wp:effectExtent l="38100" t="38100" r="33020" b="49530"/>
                <wp:wrapNone/>
                <wp:docPr id="1267" name="Ink 12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4">
                      <w14:nvContentPartPr>
                        <w14:cNvContentPartPr/>
                      </w14:nvContentPartPr>
                      <w14:xfrm>
                        <a:off x="0" y="0"/>
                        <a:ext cx="196200" cy="16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67" o:spid="_x0000_s1026" type="#_x0000_t75" style="position:absolute;margin-left:12.3pt;margin-top:.15pt;width:16.95pt;height:14.4pt;z-index:25236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">
                <v:imagedata r:id="rId1365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46368" behindDoc="0" locked="0" layoutInCell="1" allowOverlap="1">
                <wp:simplePos x="0" y="0"/>
                <wp:positionH relativeFrom="column">
                  <wp:posOffset>5199359</wp:posOffset>
                </wp:positionH>
                <wp:positionV relativeFrom="paragraph">
                  <wp:posOffset>87661</wp:posOffset>
                </wp:positionV>
                <wp:extent cx="170280" cy="156960"/>
                <wp:effectExtent l="57150" t="57150" r="39370" b="71755"/>
                <wp:wrapNone/>
                <wp:docPr id="1249" name="Ink 12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6">
                      <w14:nvContentPartPr>
                        <w14:cNvContentPartPr/>
                      </w14:nvContentPartPr>
                      <w14:xfrm>
                        <a:off x="0" y="0"/>
                        <a:ext cx="170280" cy="15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49" o:spid="_x0000_s1026" type="#_x0000_t75" style="position:absolute;margin-left:407.85pt;margin-top:5.45pt;width:15.8pt;height:15.45pt;z-index:25234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">
                <v:imagedata r:id="rId1367" o:title=""/>
              </v:shape>
            </w:pict>
          </mc:Fallback>
        </mc:AlternateContent>
      </w:r>
      <w:r w:rsidR="009B7C1F">
        <w:t xml:space="preserve">Construct a </w:t>
      </w:r>
      <w:r w:rsidR="009B7C1F" w:rsidRPr="003628B6">
        <w:rPr>
          <w:b/>
        </w:rPr>
        <w:t>chord</w:t>
      </w:r>
      <w:r w:rsidR="009B7C1F">
        <w:t xml:space="preserve"> AB</w:t>
      </w:r>
    </w:p>
    <w:p w:rsidR="009B7C1F" w:rsidRDefault="00464237" w:rsidP="009B7C1F">
      <w:pPr>
        <w:numPr>
          <w:ilvl w:val="0"/>
          <w:numId w:val="31"/>
        </w:numPr>
      </w:pP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70944" behindDoc="0" locked="0" layoutInCell="1" allowOverlap="1">
                <wp:simplePos x="0" y="0"/>
                <wp:positionH relativeFrom="column">
                  <wp:posOffset>189959</wp:posOffset>
                </wp:positionH>
                <wp:positionV relativeFrom="paragraph">
                  <wp:posOffset>-37109</wp:posOffset>
                </wp:positionV>
                <wp:extent cx="206640" cy="190440"/>
                <wp:effectExtent l="38100" t="38100" r="41275" b="57785"/>
                <wp:wrapNone/>
                <wp:docPr id="1276" name="Ink 12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8">
                      <w14:nvContentPartPr>
                        <w14:cNvContentPartPr/>
                      </w14:nvContentPartPr>
                      <w14:xfrm>
                        <a:off x="0" y="0"/>
                        <a:ext cx="206640" cy="19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76" o:spid="_x0000_s1026" type="#_x0000_t75" style="position:absolute;margin-left:14.35pt;margin-top:-3.45pt;width:17.6pt;height:17.15pt;z-index:25237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">
                <v:imagedata r:id="rId1369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69920" behindDoc="0" locked="0" layoutInCell="1" allowOverlap="1">
                <wp:simplePos x="0" y="0"/>
                <wp:positionH relativeFrom="column">
                  <wp:posOffset>2735159</wp:posOffset>
                </wp:positionH>
                <wp:positionV relativeFrom="paragraph">
                  <wp:posOffset>-38189</wp:posOffset>
                </wp:positionV>
                <wp:extent cx="68400" cy="68760"/>
                <wp:effectExtent l="57150" t="57150" r="27305" b="64770"/>
                <wp:wrapNone/>
                <wp:docPr id="1275" name="Ink 12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0">
                      <w14:nvContentPartPr>
                        <w14:cNvContentPartPr/>
                      </w14:nvContentPartPr>
                      <w14:xfrm>
                        <a:off x="0" y="0"/>
                        <a:ext cx="68400" cy="6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75" o:spid="_x0000_s1026" type="#_x0000_t75" style="position:absolute;margin-left:213.85pt;margin-top:-4.35pt;width:8.45pt;height:8.3pt;z-index:25236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">
                <v:imagedata r:id="rId1371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68896" behindDoc="0" locked="0" layoutInCell="1" allowOverlap="1">
                <wp:simplePos x="0" y="0"/>
                <wp:positionH relativeFrom="column">
                  <wp:posOffset>2595479</wp:posOffset>
                </wp:positionH>
                <wp:positionV relativeFrom="paragraph">
                  <wp:posOffset>-1109</wp:posOffset>
                </wp:positionV>
                <wp:extent cx="104400" cy="141120"/>
                <wp:effectExtent l="57150" t="57150" r="48260" b="68580"/>
                <wp:wrapNone/>
                <wp:docPr id="1274" name="Ink 12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2">
                      <w14:nvContentPartPr>
                        <w14:cNvContentPartPr/>
                      </w14:nvContentPartPr>
                      <w14:xfrm>
                        <a:off x="0" y="0"/>
                        <a:ext cx="104400" cy="14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74" o:spid="_x0000_s1026" type="#_x0000_t75" style="position:absolute;margin-left:202.9pt;margin-top:-1.4pt;width:11.2pt;height:13.9pt;z-index:25236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">
                <v:imagedata r:id="rId1373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67872" behindDoc="0" locked="0" layoutInCell="1" allowOverlap="1">
                <wp:simplePos x="0" y="0"/>
                <wp:positionH relativeFrom="column">
                  <wp:posOffset>2511959</wp:posOffset>
                </wp:positionH>
                <wp:positionV relativeFrom="paragraph">
                  <wp:posOffset>-11189</wp:posOffset>
                </wp:positionV>
                <wp:extent cx="29520" cy="149400"/>
                <wp:effectExtent l="38100" t="57150" r="46990" b="60325"/>
                <wp:wrapNone/>
                <wp:docPr id="1273" name="Ink 12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4">
                      <w14:nvContentPartPr>
                        <w14:cNvContentPartPr/>
                      </w14:nvContentPartPr>
                      <w14:xfrm>
                        <a:off x="0" y="0"/>
                        <a:ext cx="29520" cy="14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73" o:spid="_x0000_s1026" type="#_x0000_t75" style="position:absolute;margin-left:196.65pt;margin-top:-2.2pt;width:3.95pt;height:14.45pt;z-index:25236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">
                <v:imagedata r:id="rId1375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66848" behindDoc="0" locked="0" layoutInCell="1" allowOverlap="1">
                <wp:simplePos x="0" y="0"/>
                <wp:positionH relativeFrom="column">
                  <wp:posOffset>2441039</wp:posOffset>
                </wp:positionH>
                <wp:positionV relativeFrom="paragraph">
                  <wp:posOffset>3571</wp:posOffset>
                </wp:positionV>
                <wp:extent cx="21960" cy="128880"/>
                <wp:effectExtent l="38100" t="38100" r="54610" b="62230"/>
                <wp:wrapNone/>
                <wp:docPr id="1272" name="Ink 12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6">
                      <w14:nvContentPartPr>
                        <w14:cNvContentPartPr/>
                      </w14:nvContentPartPr>
                      <w14:xfrm>
                        <a:off x="0" y="0"/>
                        <a:ext cx="21960" cy="12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72" o:spid="_x0000_s1026" type="#_x0000_t75" style="position:absolute;margin-left:190.95pt;margin-top:-.55pt;width:3.6pt;height:12.5pt;z-index:25236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">
                <v:imagedata r:id="rId1377" o:title=""/>
              </v:shape>
            </w:pict>
          </mc:Fallback>
        </mc:AlternateContent>
      </w:r>
      <w:r w:rsidR="009B7C1F">
        <w:t xml:space="preserve">Measure angle ACB, </w:t>
      </w:r>
      <w:r w:rsidR="009B7C1F" w:rsidRPr="003E712C">
        <w:rPr>
          <w:position w:val="-6"/>
        </w:rPr>
        <w:object w:dxaOrig="900" w:dyaOrig="279">
          <v:shape id="_x0000_i1025" type="#_x0000_t75" style="width:45.1pt;height:13.75pt" o:ole="">
            <v:imagedata r:id="rId1378" o:title=""/>
          </v:shape>
          <o:OLEObject Type="Embed" ProgID="Equation.DSMT4" ShapeID="_x0000_i1025" DrawAspect="Content" ObjectID="_1429602966" r:id="rId1379"/>
        </w:object>
      </w:r>
      <w:r w:rsidR="009B7C1F">
        <w:t>________</w:t>
      </w:r>
    </w:p>
    <w:p w:rsidR="009B7C1F" w:rsidRDefault="00464237" w:rsidP="009B7C1F">
      <w:pPr>
        <w:numPr>
          <w:ilvl w:val="0"/>
          <w:numId w:val="31"/>
        </w:numPr>
      </w:pP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83232" behindDoc="0" locked="0" layoutInCell="1" allowOverlap="1">
                <wp:simplePos x="0" y="0"/>
                <wp:positionH relativeFrom="column">
                  <wp:posOffset>4357679</wp:posOffset>
                </wp:positionH>
                <wp:positionV relativeFrom="paragraph">
                  <wp:posOffset>-30604</wp:posOffset>
                </wp:positionV>
                <wp:extent cx="53280" cy="53640"/>
                <wp:effectExtent l="38100" t="38100" r="61595" b="41910"/>
                <wp:wrapNone/>
                <wp:docPr id="1288" name="Ink 12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0">
                      <w14:nvContentPartPr>
                        <w14:cNvContentPartPr/>
                      </w14:nvContentPartPr>
                      <w14:xfrm>
                        <a:off x="0" y="0"/>
                        <a:ext cx="53280" cy="5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88" o:spid="_x0000_s1026" type="#_x0000_t75" style="position:absolute;margin-left:341.9pt;margin-top:-3pt;width:6.8pt;height:6.15pt;z-index:25238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">
                <v:imagedata r:id="rId1381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82208" behindDoc="0" locked="0" layoutInCell="1" allowOverlap="1">
                <wp:simplePos x="0" y="0"/>
                <wp:positionH relativeFrom="column">
                  <wp:posOffset>4240319</wp:posOffset>
                </wp:positionH>
                <wp:positionV relativeFrom="paragraph">
                  <wp:posOffset>-30244</wp:posOffset>
                </wp:positionV>
                <wp:extent cx="75600" cy="107280"/>
                <wp:effectExtent l="38100" t="38100" r="57785" b="64770"/>
                <wp:wrapNone/>
                <wp:docPr id="1287" name="Ink 12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2">
                      <w14:nvContentPartPr>
                        <w14:cNvContentPartPr/>
                      </w14:nvContentPartPr>
                      <w14:xfrm>
                        <a:off x="0" y="0"/>
                        <a:ext cx="7560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87" o:spid="_x0000_s1026" type="#_x0000_t75" style="position:absolute;margin-left:332.55pt;margin-top:-3.35pt;width:8.05pt;height:10.85pt;z-index:25238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">
                <v:imagedata r:id="rId1383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81184" behindDoc="0" locked="0" layoutInCell="1" allowOverlap="1">
                <wp:simplePos x="0" y="0"/>
                <wp:positionH relativeFrom="column">
                  <wp:posOffset>4129439</wp:posOffset>
                </wp:positionH>
                <wp:positionV relativeFrom="paragraph">
                  <wp:posOffset>-38884</wp:posOffset>
                </wp:positionV>
                <wp:extent cx="76320" cy="91800"/>
                <wp:effectExtent l="38100" t="38100" r="38100" b="60960"/>
                <wp:wrapNone/>
                <wp:docPr id="1286" name="Ink 12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4">
                      <w14:nvContentPartPr>
                        <w14:cNvContentPartPr/>
                      </w14:nvContentPartPr>
                      <w14:xfrm>
                        <a:off x="0" y="0"/>
                        <a:ext cx="76320" cy="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86" o:spid="_x0000_s1026" type="#_x0000_t75" style="position:absolute;margin-left:324pt;margin-top:-4.05pt;width:7.8pt;height:9.6pt;z-index:25238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">
                <v:imagedata r:id="rId1385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80160" behindDoc="0" locked="0" layoutInCell="1" allowOverlap="1">
                <wp:simplePos x="0" y="0"/>
                <wp:positionH relativeFrom="column">
                  <wp:posOffset>3285239</wp:posOffset>
                </wp:positionH>
                <wp:positionV relativeFrom="paragraph">
                  <wp:posOffset>147956</wp:posOffset>
                </wp:positionV>
                <wp:extent cx="78840" cy="66600"/>
                <wp:effectExtent l="57150" t="38100" r="54610" b="67310"/>
                <wp:wrapNone/>
                <wp:docPr id="1285" name="Ink 12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6">
                      <w14:nvContentPartPr>
                        <w14:cNvContentPartPr/>
                      </w14:nvContentPartPr>
                      <w14:xfrm>
                        <a:off x="0" y="0"/>
                        <a:ext cx="78840" cy="6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85" o:spid="_x0000_s1026" type="#_x0000_t75" style="position:absolute;margin-left:257.5pt;margin-top:10.55pt;width:8.75pt;height:7.75pt;z-index:25238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">
                <v:imagedata r:id="rId1387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77088" behindDoc="0" locked="0" layoutInCell="1" allowOverlap="1">
                <wp:simplePos x="0" y="0"/>
                <wp:positionH relativeFrom="column">
                  <wp:posOffset>232439</wp:posOffset>
                </wp:positionH>
                <wp:positionV relativeFrom="paragraph">
                  <wp:posOffset>-15844</wp:posOffset>
                </wp:positionV>
                <wp:extent cx="162000" cy="174960"/>
                <wp:effectExtent l="38100" t="38100" r="28575" b="53975"/>
                <wp:wrapNone/>
                <wp:docPr id="1282" name="Ink 12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8">
                      <w14:nvContentPartPr>
                        <w14:cNvContentPartPr/>
                      </w14:nvContentPartPr>
                      <w14:xfrm>
                        <a:off x="0" y="0"/>
                        <a:ext cx="162000" cy="17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82" o:spid="_x0000_s1026" type="#_x0000_t75" style="position:absolute;margin-left:17.35pt;margin-top:-1.75pt;width:14.2pt;height:15.7pt;z-index:25237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">
                <v:imagedata r:id="rId1389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76064" behindDoc="0" locked="0" layoutInCell="1" allowOverlap="1">
                <wp:simplePos x="0" y="0"/>
                <wp:positionH relativeFrom="column">
                  <wp:posOffset>4061399</wp:posOffset>
                </wp:positionH>
                <wp:positionV relativeFrom="paragraph">
                  <wp:posOffset>107636</wp:posOffset>
                </wp:positionV>
                <wp:extent cx="173520" cy="109440"/>
                <wp:effectExtent l="19050" t="57150" r="55245" b="62230"/>
                <wp:wrapNone/>
                <wp:docPr id="1281" name="Ink 12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0">
                      <w14:nvContentPartPr>
                        <w14:cNvContentPartPr/>
                      </w14:nvContentPartPr>
                      <w14:xfrm>
                        <a:off x="0" y="0"/>
                        <a:ext cx="17352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81" o:spid="_x0000_s1026" type="#_x0000_t75" style="position:absolute;margin-left:318.75pt;margin-top:7.2pt;width:16.15pt;height:11.35pt;z-index:25237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">
                <v:imagedata r:id="rId1391" o:title=""/>
              </v:shape>
            </w:pict>
          </mc:Fallback>
        </mc:AlternateContent>
      </w:r>
      <w:r w:rsidR="009B7C1F">
        <w:t>Label point D on circumference of circle</w:t>
      </w:r>
    </w:p>
    <w:p w:rsidR="009B7C1F" w:rsidRDefault="00464237" w:rsidP="009B7C1F">
      <w:pPr>
        <w:numPr>
          <w:ilvl w:val="0"/>
          <w:numId w:val="31"/>
        </w:numPr>
      </w:pP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79136" behindDoc="0" locked="0" layoutInCell="1" allowOverlap="1">
                <wp:simplePos x="0" y="0"/>
                <wp:positionH relativeFrom="column">
                  <wp:posOffset>3105959</wp:posOffset>
                </wp:positionH>
                <wp:positionV relativeFrom="paragraph">
                  <wp:posOffset>-28569</wp:posOffset>
                </wp:positionV>
                <wp:extent cx="109080" cy="129600"/>
                <wp:effectExtent l="57150" t="38100" r="62865" b="60960"/>
                <wp:wrapNone/>
                <wp:docPr id="1284" name="Ink 12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2">
                      <w14:nvContentPartPr>
                        <w14:cNvContentPartPr/>
                      </w14:nvContentPartPr>
                      <w14:xfrm>
                        <a:off x="0" y="0"/>
                        <a:ext cx="10908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84" o:spid="_x0000_s1026" type="#_x0000_t75" style="position:absolute;margin-left:243.2pt;margin-top:-3.25pt;width:11.35pt;height:12.6pt;z-index:25237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">
                <v:imagedata r:id="rId1393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78112" behindDoc="0" locked="0" layoutInCell="1" allowOverlap="1">
                <wp:simplePos x="0" y="0"/>
                <wp:positionH relativeFrom="column">
                  <wp:posOffset>2969879</wp:posOffset>
                </wp:positionH>
                <wp:positionV relativeFrom="paragraph">
                  <wp:posOffset>-14169</wp:posOffset>
                </wp:positionV>
                <wp:extent cx="99000" cy="128880"/>
                <wp:effectExtent l="57150" t="38100" r="73025" b="62230"/>
                <wp:wrapNone/>
                <wp:docPr id="1283" name="Ink 12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4">
                      <w14:nvContentPartPr>
                        <w14:cNvContentPartPr/>
                      </w14:nvContentPartPr>
                      <w14:xfrm>
                        <a:off x="0" y="0"/>
                        <a:ext cx="99000" cy="12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83" o:spid="_x0000_s1026" type="#_x0000_t75" style="position:absolute;margin-left:232.5pt;margin-top:-2.15pt;width:10.55pt;height:12.6pt;z-index:25237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">
                <v:imagedata r:id="rId1395" o:title=""/>
              </v:shape>
            </w:pict>
          </mc:Fallback>
        </mc:AlternateContent>
      </w:r>
      <w:r w:rsidR="009B7C1F">
        <w:t xml:space="preserve">Create </w:t>
      </w:r>
      <w:r w:rsidR="009B7C1F" w:rsidRPr="005B7D5A">
        <w:rPr>
          <w:position w:val="-4"/>
        </w:rPr>
        <w:object w:dxaOrig="720" w:dyaOrig="260">
          <v:shape id="_x0000_i1026" type="#_x0000_t75" style="width:36.3pt;height:13.15pt" o:ole="">
            <v:imagedata r:id="rId1396" o:title=""/>
          </v:shape>
          <o:OLEObject Type="Embed" ProgID="Equation.DSMT4" ShapeID="_x0000_i1026" DrawAspect="Content" ObjectID="_1429602967" r:id="rId1397"/>
        </w:object>
      </w:r>
      <w:r w:rsidR="009B7C1F">
        <w:t xml:space="preserve"> and measure, </w:t>
      </w:r>
      <w:r w:rsidR="009B7C1F" w:rsidRPr="007900DF">
        <w:rPr>
          <w:position w:val="-4"/>
        </w:rPr>
        <w:object w:dxaOrig="920" w:dyaOrig="260">
          <v:shape id="_x0000_i1027" type="#_x0000_t75" style="width:45.7pt;height:13.15pt" o:ole="">
            <v:imagedata r:id="rId1398" o:title=""/>
          </v:shape>
          <o:OLEObject Type="Embed" ProgID="Equation.DSMT4" ShapeID="_x0000_i1027" DrawAspect="Content" ObjectID="_1429602968" r:id="rId1399"/>
        </w:object>
      </w:r>
      <w:r w:rsidR="009B7C1F">
        <w:t>______</w:t>
      </w:r>
    </w:p>
    <w:p w:rsidR="009B7C1F" w:rsidRDefault="00464237" w:rsidP="009B7C1F">
      <w:pPr>
        <w:numPr>
          <w:ilvl w:val="0"/>
          <w:numId w:val="31"/>
        </w:numPr>
      </w:pP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00640" behindDoc="0" locked="0" layoutInCell="1" allowOverlap="1">
                <wp:simplePos x="0" y="0"/>
                <wp:positionH relativeFrom="column">
                  <wp:posOffset>2232239</wp:posOffset>
                </wp:positionH>
                <wp:positionV relativeFrom="paragraph">
                  <wp:posOffset>126826</wp:posOffset>
                </wp:positionV>
                <wp:extent cx="7920" cy="10080"/>
                <wp:effectExtent l="38100" t="38100" r="30480" b="28575"/>
                <wp:wrapNone/>
                <wp:docPr id="1305" name="Ink 13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0">
                      <w14:nvContentPartPr>
                        <w14:cNvContentPartPr/>
                      </w14:nvContentPartPr>
                      <w14:xfrm>
                        <a:off x="0" y="0"/>
                        <a:ext cx="792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05" o:spid="_x0000_s1026" type="#_x0000_t75" style="position:absolute;margin-left:174.85pt;margin-top:9.1pt;width:1.85pt;height:2.15pt;z-index:25240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">
                <v:imagedata r:id="rId1401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71968" behindDoc="0" locked="0" layoutInCell="1" allowOverlap="1">
                <wp:simplePos x="0" y="0"/>
                <wp:positionH relativeFrom="column">
                  <wp:posOffset>4013879</wp:posOffset>
                </wp:positionH>
                <wp:positionV relativeFrom="paragraph">
                  <wp:posOffset>10906</wp:posOffset>
                </wp:positionV>
                <wp:extent cx="69120" cy="72360"/>
                <wp:effectExtent l="57150" t="57150" r="45720" b="80645"/>
                <wp:wrapNone/>
                <wp:docPr id="1277" name="Ink 12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2">
                      <w14:nvContentPartPr>
                        <w14:cNvContentPartPr/>
                      </w14:nvContentPartPr>
                      <w14:xfrm>
                        <a:off x="0" y="0"/>
                        <a:ext cx="69120" cy="7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77" o:spid="_x0000_s1026" type="#_x0000_t75" style="position:absolute;margin-left:314.5pt;margin-top:-.7pt;width:8.65pt;height:8.85pt;z-index:25237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">
                <v:imagedata r:id="rId1403" o:title=""/>
              </v:shape>
            </w:pict>
          </mc:Fallback>
        </mc:AlternateContent>
      </w:r>
      <w:r w:rsidR="009B7C1F">
        <w:t xml:space="preserve">What do you notice about </w:t>
      </w:r>
      <w:r w:rsidR="009B7C1F" w:rsidRPr="005B7D5A">
        <w:rPr>
          <w:position w:val="-4"/>
        </w:rPr>
        <w:object w:dxaOrig="720" w:dyaOrig="260">
          <v:shape id="_x0000_i1028" type="#_x0000_t75" style="width:36.3pt;height:13.15pt" o:ole="">
            <v:imagedata r:id="rId1396" o:title=""/>
          </v:shape>
          <o:OLEObject Type="Embed" ProgID="Equation.DSMT4" ShapeID="_x0000_i1028" DrawAspect="Content" ObjectID="_1429602969" r:id="rId1404"/>
        </w:object>
      </w:r>
      <w:r w:rsidR="009B7C1F">
        <w:t>and</w:t>
      </w:r>
      <w:r w:rsidR="009B7C1F" w:rsidRPr="005B7D5A">
        <w:rPr>
          <w:position w:val="-6"/>
        </w:rPr>
        <w:object w:dxaOrig="720" w:dyaOrig="279">
          <v:shape id="_x0000_i1029" type="#_x0000_t75" style="width:36.3pt;height:13.75pt" o:ole="">
            <v:imagedata r:id="rId1405" o:title=""/>
          </v:shape>
          <o:OLEObject Type="Embed" ProgID="Equation.DSMT4" ShapeID="_x0000_i1029" DrawAspect="Content" ObjectID="_1429602970" r:id="rId1406"/>
        </w:object>
      </w:r>
      <w:r w:rsidR="009B7C1F">
        <w:t>?</w:t>
      </w:r>
    </w:p>
    <w:p w:rsidR="009B7C1F" w:rsidRDefault="00464237" w:rsidP="009B7C1F">
      <w:pPr>
        <w:ind w:left="360"/>
      </w:pP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33408" behindDoc="0" locked="0" layoutInCell="1" allowOverlap="1">
                <wp:simplePos x="0" y="0"/>
                <wp:positionH relativeFrom="column">
                  <wp:posOffset>614759</wp:posOffset>
                </wp:positionH>
                <wp:positionV relativeFrom="paragraph">
                  <wp:posOffset>-36589</wp:posOffset>
                </wp:positionV>
                <wp:extent cx="2657520" cy="129960"/>
                <wp:effectExtent l="0" t="152400" r="104775" b="99060"/>
                <wp:wrapNone/>
                <wp:docPr id="1337" name="Ink 13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7">
                      <w14:nvContentPartPr>
                        <w14:cNvContentPartPr/>
                      </w14:nvContentPartPr>
                      <w14:xfrm>
                        <a:off x="0" y="0"/>
                        <a:ext cx="265752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37" o:spid="_x0000_s1026" type="#_x0000_t75" style="position:absolute;margin-left:47.4pt;margin-top:-12.7pt;width:214.15pt;height:23.65pt;z-index:25243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">
                <v:imagedata r:id="rId140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32384" behindDoc="0" locked="0" layoutInCell="1" allowOverlap="1">
                <wp:simplePos x="0" y="0"/>
                <wp:positionH relativeFrom="column">
                  <wp:posOffset>117599</wp:posOffset>
                </wp:positionH>
                <wp:positionV relativeFrom="paragraph">
                  <wp:posOffset>210011</wp:posOffset>
                </wp:positionV>
                <wp:extent cx="2618640" cy="60480"/>
                <wp:effectExtent l="0" t="171450" r="106045" b="187325"/>
                <wp:wrapNone/>
                <wp:docPr id="1336" name="Ink 13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9">
                      <w14:nvContentPartPr>
                        <w14:cNvContentPartPr/>
                      </w14:nvContentPartPr>
                      <w14:xfrm>
                        <a:off x="0" y="0"/>
                        <a:ext cx="2618640" cy="6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36" o:spid="_x0000_s1026" type="#_x0000_t75" style="position:absolute;margin-left:6.65pt;margin-top:5.45pt;width:212.7pt;height:26.6pt;z-index:25243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">
                <v:imagedata r:id="rId141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31360" behindDoc="0" locked="0" layoutInCell="1" allowOverlap="1">
                <wp:simplePos x="0" y="0"/>
                <wp:positionH relativeFrom="column">
                  <wp:posOffset>88439</wp:posOffset>
                </wp:positionH>
                <wp:positionV relativeFrom="paragraph">
                  <wp:posOffset>6611</wp:posOffset>
                </wp:positionV>
                <wp:extent cx="3007440" cy="101520"/>
                <wp:effectExtent l="76200" t="152400" r="0" b="165735"/>
                <wp:wrapNone/>
                <wp:docPr id="1335" name="Ink 13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1">
                      <w14:nvContentPartPr>
                        <w14:cNvContentPartPr/>
                      </w14:nvContentPartPr>
                      <w14:xfrm>
                        <a:off x="0" y="0"/>
                        <a:ext cx="3007440" cy="10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35" o:spid="_x0000_s1026" type="#_x0000_t75" style="position:absolute;margin-left:3.2pt;margin-top:-9.05pt;width:242.6pt;height:26.35pt;z-index:25243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">
                <v:imagedata r:id="rId141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30336" behindDoc="0" locked="0" layoutInCell="1" allowOverlap="1">
                <wp:simplePos x="0" y="0"/>
                <wp:positionH relativeFrom="column">
                  <wp:posOffset>-49441</wp:posOffset>
                </wp:positionH>
                <wp:positionV relativeFrom="paragraph">
                  <wp:posOffset>140531</wp:posOffset>
                </wp:positionV>
                <wp:extent cx="198360" cy="25920"/>
                <wp:effectExtent l="38100" t="38100" r="30480" b="50800"/>
                <wp:wrapNone/>
                <wp:docPr id="1334" name="Ink 13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3">
                      <w14:nvContentPartPr>
                        <w14:cNvContentPartPr/>
                      </w14:nvContentPartPr>
                      <w14:xfrm>
                        <a:off x="0" y="0"/>
                        <a:ext cx="19836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34" o:spid="_x0000_s1026" type="#_x0000_t75" style="position:absolute;margin-left:-4.65pt;margin-top:10.45pt;width:17pt;height:4.15pt;z-index:25243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">
                <v:imagedata r:id="rId141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29312" behindDoc="0" locked="0" layoutInCell="1" allowOverlap="1">
                <wp:simplePos x="0" y="0"/>
                <wp:positionH relativeFrom="column">
                  <wp:posOffset>74039</wp:posOffset>
                </wp:positionH>
                <wp:positionV relativeFrom="paragraph">
                  <wp:posOffset>4811</wp:posOffset>
                </wp:positionV>
                <wp:extent cx="11880" cy="294840"/>
                <wp:effectExtent l="57150" t="38100" r="64770" b="48260"/>
                <wp:wrapNone/>
                <wp:docPr id="1333" name="Ink 13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5">
                      <w14:nvContentPartPr>
                        <w14:cNvContentPartPr/>
                      </w14:nvContentPartPr>
                      <w14:xfrm>
                        <a:off x="0" y="0"/>
                        <a:ext cx="11880" cy="29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33" o:spid="_x0000_s1026" type="#_x0000_t75" style="position:absolute;margin-left:4.35pt;margin-top:-.75pt;width:3.95pt;height:24.85pt;z-index:25242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">
                <v:imagedata r:id="rId141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28288" behindDoc="0" locked="0" layoutInCell="1" allowOverlap="1">
                <wp:simplePos x="0" y="0"/>
                <wp:positionH relativeFrom="column">
                  <wp:posOffset>-8401</wp:posOffset>
                </wp:positionH>
                <wp:positionV relativeFrom="paragraph">
                  <wp:posOffset>52331</wp:posOffset>
                </wp:positionV>
                <wp:extent cx="117360" cy="172440"/>
                <wp:effectExtent l="38100" t="57150" r="35560" b="56515"/>
                <wp:wrapNone/>
                <wp:docPr id="1332" name="Ink 13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7">
                      <w14:nvContentPartPr>
                        <w14:cNvContentPartPr/>
                      </w14:nvContentPartPr>
                      <w14:xfrm>
                        <a:off x="0" y="0"/>
                        <a:ext cx="117360" cy="17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32" o:spid="_x0000_s1026" type="#_x0000_t75" style="position:absolute;margin-left:-1.5pt;margin-top:2.9pt;width:10.75pt;height:16.05pt;z-index:25242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">
                <v:imagedata r:id="rId141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27264" behindDoc="0" locked="0" layoutInCell="1" allowOverlap="1">
                <wp:simplePos x="0" y="0"/>
                <wp:positionH relativeFrom="column">
                  <wp:posOffset>-77161</wp:posOffset>
                </wp:positionH>
                <wp:positionV relativeFrom="paragraph">
                  <wp:posOffset>44051</wp:posOffset>
                </wp:positionV>
                <wp:extent cx="177480" cy="238320"/>
                <wp:effectExtent l="38100" t="38100" r="51435" b="47625"/>
                <wp:wrapNone/>
                <wp:docPr id="1331" name="Ink 13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9">
                      <w14:nvContentPartPr>
                        <w14:cNvContentPartPr/>
                      </w14:nvContentPartPr>
                      <w14:xfrm>
                        <a:off x="0" y="0"/>
                        <a:ext cx="177480" cy="23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31" o:spid="_x0000_s1026" type="#_x0000_t75" style="position:absolute;margin-left:-7pt;margin-top:2.8pt;width:15.8pt;height:20.4pt;z-index:25242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">
                <v:imagedata r:id="rId142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26240" behindDoc="0" locked="0" layoutInCell="1" allowOverlap="1">
                <wp:simplePos x="0" y="0"/>
                <wp:positionH relativeFrom="column">
                  <wp:posOffset>2682599</wp:posOffset>
                </wp:positionH>
                <wp:positionV relativeFrom="paragraph">
                  <wp:posOffset>334931</wp:posOffset>
                </wp:positionV>
                <wp:extent cx="18360" cy="13680"/>
                <wp:effectExtent l="38100" t="57150" r="58420" b="81915"/>
                <wp:wrapNone/>
                <wp:docPr id="1330" name="Ink 13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1">
                      <w14:nvContentPartPr>
                        <w14:cNvContentPartPr/>
                      </w14:nvContentPartPr>
                      <w14:xfrm>
                        <a:off x="0" y="0"/>
                        <a:ext cx="1836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30" o:spid="_x0000_s1026" type="#_x0000_t75" style="position:absolute;margin-left:209.7pt;margin-top:24.85pt;width:4.45pt;height:4.15pt;z-index:25242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">
                <v:imagedata r:id="rId142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25216" behindDoc="0" locked="0" layoutInCell="1" allowOverlap="1">
                <wp:simplePos x="0" y="0"/>
                <wp:positionH relativeFrom="column">
                  <wp:posOffset>2701679</wp:posOffset>
                </wp:positionH>
                <wp:positionV relativeFrom="paragraph">
                  <wp:posOffset>168251</wp:posOffset>
                </wp:positionV>
                <wp:extent cx="19080" cy="123120"/>
                <wp:effectExtent l="38100" t="38100" r="57150" b="48895"/>
                <wp:wrapNone/>
                <wp:docPr id="1329" name="Ink 13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3">
                      <w14:nvContentPartPr>
                        <w14:cNvContentPartPr/>
                      </w14:nvContentPartPr>
                      <w14:xfrm>
                        <a:off x="0" y="0"/>
                        <a:ext cx="19080" cy="12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29" o:spid="_x0000_s1026" type="#_x0000_t75" style="position:absolute;margin-left:211.8pt;margin-top:11.95pt;width:3.8pt;height:11.6pt;z-index:25242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">
                <v:imagedata r:id="rId142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24192" behindDoc="0" locked="0" layoutInCell="1" allowOverlap="1">
                <wp:simplePos x="0" y="0"/>
                <wp:positionH relativeFrom="column">
                  <wp:posOffset>2428439</wp:posOffset>
                </wp:positionH>
                <wp:positionV relativeFrom="paragraph">
                  <wp:posOffset>165371</wp:posOffset>
                </wp:positionV>
                <wp:extent cx="160560" cy="166320"/>
                <wp:effectExtent l="38100" t="57150" r="11430" b="81915"/>
                <wp:wrapNone/>
                <wp:docPr id="1328" name="Ink 13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5">
                      <w14:nvContentPartPr>
                        <w14:cNvContentPartPr/>
                      </w14:nvContentPartPr>
                      <w14:xfrm>
                        <a:off x="0" y="0"/>
                        <a:ext cx="160560" cy="16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28" o:spid="_x0000_s1026" type="#_x0000_t75" style="position:absolute;margin-left:189.7pt;margin-top:11.65pt;width:14.55pt;height:16pt;z-index:25242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">
                <v:imagedata r:id="rId142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23168" behindDoc="0" locked="0" layoutInCell="1" allowOverlap="1">
                <wp:simplePos x="0" y="0"/>
                <wp:positionH relativeFrom="column">
                  <wp:posOffset>2262119</wp:posOffset>
                </wp:positionH>
                <wp:positionV relativeFrom="paragraph">
                  <wp:posOffset>196331</wp:posOffset>
                </wp:positionV>
                <wp:extent cx="92520" cy="254880"/>
                <wp:effectExtent l="57150" t="57150" r="41275" b="69215"/>
                <wp:wrapNone/>
                <wp:docPr id="1327" name="Ink 13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7">
                      <w14:nvContentPartPr>
                        <w14:cNvContentPartPr/>
                      </w14:nvContentPartPr>
                      <w14:xfrm>
                        <a:off x="0" y="0"/>
                        <a:ext cx="92520" cy="25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27" o:spid="_x0000_s1026" type="#_x0000_t75" style="position:absolute;margin-left:176.8pt;margin-top:14.1pt;width:10pt;height:22.95pt;z-index:25242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">
                <v:imagedata r:id="rId142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22144" behindDoc="0" locked="0" layoutInCell="1" allowOverlap="1">
                <wp:simplePos x="0" y="0"/>
                <wp:positionH relativeFrom="column">
                  <wp:posOffset>2133959</wp:posOffset>
                </wp:positionH>
                <wp:positionV relativeFrom="paragraph">
                  <wp:posOffset>190211</wp:posOffset>
                </wp:positionV>
                <wp:extent cx="123480" cy="116280"/>
                <wp:effectExtent l="38100" t="57150" r="48260" b="55245"/>
                <wp:wrapNone/>
                <wp:docPr id="1326" name="Ink 13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9">
                      <w14:nvContentPartPr>
                        <w14:cNvContentPartPr/>
                      </w14:nvContentPartPr>
                      <w14:xfrm>
                        <a:off x="0" y="0"/>
                        <a:ext cx="123480" cy="11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26" o:spid="_x0000_s1026" type="#_x0000_t75" style="position:absolute;margin-left:166.6pt;margin-top:13.65pt;width:11.6pt;height:11.6pt;z-index:25242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">
                <v:imagedata r:id="rId143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21120" behindDoc="0" locked="0" layoutInCell="1" allowOverlap="1">
                <wp:simplePos x="0" y="0"/>
                <wp:positionH relativeFrom="column">
                  <wp:posOffset>1971959</wp:posOffset>
                </wp:positionH>
                <wp:positionV relativeFrom="paragraph">
                  <wp:posOffset>196691</wp:posOffset>
                </wp:positionV>
                <wp:extent cx="141480" cy="123480"/>
                <wp:effectExtent l="38100" t="57150" r="49530" b="67310"/>
                <wp:wrapNone/>
                <wp:docPr id="1325" name="Ink 13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1">
                      <w14:nvContentPartPr>
                        <w14:cNvContentPartPr/>
                      </w14:nvContentPartPr>
                      <w14:xfrm>
                        <a:off x="0" y="0"/>
                        <a:ext cx="141480" cy="12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25" o:spid="_x0000_s1026" type="#_x0000_t75" style="position:absolute;margin-left:153.85pt;margin-top:14.2pt;width:13pt;height:12.3pt;z-index:25242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">
                <v:imagedata r:id="rId143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20096" behindDoc="0" locked="0" layoutInCell="1" allowOverlap="1">
                <wp:simplePos x="0" y="0"/>
                <wp:positionH relativeFrom="column">
                  <wp:posOffset>1727879</wp:posOffset>
                </wp:positionH>
                <wp:positionV relativeFrom="paragraph">
                  <wp:posOffset>143411</wp:posOffset>
                </wp:positionV>
                <wp:extent cx="122400" cy="176400"/>
                <wp:effectExtent l="57150" t="38100" r="49530" b="52705"/>
                <wp:wrapNone/>
                <wp:docPr id="1324" name="Ink 13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3">
                      <w14:nvContentPartPr>
                        <w14:cNvContentPartPr/>
                      </w14:nvContentPartPr>
                      <w14:xfrm>
                        <a:off x="0" y="0"/>
                        <a:ext cx="122400" cy="17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24" o:spid="_x0000_s1026" type="#_x0000_t75" style="position:absolute;margin-left:134.6pt;margin-top:10.25pt;width:11.6pt;height:16.4pt;z-index:25242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">
                <v:imagedata r:id="rId143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19072" behindDoc="0" locked="0" layoutInCell="1" allowOverlap="1">
                <wp:simplePos x="0" y="0"/>
                <wp:positionH relativeFrom="column">
                  <wp:posOffset>1523399</wp:posOffset>
                </wp:positionH>
                <wp:positionV relativeFrom="paragraph">
                  <wp:posOffset>208211</wp:posOffset>
                </wp:positionV>
                <wp:extent cx="173520" cy="105120"/>
                <wp:effectExtent l="19050" t="57150" r="17145" b="66675"/>
                <wp:wrapNone/>
                <wp:docPr id="1323" name="Ink 13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5">
                      <w14:nvContentPartPr>
                        <w14:cNvContentPartPr/>
                      </w14:nvContentPartPr>
                      <w14:xfrm>
                        <a:off x="0" y="0"/>
                        <a:ext cx="173520" cy="10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23" o:spid="_x0000_s1026" type="#_x0000_t75" style="position:absolute;margin-left:119.4pt;margin-top:15pt;width:14.7pt;height:11.2pt;z-index:25241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">
                <v:imagedata r:id="rId143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18048" behindDoc="0" locked="0" layoutInCell="1" allowOverlap="1">
                <wp:simplePos x="0" y="0"/>
                <wp:positionH relativeFrom="column">
                  <wp:posOffset>1441319</wp:posOffset>
                </wp:positionH>
                <wp:positionV relativeFrom="paragraph">
                  <wp:posOffset>192731</wp:posOffset>
                </wp:positionV>
                <wp:extent cx="106560" cy="146880"/>
                <wp:effectExtent l="57150" t="57150" r="27305" b="62865"/>
                <wp:wrapNone/>
                <wp:docPr id="1322" name="Ink 13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7">
                      <w14:nvContentPartPr>
                        <w14:cNvContentPartPr/>
                      </w14:nvContentPartPr>
                      <w14:xfrm>
                        <a:off x="0" y="0"/>
                        <a:ext cx="106560" cy="14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22" o:spid="_x0000_s1026" type="#_x0000_t75" style="position:absolute;margin-left:112pt;margin-top:13.9pt;width:11.4pt;height:14.3pt;z-index:25241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">
                <v:imagedata r:id="rId143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17024" behindDoc="0" locked="0" layoutInCell="1" allowOverlap="1">
                <wp:simplePos x="0" y="0"/>
                <wp:positionH relativeFrom="column">
                  <wp:posOffset>1390559</wp:posOffset>
                </wp:positionH>
                <wp:positionV relativeFrom="paragraph">
                  <wp:posOffset>160691</wp:posOffset>
                </wp:positionV>
                <wp:extent cx="2160" cy="22680"/>
                <wp:effectExtent l="0" t="0" r="0" b="0"/>
                <wp:wrapNone/>
                <wp:docPr id="1321" name="Ink 13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9">
                      <w14:nvContentPartPr>
                        <w14:cNvContentPartPr/>
                      </w14:nvContentPartPr>
                      <w14:xfrm>
                        <a:off x="0" y="0"/>
                        <a:ext cx="216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21" o:spid="_x0000_s1026" type="#_x0000_t75" style="position:absolute;margin-left:109.5pt;margin-top:12.65pt;width:3.65pt;height:1.8pt;z-index:25241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">
                <v:imagedata r:id="rId1440" o:title="" cropleft="597106f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16000" behindDoc="0" locked="0" layoutInCell="1" allowOverlap="1">
                <wp:simplePos x="0" y="0"/>
                <wp:positionH relativeFrom="column">
                  <wp:posOffset>1257719</wp:posOffset>
                </wp:positionH>
                <wp:positionV relativeFrom="paragraph">
                  <wp:posOffset>218651</wp:posOffset>
                </wp:positionV>
                <wp:extent cx="101160" cy="111960"/>
                <wp:effectExtent l="57150" t="57150" r="13335" b="78740"/>
                <wp:wrapNone/>
                <wp:docPr id="1320" name="Ink 13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1">
                      <w14:nvContentPartPr>
                        <w14:cNvContentPartPr/>
                      </w14:nvContentPartPr>
                      <w14:xfrm>
                        <a:off x="0" y="0"/>
                        <a:ext cx="10116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20" o:spid="_x0000_s1026" type="#_x0000_t75" style="position:absolute;margin-left:97.5pt;margin-top:15.95pt;width:10.55pt;height:11.6pt;z-index:25241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">
                <v:imagedata r:id="rId144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14976" behindDoc="0" locked="0" layoutInCell="1" allowOverlap="1">
                <wp:simplePos x="0" y="0"/>
                <wp:positionH relativeFrom="column">
                  <wp:posOffset>1126319</wp:posOffset>
                </wp:positionH>
                <wp:positionV relativeFrom="paragraph">
                  <wp:posOffset>195611</wp:posOffset>
                </wp:positionV>
                <wp:extent cx="110520" cy="133920"/>
                <wp:effectExtent l="38100" t="57150" r="22860" b="76200"/>
                <wp:wrapNone/>
                <wp:docPr id="1319" name="Ink 13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3">
                      <w14:nvContentPartPr>
                        <w14:cNvContentPartPr/>
                      </w14:nvContentPartPr>
                      <w14:xfrm>
                        <a:off x="0" y="0"/>
                        <a:ext cx="110520" cy="13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19" o:spid="_x0000_s1026" type="#_x0000_t75" style="position:absolute;margin-left:87.25pt;margin-top:14pt;width:10.5pt;height:13.4pt;z-index:25241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">
                <v:imagedata r:id="rId144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13952" behindDoc="0" locked="0" layoutInCell="1" allowOverlap="1">
                <wp:simplePos x="0" y="0"/>
                <wp:positionH relativeFrom="column">
                  <wp:posOffset>987359</wp:posOffset>
                </wp:positionH>
                <wp:positionV relativeFrom="paragraph">
                  <wp:posOffset>182291</wp:posOffset>
                </wp:positionV>
                <wp:extent cx="105120" cy="145440"/>
                <wp:effectExtent l="57150" t="57150" r="28575" b="64135"/>
                <wp:wrapNone/>
                <wp:docPr id="1318" name="Ink 13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5">
                      <w14:nvContentPartPr>
                        <w14:cNvContentPartPr/>
                      </w14:nvContentPartPr>
                      <w14:xfrm>
                        <a:off x="0" y="0"/>
                        <a:ext cx="105120" cy="14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18" o:spid="_x0000_s1026" type="#_x0000_t75" style="position:absolute;margin-left:76.35pt;margin-top:12.95pt;width:11.2pt;height:14.35pt;z-index:25241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">
                <v:imagedata r:id="rId144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12928" behindDoc="0" locked="0" layoutInCell="1" allowOverlap="1">
                <wp:simplePos x="0" y="0"/>
                <wp:positionH relativeFrom="column">
                  <wp:posOffset>848039</wp:posOffset>
                </wp:positionH>
                <wp:positionV relativeFrom="paragraph">
                  <wp:posOffset>216131</wp:posOffset>
                </wp:positionV>
                <wp:extent cx="108360" cy="110880"/>
                <wp:effectExtent l="38100" t="57150" r="25400" b="80010"/>
                <wp:wrapNone/>
                <wp:docPr id="1317" name="Ink 13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7">
                      <w14:nvContentPartPr>
                        <w14:cNvContentPartPr/>
                      </w14:nvContentPartPr>
                      <w14:xfrm>
                        <a:off x="0" y="0"/>
                        <a:ext cx="108360" cy="11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17" o:spid="_x0000_s1026" type="#_x0000_t75" style="position:absolute;margin-left:65.45pt;margin-top:15.5pt;width:10.35pt;height:11.75pt;z-index:25241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">
                <v:imagedata r:id="rId144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11904" behindDoc="0" locked="0" layoutInCell="1" allowOverlap="1">
                <wp:simplePos x="0" y="0"/>
                <wp:positionH relativeFrom="column">
                  <wp:posOffset>791519</wp:posOffset>
                </wp:positionH>
                <wp:positionV relativeFrom="paragraph">
                  <wp:posOffset>232691</wp:posOffset>
                </wp:positionV>
                <wp:extent cx="3600" cy="93240"/>
                <wp:effectExtent l="38100" t="57150" r="73025" b="40640"/>
                <wp:wrapNone/>
                <wp:docPr id="1316" name="Ink 13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9">
                      <w14:nvContentPartPr>
                        <w14:cNvContentPartPr/>
                      </w14:nvContentPartPr>
                      <w14:xfrm>
                        <a:off x="0" y="0"/>
                        <a:ext cx="360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16" o:spid="_x0000_s1026" type="#_x0000_t75" style="position:absolute;margin-left:60.75pt;margin-top:17.1pt;width:3.35pt;height:9.3pt;z-index:25241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">
                <v:imagedata r:id="rId145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10880" behindDoc="0" locked="0" layoutInCell="1" allowOverlap="1">
                <wp:simplePos x="0" y="0"/>
                <wp:positionH relativeFrom="column">
                  <wp:posOffset>430079</wp:posOffset>
                </wp:positionH>
                <wp:positionV relativeFrom="paragraph">
                  <wp:posOffset>177611</wp:posOffset>
                </wp:positionV>
                <wp:extent cx="222120" cy="154440"/>
                <wp:effectExtent l="38100" t="38100" r="45085" b="55245"/>
                <wp:wrapNone/>
                <wp:docPr id="1315" name="Ink 13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1">
                      <w14:nvContentPartPr>
                        <w14:cNvContentPartPr/>
                      </w14:nvContentPartPr>
                      <w14:xfrm>
                        <a:off x="0" y="0"/>
                        <a:ext cx="222120" cy="15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15" o:spid="_x0000_s1026" type="#_x0000_t75" style="position:absolute;margin-left:32.55pt;margin-top:13pt;width:19.35pt;height:14.25pt;z-index:25241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">
                <v:imagedata r:id="rId145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09856" behindDoc="0" locked="0" layoutInCell="1" allowOverlap="1">
                <wp:simplePos x="0" y="0"/>
                <wp:positionH relativeFrom="column">
                  <wp:posOffset>269519</wp:posOffset>
                </wp:positionH>
                <wp:positionV relativeFrom="paragraph">
                  <wp:posOffset>221531</wp:posOffset>
                </wp:positionV>
                <wp:extent cx="146160" cy="47880"/>
                <wp:effectExtent l="38100" t="38100" r="25400" b="28575"/>
                <wp:wrapNone/>
                <wp:docPr id="1314" name="Ink 13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3">
                      <w14:nvContentPartPr>
                        <w14:cNvContentPartPr/>
                      </w14:nvContentPartPr>
                      <w14:xfrm>
                        <a:off x="0" y="0"/>
                        <a:ext cx="146160" cy="4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14" o:spid="_x0000_s1026" type="#_x0000_t75" style="position:absolute;margin-left:20.3pt;margin-top:17.15pt;width:12.65pt;height:5.25pt;z-index:25240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">
                <v:imagedata r:id="rId145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08832" behindDoc="0" locked="0" layoutInCell="1" allowOverlap="1">
                <wp:simplePos x="0" y="0"/>
                <wp:positionH relativeFrom="column">
                  <wp:posOffset>323879</wp:posOffset>
                </wp:positionH>
                <wp:positionV relativeFrom="paragraph">
                  <wp:posOffset>184091</wp:posOffset>
                </wp:positionV>
                <wp:extent cx="13320" cy="138240"/>
                <wp:effectExtent l="38100" t="57150" r="63500" b="52705"/>
                <wp:wrapNone/>
                <wp:docPr id="1313" name="Ink 13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5">
                      <w14:nvContentPartPr>
                        <w14:cNvContentPartPr/>
                      </w14:nvContentPartPr>
                      <w14:xfrm>
                        <a:off x="0" y="0"/>
                        <a:ext cx="13320" cy="13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13" o:spid="_x0000_s1026" type="#_x0000_t75" style="position:absolute;margin-left:24.4pt;margin-top:13.15pt;width:3.7pt;height:13.35pt;z-index:25240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">
                <v:imagedata r:id="rId145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07808" behindDoc="0" locked="0" layoutInCell="1" allowOverlap="1">
                <wp:simplePos x="0" y="0"/>
                <wp:positionH relativeFrom="column">
                  <wp:posOffset>3127919</wp:posOffset>
                </wp:positionH>
                <wp:positionV relativeFrom="paragraph">
                  <wp:posOffset>-5989</wp:posOffset>
                </wp:positionV>
                <wp:extent cx="176040" cy="132120"/>
                <wp:effectExtent l="38100" t="57150" r="14605" b="77470"/>
                <wp:wrapNone/>
                <wp:docPr id="1312" name="Ink 13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7">
                      <w14:nvContentPartPr>
                        <w14:cNvContentPartPr/>
                      </w14:nvContentPartPr>
                      <w14:xfrm>
                        <a:off x="0" y="0"/>
                        <a:ext cx="176040" cy="13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12" o:spid="_x0000_s1026" type="#_x0000_t75" style="position:absolute;margin-left:245.95pt;margin-top:-1.85pt;width:15.15pt;height:13.25pt;z-index:25240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">
                <v:imagedata r:id="rId145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06784" behindDoc="0" locked="0" layoutInCell="1" allowOverlap="1">
                <wp:simplePos x="0" y="0"/>
                <wp:positionH relativeFrom="column">
                  <wp:posOffset>3068159</wp:posOffset>
                </wp:positionH>
                <wp:positionV relativeFrom="paragraph">
                  <wp:posOffset>-35509</wp:posOffset>
                </wp:positionV>
                <wp:extent cx="15120" cy="169560"/>
                <wp:effectExtent l="38100" t="38100" r="61595" b="59055"/>
                <wp:wrapNone/>
                <wp:docPr id="1311" name="Ink 13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9">
                      <w14:nvContentPartPr>
                        <w14:cNvContentPartPr/>
                      </w14:nvContentPartPr>
                      <w14:xfrm>
                        <a:off x="0" y="0"/>
                        <a:ext cx="15120" cy="16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11" o:spid="_x0000_s1026" type="#_x0000_t75" style="position:absolute;margin-left:240.2pt;margin-top:-3.75pt;width:3.95pt;height:15.35pt;z-index:25240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">
                <v:imagedata r:id="rId146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05760" behindDoc="0" locked="0" layoutInCell="1" allowOverlap="1">
                <wp:simplePos x="0" y="0"/>
                <wp:positionH relativeFrom="column">
                  <wp:posOffset>2912279</wp:posOffset>
                </wp:positionH>
                <wp:positionV relativeFrom="paragraph">
                  <wp:posOffset>-25069</wp:posOffset>
                </wp:positionV>
                <wp:extent cx="111960" cy="158040"/>
                <wp:effectExtent l="38100" t="38100" r="40640" b="52070"/>
                <wp:wrapNone/>
                <wp:docPr id="1310" name="Ink 13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1">
                      <w14:nvContentPartPr>
                        <w14:cNvContentPartPr/>
                      </w14:nvContentPartPr>
                      <w14:xfrm>
                        <a:off x="0" y="0"/>
                        <a:ext cx="111960" cy="15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10" o:spid="_x0000_s1026" type="#_x0000_t75" style="position:absolute;margin-left:228.1pt;margin-top:-2.85pt;width:11.5pt;height:14.85pt;z-index:25240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">
                <v:imagedata r:id="rId146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04736" behindDoc="0" locked="0" layoutInCell="1" allowOverlap="1">
                <wp:simplePos x="0" y="0"/>
                <wp:positionH relativeFrom="column">
                  <wp:posOffset>2774399</wp:posOffset>
                </wp:positionH>
                <wp:positionV relativeFrom="paragraph">
                  <wp:posOffset>10211</wp:posOffset>
                </wp:positionV>
                <wp:extent cx="90000" cy="104400"/>
                <wp:effectExtent l="57150" t="38100" r="62865" b="67310"/>
                <wp:wrapNone/>
                <wp:docPr id="1309" name="Ink 13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3">
                      <w14:nvContentPartPr>
                        <w14:cNvContentPartPr/>
                      </w14:nvContentPartPr>
                      <w14:xfrm>
                        <a:off x="0" y="0"/>
                        <a:ext cx="90000" cy="10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09" o:spid="_x0000_s1026" type="#_x0000_t75" style="position:absolute;margin-left:217.05pt;margin-top:0;width:10pt;height:10.5pt;z-index:25240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">
                <v:imagedata r:id="rId146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03712" behindDoc="0" locked="0" layoutInCell="1" allowOverlap="1">
                <wp:simplePos x="0" y="0"/>
                <wp:positionH relativeFrom="column">
                  <wp:posOffset>2666399</wp:posOffset>
                </wp:positionH>
                <wp:positionV relativeFrom="paragraph">
                  <wp:posOffset>23531</wp:posOffset>
                </wp:positionV>
                <wp:extent cx="79920" cy="101520"/>
                <wp:effectExtent l="38100" t="38100" r="53975" b="51435"/>
                <wp:wrapNone/>
                <wp:docPr id="1308" name="Ink 13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5">
                      <w14:nvContentPartPr>
                        <w14:cNvContentPartPr/>
                      </w14:nvContentPartPr>
                      <w14:xfrm>
                        <a:off x="0" y="0"/>
                        <a:ext cx="79920" cy="10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08" o:spid="_x0000_s1026" type="#_x0000_t75" style="position:absolute;margin-left:208.65pt;margin-top:1.15pt;width:9.05pt;height:10.05pt;z-index:25240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">
                <v:imagedata r:id="rId146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02688" behindDoc="0" locked="0" layoutInCell="1" allowOverlap="1">
                <wp:simplePos x="0" y="0"/>
                <wp:positionH relativeFrom="column">
                  <wp:posOffset>2534999</wp:posOffset>
                </wp:positionH>
                <wp:positionV relativeFrom="paragraph">
                  <wp:posOffset>-32989</wp:posOffset>
                </wp:positionV>
                <wp:extent cx="104040" cy="153360"/>
                <wp:effectExtent l="57150" t="38100" r="67945" b="56515"/>
                <wp:wrapNone/>
                <wp:docPr id="1307" name="Ink 13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7">
                      <w14:nvContentPartPr>
                        <w14:cNvContentPartPr/>
                      </w14:nvContentPartPr>
                      <w14:xfrm>
                        <a:off x="0" y="0"/>
                        <a:ext cx="104040" cy="15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07" o:spid="_x0000_s1026" type="#_x0000_t75" style="position:absolute;margin-left:198.2pt;margin-top:-3.75pt;width:10.75pt;height:14.45pt;z-index:25240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">
                <v:imagedata r:id="rId146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01664" behindDoc="0" locked="0" layoutInCell="1" allowOverlap="1">
                <wp:simplePos x="0" y="0"/>
                <wp:positionH relativeFrom="column">
                  <wp:posOffset>2288759</wp:posOffset>
                </wp:positionH>
                <wp:positionV relativeFrom="paragraph">
                  <wp:posOffset>-21829</wp:posOffset>
                </wp:positionV>
                <wp:extent cx="104400" cy="149760"/>
                <wp:effectExtent l="57150" t="57150" r="29210" b="79375"/>
                <wp:wrapNone/>
                <wp:docPr id="1306" name="Ink 13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9">
                      <w14:nvContentPartPr>
                        <w14:cNvContentPartPr/>
                      </w14:nvContentPartPr>
                      <w14:xfrm>
                        <a:off x="0" y="0"/>
                        <a:ext cx="104400" cy="14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06" o:spid="_x0000_s1026" type="#_x0000_t75" style="position:absolute;margin-left:178.85pt;margin-top:-3pt;width:11pt;height:14.65pt;z-index:25240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">
                <v:imagedata r:id="rId147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99616" behindDoc="0" locked="0" layoutInCell="1" allowOverlap="1">
                <wp:simplePos x="0" y="0"/>
                <wp:positionH relativeFrom="column">
                  <wp:posOffset>2229719</wp:posOffset>
                </wp:positionH>
                <wp:positionV relativeFrom="paragraph">
                  <wp:posOffset>-6349</wp:posOffset>
                </wp:positionV>
                <wp:extent cx="11520" cy="119520"/>
                <wp:effectExtent l="57150" t="38100" r="64770" b="52070"/>
                <wp:wrapNone/>
                <wp:docPr id="1304" name="Ink 13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1">
                      <w14:nvContentPartPr>
                        <w14:cNvContentPartPr/>
                      </w14:nvContentPartPr>
                      <w14:xfrm>
                        <a:off x="0" y="0"/>
                        <a:ext cx="11520" cy="11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04" o:spid="_x0000_s1026" type="#_x0000_t75" style="position:absolute;margin-left:174.15pt;margin-top:-1.65pt;width:3.55pt;height:11.8pt;z-index:25239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">
                <v:imagedata r:id="rId147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98592" behindDoc="0" locked="0" layoutInCell="1" allowOverlap="1">
                <wp:simplePos x="0" y="0"/>
                <wp:positionH relativeFrom="column">
                  <wp:posOffset>1956839</wp:posOffset>
                </wp:positionH>
                <wp:positionV relativeFrom="paragraph">
                  <wp:posOffset>-949</wp:posOffset>
                </wp:positionV>
                <wp:extent cx="158760" cy="109080"/>
                <wp:effectExtent l="57150" t="57150" r="0" b="81915"/>
                <wp:wrapNone/>
                <wp:docPr id="1303" name="Ink 13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3">
                      <w14:nvContentPartPr>
                        <w14:cNvContentPartPr/>
                      </w14:nvContentPartPr>
                      <w14:xfrm>
                        <a:off x="0" y="0"/>
                        <a:ext cx="15876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03" o:spid="_x0000_s1026" type="#_x0000_t75" style="position:absolute;margin-left:152.7pt;margin-top:-1.45pt;width:15.15pt;height:11.5pt;z-index:25239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">
                <v:imagedata r:id="rId147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97568" behindDoc="0" locked="0" layoutInCell="1" allowOverlap="1">
                <wp:simplePos x="0" y="0"/>
                <wp:positionH relativeFrom="column">
                  <wp:posOffset>1920839</wp:posOffset>
                </wp:positionH>
                <wp:positionV relativeFrom="paragraph">
                  <wp:posOffset>-35509</wp:posOffset>
                </wp:positionV>
                <wp:extent cx="20520" cy="151200"/>
                <wp:effectExtent l="57150" t="38100" r="55880" b="58420"/>
                <wp:wrapNone/>
                <wp:docPr id="1302" name="Ink 13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5">
                      <w14:nvContentPartPr>
                        <w14:cNvContentPartPr/>
                      </w14:nvContentPartPr>
                      <w14:xfrm>
                        <a:off x="0" y="0"/>
                        <a:ext cx="20520" cy="15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02" o:spid="_x0000_s1026" type="#_x0000_t75" style="position:absolute;margin-left:150.1pt;margin-top:-3.95pt;width:4.05pt;height:14.5pt;z-index:25239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">
                <v:imagedata r:id="rId147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96544" behindDoc="0" locked="0" layoutInCell="1" allowOverlap="1">
                <wp:simplePos x="0" y="0"/>
                <wp:positionH relativeFrom="column">
                  <wp:posOffset>1749839</wp:posOffset>
                </wp:positionH>
                <wp:positionV relativeFrom="paragraph">
                  <wp:posOffset>20291</wp:posOffset>
                </wp:positionV>
                <wp:extent cx="102600" cy="225000"/>
                <wp:effectExtent l="57150" t="57150" r="12065" b="60960"/>
                <wp:wrapNone/>
                <wp:docPr id="1301" name="Ink 13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7">
                      <w14:nvContentPartPr>
                        <w14:cNvContentPartPr/>
                      </w14:nvContentPartPr>
                      <w14:xfrm>
                        <a:off x="0" y="0"/>
                        <a:ext cx="102600" cy="22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01" o:spid="_x0000_s1026" type="#_x0000_t75" style="position:absolute;margin-left:136.45pt;margin-top:.4pt;width:10.9pt;height:20.4pt;z-index:25239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">
                <v:imagedata r:id="rId147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95520" behindDoc="0" locked="0" layoutInCell="1" allowOverlap="1">
                <wp:simplePos x="0" y="0"/>
                <wp:positionH relativeFrom="column">
                  <wp:posOffset>1626359</wp:posOffset>
                </wp:positionH>
                <wp:positionV relativeFrom="paragraph">
                  <wp:posOffset>9131</wp:posOffset>
                </wp:positionV>
                <wp:extent cx="116280" cy="109080"/>
                <wp:effectExtent l="57150" t="57150" r="36195" b="81915"/>
                <wp:wrapNone/>
                <wp:docPr id="1300" name="Ink 13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9">
                      <w14:nvContentPartPr>
                        <w14:cNvContentPartPr/>
                      </w14:nvContentPartPr>
                      <w14:xfrm>
                        <a:off x="0" y="0"/>
                        <a:ext cx="11628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00" o:spid="_x0000_s1026" type="#_x0000_t75" style="position:absolute;margin-left:126.85pt;margin-top:-.8pt;width:11.25pt;height:11.55pt;z-index:25239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">
                <v:imagedata r:id="rId148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94496" behindDoc="0" locked="0" layoutInCell="1" allowOverlap="1">
                <wp:simplePos x="0" y="0"/>
                <wp:positionH relativeFrom="column">
                  <wp:posOffset>1489199</wp:posOffset>
                </wp:positionH>
                <wp:positionV relativeFrom="paragraph">
                  <wp:posOffset>-15709</wp:posOffset>
                </wp:positionV>
                <wp:extent cx="131400" cy="146160"/>
                <wp:effectExtent l="38100" t="57150" r="21590" b="63500"/>
                <wp:wrapNone/>
                <wp:docPr id="1299" name="Ink 12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1">
                      <w14:nvContentPartPr>
                        <w14:cNvContentPartPr/>
                      </w14:nvContentPartPr>
                      <w14:xfrm>
                        <a:off x="0" y="0"/>
                        <a:ext cx="131400" cy="14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99" o:spid="_x0000_s1026" type="#_x0000_t75" style="position:absolute;margin-left:115.9pt;margin-top:-2.55pt;width:12.15pt;height:14.2pt;z-index:25239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">
                <v:imagedata r:id="rId148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93472" behindDoc="0" locked="0" layoutInCell="1" allowOverlap="1">
                <wp:simplePos x="0" y="0"/>
                <wp:positionH relativeFrom="column">
                  <wp:posOffset>1377239</wp:posOffset>
                </wp:positionH>
                <wp:positionV relativeFrom="paragraph">
                  <wp:posOffset>-45229</wp:posOffset>
                </wp:positionV>
                <wp:extent cx="35280" cy="175320"/>
                <wp:effectExtent l="38100" t="57150" r="41275" b="53340"/>
                <wp:wrapNone/>
                <wp:docPr id="1298" name="Ink 12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3">
                      <w14:nvContentPartPr>
                        <w14:cNvContentPartPr/>
                      </w14:nvContentPartPr>
                      <w14:xfrm>
                        <a:off x="0" y="0"/>
                        <a:ext cx="35280" cy="17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98" o:spid="_x0000_s1026" type="#_x0000_t75" style="position:absolute;margin-left:107.6pt;margin-top:-4.9pt;width:4.45pt;height:15.95pt;z-index:25239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">
                <v:imagedata r:id="rId148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92448" behindDoc="0" locked="0" layoutInCell="1" allowOverlap="1">
                <wp:simplePos x="0" y="0"/>
                <wp:positionH relativeFrom="column">
                  <wp:posOffset>1218119</wp:posOffset>
                </wp:positionH>
                <wp:positionV relativeFrom="paragraph">
                  <wp:posOffset>3011</wp:posOffset>
                </wp:positionV>
                <wp:extent cx="140040" cy="122040"/>
                <wp:effectExtent l="38100" t="57150" r="50800" b="68580"/>
                <wp:wrapNone/>
                <wp:docPr id="1297" name="Ink 12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5">
                      <w14:nvContentPartPr>
                        <w14:cNvContentPartPr/>
                      </w14:nvContentPartPr>
                      <w14:xfrm>
                        <a:off x="0" y="0"/>
                        <a:ext cx="140040" cy="12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97" o:spid="_x0000_s1026" type="#_x0000_t75" style="position:absolute;margin-left:94.45pt;margin-top:-1pt;width:12.9pt;height:12.35pt;z-index:25239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">
                <v:imagedata r:id="rId148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91424" behindDoc="0" locked="0" layoutInCell="1" allowOverlap="1">
                <wp:simplePos x="0" y="0"/>
                <wp:positionH relativeFrom="column">
                  <wp:posOffset>1007159</wp:posOffset>
                </wp:positionH>
                <wp:positionV relativeFrom="paragraph">
                  <wp:posOffset>-2389</wp:posOffset>
                </wp:positionV>
                <wp:extent cx="213480" cy="125640"/>
                <wp:effectExtent l="38100" t="57150" r="34290" b="84455"/>
                <wp:wrapNone/>
                <wp:docPr id="1296" name="Ink 12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7">
                      <w14:nvContentPartPr>
                        <w14:cNvContentPartPr/>
                      </w14:nvContentPartPr>
                      <w14:xfrm>
                        <a:off x="0" y="0"/>
                        <a:ext cx="213480" cy="12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96" o:spid="_x0000_s1026" type="#_x0000_t75" style="position:absolute;margin-left:78.55pt;margin-top:-1.65pt;width:17.95pt;height:12.95pt;z-index:25239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">
                <v:imagedata r:id="rId148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90400" behindDoc="0" locked="0" layoutInCell="1" allowOverlap="1">
                <wp:simplePos x="0" y="0"/>
                <wp:positionH relativeFrom="column">
                  <wp:posOffset>1036319</wp:posOffset>
                </wp:positionH>
                <wp:positionV relativeFrom="paragraph">
                  <wp:posOffset>-34069</wp:posOffset>
                </wp:positionV>
                <wp:extent cx="27000" cy="154080"/>
                <wp:effectExtent l="57150" t="38100" r="49530" b="55880"/>
                <wp:wrapNone/>
                <wp:docPr id="1295" name="Ink 12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9">
                      <w14:nvContentPartPr>
                        <w14:cNvContentPartPr/>
                      </w14:nvContentPartPr>
                      <w14:xfrm>
                        <a:off x="0" y="0"/>
                        <a:ext cx="27000" cy="15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95" o:spid="_x0000_s1026" type="#_x0000_t75" style="position:absolute;margin-left:80.55pt;margin-top:-3.9pt;width:4.55pt;height:14.1pt;z-index:25239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">
                <v:imagedata r:id="rId149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89376" behindDoc="0" locked="0" layoutInCell="1" allowOverlap="1">
                <wp:simplePos x="0" y="0"/>
                <wp:positionH relativeFrom="column">
                  <wp:posOffset>883679</wp:posOffset>
                </wp:positionH>
                <wp:positionV relativeFrom="paragraph">
                  <wp:posOffset>20291</wp:posOffset>
                </wp:positionV>
                <wp:extent cx="116640" cy="102960"/>
                <wp:effectExtent l="38100" t="57150" r="17145" b="68580"/>
                <wp:wrapNone/>
                <wp:docPr id="1294" name="Ink 12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1">
                      <w14:nvContentPartPr>
                        <w14:cNvContentPartPr/>
                      </w14:nvContentPartPr>
                      <w14:xfrm>
                        <a:off x="0" y="0"/>
                        <a:ext cx="11664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94" o:spid="_x0000_s1026" type="#_x0000_t75" style="position:absolute;margin-left:68.6pt;margin-top:.2pt;width:10.75pt;height:10.95pt;z-index:25238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">
                <v:imagedata r:id="rId149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88352" behindDoc="0" locked="0" layoutInCell="1" allowOverlap="1">
                <wp:simplePos x="0" y="0"/>
                <wp:positionH relativeFrom="column">
                  <wp:posOffset>773519</wp:posOffset>
                </wp:positionH>
                <wp:positionV relativeFrom="paragraph">
                  <wp:posOffset>23891</wp:posOffset>
                </wp:positionV>
                <wp:extent cx="93240" cy="109080"/>
                <wp:effectExtent l="38100" t="57150" r="21590" b="62865"/>
                <wp:wrapNone/>
                <wp:docPr id="1293" name="Ink 12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3">
                      <w14:nvContentPartPr>
                        <w14:cNvContentPartPr/>
                      </w14:nvContentPartPr>
                      <w14:xfrm>
                        <a:off x="0" y="0"/>
                        <a:ext cx="9324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93" o:spid="_x0000_s1026" type="#_x0000_t75" style="position:absolute;margin-left:59.55pt;margin-top:.55pt;width:9.15pt;height:11.35pt;z-index:25238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">
                <v:imagedata r:id="rId149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87328" behindDoc="0" locked="0" layoutInCell="1" allowOverlap="1">
                <wp:simplePos x="0" y="0"/>
                <wp:positionH relativeFrom="column">
                  <wp:posOffset>677759</wp:posOffset>
                </wp:positionH>
                <wp:positionV relativeFrom="paragraph">
                  <wp:posOffset>1211</wp:posOffset>
                </wp:positionV>
                <wp:extent cx="82800" cy="128520"/>
                <wp:effectExtent l="38100" t="57150" r="50800" b="62230"/>
                <wp:wrapNone/>
                <wp:docPr id="1292" name="Ink 12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5">
                      <w14:nvContentPartPr>
                        <w14:cNvContentPartPr/>
                      </w14:nvContentPartPr>
                      <w14:xfrm>
                        <a:off x="0" y="0"/>
                        <a:ext cx="82800" cy="12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92" o:spid="_x0000_s1026" type="#_x0000_t75" style="position:absolute;margin-left:52pt;margin-top:-1.25pt;width:8.25pt;height:12.55pt;z-index:25238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">
                <v:imagedata r:id="rId149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86304" behindDoc="0" locked="0" layoutInCell="1" allowOverlap="1">
                <wp:simplePos x="0" y="0"/>
                <wp:positionH relativeFrom="column">
                  <wp:posOffset>511079</wp:posOffset>
                </wp:positionH>
                <wp:positionV relativeFrom="paragraph">
                  <wp:posOffset>23171</wp:posOffset>
                </wp:positionV>
                <wp:extent cx="85320" cy="113400"/>
                <wp:effectExtent l="38100" t="57150" r="48260" b="58420"/>
                <wp:wrapNone/>
                <wp:docPr id="1291" name="Ink 12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7">
                      <w14:nvContentPartPr>
                        <w14:cNvContentPartPr/>
                      </w14:nvContentPartPr>
                      <w14:xfrm>
                        <a:off x="0" y="0"/>
                        <a:ext cx="8532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91" o:spid="_x0000_s1026" type="#_x0000_t75" style="position:absolute;margin-left:39.25pt;margin-top:.5pt;width:8.25pt;height:11.6pt;z-index:25238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">
                <v:imagedata r:id="rId149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85280" behindDoc="0" locked="0" layoutInCell="1" allowOverlap="1">
                <wp:simplePos x="0" y="0"/>
                <wp:positionH relativeFrom="column">
                  <wp:posOffset>246479</wp:posOffset>
                </wp:positionH>
                <wp:positionV relativeFrom="paragraph">
                  <wp:posOffset>-43069</wp:posOffset>
                </wp:positionV>
                <wp:extent cx="239040" cy="166320"/>
                <wp:effectExtent l="38100" t="57150" r="0" b="62865"/>
                <wp:wrapNone/>
                <wp:docPr id="1290" name="Ink 12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9">
                      <w14:nvContentPartPr>
                        <w14:cNvContentPartPr/>
                      </w14:nvContentPartPr>
                      <w14:xfrm>
                        <a:off x="0" y="0"/>
                        <a:ext cx="239040" cy="16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90" o:spid="_x0000_s1026" type="#_x0000_t75" style="position:absolute;margin-left:18.65pt;margin-top:-4.75pt;width:20.95pt;height:15.95pt;z-index:25238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">
                <v:imagedata r:id="rId150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84256" behindDoc="0" locked="0" layoutInCell="1" allowOverlap="1">
                <wp:simplePos x="0" y="0"/>
                <wp:positionH relativeFrom="column">
                  <wp:posOffset>317399</wp:posOffset>
                </wp:positionH>
                <wp:positionV relativeFrom="paragraph">
                  <wp:posOffset>-24709</wp:posOffset>
                </wp:positionV>
                <wp:extent cx="10440" cy="150480"/>
                <wp:effectExtent l="38100" t="19050" r="46990" b="21590"/>
                <wp:wrapNone/>
                <wp:docPr id="1289" name="Ink 12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1">
                      <w14:nvContentPartPr>
                        <w14:cNvContentPartPr/>
                      </w14:nvContentPartPr>
                      <w14:xfrm>
                        <a:off x="0" y="0"/>
                        <a:ext cx="10440" cy="15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89" o:spid="_x0000_s1026" type="#_x0000_t75" style="position:absolute;margin-left:23.9pt;margin-top:-2.3pt;width:3pt;height:12.9pt;z-index:25238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">
                <v:imagedata r:id="rId150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72992" behindDoc="0" locked="0" layoutInCell="1" allowOverlap="1">
                <wp:simplePos x="0" y="0"/>
                <wp:positionH relativeFrom="column">
                  <wp:posOffset>3810119</wp:posOffset>
                </wp:positionH>
                <wp:positionV relativeFrom="paragraph">
                  <wp:posOffset>-103549</wp:posOffset>
                </wp:positionV>
                <wp:extent cx="113760" cy="226440"/>
                <wp:effectExtent l="57150" t="57150" r="38735" b="78740"/>
                <wp:wrapNone/>
                <wp:docPr id="1278" name="Ink 12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3">
                      <w14:nvContentPartPr>
                        <w14:cNvContentPartPr/>
                      </w14:nvContentPartPr>
                      <w14:xfrm>
                        <a:off x="0" y="0"/>
                        <a:ext cx="113760" cy="22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78" o:spid="_x0000_s1026" type="#_x0000_t75" style="position:absolute;margin-left:299pt;margin-top:-9.7pt;width:11.55pt;height:21.05pt;z-index:25237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">
                <v:imagedata r:id="rId1504" o:title=""/>
              </v:shape>
            </w:pict>
          </mc:Fallback>
        </mc:AlternateContent>
      </w:r>
      <w:r w:rsidR="009B7C1F">
        <w:t>________________________________________</w:t>
      </w:r>
      <w:r w:rsidR="009B7C1F">
        <w:br/>
        <w:t>________________________________________</w:t>
      </w:r>
    </w:p>
    <w:p w:rsidR="009B7C1F" w:rsidRDefault="009B7C1F" w:rsidP="009B7C1F">
      <w:pPr>
        <w:ind w:left="360"/>
      </w:pPr>
    </w:p>
    <w:p w:rsidR="009B7C1F" w:rsidRDefault="009B7C1F" w:rsidP="009B7C1F">
      <w:pPr>
        <w:numPr>
          <w:ilvl w:val="0"/>
          <w:numId w:val="33"/>
        </w:numPr>
      </w:pPr>
      <w:r>
        <w:t xml:space="preserve">Label point E on circumference of the circle, create </w:t>
      </w:r>
      <w:r w:rsidRPr="005B7D5A">
        <w:rPr>
          <w:position w:val="-4"/>
        </w:rPr>
        <w:object w:dxaOrig="700" w:dyaOrig="260">
          <v:shape id="_x0000_i1030" type="#_x0000_t75" style="width:35.05pt;height:13.15pt" o:ole="">
            <v:imagedata r:id="rId1505" o:title=""/>
          </v:shape>
          <o:OLEObject Type="Embed" ProgID="Equation.DSMT4" ShapeID="_x0000_i1030" DrawAspect="Content" ObjectID="_1429602971" r:id="rId1506"/>
        </w:object>
      </w:r>
      <w:r>
        <w:t xml:space="preserve">and measure, </w:t>
      </w:r>
      <w:r w:rsidRPr="007900DF">
        <w:rPr>
          <w:position w:val="-4"/>
        </w:rPr>
        <w:object w:dxaOrig="880" w:dyaOrig="260">
          <v:shape id="_x0000_i1031" type="#_x0000_t75" style="width:43.85pt;height:13.15pt" o:ole="">
            <v:imagedata r:id="rId1507" o:title=""/>
          </v:shape>
          <o:OLEObject Type="Embed" ProgID="Equation.DSMT4" ShapeID="_x0000_i1031" DrawAspect="Content" ObjectID="_1429602972" r:id="rId1508"/>
        </w:object>
      </w:r>
      <w:r>
        <w:t>________</w:t>
      </w:r>
    </w:p>
    <w:p w:rsidR="009B7C1F" w:rsidRDefault="00464237" w:rsidP="009B7C1F">
      <w:pPr>
        <w:numPr>
          <w:ilvl w:val="0"/>
          <w:numId w:val="33"/>
        </w:numPr>
      </w:pP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52864" behindDoc="0" locked="0" layoutInCell="1" allowOverlap="1">
                <wp:simplePos x="0" y="0"/>
                <wp:positionH relativeFrom="column">
                  <wp:posOffset>2337719</wp:posOffset>
                </wp:positionH>
                <wp:positionV relativeFrom="paragraph">
                  <wp:posOffset>166598</wp:posOffset>
                </wp:positionV>
                <wp:extent cx="23400" cy="29160"/>
                <wp:effectExtent l="19050" t="38100" r="34290" b="47625"/>
                <wp:wrapNone/>
                <wp:docPr id="1357" name="Ink 13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9">
                      <w14:nvContentPartPr>
                        <w14:cNvContentPartPr/>
                      </w14:nvContentPartPr>
                      <w14:xfrm>
                        <a:off x="0" y="0"/>
                        <a:ext cx="2340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57" o:spid="_x0000_s1026" type="#_x0000_t75" style="position:absolute;margin-left:183.25pt;margin-top:11.8pt;width:3pt;height:4.1pt;z-index:25245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">
                <v:imagedata r:id="rId1510" o:title=""/>
              </v:shape>
            </w:pict>
          </mc:Fallback>
        </mc:AlternateContent>
      </w:r>
      <w:r w:rsidR="009B7C1F">
        <w:t xml:space="preserve">What do you notice about </w:t>
      </w:r>
      <w:r w:rsidR="009B7C1F" w:rsidRPr="003E712C">
        <w:rPr>
          <w:position w:val="-6"/>
        </w:rPr>
        <w:object w:dxaOrig="720" w:dyaOrig="279">
          <v:shape id="_x0000_i1032" type="#_x0000_t75" style="width:36.3pt;height:13.75pt" o:ole="">
            <v:imagedata r:id="rId1511" o:title=""/>
          </v:shape>
          <o:OLEObject Type="Embed" ProgID="Equation.DSMT4" ShapeID="_x0000_i1032" DrawAspect="Content" ObjectID="_1429602973" r:id="rId1512"/>
        </w:object>
      </w:r>
      <w:proofErr w:type="gramStart"/>
      <w:r w:rsidR="009B7C1F">
        <w:t xml:space="preserve">and </w:t>
      </w:r>
      <w:proofErr w:type="gramEnd"/>
      <w:r w:rsidR="009B7C1F" w:rsidRPr="007900DF">
        <w:rPr>
          <w:position w:val="-4"/>
        </w:rPr>
        <w:object w:dxaOrig="700" w:dyaOrig="260">
          <v:shape id="_x0000_i1033" type="#_x0000_t75" style="width:35.05pt;height:13.15pt" o:ole="">
            <v:imagedata r:id="rId1513" o:title=""/>
          </v:shape>
          <o:OLEObject Type="Embed" ProgID="Equation.DSMT4" ShapeID="_x0000_i1033" DrawAspect="Content" ObjectID="_1429602974" r:id="rId1514"/>
        </w:object>
      </w:r>
      <w:r w:rsidR="009B7C1F">
        <w:t>?</w:t>
      </w:r>
    </w:p>
    <w:p w:rsidR="009B7C1F" w:rsidRDefault="00464237" w:rsidP="009B7C1F"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53888" behindDoc="0" locked="0" layoutInCell="1" allowOverlap="1">
                <wp:simplePos x="0" y="0"/>
                <wp:positionH relativeFrom="column">
                  <wp:posOffset>2292359</wp:posOffset>
                </wp:positionH>
                <wp:positionV relativeFrom="paragraph">
                  <wp:posOffset>6783</wp:posOffset>
                </wp:positionV>
                <wp:extent cx="180360" cy="248400"/>
                <wp:effectExtent l="57150" t="57150" r="48260" b="75565"/>
                <wp:wrapNone/>
                <wp:docPr id="1358" name="Ink 13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5">
                      <w14:nvContentPartPr>
                        <w14:cNvContentPartPr/>
                      </w14:nvContentPartPr>
                      <w14:xfrm>
                        <a:off x="0" y="0"/>
                        <a:ext cx="180360" cy="24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58" o:spid="_x0000_s1026" type="#_x0000_t75" style="position:absolute;margin-left:179.55pt;margin-top:-.9pt;width:16.6pt;height:22.6pt;z-index:25245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">
                <v:imagedata r:id="rId151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51840" behindDoc="0" locked="0" layoutInCell="1" allowOverlap="1">
                <wp:simplePos x="0" y="0"/>
                <wp:positionH relativeFrom="column">
                  <wp:posOffset>2307479</wp:posOffset>
                </wp:positionH>
                <wp:positionV relativeFrom="paragraph">
                  <wp:posOffset>54303</wp:posOffset>
                </wp:positionV>
                <wp:extent cx="19080" cy="86760"/>
                <wp:effectExtent l="57150" t="38100" r="76200" b="46990"/>
                <wp:wrapNone/>
                <wp:docPr id="1356" name="Ink 13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7">
                      <w14:nvContentPartPr>
                        <w14:cNvContentPartPr/>
                      </w14:nvContentPartPr>
                      <w14:xfrm>
                        <a:off x="0" y="0"/>
                        <a:ext cx="19080" cy="8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56" o:spid="_x0000_s1026" type="#_x0000_t75" style="position:absolute;margin-left:180.25pt;margin-top:3.45pt;width:4.4pt;height:8.7pt;z-index:25245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">
                <v:imagedata r:id="rId151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50816" behindDoc="0" locked="0" layoutInCell="1" allowOverlap="1">
                <wp:simplePos x="0" y="0"/>
                <wp:positionH relativeFrom="column">
                  <wp:posOffset>2154119</wp:posOffset>
                </wp:positionH>
                <wp:positionV relativeFrom="paragraph">
                  <wp:posOffset>-20577</wp:posOffset>
                </wp:positionV>
                <wp:extent cx="120240" cy="178920"/>
                <wp:effectExtent l="38100" t="38100" r="32385" b="69215"/>
                <wp:wrapNone/>
                <wp:docPr id="1355" name="Ink 13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9">
                      <w14:nvContentPartPr>
                        <w14:cNvContentPartPr/>
                      </w14:nvContentPartPr>
                      <w14:xfrm>
                        <a:off x="0" y="0"/>
                        <a:ext cx="120240" cy="17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55" o:spid="_x0000_s1026" type="#_x0000_t75" style="position:absolute;margin-left:168.25pt;margin-top:-2.75pt;width:12.35pt;height:16.85pt;z-index:25245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">
                <v:imagedata r:id="rId152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49792" behindDoc="0" locked="0" layoutInCell="1" allowOverlap="1">
                <wp:simplePos x="0" y="0"/>
                <wp:positionH relativeFrom="column">
                  <wp:posOffset>1790879</wp:posOffset>
                </wp:positionH>
                <wp:positionV relativeFrom="paragraph">
                  <wp:posOffset>-2217</wp:posOffset>
                </wp:positionV>
                <wp:extent cx="92160" cy="150840"/>
                <wp:effectExtent l="57150" t="57150" r="22225" b="78105"/>
                <wp:wrapNone/>
                <wp:docPr id="1354" name="Ink 13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1">
                      <w14:nvContentPartPr>
                        <w14:cNvContentPartPr/>
                      </w14:nvContentPartPr>
                      <w14:xfrm>
                        <a:off x="0" y="0"/>
                        <a:ext cx="92160" cy="15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54" o:spid="_x0000_s1026" type="#_x0000_t75" style="position:absolute;margin-left:139.65pt;margin-top:-1.6pt;width:10.1pt;height:14.75pt;z-index:25244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">
                <v:imagedata r:id="rId152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48768" behindDoc="0" locked="0" layoutInCell="1" allowOverlap="1">
                <wp:simplePos x="0" y="0"/>
                <wp:positionH relativeFrom="column">
                  <wp:posOffset>1610879</wp:posOffset>
                </wp:positionH>
                <wp:positionV relativeFrom="paragraph">
                  <wp:posOffset>28023</wp:posOffset>
                </wp:positionV>
                <wp:extent cx="120600" cy="106200"/>
                <wp:effectExtent l="57150" t="57150" r="13335" b="84455"/>
                <wp:wrapNone/>
                <wp:docPr id="1353" name="Ink 13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3">
                      <w14:nvContentPartPr>
                        <w14:cNvContentPartPr/>
                      </w14:nvContentPartPr>
                      <w14:xfrm>
                        <a:off x="0" y="0"/>
                        <a:ext cx="12060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53" o:spid="_x0000_s1026" type="#_x0000_t75" style="position:absolute;margin-left:125.35pt;margin-top:.75pt;width:11.6pt;height:11.35pt;z-index:25244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">
                <v:imagedata r:id="rId152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47744" behindDoc="0" locked="0" layoutInCell="1" allowOverlap="1">
                <wp:simplePos x="0" y="0"/>
                <wp:positionH relativeFrom="column">
                  <wp:posOffset>1368599</wp:posOffset>
                </wp:positionH>
                <wp:positionV relativeFrom="paragraph">
                  <wp:posOffset>91383</wp:posOffset>
                </wp:positionV>
                <wp:extent cx="76680" cy="33480"/>
                <wp:effectExtent l="57150" t="38100" r="57150" b="43180"/>
                <wp:wrapNone/>
                <wp:docPr id="1352" name="Ink 13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5">
                      <w14:nvContentPartPr>
                        <w14:cNvContentPartPr/>
                      </w14:nvContentPartPr>
                      <w14:xfrm>
                        <a:off x="0" y="0"/>
                        <a:ext cx="76680" cy="3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52" o:spid="_x0000_s1026" type="#_x0000_t75" style="position:absolute;margin-left:106.4pt;margin-top:6.65pt;width:8pt;height:4.7pt;z-index:25244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">
                <v:imagedata r:id="rId152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46720" behindDoc="0" locked="0" layoutInCell="1" allowOverlap="1">
                <wp:simplePos x="0" y="0"/>
                <wp:positionH relativeFrom="column">
                  <wp:posOffset>1367519</wp:posOffset>
                </wp:positionH>
                <wp:positionV relativeFrom="paragraph">
                  <wp:posOffset>-33177</wp:posOffset>
                </wp:positionV>
                <wp:extent cx="105840" cy="198000"/>
                <wp:effectExtent l="38100" t="57150" r="46990" b="69215"/>
                <wp:wrapNone/>
                <wp:docPr id="1351" name="Ink 13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7">
                      <w14:nvContentPartPr>
                        <w14:cNvContentPartPr/>
                      </w14:nvContentPartPr>
                      <w14:xfrm>
                        <a:off x="0" y="0"/>
                        <a:ext cx="105840" cy="19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51" o:spid="_x0000_s1026" type="#_x0000_t75" style="position:absolute;margin-left:107.1pt;margin-top:-4.15pt;width:10.25pt;height:18.7pt;z-index:25244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">
                <v:imagedata r:id="rId152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45696" behindDoc="0" locked="0" layoutInCell="1" allowOverlap="1">
                <wp:simplePos x="0" y="0"/>
                <wp:positionH relativeFrom="column">
                  <wp:posOffset>1306319</wp:posOffset>
                </wp:positionH>
                <wp:positionV relativeFrom="paragraph">
                  <wp:posOffset>-1857</wp:posOffset>
                </wp:positionV>
                <wp:extent cx="11520" cy="155880"/>
                <wp:effectExtent l="38100" t="57150" r="64770" b="53975"/>
                <wp:wrapNone/>
                <wp:docPr id="1350" name="Ink 13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9">
                      <w14:nvContentPartPr>
                        <w14:cNvContentPartPr/>
                      </w14:nvContentPartPr>
                      <w14:xfrm>
                        <a:off x="0" y="0"/>
                        <a:ext cx="11520" cy="15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50" o:spid="_x0000_s1026" type="#_x0000_t75" style="position:absolute;margin-left:101.3pt;margin-top:-1.5pt;width:3.85pt;height:14.7pt;z-index:25244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">
                <v:imagedata r:id="rId153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44672" behindDoc="0" locked="0" layoutInCell="1" allowOverlap="1">
                <wp:simplePos x="0" y="0"/>
                <wp:positionH relativeFrom="column">
                  <wp:posOffset>1146839</wp:posOffset>
                </wp:positionH>
                <wp:positionV relativeFrom="paragraph">
                  <wp:posOffset>58263</wp:posOffset>
                </wp:positionV>
                <wp:extent cx="122400" cy="93600"/>
                <wp:effectExtent l="38100" t="57150" r="11430" b="78105"/>
                <wp:wrapNone/>
                <wp:docPr id="1349" name="Ink 13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1">
                      <w14:nvContentPartPr>
                        <w14:cNvContentPartPr/>
                      </w14:nvContentPartPr>
                      <w14:xfrm>
                        <a:off x="0" y="0"/>
                        <a:ext cx="122400" cy="9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49" o:spid="_x0000_s1026" type="#_x0000_t75" style="position:absolute;margin-left:88.85pt;margin-top:3.2pt;width:11.55pt;height:10.25pt;z-index:25244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">
                <v:imagedata r:id="rId153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43648" behindDoc="0" locked="0" layoutInCell="1" allowOverlap="1">
                <wp:simplePos x="0" y="0"/>
                <wp:positionH relativeFrom="column">
                  <wp:posOffset>999239</wp:posOffset>
                </wp:positionH>
                <wp:positionV relativeFrom="paragraph">
                  <wp:posOffset>-9417</wp:posOffset>
                </wp:positionV>
                <wp:extent cx="121320" cy="177480"/>
                <wp:effectExtent l="57150" t="57150" r="0" b="70485"/>
                <wp:wrapNone/>
                <wp:docPr id="1348" name="Ink 13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3">
                      <w14:nvContentPartPr>
                        <w14:cNvContentPartPr/>
                      </w14:nvContentPartPr>
                      <w14:xfrm>
                        <a:off x="0" y="0"/>
                        <a:ext cx="121320" cy="17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48" o:spid="_x0000_s1026" type="#_x0000_t75" style="position:absolute;margin-left:77.25pt;margin-top:-2pt;width:11.5pt;height:16.65pt;z-index:25244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">
                <v:imagedata r:id="rId1534" o:title=""/>
              </v:shape>
            </w:pict>
          </mc:Fallback>
        </mc:AlternateContent>
      </w:r>
      <w:r w:rsidR="009B7C1F">
        <w:t xml:space="preserve">      ___________________________________________________________________</w:t>
      </w:r>
    </w:p>
    <w:p w:rsidR="009B7C1F" w:rsidRDefault="009B7C1F" w:rsidP="009B7C1F"/>
    <w:p w:rsidR="009B7C1F" w:rsidRDefault="009B7C1F" w:rsidP="009B7C1F">
      <w:pPr>
        <w:numPr>
          <w:ilvl w:val="0"/>
          <w:numId w:val="33"/>
        </w:numPr>
      </w:pPr>
      <w:r>
        <w:t xml:space="preserve">What do you notice about </w:t>
      </w:r>
      <w:r w:rsidRPr="007900DF">
        <w:rPr>
          <w:position w:val="-4"/>
        </w:rPr>
        <w:object w:dxaOrig="720" w:dyaOrig="260">
          <v:shape id="_x0000_i1034" type="#_x0000_t75" style="width:36.3pt;height:13.15pt" o:ole="">
            <v:imagedata r:id="rId1535" o:title=""/>
          </v:shape>
          <o:OLEObject Type="Embed" ProgID="Equation.DSMT4" ShapeID="_x0000_i1034" DrawAspect="Content" ObjectID="_1429602975" r:id="rId1536"/>
        </w:object>
      </w:r>
      <w:proofErr w:type="gramStart"/>
      <w:r>
        <w:t xml:space="preserve">and </w:t>
      </w:r>
      <w:proofErr w:type="gramEnd"/>
      <w:r w:rsidRPr="007900DF">
        <w:rPr>
          <w:position w:val="-4"/>
        </w:rPr>
        <w:object w:dxaOrig="700" w:dyaOrig="260">
          <v:shape id="_x0000_i1035" type="#_x0000_t75" style="width:35.05pt;height:13.15pt" o:ole="">
            <v:imagedata r:id="rId1537" o:title=""/>
          </v:shape>
          <o:OLEObject Type="Embed" ProgID="Equation.DSMT4" ShapeID="_x0000_i1035" DrawAspect="Content" ObjectID="_1429602976" r:id="rId1538"/>
        </w:object>
      </w:r>
      <w:r>
        <w:t>?</w:t>
      </w:r>
    </w:p>
    <w:p w:rsidR="009B7C1F" w:rsidRDefault="00464237" w:rsidP="009B7C1F"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63104" behindDoc="0" locked="0" layoutInCell="1" allowOverlap="1">
                <wp:simplePos x="0" y="0"/>
                <wp:positionH relativeFrom="column">
                  <wp:posOffset>2991119</wp:posOffset>
                </wp:positionH>
                <wp:positionV relativeFrom="paragraph">
                  <wp:posOffset>3668</wp:posOffset>
                </wp:positionV>
                <wp:extent cx="426960" cy="136440"/>
                <wp:effectExtent l="57150" t="57150" r="11430" b="73660"/>
                <wp:wrapNone/>
                <wp:docPr id="1367" name="Ink 13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9">
                      <w14:nvContentPartPr>
                        <w14:cNvContentPartPr/>
                      </w14:nvContentPartPr>
                      <w14:xfrm>
                        <a:off x="0" y="0"/>
                        <a:ext cx="426960" cy="13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67" o:spid="_x0000_s1026" type="#_x0000_t75" style="position:absolute;margin-left:234pt;margin-top:-1.1pt;width:36.65pt;height:13.7pt;z-index:25246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">
                <v:imagedata r:id="rId154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62080" behindDoc="0" locked="0" layoutInCell="1" allowOverlap="1">
                <wp:simplePos x="0" y="0"/>
                <wp:positionH relativeFrom="column">
                  <wp:posOffset>2851799</wp:posOffset>
                </wp:positionH>
                <wp:positionV relativeFrom="paragraph">
                  <wp:posOffset>23468</wp:posOffset>
                </wp:positionV>
                <wp:extent cx="127080" cy="102600"/>
                <wp:effectExtent l="57150" t="38100" r="44450" b="69215"/>
                <wp:wrapNone/>
                <wp:docPr id="1366" name="Ink 13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1">
                      <w14:nvContentPartPr>
                        <w14:cNvContentPartPr/>
                      </w14:nvContentPartPr>
                      <w14:xfrm>
                        <a:off x="0" y="0"/>
                        <a:ext cx="127080" cy="10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66" o:spid="_x0000_s1026" type="#_x0000_t75" style="position:absolute;margin-left:223.15pt;margin-top:.7pt;width:11.9pt;height:10.6pt;z-index:25246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">
                <v:imagedata r:id="rId154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61056" behindDoc="0" locked="0" layoutInCell="1" allowOverlap="1">
                <wp:simplePos x="0" y="0"/>
                <wp:positionH relativeFrom="column">
                  <wp:posOffset>2738039</wp:posOffset>
                </wp:positionH>
                <wp:positionV relativeFrom="paragraph">
                  <wp:posOffset>10868</wp:posOffset>
                </wp:positionV>
                <wp:extent cx="90000" cy="151920"/>
                <wp:effectExtent l="57150" t="57150" r="43815" b="76835"/>
                <wp:wrapNone/>
                <wp:docPr id="1365" name="Ink 13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3">
                      <w14:nvContentPartPr>
                        <w14:cNvContentPartPr/>
                      </w14:nvContentPartPr>
                      <w14:xfrm>
                        <a:off x="0" y="0"/>
                        <a:ext cx="90000" cy="15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65" o:spid="_x0000_s1026" type="#_x0000_t75" style="position:absolute;margin-left:214.15pt;margin-top:-.6pt;width:9.75pt;height:14.9pt;z-index:25246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">
                <v:imagedata r:id="rId154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60032" behindDoc="0" locked="0" layoutInCell="1" allowOverlap="1">
                <wp:simplePos x="0" y="0"/>
                <wp:positionH relativeFrom="column">
                  <wp:posOffset>2222159</wp:posOffset>
                </wp:positionH>
                <wp:positionV relativeFrom="paragraph">
                  <wp:posOffset>-36652</wp:posOffset>
                </wp:positionV>
                <wp:extent cx="311040" cy="190800"/>
                <wp:effectExtent l="57150" t="38100" r="51435" b="57150"/>
                <wp:wrapNone/>
                <wp:docPr id="1364" name="Ink 13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5">
                      <w14:nvContentPartPr>
                        <w14:cNvContentPartPr/>
                      </w14:nvContentPartPr>
                      <w14:xfrm>
                        <a:off x="0" y="0"/>
                        <a:ext cx="311040" cy="19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64" o:spid="_x0000_s1026" type="#_x0000_t75" style="position:absolute;margin-left:173.95pt;margin-top:-4pt;width:27.05pt;height:17.2pt;z-index:25246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">
                <v:imagedata r:id="rId154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59008" behindDoc="0" locked="0" layoutInCell="1" allowOverlap="1">
                <wp:simplePos x="0" y="0"/>
                <wp:positionH relativeFrom="column">
                  <wp:posOffset>2244839</wp:posOffset>
                </wp:positionH>
                <wp:positionV relativeFrom="paragraph">
                  <wp:posOffset>6188</wp:posOffset>
                </wp:positionV>
                <wp:extent cx="55080" cy="146160"/>
                <wp:effectExtent l="38100" t="57150" r="59690" b="44450"/>
                <wp:wrapNone/>
                <wp:docPr id="1363" name="Ink 13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7">
                      <w14:nvContentPartPr>
                        <w14:cNvContentPartPr/>
                      </w14:nvContentPartPr>
                      <w14:xfrm>
                        <a:off x="0" y="0"/>
                        <a:ext cx="55080" cy="14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63" o:spid="_x0000_s1026" type="#_x0000_t75" style="position:absolute;margin-left:175.85pt;margin-top:-.8pt;width:6.6pt;height:13.6pt;z-index:25245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">
                <v:imagedata r:id="rId154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57984" behindDoc="0" locked="0" layoutInCell="1" allowOverlap="1">
                <wp:simplePos x="0" y="0"/>
                <wp:positionH relativeFrom="column">
                  <wp:posOffset>1856039</wp:posOffset>
                </wp:positionH>
                <wp:positionV relativeFrom="paragraph">
                  <wp:posOffset>17708</wp:posOffset>
                </wp:positionV>
                <wp:extent cx="188280" cy="109800"/>
                <wp:effectExtent l="57150" t="57150" r="59690" b="62230"/>
                <wp:wrapNone/>
                <wp:docPr id="1362" name="Ink 13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9">
                      <w14:nvContentPartPr>
                        <w14:cNvContentPartPr/>
                      </w14:nvContentPartPr>
                      <w14:xfrm>
                        <a:off x="0" y="0"/>
                        <a:ext cx="188280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62" o:spid="_x0000_s1026" type="#_x0000_t75" style="position:absolute;margin-left:144.6pt;margin-top:-.1pt;width:17.9pt;height:11.35pt;z-index:25245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">
                <v:imagedata r:id="rId155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56960" behindDoc="0" locked="0" layoutInCell="1" allowOverlap="1">
                <wp:simplePos x="0" y="0"/>
                <wp:positionH relativeFrom="column">
                  <wp:posOffset>1688279</wp:posOffset>
                </wp:positionH>
                <wp:positionV relativeFrom="paragraph">
                  <wp:posOffset>38948</wp:posOffset>
                </wp:positionV>
                <wp:extent cx="129600" cy="96480"/>
                <wp:effectExtent l="57150" t="57150" r="3810" b="75565"/>
                <wp:wrapNone/>
                <wp:docPr id="1361" name="Ink 13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1">
                      <w14:nvContentPartPr>
                        <w14:cNvContentPartPr/>
                      </w14:nvContentPartPr>
                      <w14:xfrm>
                        <a:off x="0" y="0"/>
                        <a:ext cx="12960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61" o:spid="_x0000_s1026" type="#_x0000_t75" style="position:absolute;margin-left:131.45pt;margin-top:1.8pt;width:12.25pt;height:10.4pt;z-index:25245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">
                <v:imagedata r:id="rId155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55936" behindDoc="0" locked="0" layoutInCell="1" allowOverlap="1">
                <wp:simplePos x="0" y="0"/>
                <wp:positionH relativeFrom="column">
                  <wp:posOffset>1026959</wp:posOffset>
                </wp:positionH>
                <wp:positionV relativeFrom="paragraph">
                  <wp:posOffset>-61132</wp:posOffset>
                </wp:positionV>
                <wp:extent cx="494640" cy="403560"/>
                <wp:effectExtent l="38100" t="57150" r="58420" b="73025"/>
                <wp:wrapNone/>
                <wp:docPr id="1360" name="Ink 13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3">
                      <w14:nvContentPartPr>
                        <w14:cNvContentPartPr/>
                      </w14:nvContentPartPr>
                      <w14:xfrm>
                        <a:off x="0" y="0"/>
                        <a:ext cx="494640" cy="40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60" o:spid="_x0000_s1026" type="#_x0000_t75" style="position:absolute;margin-left:80.2pt;margin-top:-6.15pt;width:41.1pt;height:34.7pt;z-index:25245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">
                <v:imagedata r:id="rId155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54912" behindDoc="0" locked="0" layoutInCell="1" allowOverlap="1">
                <wp:simplePos x="0" y="0"/>
                <wp:positionH relativeFrom="column">
                  <wp:posOffset>1051439</wp:posOffset>
                </wp:positionH>
                <wp:positionV relativeFrom="paragraph">
                  <wp:posOffset>7628</wp:posOffset>
                </wp:positionV>
                <wp:extent cx="56160" cy="173880"/>
                <wp:effectExtent l="38100" t="38100" r="58420" b="55245"/>
                <wp:wrapNone/>
                <wp:docPr id="1359" name="Ink 13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5">
                      <w14:nvContentPartPr>
                        <w14:cNvContentPartPr/>
                      </w14:nvContentPartPr>
                      <w14:xfrm>
                        <a:off x="0" y="0"/>
                        <a:ext cx="56160" cy="17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59" o:spid="_x0000_s1026" type="#_x0000_t75" style="position:absolute;margin-left:81.65pt;margin-top:-.55pt;width:6.7pt;height:15.8pt;z-index:25245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">
                <v:imagedata r:id="rId1556" o:title=""/>
              </v:shape>
            </w:pict>
          </mc:Fallback>
        </mc:AlternateContent>
      </w:r>
      <w:r w:rsidR="009B7C1F">
        <w:t xml:space="preserve">      ___________________________________________________________________</w:t>
      </w:r>
    </w:p>
    <w:p w:rsidR="009B7C1F" w:rsidRDefault="009B7C1F" w:rsidP="009B7C1F">
      <w:pPr>
        <w:ind w:left="360"/>
      </w:pPr>
    </w:p>
    <w:p w:rsidR="009B7C1F" w:rsidRDefault="009B7C1F" w:rsidP="009B7C1F">
      <w:pPr>
        <w:ind w:left="360"/>
      </w:pPr>
    </w:p>
    <w:p w:rsidR="009B7C1F" w:rsidRDefault="009B7C1F" w:rsidP="009B7C1F">
      <w:pPr>
        <w:ind w:left="360"/>
      </w:pPr>
    </w:p>
    <w:p w:rsidR="009B7C1F" w:rsidRDefault="009B7C1F" w:rsidP="009B7C1F">
      <w:pPr>
        <w:ind w:left="360"/>
      </w:pPr>
    </w:p>
    <w:p w:rsidR="009B7C1F" w:rsidRDefault="009B7C1F" w:rsidP="009B7C1F">
      <w:r>
        <w:t xml:space="preserve">Repeat activity 1 with the new circle.  This time, draw an </w:t>
      </w:r>
      <w:r>
        <w:rPr>
          <w:b/>
        </w:rPr>
        <w:t xml:space="preserve">arc </w:t>
      </w:r>
      <w:r w:rsidRPr="00F75B06">
        <w:t>AB</w:t>
      </w:r>
      <w:r>
        <w:t xml:space="preserve">.  Then, draw 1 central angle and 2 inscribed angles from that arc.  Measure all 3 angles.  </w:t>
      </w:r>
    </w:p>
    <w:p w:rsidR="009B7C1F" w:rsidRDefault="00907D6A" w:rsidP="009B7C1F">
      <w:r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3433445</wp:posOffset>
                </wp:positionH>
                <wp:positionV relativeFrom="paragraph">
                  <wp:posOffset>89535</wp:posOffset>
                </wp:positionV>
                <wp:extent cx="2499360" cy="2364105"/>
                <wp:effectExtent l="13970" t="13335" r="10795" b="13335"/>
                <wp:wrapNone/>
                <wp:docPr id="689" name="Group 6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99360" cy="2364105"/>
                          <a:chOff x="4227" y="1652"/>
                          <a:chExt cx="2983" cy="2983"/>
                        </a:xfrm>
                      </wpg:grpSpPr>
                      <wps:wsp>
                        <wps:cNvPr id="690" name="Oval 638"/>
                        <wps:cNvSpPr>
                          <a:spLocks noChangeArrowheads="1"/>
                        </wps:cNvSpPr>
                        <wps:spPr bwMode="auto">
                          <a:xfrm>
                            <a:off x="4227" y="1652"/>
                            <a:ext cx="2983" cy="2983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1" name="Oval 639"/>
                        <wps:cNvSpPr>
                          <a:spLocks noChangeArrowheads="1"/>
                        </wps:cNvSpPr>
                        <wps:spPr bwMode="auto">
                          <a:xfrm>
                            <a:off x="5701" y="3126"/>
                            <a:ext cx="35" cy="3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mv="urn:schemas-microsoft-com:mac:vml" xmlns:mo="http://schemas.microsoft.com/office/mac/office/2008/main">
            <w:pict>
              <v:group id="Group 637" o:spid="_x0000_s1026" style="position:absolute;margin-left:270.35pt;margin-top:7.05pt;width:196.8pt;height:186.15pt;z-index:251660288" coordorigin="4227,1652" coordsize="2983,29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">
                <v:oval id="Oval 638" o:spid="_x0000_s1027" style="position:absolute;left:4227;top:1652;width:2983;height:29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QExDMIA&#10;AADcAAAADwAAAGRycy9kb3ducmV2LnhtbERPTWvCQBC9C/0PyxR6040NBptmFakU9NBDY3sfsmMS&#10;kp0N2WlM/717KPT4eN/Ffna9mmgMrWcD61UCirjytuXawNflfbkFFQTZYu+ZDPxSgP3uYVFgbv2N&#10;P2kqpVYxhEOOBhqRIdc6VA05DCs/EEfu6keHEuFYazviLYa7Xj8nSaYdthwbGhzoraGqK3+cgWN9&#10;KLNJp7JJr8eTbLrvj3O6NubpcT68ghKa5V/85z5ZA9lLnB/PxCOgd3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JATEMwgAAANwAAAAPAAAAAAAAAAAAAAAAAJgCAABkcnMvZG93&#10;bnJldi54bWxQSwUGAAAAAAQABAD1AAAAhwMAAAAA&#10;"/>
                <v:oval id="Oval 639" o:spid="_x0000_s1028" style="position:absolute;left:5701;top:3126;width:35;height: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DUOk8MA&#10;AADcAAAADwAAAGRycy9kb3ducmV2LnhtbESPQWvCQBSE70L/w/IKXkQ3KTTY6ColYPHa6MHja/aZ&#10;BLNvw+7WJP/eLRQ8DjPzDbPdj6YTd3K+tawgXSUgiCurW64VnE+H5RqED8gaO8ukYCIP+93LbIu5&#10;tgN/070MtYgQ9jkqaELocyl91ZBBv7I9cfSu1hkMUbpaaodDhJtOviVJJg22HBca7KloqLqVv0aB&#10;W/RTMR2LQ/rDX+X7sNaX7KyVmr+OnxsQgcbwDP+3j1pB9pHC35l4BOTu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DUOk8MAAADcAAAADwAAAAAAAAAAAAAAAACYAgAAZHJzL2Rv&#10;d25yZXYueG1sUEsFBgAAAAAEAAQA9QAAAIgDAAAAAA==&#10;" fillcolor="black"/>
              </v:group>
            </w:pict>
          </mc:Fallback>
        </mc:AlternateContent>
      </w:r>
    </w:p>
    <w:p w:rsidR="009B7C1F" w:rsidRDefault="009B7C1F" w:rsidP="009B7C1F">
      <w:r>
        <w:t>What do you notice?</w:t>
      </w:r>
    </w:p>
    <w:p w:rsidR="009B7C1F" w:rsidRDefault="009B7C1F" w:rsidP="009B7C1F"/>
    <w:p w:rsidR="009B7C1F" w:rsidRDefault="009B7C1F" w:rsidP="009B7C1F">
      <w:r>
        <w:t>_______________________________________</w:t>
      </w:r>
    </w:p>
    <w:p w:rsidR="009B7C1F" w:rsidRDefault="009B7C1F" w:rsidP="009B7C1F"/>
    <w:p w:rsidR="009B7C1F" w:rsidRDefault="009B7C1F" w:rsidP="009B7C1F">
      <w:r>
        <w:t>_______________________________________</w:t>
      </w:r>
    </w:p>
    <w:p w:rsidR="009B7C1F" w:rsidRDefault="009B7C1F" w:rsidP="009B7C1F"/>
    <w:p w:rsidR="009B7C1F" w:rsidRDefault="009B7C1F" w:rsidP="009B7C1F">
      <w:r>
        <w:t>_______________________________________</w:t>
      </w:r>
    </w:p>
    <w:p w:rsidR="009B7C1F" w:rsidRDefault="009B7C1F" w:rsidP="009B7C1F"/>
    <w:p w:rsidR="009B7C1F" w:rsidRDefault="009B7C1F" w:rsidP="009B7C1F">
      <w:r>
        <w:t>_______________________________________</w:t>
      </w:r>
    </w:p>
    <w:p w:rsidR="009B7C1F" w:rsidRDefault="009B7C1F" w:rsidP="009B7C1F"/>
    <w:p w:rsidR="009B7C1F" w:rsidRDefault="009B7C1F" w:rsidP="009B7C1F">
      <w:r>
        <w:t>_______________________________________</w:t>
      </w:r>
    </w:p>
    <w:p w:rsidR="009B7C1F" w:rsidRDefault="009B7C1F" w:rsidP="009B7C1F"/>
    <w:p w:rsidR="009B7C1F" w:rsidRDefault="009B7C1F" w:rsidP="009B7C1F">
      <w:r>
        <w:t>_______________________________________</w:t>
      </w:r>
    </w:p>
    <w:p w:rsidR="009B7C1F" w:rsidRDefault="009B7C1F" w:rsidP="009B7C1F"/>
    <w:p w:rsidR="009B7C1F" w:rsidRDefault="009B7C1F" w:rsidP="009B7C1F"/>
    <w:p w:rsidR="009B7C1F" w:rsidRPr="003E712C" w:rsidRDefault="009B7C1F" w:rsidP="009B7C1F"/>
    <w:p w:rsidR="009B7C1F" w:rsidRPr="00AD1B13" w:rsidRDefault="009B7C1F" w:rsidP="009B7C1F">
      <w:pPr>
        <w:rPr>
          <w:b/>
        </w:rPr>
      </w:pPr>
      <w:r w:rsidRPr="00AD1B13">
        <w:rPr>
          <w:b/>
        </w:rPr>
        <w:t>Key Ideas</w:t>
      </w:r>
    </w:p>
    <w:p w:rsidR="009B7C1F" w:rsidRDefault="00464237" w:rsidP="009B7C1F"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71296" behindDoc="0" locked="0" layoutInCell="1" allowOverlap="1">
                <wp:simplePos x="0" y="0"/>
                <wp:positionH relativeFrom="column">
                  <wp:posOffset>4098119</wp:posOffset>
                </wp:positionH>
                <wp:positionV relativeFrom="paragraph">
                  <wp:posOffset>49253</wp:posOffset>
                </wp:positionV>
                <wp:extent cx="361800" cy="242280"/>
                <wp:effectExtent l="57150" t="57150" r="635" b="81915"/>
                <wp:wrapNone/>
                <wp:docPr id="1375" name="Ink 13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7">
                      <w14:nvContentPartPr>
                        <w14:cNvContentPartPr/>
                      </w14:nvContentPartPr>
                      <w14:xfrm>
                        <a:off x="0" y="0"/>
                        <a:ext cx="361800" cy="24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75" o:spid="_x0000_s1026" type="#_x0000_t75" style="position:absolute;margin-left:321.15pt;margin-top:2.4pt;width:30.7pt;height:22.2pt;z-index:25247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">
                <v:imagedata r:id="rId1558" o:title=""/>
              </v:shape>
            </w:pict>
          </mc:Fallback>
        </mc:AlternateContent>
      </w:r>
    </w:p>
    <w:p w:rsidR="009B7C1F" w:rsidRDefault="00464237" w:rsidP="009B7C1F"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98944" behindDoc="0" locked="0" layoutInCell="1" allowOverlap="1">
                <wp:simplePos x="0" y="0"/>
                <wp:positionH relativeFrom="column">
                  <wp:posOffset>3576119</wp:posOffset>
                </wp:positionH>
                <wp:positionV relativeFrom="paragraph">
                  <wp:posOffset>-3457</wp:posOffset>
                </wp:positionV>
                <wp:extent cx="1118520" cy="15120"/>
                <wp:effectExtent l="0" t="171450" r="120015" b="194945"/>
                <wp:wrapNone/>
                <wp:docPr id="1402" name="Ink 14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9">
                      <w14:nvContentPartPr>
                        <w14:cNvContentPartPr/>
                      </w14:nvContentPartPr>
                      <w14:xfrm>
                        <a:off x="0" y="0"/>
                        <a:ext cx="111852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02" o:spid="_x0000_s1026" type="#_x0000_t75" style="position:absolute;margin-left:278.75pt;margin-top:-12.4pt;width:96.65pt;height:25.4pt;z-index:25249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">
                <v:imagedata r:id="rId156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97920" behindDoc="0" locked="0" layoutInCell="1" allowOverlap="1">
                <wp:simplePos x="0" y="0"/>
                <wp:positionH relativeFrom="column">
                  <wp:posOffset>1911479</wp:posOffset>
                </wp:positionH>
                <wp:positionV relativeFrom="paragraph">
                  <wp:posOffset>68903</wp:posOffset>
                </wp:positionV>
                <wp:extent cx="1287000" cy="34560"/>
                <wp:effectExtent l="0" t="171450" r="123190" b="175260"/>
                <wp:wrapNone/>
                <wp:docPr id="1401" name="Ink 14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1">
                      <w14:nvContentPartPr>
                        <w14:cNvContentPartPr/>
                      </w14:nvContentPartPr>
                      <w14:xfrm>
                        <a:off x="0" y="0"/>
                        <a:ext cx="1287000" cy="3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01" o:spid="_x0000_s1026" type="#_x0000_t75" style="position:absolute;margin-left:149.1pt;margin-top:-5.5pt;width:107.7pt;height:22.4pt;z-index:25249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">
                <v:imagedata r:id="rId156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96896" behindDoc="0" locked="0" layoutInCell="1" allowOverlap="1">
                <wp:simplePos x="0" y="0"/>
                <wp:positionH relativeFrom="column">
                  <wp:posOffset>22559</wp:posOffset>
                </wp:positionH>
                <wp:positionV relativeFrom="paragraph">
                  <wp:posOffset>17423</wp:posOffset>
                </wp:positionV>
                <wp:extent cx="1030680" cy="69480"/>
                <wp:effectExtent l="19050" t="171450" r="112395" b="140335"/>
                <wp:wrapNone/>
                <wp:docPr id="1400" name="Ink 14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3">
                      <w14:nvContentPartPr>
                        <w14:cNvContentPartPr/>
                      </w14:nvContentPartPr>
                      <w14:xfrm>
                        <a:off x="0" y="0"/>
                        <a:ext cx="1030680" cy="6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00" o:spid="_x0000_s1026" type="#_x0000_t75" style="position:absolute;margin-left:.65pt;margin-top:-9.15pt;width:87.5pt;height:23.25pt;z-index:25249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">
                <v:imagedata r:id="rId156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70272" behindDoc="0" locked="0" layoutInCell="1" allowOverlap="1">
                <wp:simplePos x="0" y="0"/>
                <wp:positionH relativeFrom="column">
                  <wp:posOffset>3954839</wp:posOffset>
                </wp:positionH>
                <wp:positionV relativeFrom="paragraph">
                  <wp:posOffset>-71137</wp:posOffset>
                </wp:positionV>
                <wp:extent cx="113400" cy="191880"/>
                <wp:effectExtent l="57150" t="38100" r="58420" b="74930"/>
                <wp:wrapNone/>
                <wp:docPr id="1374" name="Ink 13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5">
                      <w14:nvContentPartPr>
                        <w14:cNvContentPartPr/>
                      </w14:nvContentPartPr>
                      <w14:xfrm>
                        <a:off x="0" y="0"/>
                        <a:ext cx="113400" cy="19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74" o:spid="_x0000_s1026" type="#_x0000_t75" style="position:absolute;margin-left:309.85pt;margin-top:-6.6pt;width:12.15pt;height:17.7pt;z-index:25247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">
                <v:imagedata r:id="rId156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69248" behindDoc="0" locked="0" layoutInCell="1" allowOverlap="1">
                <wp:simplePos x="0" y="0"/>
                <wp:positionH relativeFrom="column">
                  <wp:posOffset>3778439</wp:posOffset>
                </wp:positionH>
                <wp:positionV relativeFrom="paragraph">
                  <wp:posOffset>-49177</wp:posOffset>
                </wp:positionV>
                <wp:extent cx="148320" cy="311760"/>
                <wp:effectExtent l="57150" t="57150" r="4445" b="69850"/>
                <wp:wrapNone/>
                <wp:docPr id="1373" name="Ink 13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7">
                      <w14:nvContentPartPr>
                        <w14:cNvContentPartPr/>
                      </w14:nvContentPartPr>
                      <w14:xfrm>
                        <a:off x="0" y="0"/>
                        <a:ext cx="148320" cy="31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73" o:spid="_x0000_s1026" type="#_x0000_t75" style="position:absolute;margin-left:295.95pt;margin-top:-5.35pt;width:13.75pt;height:27.65pt;z-index:25246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">
                <v:imagedata r:id="rId156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68224" behindDoc="0" locked="0" layoutInCell="1" allowOverlap="1">
                <wp:simplePos x="0" y="0"/>
                <wp:positionH relativeFrom="column">
                  <wp:posOffset>3618959</wp:posOffset>
                </wp:positionH>
                <wp:positionV relativeFrom="paragraph">
                  <wp:posOffset>-85897</wp:posOffset>
                </wp:positionV>
                <wp:extent cx="135000" cy="222120"/>
                <wp:effectExtent l="57150" t="57150" r="36830" b="64135"/>
                <wp:wrapNone/>
                <wp:docPr id="1372" name="Ink 13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9">
                      <w14:nvContentPartPr>
                        <w14:cNvContentPartPr/>
                      </w14:nvContentPartPr>
                      <w14:xfrm>
                        <a:off x="0" y="0"/>
                        <a:ext cx="135000" cy="22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72" o:spid="_x0000_s1026" type="#_x0000_t75" style="position:absolute;margin-left:283.4pt;margin-top:-8.3pt;width:12.6pt;height:20.45pt;z-index:25246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">
                <v:imagedata r:id="rId157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67200" behindDoc="0" locked="0" layoutInCell="1" allowOverlap="1">
                <wp:simplePos x="0" y="0"/>
                <wp:positionH relativeFrom="column">
                  <wp:posOffset>-183721</wp:posOffset>
                </wp:positionH>
                <wp:positionV relativeFrom="paragraph">
                  <wp:posOffset>74663</wp:posOffset>
                </wp:positionV>
                <wp:extent cx="155160" cy="9000"/>
                <wp:effectExtent l="38100" t="38100" r="35560" b="67310"/>
                <wp:wrapNone/>
                <wp:docPr id="1371" name="Ink 13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1">
                      <w14:nvContentPartPr>
                        <w14:cNvContentPartPr/>
                      </w14:nvContentPartPr>
                      <w14:xfrm>
                        <a:off x="0" y="0"/>
                        <a:ext cx="15516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71" o:spid="_x0000_s1026" type="#_x0000_t75" style="position:absolute;margin-left:-15.7pt;margin-top:4.8pt;width:13.9pt;height:3.25pt;z-index:25246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">
                <v:imagedata r:id="rId157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66176" behindDoc="0" locked="0" layoutInCell="1" allowOverlap="1">
                <wp:simplePos x="0" y="0"/>
                <wp:positionH relativeFrom="column">
                  <wp:posOffset>-107041</wp:posOffset>
                </wp:positionH>
                <wp:positionV relativeFrom="paragraph">
                  <wp:posOffset>-51697</wp:posOffset>
                </wp:positionV>
                <wp:extent cx="20160" cy="250560"/>
                <wp:effectExtent l="38100" t="57150" r="75565" b="54610"/>
                <wp:wrapNone/>
                <wp:docPr id="1370" name="Ink 13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3">
                      <w14:nvContentPartPr>
                        <w14:cNvContentPartPr/>
                      </w14:nvContentPartPr>
                      <w14:xfrm>
                        <a:off x="0" y="0"/>
                        <a:ext cx="20160" cy="25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70" o:spid="_x0000_s1026" type="#_x0000_t75" style="position:absolute;margin-left:-9.9pt;margin-top:-5.35pt;width:4.6pt;height:22.25pt;z-index:25246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">
                <v:imagedata r:id="rId157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65152" behindDoc="0" locked="0" layoutInCell="1" allowOverlap="1">
                <wp:simplePos x="0" y="0"/>
                <wp:positionH relativeFrom="column">
                  <wp:posOffset>-173641</wp:posOffset>
                </wp:positionH>
                <wp:positionV relativeFrom="paragraph">
                  <wp:posOffset>-5977</wp:posOffset>
                </wp:positionV>
                <wp:extent cx="110160" cy="153360"/>
                <wp:effectExtent l="57150" t="38100" r="61595" b="56515"/>
                <wp:wrapNone/>
                <wp:docPr id="1369" name="Ink 13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5">
                      <w14:nvContentPartPr>
                        <w14:cNvContentPartPr/>
                      </w14:nvContentPartPr>
                      <w14:xfrm>
                        <a:off x="0" y="0"/>
                        <a:ext cx="110160" cy="15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69" o:spid="_x0000_s1026" type="#_x0000_t75" style="position:absolute;margin-left:-14.95pt;margin-top:-1.5pt;width:11.05pt;height:14.2pt;z-index:25246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">
                <v:imagedata r:id="rId157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64128" behindDoc="0" locked="0" layoutInCell="1" allowOverlap="1">
                <wp:simplePos x="0" y="0"/>
                <wp:positionH relativeFrom="column">
                  <wp:posOffset>-186241</wp:posOffset>
                </wp:positionH>
                <wp:positionV relativeFrom="paragraph">
                  <wp:posOffset>4463</wp:posOffset>
                </wp:positionV>
                <wp:extent cx="126720" cy="151560"/>
                <wp:effectExtent l="38100" t="57150" r="45085" b="58420"/>
                <wp:wrapNone/>
                <wp:docPr id="1368" name="Ink 13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7">
                      <w14:nvContentPartPr>
                        <w14:cNvContentPartPr/>
                      </w14:nvContentPartPr>
                      <w14:xfrm>
                        <a:off x="0" y="0"/>
                        <a:ext cx="126720" cy="15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68" o:spid="_x0000_s1026" type="#_x0000_t75" style="position:absolute;margin-left:-15.5pt;margin-top:-.85pt;width:12.1pt;height:14.35pt;z-index:25246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">
                <v:imagedata r:id="rId1578" o:title=""/>
              </v:shape>
            </w:pict>
          </mc:Fallback>
        </mc:AlternateContent>
      </w:r>
      <w:r w:rsidR="009B7C1F">
        <w:t xml:space="preserve">Inscribed angles on/from the </w:t>
      </w:r>
      <w:r w:rsidR="009B7C1F" w:rsidRPr="00532925">
        <w:rPr>
          <w:b/>
        </w:rPr>
        <w:t>same chord or arc</w:t>
      </w:r>
      <w:r w:rsidR="009B7C1F">
        <w:t xml:space="preserve"> are __________________________.</w:t>
      </w:r>
    </w:p>
    <w:p w:rsidR="009B7C1F" w:rsidRDefault="002D55DC" w:rsidP="009B7C1F"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844032" behindDoc="0" locked="0" layoutInCell="1" allowOverlap="1">
                <wp:simplePos x="0" y="0"/>
                <wp:positionH relativeFrom="column">
                  <wp:posOffset>-577561</wp:posOffset>
                </wp:positionH>
                <wp:positionV relativeFrom="paragraph">
                  <wp:posOffset>-912645</wp:posOffset>
                </wp:positionV>
                <wp:extent cx="7431840" cy="2062800"/>
                <wp:effectExtent l="57150" t="57150" r="74295" b="71120"/>
                <wp:wrapNone/>
                <wp:docPr id="1744" name="Ink 17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9">
                      <w14:nvContentPartPr>
                        <w14:cNvContentPartPr/>
                      </w14:nvContentPartPr>
                      <w14:xfrm>
                        <a:off x="0" y="0"/>
                        <a:ext cx="7431840" cy="206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44" o:spid="_x0000_s1026" type="#_x0000_t75" style="position:absolute;margin-left:-47pt;margin-top:-73.25pt;width:588.25pt;height:165.35pt;z-index:252844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">
                <v:imagedata r:id="rId1580" o:title=""/>
              </v:shape>
            </w:pict>
          </mc:Fallback>
        </mc:AlternateContent>
      </w:r>
      <w:r w:rsidR="00464237"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00992" behindDoc="0" locked="0" layoutInCell="1" allowOverlap="1">
                <wp:simplePos x="0" y="0"/>
                <wp:positionH relativeFrom="column">
                  <wp:posOffset>4597079</wp:posOffset>
                </wp:positionH>
                <wp:positionV relativeFrom="paragraph">
                  <wp:posOffset>134908</wp:posOffset>
                </wp:positionV>
                <wp:extent cx="1812600" cy="43200"/>
                <wp:effectExtent l="0" t="171450" r="92710" b="185420"/>
                <wp:wrapNone/>
                <wp:docPr id="1404" name="Ink 14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1">
                      <w14:nvContentPartPr>
                        <w14:cNvContentPartPr/>
                      </w14:nvContentPartPr>
                      <w14:xfrm>
                        <a:off x="0" y="0"/>
                        <a:ext cx="1812600" cy="4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04" o:spid="_x0000_s1026" type="#_x0000_t75" style="position:absolute;margin-left:360.65pt;margin-top:-.1pt;width:147.75pt;height:23.7pt;z-index:25250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">
                <v:imagedata r:id="rId1582" o:title=""/>
              </v:shape>
            </w:pict>
          </mc:Fallback>
        </mc:AlternateContent>
      </w:r>
      <w:r w:rsidR="00464237"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91776" behindDoc="0" locked="0" layoutInCell="1" allowOverlap="1">
                <wp:simplePos x="0" y="0"/>
                <wp:positionH relativeFrom="column">
                  <wp:posOffset>6353159</wp:posOffset>
                </wp:positionH>
                <wp:positionV relativeFrom="paragraph">
                  <wp:posOffset>99268</wp:posOffset>
                </wp:positionV>
                <wp:extent cx="194400" cy="150120"/>
                <wp:effectExtent l="57150" t="57150" r="0" b="78740"/>
                <wp:wrapNone/>
                <wp:docPr id="1395" name="Ink 13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3">
                      <w14:nvContentPartPr>
                        <w14:cNvContentPartPr/>
                      </w14:nvContentPartPr>
                      <w14:xfrm>
                        <a:off x="0" y="0"/>
                        <a:ext cx="194400" cy="15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95" o:spid="_x0000_s1026" type="#_x0000_t75" style="position:absolute;margin-left:498.8pt;margin-top:6.25pt;width:18.3pt;height:15pt;z-index:25249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">
                <v:imagedata r:id="rId1584" o:title=""/>
              </v:shape>
            </w:pict>
          </mc:Fallback>
        </mc:AlternateContent>
      </w:r>
      <w:r w:rsidR="00464237"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90752" behindDoc="0" locked="0" layoutInCell="1" allowOverlap="1">
                <wp:simplePos x="0" y="0"/>
                <wp:positionH relativeFrom="column">
                  <wp:posOffset>6290159</wp:posOffset>
                </wp:positionH>
                <wp:positionV relativeFrom="paragraph">
                  <wp:posOffset>13228</wp:posOffset>
                </wp:positionV>
                <wp:extent cx="54720" cy="249120"/>
                <wp:effectExtent l="57150" t="57150" r="59690" b="74930"/>
                <wp:wrapNone/>
                <wp:docPr id="1394" name="Ink 13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5">
                      <w14:nvContentPartPr>
                        <w14:cNvContentPartPr/>
                      </w14:nvContentPartPr>
                      <w14:xfrm>
                        <a:off x="0" y="0"/>
                        <a:ext cx="54720" cy="24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94" o:spid="_x0000_s1026" type="#_x0000_t75" style="position:absolute;margin-left:493.7pt;margin-top:-.3pt;width:7.45pt;height:22.55pt;z-index:25249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">
                <v:imagedata r:id="rId1586" o:title=""/>
              </v:shape>
            </w:pict>
          </mc:Fallback>
        </mc:AlternateContent>
      </w:r>
      <w:r w:rsidR="00464237"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86656" behindDoc="0" locked="0" layoutInCell="1" allowOverlap="1">
                <wp:simplePos x="0" y="0"/>
                <wp:positionH relativeFrom="column">
                  <wp:posOffset>5577359</wp:posOffset>
                </wp:positionH>
                <wp:positionV relativeFrom="paragraph">
                  <wp:posOffset>36628</wp:posOffset>
                </wp:positionV>
                <wp:extent cx="144000" cy="263160"/>
                <wp:effectExtent l="57150" t="57150" r="66040" b="80010"/>
                <wp:wrapNone/>
                <wp:docPr id="1390" name="Ink 13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7">
                      <w14:nvContentPartPr>
                        <w14:cNvContentPartPr/>
                      </w14:nvContentPartPr>
                      <w14:xfrm>
                        <a:off x="0" y="0"/>
                        <a:ext cx="144000" cy="26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90" o:spid="_x0000_s1026" type="#_x0000_t75" style="position:absolute;margin-left:437.55pt;margin-top:1.45pt;width:14.5pt;height:23.8pt;z-index:25248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">
                <v:imagedata r:id="rId1588" o:title=""/>
              </v:shape>
            </w:pict>
          </mc:Fallback>
        </mc:AlternateContent>
      </w:r>
      <w:r w:rsidR="00464237"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83584" behindDoc="0" locked="0" layoutInCell="1" allowOverlap="1">
                <wp:simplePos x="0" y="0"/>
                <wp:positionH relativeFrom="column">
                  <wp:posOffset>5305199</wp:posOffset>
                </wp:positionH>
                <wp:positionV relativeFrom="paragraph">
                  <wp:posOffset>24388</wp:posOffset>
                </wp:positionV>
                <wp:extent cx="0" cy="35640"/>
                <wp:effectExtent l="0" t="0" r="0" b="0"/>
                <wp:wrapNone/>
                <wp:docPr id="1387" name="Ink 13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9">
                      <w14:nvContentPartPr>
                        <w14:cNvContentPartPr/>
                      </w14:nvContentPartPr>
                      <w14:xfrm>
                        <a:off x="0" y="0"/>
                        <a:ext cx="0" cy="3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87" o:spid="_x0000_s1026" type="#_x0000_t75" style="position:absolute;margin-left:417.75pt;margin-top:1.9pt;width:0;height:2.8pt;z-index:25248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">
                <v:imagedata r:id="rId1590" o:title=""/>
              </v:shape>
            </w:pict>
          </mc:Fallback>
        </mc:AlternateContent>
      </w:r>
      <w:r w:rsidR="00464237"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79488" behindDoc="0" locked="0" layoutInCell="1" allowOverlap="1">
                <wp:simplePos x="0" y="0"/>
                <wp:positionH relativeFrom="column">
                  <wp:posOffset>4715879</wp:posOffset>
                </wp:positionH>
                <wp:positionV relativeFrom="paragraph">
                  <wp:posOffset>109708</wp:posOffset>
                </wp:positionV>
                <wp:extent cx="11880" cy="12600"/>
                <wp:effectExtent l="19050" t="19050" r="26670" b="26035"/>
                <wp:wrapNone/>
                <wp:docPr id="1383" name="Ink 13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1">
                      <w14:nvContentPartPr>
                        <w14:cNvContentPartPr/>
                      </w14:nvContentPartPr>
                      <w14:xfrm>
                        <a:off x="0" y="0"/>
                        <a:ext cx="1188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83" o:spid="_x0000_s1026" type="#_x0000_t75" style="position:absolute;margin-left:370.8pt;margin-top:8.1pt;width:1.8pt;height:2.1pt;z-index:25247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">
                <v:imagedata r:id="rId1592" o:title=""/>
              </v:shape>
            </w:pict>
          </mc:Fallback>
        </mc:AlternateContent>
      </w:r>
      <w:r w:rsidR="00464237"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75392" behindDoc="0" locked="0" layoutInCell="1" allowOverlap="1">
                <wp:simplePos x="0" y="0"/>
                <wp:positionH relativeFrom="column">
                  <wp:posOffset>2768999</wp:posOffset>
                </wp:positionH>
                <wp:positionV relativeFrom="paragraph">
                  <wp:posOffset>103228</wp:posOffset>
                </wp:positionV>
                <wp:extent cx="2520" cy="23760"/>
                <wp:effectExtent l="38100" t="38100" r="55245" b="33655"/>
                <wp:wrapNone/>
                <wp:docPr id="1379" name="Ink 13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3">
                      <w14:nvContentPartPr>
                        <w14:cNvContentPartPr/>
                      </w14:nvContentPartPr>
                      <w14:xfrm>
                        <a:off x="0" y="0"/>
                        <a:ext cx="252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79" o:spid="_x0000_s1026" type="#_x0000_t75" style="position:absolute;margin-left:216.95pt;margin-top:7.15pt;width:2.35pt;height:3.2pt;z-index:25247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">
                <v:imagedata r:id="rId1594" o:title=""/>
              </v:shape>
            </w:pict>
          </mc:Fallback>
        </mc:AlternateContent>
      </w:r>
    </w:p>
    <w:p w:rsidR="009B7C1F" w:rsidRDefault="00464237" w:rsidP="009B7C1F"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99968" behindDoc="0" locked="0" layoutInCell="1" allowOverlap="1">
                <wp:simplePos x="0" y="0"/>
                <wp:positionH relativeFrom="column">
                  <wp:posOffset>1239719</wp:posOffset>
                </wp:positionH>
                <wp:positionV relativeFrom="paragraph">
                  <wp:posOffset>18393</wp:posOffset>
                </wp:positionV>
                <wp:extent cx="1862640" cy="25920"/>
                <wp:effectExtent l="0" t="171450" r="118745" b="184150"/>
                <wp:wrapNone/>
                <wp:docPr id="1403" name="Ink 14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5">
                      <w14:nvContentPartPr>
                        <w14:cNvContentPartPr/>
                      </w14:nvContentPartPr>
                      <w14:xfrm>
                        <a:off x="0" y="0"/>
                        <a:ext cx="186264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03" o:spid="_x0000_s1026" type="#_x0000_t75" style="position:absolute;margin-left:95.15pt;margin-top:-9.55pt;width:153.6pt;height:23.5pt;z-index:25249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">
                <v:imagedata r:id="rId159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94848" behindDoc="0" locked="0" layoutInCell="1" allowOverlap="1">
                <wp:simplePos x="0" y="0"/>
                <wp:positionH relativeFrom="column">
                  <wp:posOffset>-148081</wp:posOffset>
                </wp:positionH>
                <wp:positionV relativeFrom="paragraph">
                  <wp:posOffset>38553</wp:posOffset>
                </wp:positionV>
                <wp:extent cx="36360" cy="246960"/>
                <wp:effectExtent l="57150" t="38100" r="59055" b="58420"/>
                <wp:wrapNone/>
                <wp:docPr id="1398" name="Ink 13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7">
                      <w14:nvContentPartPr>
                        <w14:cNvContentPartPr/>
                      </w14:nvContentPartPr>
                      <w14:xfrm>
                        <a:off x="0" y="0"/>
                        <a:ext cx="36360" cy="24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98" o:spid="_x0000_s1026" type="#_x0000_t75" style="position:absolute;margin-left:-13.2pt;margin-top:1.85pt;width:5.75pt;height:21.65pt;z-index:25249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">
                <v:imagedata r:id="rId159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93824" behindDoc="0" locked="0" layoutInCell="1" allowOverlap="1">
                <wp:simplePos x="0" y="0"/>
                <wp:positionH relativeFrom="column">
                  <wp:posOffset>-216841</wp:posOffset>
                </wp:positionH>
                <wp:positionV relativeFrom="paragraph">
                  <wp:posOffset>87153</wp:posOffset>
                </wp:positionV>
                <wp:extent cx="102960" cy="165240"/>
                <wp:effectExtent l="57150" t="57150" r="49530" b="82550"/>
                <wp:wrapNone/>
                <wp:docPr id="1397" name="Ink 13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9">
                      <w14:nvContentPartPr>
                        <w14:cNvContentPartPr/>
                      </w14:nvContentPartPr>
                      <w14:xfrm>
                        <a:off x="0" y="0"/>
                        <a:ext cx="102960" cy="16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97" o:spid="_x0000_s1026" type="#_x0000_t75" style="position:absolute;margin-left:-18.5pt;margin-top:5.45pt;width:10.1pt;height:15.9pt;z-index:25249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">
                <v:imagedata r:id="rId160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89728" behindDoc="0" locked="0" layoutInCell="1" allowOverlap="1">
                <wp:simplePos x="0" y="0"/>
                <wp:positionH relativeFrom="column">
                  <wp:posOffset>6082799</wp:posOffset>
                </wp:positionH>
                <wp:positionV relativeFrom="paragraph">
                  <wp:posOffset>-70527</wp:posOffset>
                </wp:positionV>
                <wp:extent cx="177480" cy="366480"/>
                <wp:effectExtent l="57150" t="57150" r="32385" b="71755"/>
                <wp:wrapNone/>
                <wp:docPr id="1393" name="Ink 13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1">
                      <w14:nvContentPartPr>
                        <w14:cNvContentPartPr/>
                      </w14:nvContentPartPr>
                      <w14:xfrm>
                        <a:off x="0" y="0"/>
                        <a:ext cx="177480" cy="36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93" o:spid="_x0000_s1026" type="#_x0000_t75" style="position:absolute;margin-left:477.7pt;margin-top:-7.05pt;width:16.7pt;height:31.9pt;z-index:25248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">
                <v:imagedata r:id="rId160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88704" behindDoc="0" locked="0" layoutInCell="1" allowOverlap="1">
                <wp:simplePos x="0" y="0"/>
                <wp:positionH relativeFrom="column">
                  <wp:posOffset>6014399</wp:posOffset>
                </wp:positionH>
                <wp:positionV relativeFrom="paragraph">
                  <wp:posOffset>-64047</wp:posOffset>
                </wp:positionV>
                <wp:extent cx="107280" cy="130680"/>
                <wp:effectExtent l="57150" t="57150" r="64770" b="79375"/>
                <wp:wrapNone/>
                <wp:docPr id="1392" name="Ink 13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3">
                      <w14:nvContentPartPr>
                        <w14:cNvContentPartPr/>
                      </w14:nvContentPartPr>
                      <w14:xfrm>
                        <a:off x="0" y="0"/>
                        <a:ext cx="107280" cy="13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92" o:spid="_x0000_s1026" type="#_x0000_t75" style="position:absolute;margin-left:471.95pt;margin-top:-6.65pt;width:11.75pt;height:13.6pt;z-index:25248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">
                <v:imagedata r:id="rId160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87680" behindDoc="0" locked="0" layoutInCell="1" allowOverlap="1">
                <wp:simplePos x="0" y="0"/>
                <wp:positionH relativeFrom="column">
                  <wp:posOffset>5853479</wp:posOffset>
                </wp:positionH>
                <wp:positionV relativeFrom="paragraph">
                  <wp:posOffset>-65847</wp:posOffset>
                </wp:positionV>
                <wp:extent cx="137520" cy="143640"/>
                <wp:effectExtent l="57150" t="57150" r="34290" b="85090"/>
                <wp:wrapNone/>
                <wp:docPr id="1391" name="Ink 13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5">
                      <w14:nvContentPartPr>
                        <w14:cNvContentPartPr/>
                      </w14:nvContentPartPr>
                      <w14:xfrm>
                        <a:off x="0" y="0"/>
                        <a:ext cx="137520" cy="14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91" o:spid="_x0000_s1026" type="#_x0000_t75" style="position:absolute;margin-left:459.35pt;margin-top:-6.7pt;width:12.9pt;height:14.35pt;z-index:25248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">
                <v:imagedata r:id="rId160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85632" behindDoc="0" locked="0" layoutInCell="1" allowOverlap="1">
                <wp:simplePos x="0" y="0"/>
                <wp:positionH relativeFrom="column">
                  <wp:posOffset>5399519</wp:posOffset>
                </wp:positionH>
                <wp:positionV relativeFrom="paragraph">
                  <wp:posOffset>-58647</wp:posOffset>
                </wp:positionV>
                <wp:extent cx="158400" cy="203040"/>
                <wp:effectExtent l="19050" t="57150" r="32385" b="83185"/>
                <wp:wrapNone/>
                <wp:docPr id="1389" name="Ink 13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7">
                      <w14:nvContentPartPr>
                        <w14:cNvContentPartPr/>
                      </w14:nvContentPartPr>
                      <w14:xfrm>
                        <a:off x="0" y="0"/>
                        <a:ext cx="158400" cy="20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89" o:spid="_x0000_s1026" type="#_x0000_t75" style="position:absolute;margin-left:424.55pt;margin-top:-6.2pt;width:13.45pt;height:19.2pt;z-index:25248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">
                <v:imagedata r:id="rId160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84608" behindDoc="0" locked="0" layoutInCell="1" allowOverlap="1">
                <wp:simplePos x="0" y="0"/>
                <wp:positionH relativeFrom="column">
                  <wp:posOffset>5313839</wp:posOffset>
                </wp:positionH>
                <wp:positionV relativeFrom="paragraph">
                  <wp:posOffset>-128127</wp:posOffset>
                </wp:positionV>
                <wp:extent cx="124560" cy="252000"/>
                <wp:effectExtent l="57150" t="57150" r="27940" b="72390"/>
                <wp:wrapNone/>
                <wp:docPr id="1388" name="Ink 13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9">
                      <w14:nvContentPartPr>
                        <w14:cNvContentPartPr/>
                      </w14:nvContentPartPr>
                      <w14:xfrm>
                        <a:off x="0" y="0"/>
                        <a:ext cx="124560" cy="25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88" o:spid="_x0000_s1026" type="#_x0000_t75" style="position:absolute;margin-left:416.75pt;margin-top:-11.6pt;width:13.05pt;height:23pt;z-index:25248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">
                <v:imagedata r:id="rId161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82560" behindDoc="0" locked="0" layoutInCell="1" allowOverlap="1">
                <wp:simplePos x="0" y="0"/>
                <wp:positionH relativeFrom="column">
                  <wp:posOffset>5006759</wp:posOffset>
                </wp:positionH>
                <wp:positionV relativeFrom="paragraph">
                  <wp:posOffset>-57207</wp:posOffset>
                </wp:positionV>
                <wp:extent cx="244080" cy="169920"/>
                <wp:effectExtent l="57150" t="57150" r="60960" b="78105"/>
                <wp:wrapNone/>
                <wp:docPr id="1386" name="Ink 13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1">
                      <w14:nvContentPartPr>
                        <w14:cNvContentPartPr/>
                      </w14:nvContentPartPr>
                      <w14:xfrm>
                        <a:off x="0" y="0"/>
                        <a:ext cx="244080" cy="16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86" o:spid="_x0000_s1026" type="#_x0000_t75" style="position:absolute;margin-left:392.7pt;margin-top:-6.05pt;width:22.4pt;height:16.6pt;z-index:25248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">
                <v:imagedata r:id="rId161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81536" behindDoc="0" locked="0" layoutInCell="1" allowOverlap="1">
                <wp:simplePos x="0" y="0"/>
                <wp:positionH relativeFrom="column">
                  <wp:posOffset>4890119</wp:posOffset>
                </wp:positionH>
                <wp:positionV relativeFrom="paragraph">
                  <wp:posOffset>-67647</wp:posOffset>
                </wp:positionV>
                <wp:extent cx="90720" cy="193320"/>
                <wp:effectExtent l="57150" t="57150" r="62230" b="73660"/>
                <wp:wrapNone/>
                <wp:docPr id="1385" name="Ink 13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3">
                      <w14:nvContentPartPr>
                        <w14:cNvContentPartPr/>
                      </w14:nvContentPartPr>
                      <w14:xfrm>
                        <a:off x="0" y="0"/>
                        <a:ext cx="90720" cy="19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85" o:spid="_x0000_s1026" type="#_x0000_t75" style="position:absolute;margin-left:383.6pt;margin-top:-6.9pt;width:10.15pt;height:18.3pt;z-index:25248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">
                <v:imagedata r:id="rId161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80512" behindDoc="0" locked="0" layoutInCell="1" allowOverlap="1">
                <wp:simplePos x="0" y="0"/>
                <wp:positionH relativeFrom="column">
                  <wp:posOffset>4743239</wp:posOffset>
                </wp:positionH>
                <wp:positionV relativeFrom="paragraph">
                  <wp:posOffset>-29487</wp:posOffset>
                </wp:positionV>
                <wp:extent cx="102240" cy="153720"/>
                <wp:effectExtent l="57150" t="57150" r="50165" b="74930"/>
                <wp:wrapNone/>
                <wp:docPr id="1384" name="Ink 13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5">
                      <w14:nvContentPartPr>
                        <w14:cNvContentPartPr/>
                      </w14:nvContentPartPr>
                      <w14:xfrm>
                        <a:off x="0" y="0"/>
                        <a:ext cx="102240" cy="15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84" o:spid="_x0000_s1026" type="#_x0000_t75" style="position:absolute;margin-left:371.9pt;margin-top:-3.9pt;width:10.9pt;height:15.2pt;z-index:25248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">
                <v:imagedata r:id="rId161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78464" behindDoc="0" locked="0" layoutInCell="1" allowOverlap="1">
                <wp:simplePos x="0" y="0"/>
                <wp:positionH relativeFrom="column">
                  <wp:posOffset>4674479</wp:posOffset>
                </wp:positionH>
                <wp:positionV relativeFrom="paragraph">
                  <wp:posOffset>-9687</wp:posOffset>
                </wp:positionV>
                <wp:extent cx="28080" cy="123480"/>
                <wp:effectExtent l="57150" t="38100" r="67310" b="48260"/>
                <wp:wrapNone/>
                <wp:docPr id="1382" name="Ink 13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7">
                      <w14:nvContentPartPr>
                        <w14:cNvContentPartPr/>
                      </w14:nvContentPartPr>
                      <w14:xfrm>
                        <a:off x="0" y="0"/>
                        <a:ext cx="28080" cy="12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82" o:spid="_x0000_s1026" type="#_x0000_t75" style="position:absolute;margin-left:366.9pt;margin-top:-1.7pt;width:4.7pt;height:11.55pt;z-index:25247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">
                <v:imagedata r:id="rId161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77440" behindDoc="0" locked="0" layoutInCell="1" allowOverlap="1">
                <wp:simplePos x="0" y="0"/>
                <wp:positionH relativeFrom="column">
                  <wp:posOffset>2945039</wp:posOffset>
                </wp:positionH>
                <wp:positionV relativeFrom="paragraph">
                  <wp:posOffset>-29487</wp:posOffset>
                </wp:positionV>
                <wp:extent cx="178200" cy="162720"/>
                <wp:effectExtent l="57150" t="57150" r="0" b="85090"/>
                <wp:wrapNone/>
                <wp:docPr id="1381" name="Ink 13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9">
                      <w14:nvContentPartPr>
                        <w14:cNvContentPartPr/>
                      </w14:nvContentPartPr>
                      <w14:xfrm>
                        <a:off x="0" y="0"/>
                        <a:ext cx="178200" cy="16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81" o:spid="_x0000_s1026" type="#_x0000_t75" style="position:absolute;margin-left:230.3pt;margin-top:-3.9pt;width:16.5pt;height:16.05pt;z-index:25247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">
                <v:imagedata r:id="rId162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76416" behindDoc="0" locked="0" layoutInCell="1" allowOverlap="1">
                <wp:simplePos x="0" y="0"/>
                <wp:positionH relativeFrom="column">
                  <wp:posOffset>2815079</wp:posOffset>
                </wp:positionH>
                <wp:positionV relativeFrom="paragraph">
                  <wp:posOffset>-31287</wp:posOffset>
                </wp:positionV>
                <wp:extent cx="92160" cy="161280"/>
                <wp:effectExtent l="57150" t="57150" r="60325" b="67945"/>
                <wp:wrapNone/>
                <wp:docPr id="1380" name="Ink 13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1">
                      <w14:nvContentPartPr>
                        <w14:cNvContentPartPr/>
                      </w14:nvContentPartPr>
                      <w14:xfrm>
                        <a:off x="0" y="0"/>
                        <a:ext cx="92160" cy="16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80" o:spid="_x0000_s1026" type="#_x0000_t75" style="position:absolute;margin-left:220.05pt;margin-top:-4.05pt;width:10.3pt;height:15.95pt;z-index:25247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">
                <v:imagedata r:id="rId162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74368" behindDoc="0" locked="0" layoutInCell="1" allowOverlap="1">
                <wp:simplePos x="0" y="0"/>
                <wp:positionH relativeFrom="column">
                  <wp:posOffset>2721119</wp:posOffset>
                </wp:positionH>
                <wp:positionV relativeFrom="paragraph">
                  <wp:posOffset>-8607</wp:posOffset>
                </wp:positionV>
                <wp:extent cx="11880" cy="133560"/>
                <wp:effectExtent l="57150" t="57150" r="64770" b="76200"/>
                <wp:wrapNone/>
                <wp:docPr id="1378" name="Ink 13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3">
                      <w14:nvContentPartPr>
                        <w14:cNvContentPartPr/>
                      </w14:nvContentPartPr>
                      <w14:xfrm>
                        <a:off x="0" y="0"/>
                        <a:ext cx="11880" cy="13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78" o:spid="_x0000_s1026" type="#_x0000_t75" style="position:absolute;margin-left:212.65pt;margin-top:-1.95pt;width:4.05pt;height:13.15pt;z-index:25247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">
                <v:imagedata r:id="rId162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73344" behindDoc="0" locked="0" layoutInCell="1" allowOverlap="1">
                <wp:simplePos x="0" y="0"/>
                <wp:positionH relativeFrom="column">
                  <wp:posOffset>2318999</wp:posOffset>
                </wp:positionH>
                <wp:positionV relativeFrom="paragraph">
                  <wp:posOffset>-25527</wp:posOffset>
                </wp:positionV>
                <wp:extent cx="358200" cy="145800"/>
                <wp:effectExtent l="57150" t="57150" r="41910" b="83185"/>
                <wp:wrapNone/>
                <wp:docPr id="1377" name="Ink 13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5">
                      <w14:nvContentPartPr>
                        <w14:cNvContentPartPr/>
                      </w14:nvContentPartPr>
                      <w14:xfrm>
                        <a:off x="0" y="0"/>
                        <a:ext cx="358200" cy="14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77" o:spid="_x0000_s1026" type="#_x0000_t75" style="position:absolute;margin-left:181.65pt;margin-top:-3.5pt;width:30.7pt;height:14.55pt;z-index:25247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">
                <v:imagedata r:id="rId162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72320" behindDoc="0" locked="0" layoutInCell="1" allowOverlap="1">
                <wp:simplePos x="0" y="0"/>
                <wp:positionH relativeFrom="column">
                  <wp:posOffset>2371559</wp:posOffset>
                </wp:positionH>
                <wp:positionV relativeFrom="paragraph">
                  <wp:posOffset>-96087</wp:posOffset>
                </wp:positionV>
                <wp:extent cx="54360" cy="234360"/>
                <wp:effectExtent l="57150" t="57150" r="60325" b="51435"/>
                <wp:wrapNone/>
                <wp:docPr id="1376" name="Ink 13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7">
                      <w14:nvContentPartPr>
                        <w14:cNvContentPartPr/>
                      </w14:nvContentPartPr>
                      <w14:xfrm>
                        <a:off x="0" y="0"/>
                        <a:ext cx="54360" cy="23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76" o:spid="_x0000_s1026" type="#_x0000_t75" style="position:absolute;margin-left:185.8pt;margin-top:-8.85pt;width:6.65pt;height:20.5pt;z-index:25247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">
                <v:imagedata r:id="rId1628" o:title=""/>
              </v:shape>
            </w:pict>
          </mc:Fallback>
        </mc:AlternateContent>
      </w:r>
      <w:r w:rsidR="009B7C1F">
        <w:t>The measure of a central angle is _____</w:t>
      </w:r>
      <w:r w:rsidR="007E328D">
        <w:t>__________</w:t>
      </w:r>
      <w:r w:rsidR="009B7C1F">
        <w:t xml:space="preserve">______ the measure of </w:t>
      </w:r>
      <w:proofErr w:type="gramStart"/>
      <w:r w:rsidR="009B7C1F">
        <w:t>an</w:t>
      </w:r>
      <w:proofErr w:type="gramEnd"/>
      <w:r w:rsidR="009B7C1F">
        <w:t xml:space="preserve"> _____________</w:t>
      </w:r>
      <w:r w:rsidR="007E328D">
        <w:t>_______</w:t>
      </w:r>
      <w:r w:rsidR="009B7C1F">
        <w:t>___</w:t>
      </w:r>
    </w:p>
    <w:p w:rsidR="009B7C1F" w:rsidRDefault="00464237" w:rsidP="009B7C1F"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02016" behindDoc="0" locked="0" layoutInCell="1" allowOverlap="1">
                <wp:simplePos x="0" y="0"/>
                <wp:positionH relativeFrom="column">
                  <wp:posOffset>853799</wp:posOffset>
                </wp:positionH>
                <wp:positionV relativeFrom="paragraph">
                  <wp:posOffset>17523</wp:posOffset>
                </wp:positionV>
                <wp:extent cx="1288080" cy="80280"/>
                <wp:effectExtent l="0" t="152400" r="121920" b="167640"/>
                <wp:wrapNone/>
                <wp:docPr id="1405" name="Ink 14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9">
                      <w14:nvContentPartPr>
                        <w14:cNvContentPartPr/>
                      </w14:nvContentPartPr>
                      <w14:xfrm>
                        <a:off x="0" y="0"/>
                        <a:ext cx="1288080" cy="8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05" o:spid="_x0000_s1026" type="#_x0000_t75" style="position:absolute;margin-left:64.4pt;margin-top:-8.7pt;width:109.15pt;height:24.55pt;z-index:25250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">
                <v:imagedata r:id="rId163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95872" behindDoc="0" locked="0" layoutInCell="1" allowOverlap="1">
                <wp:simplePos x="0" y="0"/>
                <wp:positionH relativeFrom="column">
                  <wp:posOffset>-277321</wp:posOffset>
                </wp:positionH>
                <wp:positionV relativeFrom="paragraph">
                  <wp:posOffset>-6957</wp:posOffset>
                </wp:positionV>
                <wp:extent cx="238680" cy="12240"/>
                <wp:effectExtent l="38100" t="57150" r="47625" b="64135"/>
                <wp:wrapNone/>
                <wp:docPr id="1399" name="Ink 13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1">
                      <w14:nvContentPartPr>
                        <w14:cNvContentPartPr/>
                      </w14:nvContentPartPr>
                      <w14:xfrm>
                        <a:off x="0" y="0"/>
                        <a:ext cx="23868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99" o:spid="_x0000_s1026" type="#_x0000_t75" style="position:absolute;margin-left:-23.05pt;margin-top:-2.15pt;width:20.65pt;height:3.5pt;z-index:25249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">
                <v:imagedata r:id="rId163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492800" behindDoc="0" locked="0" layoutInCell="1" allowOverlap="1">
                <wp:simplePos x="0" y="0"/>
                <wp:positionH relativeFrom="column">
                  <wp:posOffset>-226201</wp:posOffset>
                </wp:positionH>
                <wp:positionV relativeFrom="paragraph">
                  <wp:posOffset>-82197</wp:posOffset>
                </wp:positionV>
                <wp:extent cx="138960" cy="170640"/>
                <wp:effectExtent l="57150" t="57150" r="71120" b="77470"/>
                <wp:wrapNone/>
                <wp:docPr id="1396" name="Ink 13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3">
                      <w14:nvContentPartPr>
                        <w14:cNvContentPartPr/>
                      </w14:nvContentPartPr>
                      <w14:xfrm>
                        <a:off x="0" y="0"/>
                        <a:ext cx="138960" cy="17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96" o:spid="_x0000_s1026" type="#_x0000_t75" style="position:absolute;margin-left:-19.3pt;margin-top:-7.95pt;width:14pt;height:16.5pt;z-index:25249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">
                <v:imagedata r:id="rId1634" o:title=""/>
              </v:shape>
            </w:pict>
          </mc:Fallback>
        </mc:AlternateContent>
      </w:r>
      <w:proofErr w:type="gramStart"/>
      <w:r w:rsidR="009B7C1F">
        <w:t>on/</w:t>
      </w:r>
      <w:proofErr w:type="gramEnd"/>
      <w:r w:rsidR="009B7C1F">
        <w:t xml:space="preserve">from the </w:t>
      </w:r>
      <w:r w:rsidR="009B7C1F" w:rsidRPr="00532925">
        <w:rPr>
          <w:b/>
        </w:rPr>
        <w:t>same chord or arc</w:t>
      </w:r>
      <w:r w:rsidR="009B7C1F">
        <w:t>.</w:t>
      </w:r>
    </w:p>
    <w:p w:rsidR="009B7C1F" w:rsidRDefault="009B7C1F" w:rsidP="009B7C1F"/>
    <w:p w:rsidR="009B7C1F" w:rsidRDefault="009B7C1F" w:rsidP="009B7C1F">
      <w:pPr>
        <w:rPr>
          <w:i/>
        </w:rPr>
      </w:pPr>
    </w:p>
    <w:p w:rsidR="009B7C1F" w:rsidRDefault="009B7C1F" w:rsidP="009B7C1F"/>
    <w:p w:rsidR="009B7C1F" w:rsidRDefault="00907D6A" w:rsidP="009B7C1F">
      <w:r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4343400</wp:posOffset>
                </wp:positionH>
                <wp:positionV relativeFrom="paragraph">
                  <wp:posOffset>29845</wp:posOffset>
                </wp:positionV>
                <wp:extent cx="1894205" cy="1894205"/>
                <wp:effectExtent l="9525" t="10795" r="10795" b="9525"/>
                <wp:wrapNone/>
                <wp:docPr id="686" name="Group 6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94205" cy="1894205"/>
                          <a:chOff x="4227" y="1652"/>
                          <a:chExt cx="2983" cy="2983"/>
                        </a:xfrm>
                      </wpg:grpSpPr>
                      <wps:wsp>
                        <wps:cNvPr id="687" name="Oval 641"/>
                        <wps:cNvSpPr>
                          <a:spLocks noChangeArrowheads="1"/>
                        </wps:cNvSpPr>
                        <wps:spPr bwMode="auto">
                          <a:xfrm>
                            <a:off x="4227" y="1652"/>
                            <a:ext cx="2983" cy="2983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8" name="Oval 642"/>
                        <wps:cNvSpPr>
                          <a:spLocks noChangeArrowheads="1"/>
                        </wps:cNvSpPr>
                        <wps:spPr bwMode="auto">
                          <a:xfrm>
                            <a:off x="5701" y="3126"/>
                            <a:ext cx="35" cy="3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mv="urn:schemas-microsoft-com:mac:vml" xmlns:mo="http://schemas.microsoft.com/office/mac/office/2008/main">
            <w:pict>
              <v:group id="Group 640" o:spid="_x0000_s1026" style="position:absolute;margin-left:342pt;margin-top:2.35pt;width:149.15pt;height:149.15pt;z-index:251661312" coordorigin="4227,1652" coordsize="2983,29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">
                <v:oval id="Oval 641" o:spid="_x0000_s1027" style="position:absolute;left:4227;top:1652;width:2983;height:29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zE/pcQA&#10;AADcAAAADwAAAGRycy9kb3ducmV2LnhtbESPQWvCQBSE70L/w/IKvenGBlNJXUUqBXvwYNreH9ln&#10;Esy+DdnXGP+9WxA8DjPzDbPajK5VA/Wh8WxgPktAEZfeNlwZ+Pn+nC5BBUG22HomA1cKsFk/TVaY&#10;W3/hIw2FVCpCOORooBbpcq1DWZPDMPMdcfROvncoUfaVtj1eIty1+jVJMu2w4bhQY0cfNZXn4s8Z&#10;2FXbIht0Kov0tNvL4vx7+Ernxrw8j9t3UEKjPML39t4ayJZv8H8mHgG9v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MxP6XEAAAA3AAAAA8AAAAAAAAAAAAAAAAAmAIAAGRycy9k&#10;b3ducmV2LnhtbFBLBQYAAAAABAAEAPUAAACJAwAAAAA=&#10;"/>
                <v:oval id="Oval 642" o:spid="_x0000_s1028" style="position:absolute;left:5701;top:3126;width:35;height: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NYx08AA&#10;AADcAAAADwAAAGRycy9kb3ducmV2LnhtbERPTYvCMBC9C/6HMIIX0VRhS+kaZSkoXrfrwePYzLZl&#10;m0lJom3//eYgeHy87/1xNJ14kvOtZQXbTQKCuLK65VrB9ee0zkD4gKyxs0wKJvJwPMxne8y1Hfib&#10;nmWoRQxhn6OCJoQ+l9JXDRn0G9sTR+7XOoMhQldL7XCI4aaTuyRJpcGWY0ODPRUNVX/lwyhwq34q&#10;pktx2t75XH4Mmb6lV63UcjF+fYIINIa3+OW+aAVpFtfGM/EIyMM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jNYx08AAAADcAAAADwAAAAAAAAAAAAAAAACYAgAAZHJzL2Rvd25y&#10;ZXYueG1sUEsFBgAAAAAEAAQA9QAAAIUDAAAAAA==&#10;" fillcolor="black"/>
              </v:group>
            </w:pict>
          </mc:Fallback>
        </mc:AlternateContent>
      </w:r>
    </w:p>
    <w:p w:rsidR="009B7C1F" w:rsidRDefault="00820525" w:rsidP="009B7C1F">
      <w:r>
        <w:rPr>
          <w:b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17376" behindDoc="0" locked="0" layoutInCell="1" allowOverlap="1">
                <wp:simplePos x="0" y="0"/>
                <wp:positionH relativeFrom="column">
                  <wp:posOffset>5941319</wp:posOffset>
                </wp:positionH>
                <wp:positionV relativeFrom="paragraph">
                  <wp:posOffset>128118</wp:posOffset>
                </wp:positionV>
                <wp:extent cx="26280" cy="14040"/>
                <wp:effectExtent l="38100" t="57150" r="50165" b="62230"/>
                <wp:wrapNone/>
                <wp:docPr id="1421" name="Ink 14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5">
                      <w14:nvContentPartPr>
                        <w14:cNvContentPartPr/>
                      </w14:nvContentPartPr>
                      <w14:xfrm>
                        <a:off x="0" y="0"/>
                        <a:ext cx="2628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21" o:spid="_x0000_s1026" type="#_x0000_t75" style="position:absolute;margin-left:466.3pt;margin-top:8.8pt;width:4.5pt;height:3.9pt;z-index:25251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">
                <v:imagedata r:id="rId1636" o:title=""/>
              </v:shape>
            </w:pict>
          </mc:Fallback>
        </mc:AlternateContent>
      </w:r>
      <w:r>
        <w:rPr>
          <w:b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16352" behindDoc="0" locked="0" layoutInCell="1" allowOverlap="1">
                <wp:simplePos x="0" y="0"/>
                <wp:positionH relativeFrom="column">
                  <wp:posOffset>5944199</wp:posOffset>
                </wp:positionH>
                <wp:positionV relativeFrom="paragraph">
                  <wp:posOffset>106878</wp:posOffset>
                </wp:positionV>
                <wp:extent cx="20880" cy="41400"/>
                <wp:effectExtent l="38100" t="19050" r="36830" b="15875"/>
                <wp:wrapNone/>
                <wp:docPr id="1419" name="Ink 14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7">
                      <w14:nvContentPartPr>
                        <w14:cNvContentPartPr/>
                      </w14:nvContentPartPr>
                      <w14:xfrm>
                        <a:off x="0" y="0"/>
                        <a:ext cx="20880" cy="4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9" o:spid="_x0000_s1026" type="#_x0000_t75" style="position:absolute;margin-left:466.75pt;margin-top:7.8pt;width:3.35pt;height:4.2pt;z-index:25251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">
                <v:imagedata r:id="rId1638" o:title=""/>
              </v:shape>
            </w:pict>
          </mc:Fallback>
        </mc:AlternateContent>
      </w:r>
      <w:r>
        <w:rPr>
          <w:b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13280" behindDoc="0" locked="0" layoutInCell="1" allowOverlap="1">
                <wp:simplePos x="0" y="0"/>
                <wp:positionH relativeFrom="column">
                  <wp:posOffset>6107279</wp:posOffset>
                </wp:positionH>
                <wp:positionV relativeFrom="paragraph">
                  <wp:posOffset>-49002</wp:posOffset>
                </wp:positionV>
                <wp:extent cx="114120" cy="200160"/>
                <wp:effectExtent l="57150" t="57150" r="635" b="85725"/>
                <wp:wrapNone/>
                <wp:docPr id="1416" name="Ink 14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9">
                      <w14:nvContentPartPr>
                        <w14:cNvContentPartPr/>
                      </w14:nvContentPartPr>
                      <w14:xfrm>
                        <a:off x="0" y="0"/>
                        <a:ext cx="114120" cy="20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6" o:spid="_x0000_s1026" type="#_x0000_t75" style="position:absolute;margin-left:479.35pt;margin-top:-5.4pt;width:12.15pt;height:18.85pt;z-index:25251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">
                <v:imagedata r:id="rId1640" o:title=""/>
              </v:shape>
            </w:pict>
          </mc:Fallback>
        </mc:AlternateContent>
      </w:r>
      <w:r>
        <w:rPr>
          <w:b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12256" behindDoc="0" locked="0" layoutInCell="1" allowOverlap="1">
                <wp:simplePos x="0" y="0"/>
                <wp:positionH relativeFrom="column">
                  <wp:posOffset>5968319</wp:posOffset>
                </wp:positionH>
                <wp:positionV relativeFrom="paragraph">
                  <wp:posOffset>119838</wp:posOffset>
                </wp:positionV>
                <wp:extent cx="42480" cy="41760"/>
                <wp:effectExtent l="57150" t="57150" r="53340" b="73025"/>
                <wp:wrapNone/>
                <wp:docPr id="1415" name="Ink 14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1">
                      <w14:nvContentPartPr>
                        <w14:cNvContentPartPr/>
                      </w14:nvContentPartPr>
                      <w14:xfrm>
                        <a:off x="0" y="0"/>
                        <a:ext cx="42480" cy="4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5" o:spid="_x0000_s1026" type="#_x0000_t75" style="position:absolute;margin-left:468.4pt;margin-top:7.9pt;width:6.5pt;height:6.4pt;z-index:25251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">
                <v:imagedata r:id="rId1642" o:title=""/>
              </v:shape>
            </w:pict>
          </mc:Fallback>
        </mc:AlternateContent>
      </w:r>
      <w:r w:rsidR="009B7C1F" w:rsidRPr="00AD1B13">
        <w:rPr>
          <w:b/>
        </w:rPr>
        <w:t>Activity 2</w:t>
      </w:r>
      <w:r w:rsidR="009B7C1F">
        <w:t xml:space="preserve"> – Special Inscribed Angle</w:t>
      </w:r>
    </w:p>
    <w:p w:rsidR="009B7C1F" w:rsidRDefault="00820525" w:rsidP="009B7C1F"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33760" behindDoc="0" locked="0" layoutInCell="1" allowOverlap="1">
                <wp:simplePos x="0" y="0"/>
                <wp:positionH relativeFrom="column">
                  <wp:posOffset>5850959</wp:posOffset>
                </wp:positionH>
                <wp:positionV relativeFrom="paragraph">
                  <wp:posOffset>34643</wp:posOffset>
                </wp:positionV>
                <wp:extent cx="155160" cy="105840"/>
                <wp:effectExtent l="57150" t="38100" r="54610" b="66040"/>
                <wp:wrapNone/>
                <wp:docPr id="1438" name="Ink 14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3">
                      <w14:nvContentPartPr>
                        <w14:cNvContentPartPr/>
                      </w14:nvContentPartPr>
                      <w14:xfrm>
                        <a:off x="0" y="0"/>
                        <a:ext cx="155160" cy="10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8" o:spid="_x0000_s1026" type="#_x0000_t75" style="position:absolute;margin-left:459.25pt;margin-top:1.6pt;width:14.65pt;height:11pt;z-index:25253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">
                <v:imagedata r:id="rId164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15328" behindDoc="0" locked="0" layoutInCell="1" allowOverlap="1">
                <wp:simplePos x="0" y="0"/>
                <wp:positionH relativeFrom="column">
                  <wp:posOffset>4435079</wp:posOffset>
                </wp:positionH>
                <wp:positionV relativeFrom="paragraph">
                  <wp:posOffset>-13597</wp:posOffset>
                </wp:positionV>
                <wp:extent cx="1577880" cy="248760"/>
                <wp:effectExtent l="57150" t="57150" r="60960" b="56515"/>
                <wp:wrapNone/>
                <wp:docPr id="1418" name="Ink 14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5">
                      <w14:nvContentPartPr>
                        <w14:cNvContentPartPr/>
                      </w14:nvContentPartPr>
                      <w14:xfrm>
                        <a:off x="0" y="0"/>
                        <a:ext cx="1577880" cy="24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8" o:spid="_x0000_s1026" type="#_x0000_t75" style="position:absolute;margin-left:348.05pt;margin-top:-2.25pt;width:126.95pt;height:22.1pt;z-index:25251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">
                <v:imagedata r:id="rId164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07136" behindDoc="0" locked="0" layoutInCell="1" allowOverlap="1">
                <wp:simplePos x="0" y="0"/>
                <wp:positionH relativeFrom="column">
                  <wp:posOffset>4216199</wp:posOffset>
                </wp:positionH>
                <wp:positionV relativeFrom="paragraph">
                  <wp:posOffset>61283</wp:posOffset>
                </wp:positionV>
                <wp:extent cx="87120" cy="23040"/>
                <wp:effectExtent l="38100" t="38100" r="46355" b="34290"/>
                <wp:wrapNone/>
                <wp:docPr id="1410" name="Ink 14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7">
                      <w14:nvContentPartPr>
                        <w14:cNvContentPartPr/>
                      </w14:nvContentPartPr>
                      <w14:xfrm>
                        <a:off x="0" y="0"/>
                        <a:ext cx="8712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0" o:spid="_x0000_s1026" type="#_x0000_t75" style="position:absolute;margin-left:330.85pt;margin-top:4.05pt;width:8.55pt;height:3.3pt;z-index:25250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">
                <v:imagedata r:id="rId164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06112" behindDoc="0" locked="0" layoutInCell="1" allowOverlap="1">
                <wp:simplePos x="0" y="0"/>
                <wp:positionH relativeFrom="column">
                  <wp:posOffset>4193879</wp:posOffset>
                </wp:positionH>
                <wp:positionV relativeFrom="paragraph">
                  <wp:posOffset>-53557</wp:posOffset>
                </wp:positionV>
                <wp:extent cx="123120" cy="244080"/>
                <wp:effectExtent l="57150" t="57150" r="29845" b="80010"/>
                <wp:wrapNone/>
                <wp:docPr id="1409" name="Ink 14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9">
                      <w14:nvContentPartPr>
                        <w14:cNvContentPartPr/>
                      </w14:nvContentPartPr>
                      <w14:xfrm>
                        <a:off x="0" y="0"/>
                        <a:ext cx="123120" cy="24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09" o:spid="_x0000_s1026" type="#_x0000_t75" style="position:absolute;margin-left:328.7pt;margin-top:-5.7pt;width:12.8pt;height:22.3pt;z-index:25250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">
                <v:imagedata r:id="rId1650" o:title=""/>
              </v:shape>
            </w:pict>
          </mc:Fallback>
        </mc:AlternateContent>
      </w:r>
    </w:p>
    <w:p w:rsidR="009B7C1F" w:rsidRDefault="00820525" w:rsidP="009B7C1F">
      <w:pPr>
        <w:numPr>
          <w:ilvl w:val="0"/>
          <w:numId w:val="31"/>
        </w:numPr>
      </w:pP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97248" behindDoc="0" locked="0" layoutInCell="1" allowOverlap="1">
                <wp:simplePos x="0" y="0"/>
                <wp:positionH relativeFrom="column">
                  <wp:posOffset>5934119</wp:posOffset>
                </wp:positionH>
                <wp:positionV relativeFrom="paragraph">
                  <wp:posOffset>29681</wp:posOffset>
                </wp:positionV>
                <wp:extent cx="47880" cy="52560"/>
                <wp:effectExtent l="57150" t="57150" r="47625" b="62230"/>
                <wp:wrapNone/>
                <wp:docPr id="1500" name="Ink 15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1">
                      <w14:nvContentPartPr>
                        <w14:cNvContentPartPr/>
                      </w14:nvContentPartPr>
                      <w14:xfrm>
                        <a:off x="0" y="0"/>
                        <a:ext cx="47880" cy="5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0" o:spid="_x0000_s1026" type="#_x0000_t75" style="position:absolute;margin-left:465.9pt;margin-top:1.1pt;width:6.45pt;height:6.8pt;z-index:25259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">
                <v:imagedata r:id="rId165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96224" behindDoc="0" locked="0" layoutInCell="1" allowOverlap="1">
                <wp:simplePos x="0" y="0"/>
                <wp:positionH relativeFrom="column">
                  <wp:posOffset>5839439</wp:posOffset>
                </wp:positionH>
                <wp:positionV relativeFrom="paragraph">
                  <wp:posOffset>34361</wp:posOffset>
                </wp:positionV>
                <wp:extent cx="60480" cy="96120"/>
                <wp:effectExtent l="38100" t="38100" r="53975" b="56515"/>
                <wp:wrapNone/>
                <wp:docPr id="1499" name="Ink 14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3">
                      <w14:nvContentPartPr>
                        <w14:cNvContentPartPr/>
                      </w14:nvContentPartPr>
                      <w14:xfrm>
                        <a:off x="0" y="0"/>
                        <a:ext cx="60480" cy="9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99" o:spid="_x0000_s1026" type="#_x0000_t75" style="position:absolute;margin-left:458.45pt;margin-top:1.7pt;width:7.45pt;height:9.9pt;z-index:25259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">
                <v:imagedata r:id="rId165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95200" behindDoc="0" locked="0" layoutInCell="1" allowOverlap="1">
                <wp:simplePos x="0" y="0"/>
                <wp:positionH relativeFrom="column">
                  <wp:posOffset>5780759</wp:posOffset>
                </wp:positionH>
                <wp:positionV relativeFrom="paragraph">
                  <wp:posOffset>18161</wp:posOffset>
                </wp:positionV>
                <wp:extent cx="57960" cy="110160"/>
                <wp:effectExtent l="57150" t="57150" r="56515" b="61595"/>
                <wp:wrapNone/>
                <wp:docPr id="1498" name="Ink 14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5">
                      <w14:nvContentPartPr>
                        <w14:cNvContentPartPr/>
                      </w14:nvContentPartPr>
                      <w14:xfrm>
                        <a:off x="0" y="0"/>
                        <a:ext cx="57960" cy="11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98" o:spid="_x0000_s1026" type="#_x0000_t75" style="position:absolute;margin-left:453.85pt;margin-top:.1pt;width:7.25pt;height:10.9pt;z-index:25259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">
                <v:imagedata r:id="rId165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10208" behindDoc="0" locked="0" layoutInCell="1" allowOverlap="1">
                <wp:simplePos x="0" y="0"/>
                <wp:positionH relativeFrom="column">
                  <wp:posOffset>139559</wp:posOffset>
                </wp:positionH>
                <wp:positionV relativeFrom="paragraph">
                  <wp:posOffset>-60632</wp:posOffset>
                </wp:positionV>
                <wp:extent cx="278640" cy="205560"/>
                <wp:effectExtent l="38100" t="57150" r="45720" b="80645"/>
                <wp:wrapNone/>
                <wp:docPr id="1413" name="Ink 14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7">
                      <w14:nvContentPartPr>
                        <w14:cNvContentPartPr/>
                      </w14:nvContentPartPr>
                      <w14:xfrm>
                        <a:off x="0" y="0"/>
                        <a:ext cx="278640" cy="20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3" o:spid="_x0000_s1026" type="#_x0000_t75" style="position:absolute;margin-left:10.05pt;margin-top:-6.15pt;width:24.1pt;height:19.25pt;z-index:25251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">
                <v:imagedata r:id="rId165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05088" behindDoc="0" locked="0" layoutInCell="1" allowOverlap="1">
                <wp:simplePos x="0" y="0"/>
                <wp:positionH relativeFrom="column">
                  <wp:posOffset>4400879</wp:posOffset>
                </wp:positionH>
                <wp:positionV relativeFrom="paragraph">
                  <wp:posOffset>12808</wp:posOffset>
                </wp:positionV>
                <wp:extent cx="57600" cy="72720"/>
                <wp:effectExtent l="57150" t="57150" r="57150" b="80010"/>
                <wp:wrapNone/>
                <wp:docPr id="1408" name="Ink 14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9">
                      <w14:nvContentPartPr>
                        <w14:cNvContentPartPr/>
                      </w14:nvContentPartPr>
                      <w14:xfrm>
                        <a:off x="0" y="0"/>
                        <a:ext cx="57600" cy="7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08" o:spid="_x0000_s1026" type="#_x0000_t75" style="position:absolute;margin-left:345pt;margin-top:-.55pt;width:7.6pt;height:8.9pt;z-index:25250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">
                <v:imagedata r:id="rId1660" o:title=""/>
              </v:shape>
            </w:pict>
          </mc:Fallback>
        </mc:AlternateContent>
      </w:r>
      <w:r w:rsidR="009B7C1F">
        <w:t>On the circle to the right, label the centre C</w:t>
      </w:r>
    </w:p>
    <w:p w:rsidR="009B7C1F" w:rsidRDefault="00820525" w:rsidP="009B7C1F">
      <w:pPr>
        <w:numPr>
          <w:ilvl w:val="0"/>
          <w:numId w:val="31"/>
        </w:numPr>
      </w:pP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18400" behindDoc="0" locked="0" layoutInCell="1" allowOverlap="1">
                <wp:simplePos x="0" y="0"/>
                <wp:positionH relativeFrom="column">
                  <wp:posOffset>5960399</wp:posOffset>
                </wp:positionH>
                <wp:positionV relativeFrom="paragraph">
                  <wp:posOffset>-434437</wp:posOffset>
                </wp:positionV>
                <wp:extent cx="182520" cy="1057680"/>
                <wp:effectExtent l="38100" t="57150" r="46355" b="66675"/>
                <wp:wrapNone/>
                <wp:docPr id="1422" name="Ink 14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1">
                      <w14:nvContentPartPr>
                        <w14:cNvContentPartPr/>
                      </w14:nvContentPartPr>
                      <w14:xfrm>
                        <a:off x="0" y="0"/>
                        <a:ext cx="182520" cy="105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22" o:spid="_x0000_s1026" type="#_x0000_t75" style="position:absolute;margin-left:467.9pt;margin-top:-35.6pt;width:16.45pt;height:85.9pt;z-index:25251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">
                <v:imagedata r:id="rId166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11232" behindDoc="0" locked="0" layoutInCell="1" allowOverlap="1">
                <wp:simplePos x="0" y="0"/>
                <wp:positionH relativeFrom="column">
                  <wp:posOffset>211559</wp:posOffset>
                </wp:positionH>
                <wp:positionV relativeFrom="paragraph">
                  <wp:posOffset>-93877</wp:posOffset>
                </wp:positionV>
                <wp:extent cx="326520" cy="205920"/>
                <wp:effectExtent l="38100" t="38100" r="54610" b="60960"/>
                <wp:wrapNone/>
                <wp:docPr id="1414" name="Ink 14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3">
                      <w14:nvContentPartPr>
                        <w14:cNvContentPartPr/>
                      </w14:nvContentPartPr>
                      <w14:xfrm>
                        <a:off x="0" y="0"/>
                        <a:ext cx="326520" cy="20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4" o:spid="_x0000_s1026" type="#_x0000_t75" style="position:absolute;margin-left:15.3pt;margin-top:-7.95pt;width:27.6pt;height:18.4pt;z-index:25251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">
                <v:imagedata r:id="rId1664" o:title=""/>
              </v:shape>
            </w:pict>
          </mc:Fallback>
        </mc:AlternateContent>
      </w:r>
      <w:r w:rsidR="00464237"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03040" behindDoc="0" locked="0" layoutInCell="1" allowOverlap="1">
                <wp:simplePos x="0" y="0"/>
                <wp:positionH relativeFrom="column">
                  <wp:posOffset>5281439</wp:posOffset>
                </wp:positionH>
                <wp:positionV relativeFrom="paragraph">
                  <wp:posOffset>803</wp:posOffset>
                </wp:positionV>
                <wp:extent cx="174600" cy="160560"/>
                <wp:effectExtent l="57150" t="57150" r="35560" b="68580"/>
                <wp:wrapNone/>
                <wp:docPr id="1406" name="Ink 14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5">
                      <w14:nvContentPartPr>
                        <w14:cNvContentPartPr/>
                      </w14:nvContentPartPr>
                      <w14:xfrm>
                        <a:off x="0" y="0"/>
                        <a:ext cx="174600" cy="16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06" o:spid="_x0000_s1026" type="#_x0000_t75" style="position:absolute;margin-left:414.35pt;margin-top:-1.2pt;width:16.45pt;height:15.5pt;z-index:25250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">
                <v:imagedata r:id="rId1666" o:title=""/>
              </v:shape>
            </w:pict>
          </mc:Fallback>
        </mc:AlternateContent>
      </w:r>
      <w:r w:rsidR="009B7C1F">
        <w:t>Draw a diameter and label it AB</w:t>
      </w:r>
    </w:p>
    <w:p w:rsidR="009B7C1F" w:rsidRDefault="00820525" w:rsidP="009B7C1F">
      <w:pPr>
        <w:numPr>
          <w:ilvl w:val="0"/>
          <w:numId w:val="31"/>
        </w:numPr>
      </w:pP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89056" behindDoc="0" locked="0" layoutInCell="1" allowOverlap="1">
                <wp:simplePos x="0" y="0"/>
                <wp:positionH relativeFrom="column">
                  <wp:posOffset>5156159</wp:posOffset>
                </wp:positionH>
                <wp:positionV relativeFrom="paragraph">
                  <wp:posOffset>55986</wp:posOffset>
                </wp:positionV>
                <wp:extent cx="345240" cy="201960"/>
                <wp:effectExtent l="38100" t="57150" r="36195" b="64770"/>
                <wp:wrapNone/>
                <wp:docPr id="1492" name="Ink 14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7">
                      <w14:nvContentPartPr>
                        <w14:cNvContentPartPr/>
                      </w14:nvContentPartPr>
                      <w14:xfrm>
                        <a:off x="0" y="0"/>
                        <a:ext cx="345240" cy="20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92" o:spid="_x0000_s1026" type="#_x0000_t75" style="position:absolute;margin-left:405.4pt;margin-top:3.1pt;width:29.3pt;height:18.75pt;z-index:25258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">
                <v:imagedata r:id="rId166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22496" behindDoc="0" locked="0" layoutInCell="1" allowOverlap="1">
                <wp:simplePos x="0" y="0"/>
                <wp:positionH relativeFrom="column">
                  <wp:posOffset>3329159</wp:posOffset>
                </wp:positionH>
                <wp:positionV relativeFrom="paragraph">
                  <wp:posOffset>129113</wp:posOffset>
                </wp:positionV>
                <wp:extent cx="74520" cy="81000"/>
                <wp:effectExtent l="57150" t="57150" r="59055" b="71755"/>
                <wp:wrapNone/>
                <wp:docPr id="1426" name="Ink 14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9">
                      <w14:nvContentPartPr>
                        <w14:cNvContentPartPr/>
                      </w14:nvContentPartPr>
                      <w14:xfrm>
                        <a:off x="0" y="0"/>
                        <a:ext cx="74520" cy="8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26" o:spid="_x0000_s1026" type="#_x0000_t75" style="position:absolute;margin-left:260.7pt;margin-top:8.85pt;width:8.6pt;height:9.2pt;z-index:25252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">
                <v:imagedata r:id="rId167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14304" behindDoc="0" locked="0" layoutInCell="1" allowOverlap="1">
                <wp:simplePos x="0" y="0"/>
                <wp:positionH relativeFrom="column">
                  <wp:posOffset>195359</wp:posOffset>
                </wp:positionH>
                <wp:positionV relativeFrom="paragraph">
                  <wp:posOffset>-40087</wp:posOffset>
                </wp:positionV>
                <wp:extent cx="236520" cy="207360"/>
                <wp:effectExtent l="57150" t="38100" r="49530" b="59690"/>
                <wp:wrapNone/>
                <wp:docPr id="1417" name="Ink 14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1">
                      <w14:nvContentPartPr>
                        <w14:cNvContentPartPr/>
                      </w14:nvContentPartPr>
                      <w14:xfrm>
                        <a:off x="0" y="0"/>
                        <a:ext cx="236520" cy="20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7" o:spid="_x0000_s1026" type="#_x0000_t75" style="position:absolute;margin-left:14.1pt;margin-top:-3.75pt;width:20.55pt;height:18.6pt;z-index:25251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">
                <v:imagedata r:id="rId167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04064" behindDoc="0" locked="0" layoutInCell="1" allowOverlap="1">
                <wp:simplePos x="0" y="0"/>
                <wp:positionH relativeFrom="column">
                  <wp:posOffset>4410959</wp:posOffset>
                </wp:positionH>
                <wp:positionV relativeFrom="paragraph">
                  <wp:posOffset>-319447</wp:posOffset>
                </wp:positionV>
                <wp:extent cx="1744920" cy="787320"/>
                <wp:effectExtent l="57150" t="38100" r="65405" b="51435"/>
                <wp:wrapNone/>
                <wp:docPr id="1407" name="Ink 14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3">
                      <w14:nvContentPartPr>
                        <w14:cNvContentPartPr/>
                      </w14:nvContentPartPr>
                      <w14:xfrm>
                        <a:off x="0" y="0"/>
                        <a:ext cx="1744920" cy="78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07" o:spid="_x0000_s1026" type="#_x0000_t75" style="position:absolute;margin-left:346pt;margin-top:-25.9pt;width:140.05pt;height:64.05pt;z-index:25250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">
                <v:imagedata r:id="rId1674" o:title=""/>
              </v:shape>
            </w:pict>
          </mc:Fallback>
        </mc:AlternateContent>
      </w:r>
      <w:r w:rsidR="009B7C1F">
        <w:t>Label point D on the circumference of circle</w:t>
      </w:r>
    </w:p>
    <w:p w:rsidR="009B7C1F" w:rsidRDefault="00820525" w:rsidP="009B7C1F">
      <w:pPr>
        <w:numPr>
          <w:ilvl w:val="0"/>
          <w:numId w:val="31"/>
        </w:numPr>
      </w:pP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94176" behindDoc="0" locked="0" layoutInCell="1" allowOverlap="1">
                <wp:simplePos x="0" y="0"/>
                <wp:positionH relativeFrom="column">
                  <wp:posOffset>5379359</wp:posOffset>
                </wp:positionH>
                <wp:positionV relativeFrom="paragraph">
                  <wp:posOffset>144781</wp:posOffset>
                </wp:positionV>
                <wp:extent cx="56880" cy="62640"/>
                <wp:effectExtent l="57150" t="57150" r="57785" b="71120"/>
                <wp:wrapNone/>
                <wp:docPr id="1497" name="Ink 14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5">
                      <w14:nvContentPartPr>
                        <w14:cNvContentPartPr/>
                      </w14:nvContentPartPr>
                      <w14:xfrm>
                        <a:off x="0" y="0"/>
                        <a:ext cx="56880" cy="6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97" o:spid="_x0000_s1026" type="#_x0000_t75" style="position:absolute;margin-left:422.1pt;margin-top:10.05pt;width:6.6pt;height:7.75pt;z-index:25259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">
                <v:imagedata r:id="rId167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92128" behindDoc="0" locked="0" layoutInCell="1" allowOverlap="1">
                <wp:simplePos x="0" y="0"/>
                <wp:positionH relativeFrom="column">
                  <wp:posOffset>5186759</wp:posOffset>
                </wp:positionH>
                <wp:positionV relativeFrom="paragraph">
                  <wp:posOffset>141181</wp:posOffset>
                </wp:positionV>
                <wp:extent cx="60120" cy="59760"/>
                <wp:effectExtent l="57150" t="57150" r="54610" b="73660"/>
                <wp:wrapNone/>
                <wp:docPr id="1495" name="Ink 14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7">
                      <w14:nvContentPartPr>
                        <w14:cNvContentPartPr/>
                      </w14:nvContentPartPr>
                      <w14:xfrm>
                        <a:off x="0" y="0"/>
                        <a:ext cx="60120" cy="5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95" o:spid="_x0000_s1026" type="#_x0000_t75" style="position:absolute;margin-left:406.95pt;margin-top:9.8pt;width:7.55pt;height:7.45pt;z-index:25259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">
                <v:imagedata r:id="rId167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91104" behindDoc="0" locked="0" layoutInCell="1" allowOverlap="1">
                <wp:simplePos x="0" y="0"/>
                <wp:positionH relativeFrom="column">
                  <wp:posOffset>5179559</wp:posOffset>
                </wp:positionH>
                <wp:positionV relativeFrom="paragraph">
                  <wp:posOffset>80341</wp:posOffset>
                </wp:positionV>
                <wp:extent cx="68400" cy="50040"/>
                <wp:effectExtent l="38100" t="38100" r="46355" b="64770"/>
                <wp:wrapNone/>
                <wp:docPr id="1494" name="Ink 14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9">
                      <w14:nvContentPartPr>
                        <w14:cNvContentPartPr/>
                      </w14:nvContentPartPr>
                      <w14:xfrm>
                        <a:off x="0" y="0"/>
                        <a:ext cx="68400" cy="5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94" o:spid="_x0000_s1026" type="#_x0000_t75" style="position:absolute;margin-left:407.15pt;margin-top:5.2pt;width:7.5pt;height:6.55pt;z-index:25259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">
                <v:imagedata r:id="rId168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90080" behindDoc="0" locked="0" layoutInCell="1" allowOverlap="1">
                <wp:simplePos x="0" y="0"/>
                <wp:positionH relativeFrom="column">
                  <wp:posOffset>5112959</wp:posOffset>
                </wp:positionH>
                <wp:positionV relativeFrom="paragraph">
                  <wp:posOffset>24901</wp:posOffset>
                </wp:positionV>
                <wp:extent cx="30240" cy="118080"/>
                <wp:effectExtent l="57150" t="38100" r="65405" b="53975"/>
                <wp:wrapNone/>
                <wp:docPr id="1493" name="Ink 14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1">
                      <w14:nvContentPartPr>
                        <w14:cNvContentPartPr/>
                      </w14:nvContentPartPr>
                      <w14:xfrm>
                        <a:off x="0" y="0"/>
                        <a:ext cx="3024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93" o:spid="_x0000_s1026" type="#_x0000_t75" style="position:absolute;margin-left:401.15pt;margin-top:.85pt;width:5.15pt;height:11.55pt;z-index:25259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">
                <v:imagedata r:id="rId168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29664" behindDoc="0" locked="0" layoutInCell="1" allowOverlap="1">
                <wp:simplePos x="0" y="0"/>
                <wp:positionH relativeFrom="column">
                  <wp:posOffset>4449839</wp:posOffset>
                </wp:positionH>
                <wp:positionV relativeFrom="paragraph">
                  <wp:posOffset>-537732</wp:posOffset>
                </wp:positionV>
                <wp:extent cx="648000" cy="1293480"/>
                <wp:effectExtent l="57150" t="38100" r="57150" b="59690"/>
                <wp:wrapNone/>
                <wp:docPr id="1433" name="Ink 14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3">
                      <w14:nvContentPartPr>
                        <w14:cNvContentPartPr/>
                      </w14:nvContentPartPr>
                      <w14:xfrm>
                        <a:off x="0" y="0"/>
                        <a:ext cx="648000" cy="129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3" o:spid="_x0000_s1026" type="#_x0000_t75" style="position:absolute;margin-left:349pt;margin-top:-43.45pt;width:53.25pt;height:104.35pt;z-index:25252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">
                <v:imagedata r:id="rId168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23520" behindDoc="0" locked="0" layoutInCell="1" allowOverlap="1">
                <wp:simplePos x="0" y="0"/>
                <wp:positionH relativeFrom="column">
                  <wp:posOffset>163679</wp:posOffset>
                </wp:positionH>
                <wp:positionV relativeFrom="paragraph">
                  <wp:posOffset>-44532</wp:posOffset>
                </wp:positionV>
                <wp:extent cx="282600" cy="229320"/>
                <wp:effectExtent l="57150" t="38100" r="41275" b="56515"/>
                <wp:wrapNone/>
                <wp:docPr id="1427" name="Ink 14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5">
                      <w14:nvContentPartPr>
                        <w14:cNvContentPartPr/>
                      </w14:nvContentPartPr>
                      <w14:xfrm>
                        <a:off x="0" y="0"/>
                        <a:ext cx="282600" cy="22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27" o:spid="_x0000_s1026" type="#_x0000_t75" style="position:absolute;margin-left:11.55pt;margin-top:-4.15pt;width:24.25pt;height:20.35pt;z-index:25252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">
                <v:imagedata r:id="rId168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21472" behindDoc="0" locked="0" layoutInCell="1" allowOverlap="1">
                <wp:simplePos x="0" y="0"/>
                <wp:positionH relativeFrom="column">
                  <wp:posOffset>3132959</wp:posOffset>
                </wp:positionH>
                <wp:positionV relativeFrom="paragraph">
                  <wp:posOffset>-12132</wp:posOffset>
                </wp:positionV>
                <wp:extent cx="93600" cy="129600"/>
                <wp:effectExtent l="57150" t="57150" r="20955" b="80010"/>
                <wp:wrapNone/>
                <wp:docPr id="1425" name="Ink 14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7">
                      <w14:nvContentPartPr>
                        <w14:cNvContentPartPr/>
                      </w14:nvContentPartPr>
                      <w14:xfrm>
                        <a:off x="0" y="0"/>
                        <a:ext cx="9360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25" o:spid="_x0000_s1026" type="#_x0000_t75" style="position:absolute;margin-left:245.25pt;margin-top:-2.4pt;width:10.35pt;height:13.2pt;z-index:25252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">
                <v:imagedata r:id="rId168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20448" behindDoc="0" locked="0" layoutInCell="1" allowOverlap="1">
                <wp:simplePos x="0" y="0"/>
                <wp:positionH relativeFrom="column">
                  <wp:posOffset>2992559</wp:posOffset>
                </wp:positionH>
                <wp:positionV relativeFrom="paragraph">
                  <wp:posOffset>-33012</wp:posOffset>
                </wp:positionV>
                <wp:extent cx="86040" cy="152280"/>
                <wp:effectExtent l="57150" t="57150" r="47625" b="76835"/>
                <wp:wrapNone/>
                <wp:docPr id="1424" name="Ink 14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9">
                      <w14:nvContentPartPr>
                        <w14:cNvContentPartPr/>
                      </w14:nvContentPartPr>
                      <w14:xfrm>
                        <a:off x="0" y="0"/>
                        <a:ext cx="86040" cy="15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24" o:spid="_x0000_s1026" type="#_x0000_t75" style="position:absolute;margin-left:234.3pt;margin-top:-3.95pt;width:9.5pt;height:14.8pt;z-index:25252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">
                <v:imagedata r:id="rId1690" o:title=""/>
              </v:shape>
            </w:pict>
          </mc:Fallback>
        </mc:AlternateContent>
      </w:r>
      <w:r w:rsidR="009B7C1F">
        <w:t xml:space="preserve">Create </w:t>
      </w:r>
      <w:r w:rsidR="009B7C1F" w:rsidRPr="005B7D5A">
        <w:rPr>
          <w:position w:val="-4"/>
        </w:rPr>
        <w:object w:dxaOrig="720" w:dyaOrig="260">
          <v:shape id="_x0000_i1036" type="#_x0000_t75" style="width:36.3pt;height:13.15pt" o:ole="">
            <v:imagedata r:id="rId1396" o:title=""/>
          </v:shape>
          <o:OLEObject Type="Embed" ProgID="Equation.DSMT4" ShapeID="_x0000_i1036" DrawAspect="Content" ObjectID="_1429602977" r:id="rId1691"/>
        </w:object>
      </w:r>
      <w:r w:rsidR="009B7C1F">
        <w:t xml:space="preserve"> and measure, </w:t>
      </w:r>
      <w:r w:rsidR="009B7C1F" w:rsidRPr="007900DF">
        <w:rPr>
          <w:position w:val="-4"/>
        </w:rPr>
        <w:object w:dxaOrig="920" w:dyaOrig="260">
          <v:shape id="_x0000_i1037" type="#_x0000_t75" style="width:45.7pt;height:13.15pt" o:ole="">
            <v:imagedata r:id="rId1692" o:title=""/>
          </v:shape>
          <o:OLEObject Type="Embed" ProgID="Equation.DSMT4" ShapeID="_x0000_i1037" DrawAspect="Content" ObjectID="_1429602978" r:id="rId1693"/>
        </w:object>
      </w:r>
      <w:r w:rsidR="009B7C1F">
        <w:t>______</w:t>
      </w:r>
    </w:p>
    <w:p w:rsidR="009B7C1F" w:rsidRDefault="00820525" w:rsidP="009B7C1F">
      <w:pPr>
        <w:numPr>
          <w:ilvl w:val="0"/>
          <w:numId w:val="31"/>
        </w:numPr>
      </w:pP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93152" behindDoc="0" locked="0" layoutInCell="1" allowOverlap="1">
                <wp:simplePos x="0" y="0"/>
                <wp:positionH relativeFrom="column">
                  <wp:posOffset>5272439</wp:posOffset>
                </wp:positionH>
                <wp:positionV relativeFrom="paragraph">
                  <wp:posOffset>-42904</wp:posOffset>
                </wp:positionV>
                <wp:extent cx="68760" cy="94320"/>
                <wp:effectExtent l="38100" t="38100" r="64770" b="58420"/>
                <wp:wrapNone/>
                <wp:docPr id="1496" name="Ink 14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4">
                      <w14:nvContentPartPr>
                        <w14:cNvContentPartPr/>
                      </w14:nvContentPartPr>
                      <w14:xfrm>
                        <a:off x="0" y="0"/>
                        <a:ext cx="68760" cy="9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96" o:spid="_x0000_s1026" type="#_x0000_t75" style="position:absolute;margin-left:413.75pt;margin-top:-4.6pt;width:8.2pt;height:10.1pt;z-index:25259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">
                <v:imagedata r:id="rId1695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28640" behindDoc="0" locked="0" layoutInCell="1" allowOverlap="1">
                <wp:simplePos x="0" y="0"/>
                <wp:positionH relativeFrom="column">
                  <wp:posOffset>192839</wp:posOffset>
                </wp:positionH>
                <wp:positionV relativeFrom="paragraph">
                  <wp:posOffset>-62657</wp:posOffset>
                </wp:positionV>
                <wp:extent cx="309240" cy="267120"/>
                <wp:effectExtent l="57150" t="38100" r="53340" b="57150"/>
                <wp:wrapNone/>
                <wp:docPr id="1432" name="Ink 14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6">
                      <w14:nvContentPartPr>
                        <w14:cNvContentPartPr/>
                      </w14:nvContentPartPr>
                      <w14:xfrm>
                        <a:off x="0" y="0"/>
                        <a:ext cx="309240" cy="26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2" o:spid="_x0000_s1026" type="#_x0000_t75" style="position:absolute;margin-left:13.65pt;margin-top:-5.45pt;width:26.4pt;height:23.2pt;z-index:25252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">
                <v:imagedata r:id="rId1697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09184" behindDoc="0" locked="0" layoutInCell="1" allowOverlap="1">
                <wp:simplePos x="0" y="0"/>
                <wp:positionH relativeFrom="column">
                  <wp:posOffset>6263159</wp:posOffset>
                </wp:positionH>
                <wp:positionV relativeFrom="paragraph">
                  <wp:posOffset>-28097</wp:posOffset>
                </wp:positionV>
                <wp:extent cx="157680" cy="232560"/>
                <wp:effectExtent l="57150" t="57150" r="52070" b="72390"/>
                <wp:wrapNone/>
                <wp:docPr id="1412" name="Ink 14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8">
                      <w14:nvContentPartPr>
                        <w14:cNvContentPartPr/>
                      </w14:nvContentPartPr>
                      <w14:xfrm>
                        <a:off x="0" y="0"/>
                        <a:ext cx="157680" cy="23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2" o:spid="_x0000_s1026" type="#_x0000_t75" style="position:absolute;margin-left:491.75pt;margin-top:-3.75pt;width:15.4pt;height:21.45pt;z-index:25250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">
                <v:imagedata r:id="rId1699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08160" behindDoc="0" locked="0" layoutInCell="1" allowOverlap="1">
                <wp:simplePos x="0" y="0"/>
                <wp:positionH relativeFrom="column">
                  <wp:posOffset>6134639</wp:posOffset>
                </wp:positionH>
                <wp:positionV relativeFrom="paragraph">
                  <wp:posOffset>58303</wp:posOffset>
                </wp:positionV>
                <wp:extent cx="56520" cy="81720"/>
                <wp:effectExtent l="57150" t="57150" r="57785" b="71120"/>
                <wp:wrapNone/>
                <wp:docPr id="1411" name="Ink 14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0">
                      <w14:nvContentPartPr>
                        <w14:cNvContentPartPr/>
                      </w14:nvContentPartPr>
                      <w14:xfrm>
                        <a:off x="0" y="0"/>
                        <a:ext cx="56520" cy="8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1" o:spid="_x0000_s1026" type="#_x0000_t75" style="position:absolute;margin-left:481.6pt;margin-top:3.1pt;width:7.45pt;height:9.5pt;z-index:25250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">
                <v:imagedata r:id="rId1701" o:title=""/>
              </v:shape>
            </w:pict>
          </mc:Fallback>
        </mc:AlternateContent>
      </w:r>
      <w:r w:rsidR="009B7C1F">
        <w:t xml:space="preserve">Label point E on circumference of the circle, </w:t>
      </w:r>
    </w:p>
    <w:p w:rsidR="009B7C1F" w:rsidRDefault="00820525" w:rsidP="009B7C1F">
      <w:pPr>
        <w:numPr>
          <w:ilvl w:val="0"/>
          <w:numId w:val="31"/>
        </w:numPr>
      </w:pP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00320" behindDoc="0" locked="0" layoutInCell="1" allowOverlap="1">
                <wp:simplePos x="0" y="0"/>
                <wp:positionH relativeFrom="column">
                  <wp:posOffset>5293679</wp:posOffset>
                </wp:positionH>
                <wp:positionV relativeFrom="paragraph">
                  <wp:posOffset>31406</wp:posOffset>
                </wp:positionV>
                <wp:extent cx="81000" cy="77400"/>
                <wp:effectExtent l="38100" t="38100" r="52705" b="56515"/>
                <wp:wrapNone/>
                <wp:docPr id="1503" name="Ink 15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2">
                      <w14:nvContentPartPr>
                        <w14:cNvContentPartPr/>
                      </w14:nvContentPartPr>
                      <w14:xfrm>
                        <a:off x="0" y="0"/>
                        <a:ext cx="81000" cy="7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3" o:spid="_x0000_s1026" type="#_x0000_t75" style="position:absolute;margin-left:415.5pt;margin-top:1.25pt;width:9.15pt;height:8.75pt;z-index:25260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">
                <v:imagedata r:id="rId1703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99296" behindDoc="0" locked="0" layoutInCell="1" allowOverlap="1">
                <wp:simplePos x="0" y="0"/>
                <wp:positionH relativeFrom="column">
                  <wp:posOffset>5185319</wp:posOffset>
                </wp:positionH>
                <wp:positionV relativeFrom="paragraph">
                  <wp:posOffset>48326</wp:posOffset>
                </wp:positionV>
                <wp:extent cx="55800" cy="92520"/>
                <wp:effectExtent l="38100" t="38100" r="59055" b="41275"/>
                <wp:wrapNone/>
                <wp:docPr id="1502" name="Ink 15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4">
                      <w14:nvContentPartPr>
                        <w14:cNvContentPartPr/>
                      </w14:nvContentPartPr>
                      <w14:xfrm>
                        <a:off x="0" y="0"/>
                        <a:ext cx="55800" cy="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2" o:spid="_x0000_s1026" type="#_x0000_t75" style="position:absolute;margin-left:407pt;margin-top:3.1pt;width:7.1pt;height:9.35pt;z-index:25259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">
                <v:imagedata r:id="rId1705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98272" behindDoc="0" locked="0" layoutInCell="1" allowOverlap="1">
                <wp:simplePos x="0" y="0"/>
                <wp:positionH relativeFrom="column">
                  <wp:posOffset>5115839</wp:posOffset>
                </wp:positionH>
                <wp:positionV relativeFrom="paragraph">
                  <wp:posOffset>36086</wp:posOffset>
                </wp:positionV>
                <wp:extent cx="66600" cy="118800"/>
                <wp:effectExtent l="57150" t="57150" r="48260" b="52705"/>
                <wp:wrapNone/>
                <wp:docPr id="1501" name="Ink 15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6">
                      <w14:nvContentPartPr>
                        <w14:cNvContentPartPr/>
                      </w14:nvContentPartPr>
                      <w14:xfrm>
                        <a:off x="0" y="0"/>
                        <a:ext cx="66600" cy="11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1" o:spid="_x0000_s1026" type="#_x0000_t75" style="position:absolute;margin-left:401.55pt;margin-top:1.6pt;width:7.7pt;height:11.4pt;z-index:25259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">
                <v:imagedata r:id="rId1707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38880" behindDoc="0" locked="0" layoutInCell="1" allowOverlap="1">
                <wp:simplePos x="0" y="0"/>
                <wp:positionH relativeFrom="column">
                  <wp:posOffset>198239</wp:posOffset>
                </wp:positionH>
                <wp:positionV relativeFrom="paragraph">
                  <wp:posOffset>-21107</wp:posOffset>
                </wp:positionV>
                <wp:extent cx="274680" cy="199080"/>
                <wp:effectExtent l="57150" t="38100" r="49530" b="48895"/>
                <wp:wrapNone/>
                <wp:docPr id="1443" name="Ink 14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8">
                      <w14:nvContentPartPr>
                        <w14:cNvContentPartPr/>
                      </w14:nvContentPartPr>
                      <w14:xfrm>
                        <a:off x="0" y="0"/>
                        <a:ext cx="274680" cy="19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3" o:spid="_x0000_s1026" type="#_x0000_t75" style="position:absolute;margin-left:14.3pt;margin-top:-2.3pt;width:23.65pt;height:18pt;z-index:25253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">
                <v:imagedata r:id="rId1709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37856" behindDoc="0" locked="0" layoutInCell="1" allowOverlap="1">
                <wp:simplePos x="0" y="0"/>
                <wp:positionH relativeFrom="column">
                  <wp:posOffset>3225119</wp:posOffset>
                </wp:positionH>
                <wp:positionV relativeFrom="paragraph">
                  <wp:posOffset>-12827</wp:posOffset>
                </wp:positionV>
                <wp:extent cx="88200" cy="79920"/>
                <wp:effectExtent l="57150" t="57150" r="45720" b="73025"/>
                <wp:wrapNone/>
                <wp:docPr id="1442" name="Ink 14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0">
                      <w14:nvContentPartPr>
                        <w14:cNvContentPartPr/>
                      </w14:nvContentPartPr>
                      <w14:xfrm>
                        <a:off x="0" y="0"/>
                        <a:ext cx="88200" cy="7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2" o:spid="_x0000_s1026" type="#_x0000_t75" style="position:absolute;margin-left:252.4pt;margin-top:-2.35pt;width:9.75pt;height:9.3pt;z-index:25253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">
                <v:imagedata r:id="rId1711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36832" behindDoc="0" locked="0" layoutInCell="1" allowOverlap="1">
                <wp:simplePos x="0" y="0"/>
                <wp:positionH relativeFrom="column">
                  <wp:posOffset>3087239</wp:posOffset>
                </wp:positionH>
                <wp:positionV relativeFrom="paragraph">
                  <wp:posOffset>18493</wp:posOffset>
                </wp:positionV>
                <wp:extent cx="96120" cy="139320"/>
                <wp:effectExtent l="57150" t="38100" r="37465" b="70485"/>
                <wp:wrapNone/>
                <wp:docPr id="1441" name="Ink 14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2">
                      <w14:nvContentPartPr>
                        <w14:cNvContentPartPr/>
                      </w14:nvContentPartPr>
                      <w14:xfrm>
                        <a:off x="0" y="0"/>
                        <a:ext cx="96120" cy="13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1" o:spid="_x0000_s1026" type="#_x0000_t75" style="position:absolute;margin-left:241.65pt;margin-top:.35pt;width:10.55pt;height:13.6pt;z-index:25253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">
                <v:imagedata r:id="rId1713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35808" behindDoc="0" locked="0" layoutInCell="1" allowOverlap="1">
                <wp:simplePos x="0" y="0"/>
                <wp:positionH relativeFrom="column">
                  <wp:posOffset>2949359</wp:posOffset>
                </wp:positionH>
                <wp:positionV relativeFrom="paragraph">
                  <wp:posOffset>-22547</wp:posOffset>
                </wp:positionV>
                <wp:extent cx="89280" cy="209520"/>
                <wp:effectExtent l="57150" t="57150" r="44450" b="76835"/>
                <wp:wrapNone/>
                <wp:docPr id="1440" name="Ink 14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4">
                      <w14:nvContentPartPr>
                        <w14:cNvContentPartPr/>
                      </w14:nvContentPartPr>
                      <w14:xfrm>
                        <a:off x="0" y="0"/>
                        <a:ext cx="89280" cy="20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0" o:spid="_x0000_s1026" type="#_x0000_t75" style="position:absolute;margin-left:230.9pt;margin-top:-3.15pt;width:9.8pt;height:19.3pt;z-index:25253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">
                <v:imagedata r:id="rId1715" o:title=""/>
              </v:shape>
            </w:pict>
          </mc:Fallback>
        </mc:AlternateContent>
      </w:r>
      <w:r w:rsidR="009B7C1F">
        <w:t xml:space="preserve">Create </w:t>
      </w:r>
      <w:r w:rsidR="009B7C1F" w:rsidRPr="005B7D5A">
        <w:rPr>
          <w:position w:val="-4"/>
        </w:rPr>
        <w:object w:dxaOrig="700" w:dyaOrig="260">
          <v:shape id="_x0000_i1038" type="#_x0000_t75" style="width:35.05pt;height:13.15pt" o:ole="">
            <v:imagedata r:id="rId1505" o:title=""/>
          </v:shape>
          <o:OLEObject Type="Embed" ProgID="Equation.DSMT4" ShapeID="_x0000_i1038" DrawAspect="Content" ObjectID="_1429602979" r:id="rId1716"/>
        </w:object>
      </w:r>
      <w:r w:rsidR="009B7C1F">
        <w:t xml:space="preserve">and measure, </w:t>
      </w:r>
      <w:r w:rsidR="009B7C1F" w:rsidRPr="007900DF">
        <w:rPr>
          <w:position w:val="-4"/>
        </w:rPr>
        <w:object w:dxaOrig="880" w:dyaOrig="260">
          <v:shape id="_x0000_i1039" type="#_x0000_t75" style="width:43.85pt;height:13.15pt" o:ole="">
            <v:imagedata r:id="rId1717" o:title=""/>
          </v:shape>
          <o:OLEObject Type="Embed" ProgID="Equation.DSMT4" ShapeID="_x0000_i1039" DrawAspect="Content" ObjectID="_1429602980" r:id="rId1718"/>
        </w:object>
      </w:r>
      <w:r w:rsidR="009B7C1F">
        <w:t>________</w:t>
      </w:r>
    </w:p>
    <w:p w:rsidR="009B7C1F" w:rsidRDefault="00820525" w:rsidP="009B7C1F">
      <w:pPr>
        <w:numPr>
          <w:ilvl w:val="0"/>
          <w:numId w:val="31"/>
        </w:numPr>
      </w:pP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88032" behindDoc="0" locked="0" layoutInCell="1" allowOverlap="1">
                <wp:simplePos x="0" y="0"/>
                <wp:positionH relativeFrom="column">
                  <wp:posOffset>236399</wp:posOffset>
                </wp:positionH>
                <wp:positionV relativeFrom="paragraph">
                  <wp:posOffset>-104079</wp:posOffset>
                </wp:positionV>
                <wp:extent cx="205920" cy="250200"/>
                <wp:effectExtent l="38100" t="38100" r="22860" b="54610"/>
                <wp:wrapNone/>
                <wp:docPr id="1491" name="Ink 14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9">
                      <w14:nvContentPartPr>
                        <w14:cNvContentPartPr/>
                      </w14:nvContentPartPr>
                      <w14:xfrm>
                        <a:off x="0" y="0"/>
                        <a:ext cx="205920" cy="25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91" o:spid="_x0000_s1026" type="#_x0000_t75" style="position:absolute;margin-left:17.7pt;margin-top:-8.55pt;width:17.45pt;height:21.55pt;z-index:25258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">
                <v:imagedata r:id="rId172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34784" behindDoc="0" locked="0" layoutInCell="1" allowOverlap="1">
                <wp:simplePos x="0" y="0"/>
                <wp:positionH relativeFrom="column">
                  <wp:posOffset>5075159</wp:posOffset>
                </wp:positionH>
                <wp:positionV relativeFrom="paragraph">
                  <wp:posOffset>20168</wp:posOffset>
                </wp:positionV>
                <wp:extent cx="229320" cy="105480"/>
                <wp:effectExtent l="57150" t="57150" r="56515" b="85090"/>
                <wp:wrapNone/>
                <wp:docPr id="1439" name="Ink 14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1">
                      <w14:nvContentPartPr>
                        <w14:cNvContentPartPr/>
                      </w14:nvContentPartPr>
                      <w14:xfrm>
                        <a:off x="0" y="0"/>
                        <a:ext cx="22932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9" o:spid="_x0000_s1026" type="#_x0000_t75" style="position:absolute;margin-left:398.55pt;margin-top:.05pt;width:20.45pt;height:11.4pt;z-index:25253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">
                <v:imagedata r:id="rId172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32736" behindDoc="0" locked="0" layoutInCell="1" allowOverlap="1">
                <wp:simplePos x="0" y="0"/>
                <wp:positionH relativeFrom="column">
                  <wp:posOffset>5154719</wp:posOffset>
                </wp:positionH>
                <wp:positionV relativeFrom="paragraph">
                  <wp:posOffset>-239032</wp:posOffset>
                </wp:positionV>
                <wp:extent cx="1015920" cy="479160"/>
                <wp:effectExtent l="57150" t="38100" r="70485" b="54610"/>
                <wp:wrapNone/>
                <wp:docPr id="1437" name="Ink 14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3">
                      <w14:nvContentPartPr>
                        <w14:cNvContentPartPr/>
                      </w14:nvContentPartPr>
                      <w14:xfrm>
                        <a:off x="0" y="0"/>
                        <a:ext cx="1015920" cy="47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7" o:spid="_x0000_s1026" type="#_x0000_t75" style="position:absolute;margin-left:404.65pt;margin-top:-19.55pt;width:82.75pt;height:39.8pt;z-index:25253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">
                <v:imagedata r:id="rId1724" o:title=""/>
              </v:shape>
            </w:pict>
          </mc:Fallback>
        </mc:AlternateContent>
      </w:r>
      <w:r w:rsidR="009B7C1F">
        <w:t>What do you notice about these two inscribed angles?</w:t>
      </w:r>
    </w:p>
    <w:p w:rsidR="009B7C1F" w:rsidRDefault="00820525" w:rsidP="009B7C1F"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52192" behindDoc="0" locked="0" layoutInCell="1" allowOverlap="1">
                <wp:simplePos x="0" y="0"/>
                <wp:positionH relativeFrom="column">
                  <wp:posOffset>3154199</wp:posOffset>
                </wp:positionH>
                <wp:positionV relativeFrom="paragraph">
                  <wp:posOffset>52443</wp:posOffset>
                </wp:positionV>
                <wp:extent cx="101160" cy="72720"/>
                <wp:effectExtent l="57150" t="57150" r="13335" b="80010"/>
                <wp:wrapNone/>
                <wp:docPr id="1456" name="Ink 14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5">
                      <w14:nvContentPartPr>
                        <w14:cNvContentPartPr/>
                      </w14:nvContentPartPr>
                      <w14:xfrm>
                        <a:off x="0" y="0"/>
                        <a:ext cx="101160" cy="7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6" o:spid="_x0000_s1026" type="#_x0000_t75" style="position:absolute;margin-left:246.9pt;margin-top:2.85pt;width:10.95pt;height:8.6pt;z-index:25255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">
                <v:imagedata r:id="rId172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50144" behindDoc="0" locked="0" layoutInCell="1" allowOverlap="1">
                <wp:simplePos x="0" y="0"/>
                <wp:positionH relativeFrom="column">
                  <wp:posOffset>2842799</wp:posOffset>
                </wp:positionH>
                <wp:positionV relativeFrom="paragraph">
                  <wp:posOffset>47043</wp:posOffset>
                </wp:positionV>
                <wp:extent cx="132480" cy="227520"/>
                <wp:effectExtent l="57150" t="57150" r="20320" b="77470"/>
                <wp:wrapNone/>
                <wp:docPr id="1454" name="Ink 14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7">
                      <w14:nvContentPartPr>
                        <w14:cNvContentPartPr/>
                      </w14:nvContentPartPr>
                      <w14:xfrm>
                        <a:off x="0" y="0"/>
                        <a:ext cx="132480" cy="22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4" o:spid="_x0000_s1026" type="#_x0000_t75" style="position:absolute;margin-left:222.35pt;margin-top:2.25pt;width:13.5pt;height:20.9pt;z-index:25255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">
                <v:imagedata r:id="rId172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48096" behindDoc="0" locked="0" layoutInCell="1" allowOverlap="1">
                <wp:simplePos x="0" y="0"/>
                <wp:positionH relativeFrom="column">
                  <wp:posOffset>2352839</wp:posOffset>
                </wp:positionH>
                <wp:positionV relativeFrom="paragraph">
                  <wp:posOffset>143163</wp:posOffset>
                </wp:positionV>
                <wp:extent cx="133920" cy="61560"/>
                <wp:effectExtent l="38100" t="38100" r="38100" b="34290"/>
                <wp:wrapNone/>
                <wp:docPr id="1452" name="Ink 14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9">
                      <w14:nvContentPartPr>
                        <w14:cNvContentPartPr/>
                      </w14:nvContentPartPr>
                      <w14:xfrm>
                        <a:off x="0" y="0"/>
                        <a:ext cx="133920" cy="6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2" o:spid="_x0000_s1026" type="#_x0000_t75" style="position:absolute;margin-left:184.5pt;margin-top:10.8pt;width:11.75pt;height:6.05pt;z-index:25254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">
                <v:imagedata r:id="rId173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39904" behindDoc="0" locked="0" layoutInCell="1" allowOverlap="1">
                <wp:simplePos x="0" y="0"/>
                <wp:positionH relativeFrom="column">
                  <wp:posOffset>754079</wp:posOffset>
                </wp:positionH>
                <wp:positionV relativeFrom="paragraph">
                  <wp:posOffset>33723</wp:posOffset>
                </wp:positionV>
                <wp:extent cx="65880" cy="282600"/>
                <wp:effectExtent l="57150" t="57150" r="67945" b="60325"/>
                <wp:wrapNone/>
                <wp:docPr id="1444" name="Ink 14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1">
                      <w14:nvContentPartPr>
                        <w14:cNvContentPartPr/>
                      </w14:nvContentPartPr>
                      <w14:xfrm>
                        <a:off x="0" y="0"/>
                        <a:ext cx="65880" cy="28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4" o:spid="_x0000_s1026" type="#_x0000_t75" style="position:absolute;margin-left:58.35pt;margin-top:1.25pt;width:7.65pt;height:24.75pt;z-index:25253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">
                <v:imagedata r:id="rId173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31712" behindDoc="0" locked="0" layoutInCell="1" allowOverlap="1">
                <wp:simplePos x="0" y="0"/>
                <wp:positionH relativeFrom="column">
                  <wp:posOffset>5139239</wp:posOffset>
                </wp:positionH>
                <wp:positionV relativeFrom="paragraph">
                  <wp:posOffset>53163</wp:posOffset>
                </wp:positionV>
                <wp:extent cx="18360" cy="11520"/>
                <wp:effectExtent l="38100" t="38100" r="39370" b="45720"/>
                <wp:wrapNone/>
                <wp:docPr id="1436" name="Ink 14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3">
                      <w14:nvContentPartPr>
                        <w14:cNvContentPartPr/>
                      </w14:nvContentPartPr>
                      <w14:xfrm>
                        <a:off x="0" y="0"/>
                        <a:ext cx="1836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6" o:spid="_x0000_s1026" type="#_x0000_t75" style="position:absolute;margin-left:403.65pt;margin-top:3.6pt;width:2.9pt;height:2.6pt;z-index:25253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">
                <v:imagedata r:id="rId173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30688" behindDoc="0" locked="0" layoutInCell="1" allowOverlap="1">
                <wp:simplePos x="0" y="0"/>
                <wp:positionH relativeFrom="column">
                  <wp:posOffset>5131679</wp:posOffset>
                </wp:positionH>
                <wp:positionV relativeFrom="paragraph">
                  <wp:posOffset>15363</wp:posOffset>
                </wp:positionV>
                <wp:extent cx="360" cy="360"/>
                <wp:effectExtent l="0" t="0" r="0" b="0"/>
                <wp:wrapNone/>
                <wp:docPr id="1434" name="Ink 14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4" o:spid="_x0000_s1026" type="#_x0000_t75" style="position:absolute;margin-left:403.8pt;margin-top:.95pt;width:.6pt;height:.6pt;z-index:25253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">
                <v:imagedata r:id="rId173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24544" behindDoc="0" locked="0" layoutInCell="1" allowOverlap="1">
                <wp:simplePos x="0" y="0"/>
                <wp:positionH relativeFrom="column">
                  <wp:posOffset>5099639</wp:posOffset>
                </wp:positionH>
                <wp:positionV relativeFrom="paragraph">
                  <wp:posOffset>11403</wp:posOffset>
                </wp:positionV>
                <wp:extent cx="44280" cy="53280"/>
                <wp:effectExtent l="57150" t="57150" r="70485" b="80645"/>
                <wp:wrapNone/>
                <wp:docPr id="1428" name="Ink 14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7">
                      <w14:nvContentPartPr>
                        <w14:cNvContentPartPr/>
                      </w14:nvContentPartPr>
                      <w14:xfrm>
                        <a:off x="0" y="0"/>
                        <a:ext cx="44280" cy="5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28" o:spid="_x0000_s1026" type="#_x0000_t75" style="position:absolute;margin-left:400.05pt;margin-top:-.65pt;width:6.55pt;height:7.3pt;z-index:25252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">
                <v:imagedata r:id="rId1738" o:title=""/>
              </v:shape>
            </w:pict>
          </mc:Fallback>
        </mc:AlternateContent>
      </w:r>
    </w:p>
    <w:p w:rsidR="009B7C1F" w:rsidRDefault="00820525" w:rsidP="009B7C1F"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51168" behindDoc="0" locked="0" layoutInCell="1" allowOverlap="1">
                <wp:simplePos x="0" y="0"/>
                <wp:positionH relativeFrom="column">
                  <wp:posOffset>2981399</wp:posOffset>
                </wp:positionH>
                <wp:positionV relativeFrom="paragraph">
                  <wp:posOffset>-80992</wp:posOffset>
                </wp:positionV>
                <wp:extent cx="138240" cy="161640"/>
                <wp:effectExtent l="57150" t="57150" r="0" b="67310"/>
                <wp:wrapNone/>
                <wp:docPr id="1455" name="Ink 14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9">
                      <w14:nvContentPartPr>
                        <w14:cNvContentPartPr/>
                      </w14:nvContentPartPr>
                      <w14:xfrm>
                        <a:off x="0" y="0"/>
                        <a:ext cx="138240" cy="16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5" o:spid="_x0000_s1026" type="#_x0000_t75" style="position:absolute;margin-left:233.2pt;margin-top:-7.65pt;width:14.05pt;height:15.6pt;z-index:25255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">
                <v:imagedata r:id="rId174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49120" behindDoc="0" locked="0" layoutInCell="1" allowOverlap="1">
                <wp:simplePos x="0" y="0"/>
                <wp:positionH relativeFrom="column">
                  <wp:posOffset>2466959</wp:posOffset>
                </wp:positionH>
                <wp:positionV relativeFrom="paragraph">
                  <wp:posOffset>-107992</wp:posOffset>
                </wp:positionV>
                <wp:extent cx="134640" cy="235440"/>
                <wp:effectExtent l="57150" t="57150" r="55880" b="50800"/>
                <wp:wrapNone/>
                <wp:docPr id="1453" name="Ink 14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1">
                      <w14:nvContentPartPr>
                        <w14:cNvContentPartPr/>
                      </w14:nvContentPartPr>
                      <w14:xfrm>
                        <a:off x="0" y="0"/>
                        <a:ext cx="134640" cy="23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3" o:spid="_x0000_s1026" type="#_x0000_t75" style="position:absolute;margin-left:192.65pt;margin-top:-9.9pt;width:13.8pt;height:20.75pt;z-index:25254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">
                <v:imagedata r:id="rId174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47072" behindDoc="0" locked="0" layoutInCell="1" allowOverlap="1">
                <wp:simplePos x="0" y="0"/>
                <wp:positionH relativeFrom="column">
                  <wp:posOffset>2381999</wp:posOffset>
                </wp:positionH>
                <wp:positionV relativeFrom="paragraph">
                  <wp:posOffset>-91432</wp:posOffset>
                </wp:positionV>
                <wp:extent cx="37800" cy="182520"/>
                <wp:effectExtent l="38100" t="38100" r="38735" b="46355"/>
                <wp:wrapNone/>
                <wp:docPr id="1451" name="Ink 14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3">
                      <w14:nvContentPartPr>
                        <w14:cNvContentPartPr/>
                      </w14:nvContentPartPr>
                      <w14:xfrm>
                        <a:off x="0" y="0"/>
                        <a:ext cx="37800" cy="18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1" o:spid="_x0000_s1026" type="#_x0000_t75" style="position:absolute;margin-left:187.05pt;margin-top:-8.4pt;width:4.9pt;height:16.05pt;z-index:25254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">
                <v:imagedata r:id="rId174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46048" behindDoc="0" locked="0" layoutInCell="1" allowOverlap="1">
                <wp:simplePos x="0" y="0"/>
                <wp:positionH relativeFrom="column">
                  <wp:posOffset>2234039</wp:posOffset>
                </wp:positionH>
                <wp:positionV relativeFrom="paragraph">
                  <wp:posOffset>-10792</wp:posOffset>
                </wp:positionV>
                <wp:extent cx="100800" cy="122760"/>
                <wp:effectExtent l="57150" t="57150" r="33020" b="67945"/>
                <wp:wrapNone/>
                <wp:docPr id="1450" name="Ink 14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5">
                      <w14:nvContentPartPr>
                        <w14:cNvContentPartPr/>
                      </w14:nvContentPartPr>
                      <w14:xfrm>
                        <a:off x="0" y="0"/>
                        <a:ext cx="100800" cy="12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0" o:spid="_x0000_s1026" type="#_x0000_t75" style="position:absolute;margin-left:174.4pt;margin-top:-2.25pt;width:11.05pt;height:12.6pt;z-index:25254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">
                <v:imagedata r:id="rId174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45024" behindDoc="0" locked="0" layoutInCell="1" allowOverlap="1">
                <wp:simplePos x="0" y="0"/>
                <wp:positionH relativeFrom="column">
                  <wp:posOffset>2078519</wp:posOffset>
                </wp:positionH>
                <wp:positionV relativeFrom="paragraph">
                  <wp:posOffset>-102232</wp:posOffset>
                </wp:positionV>
                <wp:extent cx="137520" cy="229320"/>
                <wp:effectExtent l="57150" t="57150" r="0" b="75565"/>
                <wp:wrapNone/>
                <wp:docPr id="1449" name="Ink 14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7">
                      <w14:nvContentPartPr>
                        <w14:cNvContentPartPr/>
                      </w14:nvContentPartPr>
                      <w14:xfrm>
                        <a:off x="0" y="0"/>
                        <a:ext cx="137520" cy="22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9" o:spid="_x0000_s1026" type="#_x0000_t75" style="position:absolute;margin-left:162.1pt;margin-top:-9.25pt;width:14pt;height:20.8pt;z-index:25254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">
                <v:imagedata r:id="rId174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44000" behindDoc="0" locked="0" layoutInCell="1" allowOverlap="1">
                <wp:simplePos x="0" y="0"/>
                <wp:positionH relativeFrom="column">
                  <wp:posOffset>1780079</wp:posOffset>
                </wp:positionH>
                <wp:positionV relativeFrom="paragraph">
                  <wp:posOffset>-37072</wp:posOffset>
                </wp:positionV>
                <wp:extent cx="107640" cy="174600"/>
                <wp:effectExtent l="57150" t="57150" r="64135" b="73660"/>
                <wp:wrapNone/>
                <wp:docPr id="1448" name="Ink 14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9">
                      <w14:nvContentPartPr>
                        <w14:cNvContentPartPr/>
                      </w14:nvContentPartPr>
                      <w14:xfrm>
                        <a:off x="0" y="0"/>
                        <a:ext cx="107640" cy="17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8" o:spid="_x0000_s1026" type="#_x0000_t75" style="position:absolute;margin-left:138.6pt;margin-top:-4.4pt;width:11.5pt;height:16.7pt;z-index:25254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">
                <v:imagedata r:id="rId175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42976" behindDoc="0" locked="0" layoutInCell="1" allowOverlap="1">
                <wp:simplePos x="0" y="0"/>
                <wp:positionH relativeFrom="column">
                  <wp:posOffset>1672079</wp:posOffset>
                </wp:positionH>
                <wp:positionV relativeFrom="paragraph">
                  <wp:posOffset>-37072</wp:posOffset>
                </wp:positionV>
                <wp:extent cx="105840" cy="154440"/>
                <wp:effectExtent l="57150" t="38100" r="46990" b="55245"/>
                <wp:wrapNone/>
                <wp:docPr id="1447" name="Ink 14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1">
                      <w14:nvContentPartPr>
                        <w14:cNvContentPartPr/>
                      </w14:nvContentPartPr>
                      <w14:xfrm>
                        <a:off x="0" y="0"/>
                        <a:ext cx="105840" cy="15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7" o:spid="_x0000_s1026" type="#_x0000_t75" style="position:absolute;margin-left:130.1pt;margin-top:-3.45pt;width:10.5pt;height:14.3pt;z-index:25254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">
                <v:imagedata r:id="rId175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41952" behindDoc="0" locked="0" layoutInCell="1" allowOverlap="1">
                <wp:simplePos x="0" y="0"/>
                <wp:positionH relativeFrom="column">
                  <wp:posOffset>1507559</wp:posOffset>
                </wp:positionH>
                <wp:positionV relativeFrom="paragraph">
                  <wp:posOffset>-19432</wp:posOffset>
                </wp:positionV>
                <wp:extent cx="142920" cy="135360"/>
                <wp:effectExtent l="57150" t="57150" r="0" b="74295"/>
                <wp:wrapNone/>
                <wp:docPr id="1446" name="Ink 14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3">
                      <w14:nvContentPartPr>
                        <w14:cNvContentPartPr/>
                      </w14:nvContentPartPr>
                      <w14:xfrm>
                        <a:off x="0" y="0"/>
                        <a:ext cx="142920" cy="13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6" o:spid="_x0000_s1026" type="#_x0000_t75" style="position:absolute;margin-left:117.25pt;margin-top:-3pt;width:13.3pt;height:13.6pt;z-index:25254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">
                <v:imagedata r:id="rId175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40928" behindDoc="0" locked="0" layoutInCell="1" allowOverlap="1">
                <wp:simplePos x="0" y="0"/>
                <wp:positionH relativeFrom="column">
                  <wp:posOffset>694319</wp:posOffset>
                </wp:positionH>
                <wp:positionV relativeFrom="paragraph">
                  <wp:posOffset>-153712</wp:posOffset>
                </wp:positionV>
                <wp:extent cx="557640" cy="471960"/>
                <wp:effectExtent l="38100" t="57150" r="52070" b="80645"/>
                <wp:wrapNone/>
                <wp:docPr id="1445" name="Ink 14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5">
                      <w14:nvContentPartPr>
                        <w14:cNvContentPartPr/>
                      </w14:nvContentPartPr>
                      <w14:xfrm>
                        <a:off x="0" y="0"/>
                        <a:ext cx="557640" cy="47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5" o:spid="_x0000_s1026" type="#_x0000_t75" style="position:absolute;margin-left:53.85pt;margin-top:-13.45pt;width:46.15pt;height:40.05pt;z-index:25254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">
                <v:imagedata r:id="rId175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27616" behindDoc="0" locked="0" layoutInCell="1" allowOverlap="1">
                <wp:simplePos x="0" y="0"/>
                <wp:positionH relativeFrom="column">
                  <wp:posOffset>5073359</wp:posOffset>
                </wp:positionH>
                <wp:positionV relativeFrom="paragraph">
                  <wp:posOffset>-33832</wp:posOffset>
                </wp:positionV>
                <wp:extent cx="184320" cy="64800"/>
                <wp:effectExtent l="19050" t="19050" r="25400" b="30480"/>
                <wp:wrapNone/>
                <wp:docPr id="1431" name="Ink 14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7">
                      <w14:nvContentPartPr>
                        <w14:cNvContentPartPr/>
                      </w14:nvContentPartPr>
                      <w14:xfrm>
                        <a:off x="0" y="0"/>
                        <a:ext cx="184320" cy="6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1" o:spid="_x0000_s1026" type="#_x0000_t75" style="position:absolute;margin-left:398.95pt;margin-top:-3.1pt;width:15.5pt;height:6.1pt;z-index:25252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">
                <v:imagedata r:id="rId175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26592" behindDoc="0" locked="0" layoutInCell="1" allowOverlap="1">
                <wp:simplePos x="0" y="0"/>
                <wp:positionH relativeFrom="column">
                  <wp:posOffset>5089199</wp:posOffset>
                </wp:positionH>
                <wp:positionV relativeFrom="paragraph">
                  <wp:posOffset>89288</wp:posOffset>
                </wp:positionV>
                <wp:extent cx="91080" cy="32760"/>
                <wp:effectExtent l="38100" t="38100" r="42545" b="43815"/>
                <wp:wrapNone/>
                <wp:docPr id="1430" name="Ink 14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9">
                      <w14:nvContentPartPr>
                        <w14:cNvContentPartPr/>
                      </w14:nvContentPartPr>
                      <w14:xfrm>
                        <a:off x="0" y="0"/>
                        <a:ext cx="91080" cy="3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0" o:spid="_x0000_s1026" type="#_x0000_t75" style="position:absolute;margin-left:399.7pt;margin-top:6.5pt;width:8.75pt;height:4.25pt;z-index:25252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">
                <v:imagedata r:id="rId176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25568" behindDoc="0" locked="0" layoutInCell="1" allowOverlap="1">
                <wp:simplePos x="0" y="0"/>
                <wp:positionH relativeFrom="column">
                  <wp:posOffset>5070839</wp:posOffset>
                </wp:positionH>
                <wp:positionV relativeFrom="paragraph">
                  <wp:posOffset>25208</wp:posOffset>
                </wp:positionV>
                <wp:extent cx="113760" cy="157320"/>
                <wp:effectExtent l="38100" t="57150" r="57785" b="71755"/>
                <wp:wrapNone/>
                <wp:docPr id="1429" name="Ink 14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1">
                      <w14:nvContentPartPr>
                        <w14:cNvContentPartPr/>
                      </w14:nvContentPartPr>
                      <w14:xfrm>
                        <a:off x="0" y="0"/>
                        <a:ext cx="113760" cy="15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29" o:spid="_x0000_s1026" type="#_x0000_t75" style="position:absolute;margin-left:397.65pt;margin-top:.6pt;width:11.25pt;height:15.5pt;z-index:25252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">
                <v:imagedata r:id="rId1762" o:title=""/>
              </v:shape>
            </w:pict>
          </mc:Fallback>
        </mc:AlternateContent>
      </w:r>
      <w:r w:rsidR="009B7C1F">
        <w:tab/>
        <w:t>__________________________________________</w:t>
      </w:r>
    </w:p>
    <w:p w:rsidR="009B7C1F" w:rsidRDefault="009B7C1F" w:rsidP="009B7C1F"/>
    <w:p w:rsidR="009B7C1F" w:rsidRDefault="009B7C1F" w:rsidP="009B7C1F">
      <w:pPr>
        <w:rPr>
          <w:b/>
        </w:rPr>
      </w:pPr>
      <w:r>
        <w:rPr>
          <w:b/>
        </w:rPr>
        <w:t>Key Idea</w:t>
      </w:r>
    </w:p>
    <w:p w:rsidR="009B7C1F" w:rsidRDefault="00820525" w:rsidP="009B7C1F"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01344" behindDoc="0" locked="0" layoutInCell="1" allowOverlap="1">
                <wp:simplePos x="0" y="0"/>
                <wp:positionH relativeFrom="column">
                  <wp:posOffset>801959</wp:posOffset>
                </wp:positionH>
                <wp:positionV relativeFrom="paragraph">
                  <wp:posOffset>104602</wp:posOffset>
                </wp:positionV>
                <wp:extent cx="3871800" cy="30960"/>
                <wp:effectExtent l="0" t="133350" r="71755" b="179070"/>
                <wp:wrapNone/>
                <wp:docPr id="1504" name="Ink 15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3">
                      <w14:nvContentPartPr>
                        <w14:cNvContentPartPr/>
                      </w14:nvContentPartPr>
                      <w14:xfrm>
                        <a:off x="0" y="0"/>
                        <a:ext cx="387180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4" o:spid="_x0000_s1026" type="#_x0000_t75" style="position:absolute;margin-left:62.05pt;margin-top:.1pt;width:309.15pt;height:19.85pt;z-index:25260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">
                <v:imagedata r:id="rId176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72672" behindDoc="0" locked="0" layoutInCell="1" allowOverlap="1">
                <wp:simplePos x="0" y="0"/>
                <wp:positionH relativeFrom="column">
                  <wp:posOffset>4476479</wp:posOffset>
                </wp:positionH>
                <wp:positionV relativeFrom="paragraph">
                  <wp:posOffset>29221</wp:posOffset>
                </wp:positionV>
                <wp:extent cx="368640" cy="271440"/>
                <wp:effectExtent l="57150" t="57150" r="31750" b="71755"/>
                <wp:wrapNone/>
                <wp:docPr id="1476" name="Ink 14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5">
                      <w14:nvContentPartPr>
                        <w14:cNvContentPartPr/>
                      </w14:nvContentPartPr>
                      <w14:xfrm>
                        <a:off x="0" y="0"/>
                        <a:ext cx="368640" cy="27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76" o:spid="_x0000_s1026" type="#_x0000_t75" style="position:absolute;margin-left:350.85pt;margin-top:.9pt;width:32.35pt;height:24.4pt;z-index:25257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">
                <v:imagedata r:id="rId176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71648" behindDoc="0" locked="0" layoutInCell="1" allowOverlap="1">
                <wp:simplePos x="0" y="0"/>
                <wp:positionH relativeFrom="column">
                  <wp:posOffset>4318439</wp:posOffset>
                </wp:positionH>
                <wp:positionV relativeFrom="paragraph">
                  <wp:posOffset>119941</wp:posOffset>
                </wp:positionV>
                <wp:extent cx="149400" cy="81000"/>
                <wp:effectExtent l="38100" t="38100" r="22225" b="33655"/>
                <wp:wrapNone/>
                <wp:docPr id="1475" name="Ink 14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7">
                      <w14:nvContentPartPr>
                        <w14:cNvContentPartPr/>
                      </w14:nvContentPartPr>
                      <w14:xfrm>
                        <a:off x="0" y="0"/>
                        <a:ext cx="149400" cy="8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75" o:spid="_x0000_s1026" type="#_x0000_t75" style="position:absolute;margin-left:339.15pt;margin-top:9.15pt;width:13pt;height:7.7pt;z-index:25257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">
                <v:imagedata r:id="rId176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70624" behindDoc="0" locked="0" layoutInCell="1" allowOverlap="1">
                <wp:simplePos x="0" y="0"/>
                <wp:positionH relativeFrom="column">
                  <wp:posOffset>4350839</wp:posOffset>
                </wp:positionH>
                <wp:positionV relativeFrom="paragraph">
                  <wp:posOffset>25981</wp:posOffset>
                </wp:positionV>
                <wp:extent cx="77040" cy="270720"/>
                <wp:effectExtent l="38100" t="57150" r="56515" b="72390"/>
                <wp:wrapNone/>
                <wp:docPr id="1474" name="Ink 14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9">
                      <w14:nvContentPartPr>
                        <w14:cNvContentPartPr/>
                      </w14:nvContentPartPr>
                      <w14:xfrm>
                        <a:off x="0" y="0"/>
                        <a:ext cx="77040" cy="27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74" o:spid="_x0000_s1026" type="#_x0000_t75" style="position:absolute;margin-left:341.95pt;margin-top:.7pt;width:8.1pt;height:23.85pt;z-index:25257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">
                <v:imagedata r:id="rId177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67552" behindDoc="0" locked="0" layoutInCell="1" allowOverlap="1">
                <wp:simplePos x="0" y="0"/>
                <wp:positionH relativeFrom="column">
                  <wp:posOffset>3486479</wp:posOffset>
                </wp:positionH>
                <wp:positionV relativeFrom="paragraph">
                  <wp:posOffset>-65819</wp:posOffset>
                </wp:positionV>
                <wp:extent cx="130680" cy="377640"/>
                <wp:effectExtent l="38100" t="57150" r="41275" b="80010"/>
                <wp:wrapNone/>
                <wp:docPr id="1471" name="Ink 14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1">
                      <w14:nvContentPartPr>
                        <w14:cNvContentPartPr/>
                      </w14:nvContentPartPr>
                      <w14:xfrm>
                        <a:off x="0" y="0"/>
                        <a:ext cx="130680" cy="37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71" o:spid="_x0000_s1026" type="#_x0000_t75" style="position:absolute;margin-left:273.25pt;margin-top:-6.75pt;width:12.75pt;height:32.65pt;z-index:25256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">
                <v:imagedata r:id="rId177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59360" behindDoc="0" locked="0" layoutInCell="1" allowOverlap="1">
                <wp:simplePos x="0" y="0"/>
                <wp:positionH relativeFrom="column">
                  <wp:posOffset>1739759</wp:posOffset>
                </wp:positionH>
                <wp:positionV relativeFrom="paragraph">
                  <wp:posOffset>73501</wp:posOffset>
                </wp:positionV>
                <wp:extent cx="6120" cy="22680"/>
                <wp:effectExtent l="38100" t="57150" r="51435" b="53975"/>
                <wp:wrapNone/>
                <wp:docPr id="1463" name="Ink 14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3">
                      <w14:nvContentPartPr>
                        <w14:cNvContentPartPr/>
                      </w14:nvContentPartPr>
                      <w14:xfrm>
                        <a:off x="0" y="0"/>
                        <a:ext cx="612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3" o:spid="_x0000_s1026" type="#_x0000_t75" style="position:absolute;margin-left:136.7pt;margin-top:4.55pt;width:1.5pt;height:3.85pt;z-index:25255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">
                <v:imagedata r:id="rId177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54240" behindDoc="0" locked="0" layoutInCell="1" allowOverlap="1">
                <wp:simplePos x="0" y="0"/>
                <wp:positionH relativeFrom="column">
                  <wp:posOffset>885839</wp:posOffset>
                </wp:positionH>
                <wp:positionV relativeFrom="paragraph">
                  <wp:posOffset>59821</wp:posOffset>
                </wp:positionV>
                <wp:extent cx="273960" cy="18360"/>
                <wp:effectExtent l="38100" t="57150" r="31115" b="58420"/>
                <wp:wrapNone/>
                <wp:docPr id="1458" name="Ink 14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5">
                      <w14:nvContentPartPr>
                        <w14:cNvContentPartPr/>
                      </w14:nvContentPartPr>
                      <w14:xfrm>
                        <a:off x="0" y="0"/>
                        <a:ext cx="27396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8" o:spid="_x0000_s1026" type="#_x0000_t75" style="position:absolute;margin-left:68.9pt;margin-top:3.4pt;width:23.05pt;height:3.75pt;z-index:25255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">
                <v:imagedata r:id="rId1776" o:title=""/>
              </v:shape>
            </w:pict>
          </mc:Fallback>
        </mc:AlternateContent>
      </w:r>
    </w:p>
    <w:p w:rsidR="009B7C1F" w:rsidRDefault="00820525" w:rsidP="009B7C1F"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03392" behindDoc="0" locked="0" layoutInCell="1" allowOverlap="1">
                <wp:simplePos x="0" y="0"/>
                <wp:positionH relativeFrom="column">
                  <wp:posOffset>698279</wp:posOffset>
                </wp:positionH>
                <wp:positionV relativeFrom="paragraph">
                  <wp:posOffset>133167</wp:posOffset>
                </wp:positionV>
                <wp:extent cx="3089160" cy="46440"/>
                <wp:effectExtent l="76200" t="152400" r="111760" b="144145"/>
                <wp:wrapNone/>
                <wp:docPr id="1506" name="Ink 15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7">
                      <w14:nvContentPartPr>
                        <w14:cNvContentPartPr/>
                      </w14:nvContentPartPr>
                      <w14:xfrm>
                        <a:off x="0" y="0"/>
                        <a:ext cx="3089160" cy="4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6" o:spid="_x0000_s1026" type="#_x0000_t75" style="position:absolute;margin-left:52.3pt;margin-top:1.45pt;width:250.35pt;height:19.4pt;z-index:25260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">
                <v:imagedata r:id="rId177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02368" behindDoc="0" locked="0" layoutInCell="1" allowOverlap="1">
                <wp:simplePos x="0" y="0"/>
                <wp:positionH relativeFrom="column">
                  <wp:posOffset>747239</wp:posOffset>
                </wp:positionH>
                <wp:positionV relativeFrom="paragraph">
                  <wp:posOffset>-41073</wp:posOffset>
                </wp:positionV>
                <wp:extent cx="3884400" cy="95760"/>
                <wp:effectExtent l="0" t="152400" r="0" b="152400"/>
                <wp:wrapNone/>
                <wp:docPr id="1505" name="Ink 15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9">
                      <w14:nvContentPartPr>
                        <w14:cNvContentPartPr/>
                      </w14:nvContentPartPr>
                      <w14:xfrm>
                        <a:off x="0" y="0"/>
                        <a:ext cx="388440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5" o:spid="_x0000_s1026" type="#_x0000_t75" style="position:absolute;margin-left:55.45pt;margin-top:-13.05pt;width:312.7pt;height:24.7pt;z-index:25260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">
                <v:imagedata r:id="rId178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69600" behindDoc="0" locked="0" layoutInCell="1" allowOverlap="1">
                <wp:simplePos x="0" y="0"/>
                <wp:positionH relativeFrom="column">
                  <wp:posOffset>3859079</wp:posOffset>
                </wp:positionH>
                <wp:positionV relativeFrom="paragraph">
                  <wp:posOffset>-30054</wp:posOffset>
                </wp:positionV>
                <wp:extent cx="268200" cy="152280"/>
                <wp:effectExtent l="57150" t="57150" r="36830" b="76835"/>
                <wp:wrapNone/>
                <wp:docPr id="1473" name="Ink 14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1">
                      <w14:nvContentPartPr>
                        <w14:cNvContentPartPr/>
                      </w14:nvContentPartPr>
                      <w14:xfrm>
                        <a:off x="0" y="0"/>
                        <a:ext cx="268200" cy="15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73" o:spid="_x0000_s1026" type="#_x0000_t75" style="position:absolute;margin-left:302.65pt;margin-top:-3.95pt;width:23.95pt;height:15.25pt;z-index:25256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">
                <v:imagedata r:id="rId178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68576" behindDoc="0" locked="0" layoutInCell="1" allowOverlap="1">
                <wp:simplePos x="0" y="0"/>
                <wp:positionH relativeFrom="column">
                  <wp:posOffset>3470999</wp:posOffset>
                </wp:positionH>
                <wp:positionV relativeFrom="paragraph">
                  <wp:posOffset>-46254</wp:posOffset>
                </wp:positionV>
                <wp:extent cx="360000" cy="175680"/>
                <wp:effectExtent l="57150" t="57150" r="21590" b="72390"/>
                <wp:wrapNone/>
                <wp:docPr id="1472" name="Ink 14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3">
                      <w14:nvContentPartPr>
                        <w14:cNvContentPartPr/>
                      </w14:nvContentPartPr>
                      <w14:xfrm>
                        <a:off x="0" y="0"/>
                        <a:ext cx="360000" cy="17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72" o:spid="_x0000_s1026" type="#_x0000_t75" style="position:absolute;margin-left:271.95pt;margin-top:-5.25pt;width:31.3pt;height:17.15pt;z-index:25256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">
                <v:imagedata r:id="rId178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66528" behindDoc="0" locked="0" layoutInCell="1" allowOverlap="1">
                <wp:simplePos x="0" y="0"/>
                <wp:positionH relativeFrom="column">
                  <wp:posOffset>3153119</wp:posOffset>
                </wp:positionH>
                <wp:positionV relativeFrom="paragraph">
                  <wp:posOffset>-93054</wp:posOffset>
                </wp:positionV>
                <wp:extent cx="135360" cy="223560"/>
                <wp:effectExtent l="38100" t="57150" r="17145" b="81280"/>
                <wp:wrapNone/>
                <wp:docPr id="1470" name="Ink 14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5">
                      <w14:nvContentPartPr>
                        <w14:cNvContentPartPr/>
                      </w14:nvContentPartPr>
                      <w14:xfrm>
                        <a:off x="0" y="0"/>
                        <a:ext cx="135360" cy="22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70" o:spid="_x0000_s1026" type="#_x0000_t75" style="position:absolute;margin-left:247.8pt;margin-top:-8.85pt;width:12.75pt;height:20.55pt;z-index:25256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">
                <v:imagedata r:id="rId178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65504" behindDoc="0" locked="0" layoutInCell="1" allowOverlap="1">
                <wp:simplePos x="0" y="0"/>
                <wp:positionH relativeFrom="column">
                  <wp:posOffset>2968439</wp:posOffset>
                </wp:positionH>
                <wp:positionV relativeFrom="paragraph">
                  <wp:posOffset>-106734</wp:posOffset>
                </wp:positionV>
                <wp:extent cx="167760" cy="216000"/>
                <wp:effectExtent l="57150" t="57150" r="41910" b="69850"/>
                <wp:wrapNone/>
                <wp:docPr id="1469" name="Ink 14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7">
                      <w14:nvContentPartPr>
                        <w14:cNvContentPartPr/>
                      </w14:nvContentPartPr>
                      <w14:xfrm>
                        <a:off x="0" y="0"/>
                        <a:ext cx="167760" cy="21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9" o:spid="_x0000_s1026" type="#_x0000_t75" style="position:absolute;margin-left:232.2pt;margin-top:-9.7pt;width:15.25pt;height:19.85pt;z-index:25256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">
                <v:imagedata r:id="rId178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64480" behindDoc="0" locked="0" layoutInCell="1" allowOverlap="1">
                <wp:simplePos x="0" y="0"/>
                <wp:positionH relativeFrom="column">
                  <wp:posOffset>2766119</wp:posOffset>
                </wp:positionH>
                <wp:positionV relativeFrom="paragraph">
                  <wp:posOffset>-59574</wp:posOffset>
                </wp:positionV>
                <wp:extent cx="154080" cy="336600"/>
                <wp:effectExtent l="57150" t="57150" r="36830" b="82550"/>
                <wp:wrapNone/>
                <wp:docPr id="1468" name="Ink 14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9">
                      <w14:nvContentPartPr>
                        <w14:cNvContentPartPr/>
                      </w14:nvContentPartPr>
                      <w14:xfrm>
                        <a:off x="0" y="0"/>
                        <a:ext cx="154080" cy="33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8" o:spid="_x0000_s1026" type="#_x0000_t75" style="position:absolute;margin-left:216.4pt;margin-top:-6.2pt;width:15.05pt;height:29.55pt;z-index:25256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">
                <v:imagedata r:id="rId179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63456" behindDoc="0" locked="0" layoutInCell="1" allowOverlap="1">
                <wp:simplePos x="0" y="0"/>
                <wp:positionH relativeFrom="column">
                  <wp:posOffset>2648039</wp:posOffset>
                </wp:positionH>
                <wp:positionV relativeFrom="paragraph">
                  <wp:posOffset>-22494</wp:posOffset>
                </wp:positionV>
                <wp:extent cx="123480" cy="145800"/>
                <wp:effectExtent l="57150" t="57150" r="48260" b="83185"/>
                <wp:wrapNone/>
                <wp:docPr id="1467" name="Ink 14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1">
                      <w14:nvContentPartPr>
                        <w14:cNvContentPartPr/>
                      </w14:nvContentPartPr>
                      <w14:xfrm>
                        <a:off x="0" y="0"/>
                        <a:ext cx="123480" cy="14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7" o:spid="_x0000_s1026" type="#_x0000_t75" style="position:absolute;margin-left:207.1pt;margin-top:-3.25pt;width:12.6pt;height:14.6pt;z-index:25256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">
                <v:imagedata r:id="rId179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62432" behindDoc="0" locked="0" layoutInCell="1" allowOverlap="1">
                <wp:simplePos x="0" y="0"/>
                <wp:positionH relativeFrom="column">
                  <wp:posOffset>2429879</wp:posOffset>
                </wp:positionH>
                <wp:positionV relativeFrom="paragraph">
                  <wp:posOffset>-39414</wp:posOffset>
                </wp:positionV>
                <wp:extent cx="169200" cy="159840"/>
                <wp:effectExtent l="57150" t="57150" r="40640" b="69215"/>
                <wp:wrapNone/>
                <wp:docPr id="1466" name="Ink 14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3">
                      <w14:nvContentPartPr>
                        <w14:cNvContentPartPr/>
                      </w14:nvContentPartPr>
                      <w14:xfrm>
                        <a:off x="0" y="0"/>
                        <a:ext cx="169200" cy="15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6" o:spid="_x0000_s1026" type="#_x0000_t75" style="position:absolute;margin-left:189.85pt;margin-top:-4.55pt;width:15.25pt;height:15.6pt;z-index:25256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">
                <v:imagedata r:id="rId179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61408" behindDoc="0" locked="0" layoutInCell="1" allowOverlap="1">
                <wp:simplePos x="0" y="0"/>
                <wp:positionH relativeFrom="column">
                  <wp:posOffset>2099759</wp:posOffset>
                </wp:positionH>
                <wp:positionV relativeFrom="paragraph">
                  <wp:posOffset>-105654</wp:posOffset>
                </wp:positionV>
                <wp:extent cx="161640" cy="245520"/>
                <wp:effectExtent l="57150" t="57150" r="67310" b="59690"/>
                <wp:wrapNone/>
                <wp:docPr id="1465" name="Ink 14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5">
                      <w14:nvContentPartPr>
                        <w14:cNvContentPartPr/>
                      </w14:nvContentPartPr>
                      <w14:xfrm>
                        <a:off x="0" y="0"/>
                        <a:ext cx="161640" cy="24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5" o:spid="_x0000_s1026" type="#_x0000_t75" style="position:absolute;margin-left:163.8pt;margin-top:-9.7pt;width:15.75pt;height:22.1pt;z-index:25256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">
                <v:imagedata r:id="rId179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60384" behindDoc="0" locked="0" layoutInCell="1" allowOverlap="1">
                <wp:simplePos x="0" y="0"/>
                <wp:positionH relativeFrom="column">
                  <wp:posOffset>1812479</wp:posOffset>
                </wp:positionH>
                <wp:positionV relativeFrom="paragraph">
                  <wp:posOffset>-140934</wp:posOffset>
                </wp:positionV>
                <wp:extent cx="263880" cy="280440"/>
                <wp:effectExtent l="57150" t="38100" r="0" b="62865"/>
                <wp:wrapNone/>
                <wp:docPr id="1464" name="Ink 14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7">
                      <w14:nvContentPartPr>
                        <w14:cNvContentPartPr/>
                      </w14:nvContentPartPr>
                      <w14:xfrm>
                        <a:off x="0" y="0"/>
                        <a:ext cx="263880" cy="28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4" o:spid="_x0000_s1026" type="#_x0000_t75" style="position:absolute;margin-left:141.2pt;margin-top:-11.8pt;width:22.85pt;height:24.4pt;z-index:25256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">
                <v:imagedata r:id="rId179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58336" behindDoc="0" locked="0" layoutInCell="1" allowOverlap="1">
                <wp:simplePos x="0" y="0"/>
                <wp:positionH relativeFrom="column">
                  <wp:posOffset>1446359</wp:posOffset>
                </wp:positionH>
                <wp:positionV relativeFrom="paragraph">
                  <wp:posOffset>-55974</wp:posOffset>
                </wp:positionV>
                <wp:extent cx="297360" cy="172800"/>
                <wp:effectExtent l="57150" t="57150" r="64770" b="74930"/>
                <wp:wrapNone/>
                <wp:docPr id="1462" name="Ink 14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9">
                      <w14:nvContentPartPr>
                        <w14:cNvContentPartPr/>
                      </w14:nvContentPartPr>
                      <w14:xfrm>
                        <a:off x="0" y="0"/>
                        <a:ext cx="297360" cy="17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2" o:spid="_x0000_s1026" type="#_x0000_t75" style="position:absolute;margin-left:112.35pt;margin-top:-5.95pt;width:26.55pt;height:16.65pt;z-index:25255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">
                <v:imagedata r:id="rId180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57312" behindDoc="0" locked="0" layoutInCell="1" allowOverlap="1">
                <wp:simplePos x="0" y="0"/>
                <wp:positionH relativeFrom="column">
                  <wp:posOffset>1306679</wp:posOffset>
                </wp:positionH>
                <wp:positionV relativeFrom="paragraph">
                  <wp:posOffset>-52014</wp:posOffset>
                </wp:positionV>
                <wp:extent cx="107640" cy="178920"/>
                <wp:effectExtent l="57150" t="57150" r="45085" b="69215"/>
                <wp:wrapNone/>
                <wp:docPr id="1461" name="Ink 14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1">
                      <w14:nvContentPartPr>
                        <w14:cNvContentPartPr/>
                      </w14:nvContentPartPr>
                      <w14:xfrm>
                        <a:off x="0" y="0"/>
                        <a:ext cx="107640" cy="17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1" o:spid="_x0000_s1026" type="#_x0000_t75" style="position:absolute;margin-left:101.9pt;margin-top:-5.6pt;width:11.1pt;height:17.2pt;z-index:25255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">
                <v:imagedata r:id="rId180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56288" behindDoc="0" locked="0" layoutInCell="1" allowOverlap="1">
                <wp:simplePos x="0" y="0"/>
                <wp:positionH relativeFrom="column">
                  <wp:posOffset>1151519</wp:posOffset>
                </wp:positionH>
                <wp:positionV relativeFrom="paragraph">
                  <wp:posOffset>-20334</wp:posOffset>
                </wp:positionV>
                <wp:extent cx="109080" cy="144000"/>
                <wp:effectExtent l="57150" t="57150" r="43815" b="85090"/>
                <wp:wrapNone/>
                <wp:docPr id="1460" name="Ink 14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3">
                      <w14:nvContentPartPr>
                        <w14:cNvContentPartPr/>
                      </w14:nvContentPartPr>
                      <w14:xfrm>
                        <a:off x="0" y="0"/>
                        <a:ext cx="109080" cy="14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0" o:spid="_x0000_s1026" type="#_x0000_t75" style="position:absolute;margin-left:89.05pt;margin-top:-3.1pt;width:11.75pt;height:14.5pt;z-index:25255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">
                <v:imagedata r:id="rId180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55264" behindDoc="0" locked="0" layoutInCell="1" allowOverlap="1">
                <wp:simplePos x="0" y="0"/>
                <wp:positionH relativeFrom="column">
                  <wp:posOffset>913919</wp:posOffset>
                </wp:positionH>
                <wp:positionV relativeFrom="paragraph">
                  <wp:posOffset>84426</wp:posOffset>
                </wp:positionV>
                <wp:extent cx="168120" cy="20160"/>
                <wp:effectExtent l="38100" t="38100" r="41910" b="56515"/>
                <wp:wrapNone/>
                <wp:docPr id="1459" name="Ink 14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5">
                      <w14:nvContentPartPr>
                        <w14:cNvContentPartPr/>
                      </w14:nvContentPartPr>
                      <w14:xfrm>
                        <a:off x="0" y="0"/>
                        <a:ext cx="16812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9" o:spid="_x0000_s1026" type="#_x0000_t75" style="position:absolute;margin-left:71.05pt;margin-top:6pt;width:14.75pt;height:3.85pt;z-index:25255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">
                <v:imagedata r:id="rId180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53216" behindDoc="0" locked="0" layoutInCell="1" allowOverlap="1">
                <wp:simplePos x="0" y="0"/>
                <wp:positionH relativeFrom="column">
                  <wp:posOffset>962159</wp:posOffset>
                </wp:positionH>
                <wp:positionV relativeFrom="paragraph">
                  <wp:posOffset>-64254</wp:posOffset>
                </wp:positionV>
                <wp:extent cx="39240" cy="166320"/>
                <wp:effectExtent l="38100" t="57150" r="56515" b="62865"/>
                <wp:wrapNone/>
                <wp:docPr id="1457" name="Ink 14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7">
                      <w14:nvContentPartPr>
                        <w14:cNvContentPartPr/>
                      </w14:nvContentPartPr>
                      <w14:xfrm>
                        <a:off x="0" y="0"/>
                        <a:ext cx="39240" cy="16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7" o:spid="_x0000_s1026" type="#_x0000_t75" style="position:absolute;margin-left:74.45pt;margin-top:-6.45pt;width:5.9pt;height:15.9pt;z-index:25255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">
                <v:imagedata r:id="rId1808" o:title=""/>
              </v:shape>
            </w:pict>
          </mc:Fallback>
        </mc:AlternateContent>
      </w:r>
      <w:r w:rsidR="009B7C1F">
        <w:tab/>
        <w:t>_______________________________________________________</w:t>
      </w:r>
      <w:r w:rsidR="007E328D">
        <w:t>__________________________</w:t>
      </w:r>
      <w:r w:rsidR="009B7C1F">
        <w:t>_________</w:t>
      </w:r>
    </w:p>
    <w:p w:rsidR="009B7C1F" w:rsidRDefault="00820525" w:rsidP="009B7C1F"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85984" behindDoc="0" locked="0" layoutInCell="1" allowOverlap="1">
                <wp:simplePos x="0" y="0"/>
                <wp:positionH relativeFrom="column">
                  <wp:posOffset>3638759</wp:posOffset>
                </wp:positionH>
                <wp:positionV relativeFrom="paragraph">
                  <wp:posOffset>77796</wp:posOffset>
                </wp:positionV>
                <wp:extent cx="93240" cy="82800"/>
                <wp:effectExtent l="57150" t="57150" r="59690" b="69850"/>
                <wp:wrapNone/>
                <wp:docPr id="1489" name="Ink 14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9">
                      <w14:nvContentPartPr>
                        <w14:cNvContentPartPr/>
                      </w14:nvContentPartPr>
                      <w14:xfrm>
                        <a:off x="0" y="0"/>
                        <a:ext cx="9324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89" o:spid="_x0000_s1026" type="#_x0000_t75" style="position:absolute;margin-left:284.95pt;margin-top:4.85pt;width:10.5pt;height:9.4pt;z-index:25258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">
                <v:imagedata r:id="rId181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83936" behindDoc="0" locked="0" layoutInCell="1" allowOverlap="1">
                <wp:simplePos x="0" y="0"/>
                <wp:positionH relativeFrom="column">
                  <wp:posOffset>3259679</wp:posOffset>
                </wp:positionH>
                <wp:positionV relativeFrom="paragraph">
                  <wp:posOffset>43956</wp:posOffset>
                </wp:positionV>
                <wp:extent cx="130680" cy="255240"/>
                <wp:effectExtent l="57150" t="57150" r="41275" b="69215"/>
                <wp:wrapNone/>
                <wp:docPr id="1487" name="Ink 14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1">
                      <w14:nvContentPartPr>
                        <w14:cNvContentPartPr/>
                      </w14:nvContentPartPr>
                      <w14:xfrm>
                        <a:off x="0" y="0"/>
                        <a:ext cx="130680" cy="25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87" o:spid="_x0000_s1026" type="#_x0000_t75" style="position:absolute;margin-left:255.1pt;margin-top:1.9pt;width:13.4pt;height:23.25pt;z-index:25258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">
                <v:imagedata r:id="rId181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74720" behindDoc="0" locked="0" layoutInCell="1" allowOverlap="1">
                <wp:simplePos x="0" y="0"/>
                <wp:positionH relativeFrom="column">
                  <wp:posOffset>1210199</wp:posOffset>
                </wp:positionH>
                <wp:positionV relativeFrom="paragraph">
                  <wp:posOffset>63756</wp:posOffset>
                </wp:positionV>
                <wp:extent cx="12240" cy="50400"/>
                <wp:effectExtent l="38100" t="38100" r="64135" b="45085"/>
                <wp:wrapNone/>
                <wp:docPr id="1478" name="Ink 14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3">
                      <w14:nvContentPartPr>
                        <w14:cNvContentPartPr/>
                      </w14:nvContentPartPr>
                      <w14:xfrm>
                        <a:off x="0" y="0"/>
                        <a:ext cx="12240" cy="5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78" o:spid="_x0000_s1026" type="#_x0000_t75" style="position:absolute;margin-left:93.95pt;margin-top:3.65pt;width:3.3pt;height:5.75pt;z-index:25257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">
                <v:imagedata r:id="rId1814" o:title=""/>
              </v:shape>
            </w:pict>
          </mc:Fallback>
        </mc:AlternateContent>
      </w:r>
    </w:p>
    <w:p w:rsidR="009B7C1F" w:rsidRDefault="00820525" w:rsidP="009B7C1F"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04416" behindDoc="0" locked="0" layoutInCell="1" allowOverlap="1">
                <wp:simplePos x="0" y="0"/>
                <wp:positionH relativeFrom="column">
                  <wp:posOffset>701879</wp:posOffset>
                </wp:positionH>
                <wp:positionV relativeFrom="paragraph">
                  <wp:posOffset>-86818</wp:posOffset>
                </wp:positionV>
                <wp:extent cx="3292200" cy="227880"/>
                <wp:effectExtent l="76200" t="152400" r="99060" b="172720"/>
                <wp:wrapNone/>
                <wp:docPr id="1507" name="Ink 15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5">
                      <w14:nvContentPartPr>
                        <w14:cNvContentPartPr/>
                      </w14:nvContentPartPr>
                      <w14:xfrm>
                        <a:off x="0" y="0"/>
                        <a:ext cx="3292200" cy="22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7" o:spid="_x0000_s1026" type="#_x0000_t75" style="position:absolute;margin-left:50.85pt;margin-top:-15.55pt;width:267.2pt;height:35.75pt;z-index:25260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">
                <v:imagedata r:id="rId181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87008" behindDoc="0" locked="0" layoutInCell="1" allowOverlap="1">
                <wp:simplePos x="0" y="0"/>
                <wp:positionH relativeFrom="column">
                  <wp:posOffset>3725159</wp:posOffset>
                </wp:positionH>
                <wp:positionV relativeFrom="paragraph">
                  <wp:posOffset>125081</wp:posOffset>
                </wp:positionV>
                <wp:extent cx="8280" cy="1800"/>
                <wp:effectExtent l="38100" t="57150" r="67945" b="74930"/>
                <wp:wrapNone/>
                <wp:docPr id="1490" name="Ink 14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7">
                      <w14:nvContentPartPr>
                        <w14:cNvContentPartPr/>
                      </w14:nvContentPartPr>
                      <w14:xfrm>
                        <a:off x="0" y="0"/>
                        <a:ext cx="828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90" o:spid="_x0000_s1026" type="#_x0000_t75" style="position:absolute;margin-left:292.15pt;margin-top:7.5pt;width:3.45pt;height:5.15pt;z-index:25258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">
                <v:imagedata r:id="rId181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84960" behindDoc="0" locked="0" layoutInCell="1" allowOverlap="1">
                <wp:simplePos x="0" y="0"/>
                <wp:positionH relativeFrom="column">
                  <wp:posOffset>3403679</wp:posOffset>
                </wp:positionH>
                <wp:positionV relativeFrom="paragraph">
                  <wp:posOffset>-54559</wp:posOffset>
                </wp:positionV>
                <wp:extent cx="139680" cy="167040"/>
                <wp:effectExtent l="57150" t="57150" r="13335" b="80645"/>
                <wp:wrapNone/>
                <wp:docPr id="1488" name="Ink 14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9">
                      <w14:nvContentPartPr>
                        <w14:cNvContentPartPr/>
                      </w14:nvContentPartPr>
                      <w14:xfrm>
                        <a:off x="0" y="0"/>
                        <a:ext cx="139680" cy="16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88" o:spid="_x0000_s1026" type="#_x0000_t75" style="position:absolute;margin-left:266.45pt;margin-top:-5.65pt;width:14.2pt;height:16.1pt;z-index:25258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">
                <v:imagedata r:id="rId182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82912" behindDoc="0" locked="0" layoutInCell="1" allowOverlap="1">
                <wp:simplePos x="0" y="0"/>
                <wp:positionH relativeFrom="column">
                  <wp:posOffset>2674319</wp:posOffset>
                </wp:positionH>
                <wp:positionV relativeFrom="paragraph">
                  <wp:posOffset>-30439</wp:posOffset>
                </wp:positionV>
                <wp:extent cx="209160" cy="181800"/>
                <wp:effectExtent l="57150" t="57150" r="57785" b="66040"/>
                <wp:wrapNone/>
                <wp:docPr id="1486" name="Ink 14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1">
                      <w14:nvContentPartPr>
                        <w14:cNvContentPartPr/>
                      </w14:nvContentPartPr>
                      <w14:xfrm>
                        <a:off x="0" y="0"/>
                        <a:ext cx="209160" cy="18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86" o:spid="_x0000_s1026" type="#_x0000_t75" style="position:absolute;margin-left:209.05pt;margin-top:-3.75pt;width:19.2pt;height:17.1pt;z-index:25258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">
                <v:imagedata r:id="rId182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81888" behindDoc="0" locked="0" layoutInCell="1" allowOverlap="1">
                <wp:simplePos x="0" y="0"/>
                <wp:positionH relativeFrom="column">
                  <wp:posOffset>2500079</wp:posOffset>
                </wp:positionH>
                <wp:positionV relativeFrom="paragraph">
                  <wp:posOffset>-41959</wp:posOffset>
                </wp:positionV>
                <wp:extent cx="150120" cy="178560"/>
                <wp:effectExtent l="38100" t="57150" r="21590" b="69215"/>
                <wp:wrapNone/>
                <wp:docPr id="1485" name="Ink 14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3">
                      <w14:nvContentPartPr>
                        <w14:cNvContentPartPr/>
                      </w14:nvContentPartPr>
                      <w14:xfrm>
                        <a:off x="0" y="0"/>
                        <a:ext cx="150120" cy="17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85" o:spid="_x0000_s1026" type="#_x0000_t75" style="position:absolute;margin-left:195.45pt;margin-top:-4.7pt;width:13.6pt;height:16.9pt;z-index:25258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">
                <v:imagedata r:id="rId182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80864" behindDoc="0" locked="0" layoutInCell="1" allowOverlap="1">
                <wp:simplePos x="0" y="0"/>
                <wp:positionH relativeFrom="column">
                  <wp:posOffset>1941359</wp:posOffset>
                </wp:positionH>
                <wp:positionV relativeFrom="paragraph">
                  <wp:posOffset>-45199</wp:posOffset>
                </wp:positionV>
                <wp:extent cx="321840" cy="173160"/>
                <wp:effectExtent l="57150" t="57150" r="40640" b="74930"/>
                <wp:wrapNone/>
                <wp:docPr id="1484" name="Ink 14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5">
                      <w14:nvContentPartPr>
                        <w14:cNvContentPartPr/>
                      </w14:nvContentPartPr>
                      <w14:xfrm>
                        <a:off x="0" y="0"/>
                        <a:ext cx="321840" cy="17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84" o:spid="_x0000_s1026" type="#_x0000_t75" style="position:absolute;margin-left:151.35pt;margin-top:-5pt;width:27.7pt;height:16.65pt;z-index:25258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">
                <v:imagedata r:id="rId182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79840" behindDoc="0" locked="0" layoutInCell="1" allowOverlap="1">
                <wp:simplePos x="0" y="0"/>
                <wp:positionH relativeFrom="column">
                  <wp:posOffset>1822199</wp:posOffset>
                </wp:positionH>
                <wp:positionV relativeFrom="paragraph">
                  <wp:posOffset>3401</wp:posOffset>
                </wp:positionV>
                <wp:extent cx="129960" cy="27000"/>
                <wp:effectExtent l="38100" t="38100" r="22860" b="49530"/>
                <wp:wrapNone/>
                <wp:docPr id="1483" name="Ink 14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7">
                      <w14:nvContentPartPr>
                        <w14:cNvContentPartPr/>
                      </w14:nvContentPartPr>
                      <w14:xfrm>
                        <a:off x="0" y="0"/>
                        <a:ext cx="129960" cy="2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83" o:spid="_x0000_s1026" type="#_x0000_t75" style="position:absolute;margin-left:142.8pt;margin-top:-.65pt;width:11.5pt;height:3.8pt;z-index:25257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">
                <v:imagedata r:id="rId182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78816" behindDoc="0" locked="0" layoutInCell="1" allowOverlap="1">
                <wp:simplePos x="0" y="0"/>
                <wp:positionH relativeFrom="column">
                  <wp:posOffset>1837319</wp:posOffset>
                </wp:positionH>
                <wp:positionV relativeFrom="paragraph">
                  <wp:posOffset>-104959</wp:posOffset>
                </wp:positionV>
                <wp:extent cx="50040" cy="235080"/>
                <wp:effectExtent l="38100" t="57150" r="45720" b="50800"/>
                <wp:wrapNone/>
                <wp:docPr id="1482" name="Ink 14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9">
                      <w14:nvContentPartPr>
                        <w14:cNvContentPartPr/>
                      </w14:nvContentPartPr>
                      <w14:xfrm>
                        <a:off x="0" y="0"/>
                        <a:ext cx="50040" cy="23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82" o:spid="_x0000_s1026" type="#_x0000_t75" style="position:absolute;margin-left:144.1pt;margin-top:-9.55pt;width:6pt;height:20.75pt;z-index:25257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">
                <v:imagedata r:id="rId183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77792" behindDoc="0" locked="0" layoutInCell="1" allowOverlap="1">
                <wp:simplePos x="0" y="0"/>
                <wp:positionH relativeFrom="column">
                  <wp:posOffset>1664159</wp:posOffset>
                </wp:positionH>
                <wp:positionV relativeFrom="paragraph">
                  <wp:posOffset>-41239</wp:posOffset>
                </wp:positionV>
                <wp:extent cx="133200" cy="170640"/>
                <wp:effectExtent l="57150" t="57150" r="38735" b="77470"/>
                <wp:wrapNone/>
                <wp:docPr id="1481" name="Ink 14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1">
                      <w14:nvContentPartPr>
                        <w14:cNvContentPartPr/>
                      </w14:nvContentPartPr>
                      <w14:xfrm>
                        <a:off x="0" y="0"/>
                        <a:ext cx="133200" cy="17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81" o:spid="_x0000_s1026" type="#_x0000_t75" style="position:absolute;margin-left:129.65pt;margin-top:-4.8pt;width:12.45pt;height:16.55pt;z-index:25257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">
                <v:imagedata r:id="rId183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76768" behindDoc="0" locked="0" layoutInCell="1" allowOverlap="1">
                <wp:simplePos x="0" y="0"/>
                <wp:positionH relativeFrom="column">
                  <wp:posOffset>1456079</wp:posOffset>
                </wp:positionH>
                <wp:positionV relativeFrom="paragraph">
                  <wp:posOffset>-44839</wp:posOffset>
                </wp:positionV>
                <wp:extent cx="167400" cy="162720"/>
                <wp:effectExtent l="57150" t="57150" r="0" b="85090"/>
                <wp:wrapNone/>
                <wp:docPr id="1480" name="Ink 14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3">
                      <w14:nvContentPartPr>
                        <w14:cNvContentPartPr/>
                      </w14:nvContentPartPr>
                      <w14:xfrm>
                        <a:off x="0" y="0"/>
                        <a:ext cx="167400" cy="16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80" o:spid="_x0000_s1026" type="#_x0000_t75" style="position:absolute;margin-left:113.1pt;margin-top:-5.1pt;width:16.05pt;height:15.9pt;z-index:25257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">
                <v:imagedata r:id="rId183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75744" behindDoc="0" locked="0" layoutInCell="1" allowOverlap="1">
                <wp:simplePos x="0" y="0"/>
                <wp:positionH relativeFrom="column">
                  <wp:posOffset>1232519</wp:posOffset>
                </wp:positionH>
                <wp:positionV relativeFrom="paragraph">
                  <wp:posOffset>-27919</wp:posOffset>
                </wp:positionV>
                <wp:extent cx="168120" cy="153000"/>
                <wp:effectExtent l="57150" t="57150" r="3810" b="76200"/>
                <wp:wrapNone/>
                <wp:docPr id="1479" name="Ink 14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5">
                      <w14:nvContentPartPr>
                        <w14:cNvContentPartPr/>
                      </w14:nvContentPartPr>
                      <w14:xfrm>
                        <a:off x="0" y="0"/>
                        <a:ext cx="168120" cy="15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79" o:spid="_x0000_s1026" type="#_x0000_t75" style="position:absolute;margin-left:95.6pt;margin-top:-3.6pt;width:15.2pt;height:15pt;z-index:25257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">
                <v:imagedata r:id="rId183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573696" behindDoc="0" locked="0" layoutInCell="1" allowOverlap="1">
                <wp:simplePos x="0" y="0"/>
                <wp:positionH relativeFrom="column">
                  <wp:posOffset>945959</wp:posOffset>
                </wp:positionH>
                <wp:positionV relativeFrom="paragraph">
                  <wp:posOffset>-108919</wp:posOffset>
                </wp:positionV>
                <wp:extent cx="212400" cy="253800"/>
                <wp:effectExtent l="57150" t="38100" r="0" b="70485"/>
                <wp:wrapNone/>
                <wp:docPr id="1477" name="Ink 14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7">
                      <w14:nvContentPartPr>
                        <w14:cNvContentPartPr/>
                      </w14:nvContentPartPr>
                      <w14:xfrm>
                        <a:off x="0" y="0"/>
                        <a:ext cx="212400" cy="25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77" o:spid="_x0000_s1026" type="#_x0000_t75" style="position:absolute;margin-left:73.05pt;margin-top:-9.6pt;width:19.6pt;height:22.5pt;z-index:25257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">
                <v:imagedata r:id="rId1838" o:title=""/>
              </v:shape>
            </w:pict>
          </mc:Fallback>
        </mc:AlternateContent>
      </w:r>
      <w:r w:rsidR="009B7C1F">
        <w:tab/>
        <w:t>________________________________________________________________</w:t>
      </w:r>
      <w:r w:rsidR="007E328D">
        <w:t>__________________________</w:t>
      </w:r>
    </w:p>
    <w:p w:rsidR="009B7C1F" w:rsidRDefault="009B7C1F" w:rsidP="009B7C1F"/>
    <w:p w:rsidR="009B7C1F" w:rsidRDefault="009B7C1F" w:rsidP="009B7C1F"/>
    <w:p w:rsidR="007E328D" w:rsidRDefault="009B7C1F" w:rsidP="009B7C1F">
      <w:pPr>
        <w:rPr>
          <w:b/>
        </w:rPr>
      </w:pPr>
      <w:r w:rsidRPr="00523F0E">
        <w:rPr>
          <w:b/>
        </w:rPr>
        <w:t>Examples</w:t>
      </w:r>
    </w:p>
    <w:p w:rsidR="007E328D" w:rsidRDefault="00820525" w:rsidP="009B7C1F">
      <w:pPr>
        <w:rPr>
          <w:b/>
        </w:rPr>
      </w:pPr>
      <w:r>
        <w:rPr>
          <w:b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87360" behindDoc="0" locked="0" layoutInCell="1" allowOverlap="1">
                <wp:simplePos x="0" y="0"/>
                <wp:positionH relativeFrom="column">
                  <wp:posOffset>6044279</wp:posOffset>
                </wp:positionH>
                <wp:positionV relativeFrom="paragraph">
                  <wp:posOffset>163847</wp:posOffset>
                </wp:positionV>
                <wp:extent cx="11160" cy="12240"/>
                <wp:effectExtent l="38100" t="38100" r="46355" b="45085"/>
                <wp:wrapNone/>
                <wp:docPr id="1589" name="Ink 15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9">
                      <w14:nvContentPartPr>
                        <w14:cNvContentPartPr/>
                      </w14:nvContentPartPr>
                      <w14:xfrm>
                        <a:off x="0" y="0"/>
                        <a:ext cx="1116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89" o:spid="_x0000_s1026" type="#_x0000_t75" style="position:absolute;margin-left:474.85pt;margin-top:11.8pt;width:2.75pt;height:2.8pt;z-index:25268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">
                <v:imagedata r:id="rId1840" o:title=""/>
              </v:shape>
            </w:pict>
          </mc:Fallback>
        </mc:AlternateContent>
      </w:r>
    </w:p>
    <w:p w:rsidR="009B7C1F" w:rsidRDefault="00820525" w:rsidP="009B7C1F">
      <w:pPr>
        <w:rPr>
          <w:b/>
        </w:rPr>
      </w:pPr>
      <w:r>
        <w:rPr>
          <w:b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90432" behindDoc="0" locked="0" layoutInCell="1" allowOverlap="1">
                <wp:simplePos x="0" y="0"/>
                <wp:positionH relativeFrom="column">
                  <wp:posOffset>6380159</wp:posOffset>
                </wp:positionH>
                <wp:positionV relativeFrom="paragraph">
                  <wp:posOffset>-66703</wp:posOffset>
                </wp:positionV>
                <wp:extent cx="135360" cy="217800"/>
                <wp:effectExtent l="57150" t="57150" r="36195" b="68580"/>
                <wp:wrapNone/>
                <wp:docPr id="1592" name="Ink 15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1">
                      <w14:nvContentPartPr>
                        <w14:cNvContentPartPr/>
                      </w14:nvContentPartPr>
                      <w14:xfrm>
                        <a:off x="0" y="0"/>
                        <a:ext cx="135360" cy="21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92" o:spid="_x0000_s1026" type="#_x0000_t75" style="position:absolute;margin-left:500.7pt;margin-top:-6.6pt;width:13.75pt;height:20.2pt;z-index:25269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">
                <v:imagedata r:id="rId1842" o:title=""/>
              </v:shape>
            </w:pict>
          </mc:Fallback>
        </mc:AlternateContent>
      </w:r>
      <w:r>
        <w:rPr>
          <w:b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89408" behindDoc="0" locked="0" layoutInCell="1" allowOverlap="1">
                <wp:simplePos x="0" y="0"/>
                <wp:positionH relativeFrom="column">
                  <wp:posOffset>6240119</wp:posOffset>
                </wp:positionH>
                <wp:positionV relativeFrom="paragraph">
                  <wp:posOffset>51017</wp:posOffset>
                </wp:positionV>
                <wp:extent cx="118800" cy="115200"/>
                <wp:effectExtent l="38100" t="57150" r="33655" b="75565"/>
                <wp:wrapNone/>
                <wp:docPr id="1591" name="Ink 15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3">
                      <w14:nvContentPartPr>
                        <w14:cNvContentPartPr/>
                      </w14:nvContentPartPr>
                      <w14:xfrm>
                        <a:off x="0" y="0"/>
                        <a:ext cx="11880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91" o:spid="_x0000_s1026" type="#_x0000_t75" style="position:absolute;margin-left:490.3pt;margin-top:2.4pt;width:10.95pt;height:12.3pt;z-index:25268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">
                <v:imagedata r:id="rId1844" o:title=""/>
              </v:shape>
            </w:pict>
          </mc:Fallback>
        </mc:AlternateContent>
      </w:r>
      <w:r>
        <w:rPr>
          <w:b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88384" behindDoc="0" locked="0" layoutInCell="1" allowOverlap="1">
                <wp:simplePos x="0" y="0"/>
                <wp:positionH relativeFrom="column">
                  <wp:posOffset>6105119</wp:posOffset>
                </wp:positionH>
                <wp:positionV relativeFrom="paragraph">
                  <wp:posOffset>-4423</wp:posOffset>
                </wp:positionV>
                <wp:extent cx="135720" cy="193680"/>
                <wp:effectExtent l="57150" t="38100" r="55245" b="73025"/>
                <wp:wrapNone/>
                <wp:docPr id="1590" name="Ink 15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5">
                      <w14:nvContentPartPr>
                        <w14:cNvContentPartPr/>
                      </w14:nvContentPartPr>
                      <w14:xfrm>
                        <a:off x="0" y="0"/>
                        <a:ext cx="135720" cy="19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90" o:spid="_x0000_s1026" type="#_x0000_t75" style="position:absolute;margin-left:479.35pt;margin-top:-1.55pt;width:13.7pt;height:18.05pt;z-index:25268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">
                <v:imagedata r:id="rId1846" o:title=""/>
              </v:shape>
            </w:pict>
          </mc:Fallback>
        </mc:AlternateContent>
      </w:r>
      <w:r>
        <w:rPr>
          <w:b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86336" behindDoc="0" locked="0" layoutInCell="1" allowOverlap="1">
                <wp:simplePos x="0" y="0"/>
                <wp:positionH relativeFrom="column">
                  <wp:posOffset>5864999</wp:posOffset>
                </wp:positionH>
                <wp:positionV relativeFrom="paragraph">
                  <wp:posOffset>81977</wp:posOffset>
                </wp:positionV>
                <wp:extent cx="195480" cy="136440"/>
                <wp:effectExtent l="57150" t="57150" r="33655" b="73660"/>
                <wp:wrapNone/>
                <wp:docPr id="1588" name="Ink 15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7">
                      <w14:nvContentPartPr>
                        <w14:cNvContentPartPr/>
                      </w14:nvContentPartPr>
                      <w14:xfrm>
                        <a:off x="0" y="0"/>
                        <a:ext cx="195480" cy="13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88" o:spid="_x0000_s1026" type="#_x0000_t75" style="position:absolute;margin-left:460.2pt;margin-top:4.85pt;width:18.6pt;height:14pt;z-index:25268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">
                <v:imagedata r:id="rId1848" o:title=""/>
              </v:shape>
            </w:pict>
          </mc:Fallback>
        </mc:AlternateContent>
      </w:r>
      <w:r>
        <w:rPr>
          <w:b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85312" behindDoc="0" locked="0" layoutInCell="1" allowOverlap="1">
                <wp:simplePos x="0" y="0"/>
                <wp:positionH relativeFrom="column">
                  <wp:posOffset>5764919</wp:posOffset>
                </wp:positionH>
                <wp:positionV relativeFrom="paragraph">
                  <wp:posOffset>78017</wp:posOffset>
                </wp:positionV>
                <wp:extent cx="81720" cy="175680"/>
                <wp:effectExtent l="57150" t="57150" r="52070" b="72390"/>
                <wp:wrapNone/>
                <wp:docPr id="1587" name="Ink 15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9">
                      <w14:nvContentPartPr>
                        <w14:cNvContentPartPr/>
                      </w14:nvContentPartPr>
                      <w14:xfrm>
                        <a:off x="0" y="0"/>
                        <a:ext cx="81720" cy="17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87" o:spid="_x0000_s1026" type="#_x0000_t75" style="position:absolute;margin-left:452.4pt;margin-top:4.7pt;width:9.4pt;height:16.9pt;z-index:25268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">
                <v:imagedata r:id="rId1850" o:title=""/>
              </v:shape>
            </w:pict>
          </mc:Fallback>
        </mc:AlternateContent>
      </w:r>
      <w:r>
        <w:rPr>
          <w:b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83264" behindDoc="0" locked="0" layoutInCell="1" allowOverlap="1">
                <wp:simplePos x="0" y="0"/>
                <wp:positionH relativeFrom="column">
                  <wp:posOffset>5598959</wp:posOffset>
                </wp:positionH>
                <wp:positionV relativeFrom="paragraph">
                  <wp:posOffset>78017</wp:posOffset>
                </wp:positionV>
                <wp:extent cx="9360" cy="6480"/>
                <wp:effectExtent l="38100" t="38100" r="29210" b="31750"/>
                <wp:wrapNone/>
                <wp:docPr id="1585" name="Ink 15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1">
                      <w14:nvContentPartPr>
                        <w14:cNvContentPartPr/>
                      </w14:nvContentPartPr>
                      <w14:xfrm>
                        <a:off x="0" y="0"/>
                        <a:ext cx="936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85" o:spid="_x0000_s1026" type="#_x0000_t75" style="position:absolute;margin-left:439.95pt;margin-top:5.3pt;width:2.1pt;height:2.05pt;z-index:25268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">
                <v:imagedata r:id="rId1852" o:title=""/>
              </v:shape>
            </w:pict>
          </mc:Fallback>
        </mc:AlternateContent>
      </w:r>
      <w:r w:rsidR="007E328D">
        <w:rPr>
          <w:b/>
        </w:rPr>
        <w:tab/>
        <w:t>Solve for all unknown angles.</w:t>
      </w:r>
    </w:p>
    <w:p w:rsidR="009B7C1F" w:rsidRDefault="00820525" w:rsidP="009B7C1F"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94528" behindDoc="0" locked="0" layoutInCell="1" allowOverlap="1">
                <wp:simplePos x="0" y="0"/>
                <wp:positionH relativeFrom="column">
                  <wp:posOffset>6220679</wp:posOffset>
                </wp:positionH>
                <wp:positionV relativeFrom="paragraph">
                  <wp:posOffset>70582</wp:posOffset>
                </wp:positionV>
                <wp:extent cx="284400" cy="153720"/>
                <wp:effectExtent l="57150" t="57150" r="1905" b="74930"/>
                <wp:wrapNone/>
                <wp:docPr id="1596" name="Ink 15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3">
                      <w14:nvContentPartPr>
                        <w14:cNvContentPartPr/>
                      </w14:nvContentPartPr>
                      <w14:xfrm>
                        <a:off x="0" y="0"/>
                        <a:ext cx="284400" cy="15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96" o:spid="_x0000_s1026" type="#_x0000_t75" style="position:absolute;margin-left:488.2pt;margin-top:4.2pt;width:25.65pt;height:15.1pt;z-index:25269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">
                <v:imagedata r:id="rId185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84288" behindDoc="0" locked="0" layoutInCell="1" allowOverlap="1">
                <wp:simplePos x="0" y="0"/>
                <wp:positionH relativeFrom="column">
                  <wp:posOffset>5658719</wp:posOffset>
                </wp:positionH>
                <wp:positionV relativeFrom="paragraph">
                  <wp:posOffset>-66218</wp:posOffset>
                </wp:positionV>
                <wp:extent cx="102240" cy="142200"/>
                <wp:effectExtent l="57150" t="57150" r="31115" b="86995"/>
                <wp:wrapNone/>
                <wp:docPr id="1586" name="Ink 15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5">
                      <w14:nvContentPartPr>
                        <w14:cNvContentPartPr/>
                      </w14:nvContentPartPr>
                      <w14:xfrm>
                        <a:off x="0" y="0"/>
                        <a:ext cx="102240" cy="14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86" o:spid="_x0000_s1026" type="#_x0000_t75" style="position:absolute;margin-left:444.05pt;margin-top:-6.8pt;width:10pt;height:14.5pt;z-index:25268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">
                <v:imagedata r:id="rId185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82240" behindDoc="0" locked="0" layoutInCell="1" allowOverlap="1">
                <wp:simplePos x="0" y="0"/>
                <wp:positionH relativeFrom="column">
                  <wp:posOffset>5599319</wp:posOffset>
                </wp:positionH>
                <wp:positionV relativeFrom="paragraph">
                  <wp:posOffset>-3578</wp:posOffset>
                </wp:positionV>
                <wp:extent cx="7560" cy="97920"/>
                <wp:effectExtent l="38100" t="57150" r="69215" b="73660"/>
                <wp:wrapNone/>
                <wp:docPr id="1584" name="Ink 15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7">
                      <w14:nvContentPartPr>
                        <w14:cNvContentPartPr/>
                      </w14:nvContentPartPr>
                      <w14:xfrm>
                        <a:off x="0" y="0"/>
                        <a:ext cx="7560" cy="9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84" o:spid="_x0000_s1026" type="#_x0000_t75" style="position:absolute;margin-left:439.6pt;margin-top:-1.65pt;width:3.65pt;height:10.4pt;z-index:25268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">
                <v:imagedata r:id="rId185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81216" behindDoc="0" locked="0" layoutInCell="1" allowOverlap="1">
                <wp:simplePos x="0" y="0"/>
                <wp:positionH relativeFrom="column">
                  <wp:posOffset>5379359</wp:posOffset>
                </wp:positionH>
                <wp:positionV relativeFrom="paragraph">
                  <wp:posOffset>87142</wp:posOffset>
                </wp:positionV>
                <wp:extent cx="78840" cy="17280"/>
                <wp:effectExtent l="38100" t="57150" r="54610" b="59055"/>
                <wp:wrapNone/>
                <wp:docPr id="1583" name="Ink 15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9">
                      <w14:nvContentPartPr>
                        <w14:cNvContentPartPr/>
                      </w14:nvContentPartPr>
                      <w14:xfrm>
                        <a:off x="0" y="0"/>
                        <a:ext cx="7884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83" o:spid="_x0000_s1026" type="#_x0000_t75" style="position:absolute;margin-left:422.4pt;margin-top:5.6pt;width:8pt;height:4pt;z-index:25268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">
                <v:imagedata r:id="rId186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80192" behindDoc="0" locked="0" layoutInCell="1" allowOverlap="1">
                <wp:simplePos x="0" y="0"/>
                <wp:positionH relativeFrom="column">
                  <wp:posOffset>5368919</wp:posOffset>
                </wp:positionH>
                <wp:positionV relativeFrom="paragraph">
                  <wp:posOffset>32422</wp:posOffset>
                </wp:positionV>
                <wp:extent cx="101160" cy="23400"/>
                <wp:effectExtent l="38100" t="57150" r="32385" b="53340"/>
                <wp:wrapNone/>
                <wp:docPr id="1582" name="Ink 15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1">
                      <w14:nvContentPartPr>
                        <w14:cNvContentPartPr/>
                      </w14:nvContentPartPr>
                      <w14:xfrm>
                        <a:off x="0" y="0"/>
                        <a:ext cx="10116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82" o:spid="_x0000_s1026" type="#_x0000_t75" style="position:absolute;margin-left:421.95pt;margin-top:1.35pt;width:9.55pt;height:4.35pt;z-index:25268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">
                <v:imagedata r:id="rId186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79168" behindDoc="0" locked="0" layoutInCell="1" allowOverlap="1">
                <wp:simplePos x="0" y="0"/>
                <wp:positionH relativeFrom="column">
                  <wp:posOffset>5212319</wp:posOffset>
                </wp:positionH>
                <wp:positionV relativeFrom="paragraph">
                  <wp:posOffset>24862</wp:posOffset>
                </wp:positionV>
                <wp:extent cx="9360" cy="150480"/>
                <wp:effectExtent l="57150" t="38100" r="67310" b="78740"/>
                <wp:wrapNone/>
                <wp:docPr id="1581" name="Ink 15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3">
                      <w14:nvContentPartPr>
                        <w14:cNvContentPartPr/>
                      </w14:nvContentPartPr>
                      <w14:xfrm>
                        <a:off x="0" y="0"/>
                        <a:ext cx="9360" cy="15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81" o:spid="_x0000_s1026" type="#_x0000_t75" style="position:absolute;margin-left:408.7pt;margin-top:.75pt;width:4.1pt;height:14.7pt;z-index:25267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">
                <v:imagedata r:id="rId186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78144" behindDoc="0" locked="0" layoutInCell="1" allowOverlap="1">
                <wp:simplePos x="0" y="0"/>
                <wp:positionH relativeFrom="column">
                  <wp:posOffset>5045279</wp:posOffset>
                </wp:positionH>
                <wp:positionV relativeFrom="paragraph">
                  <wp:posOffset>-6098</wp:posOffset>
                </wp:positionV>
                <wp:extent cx="114840" cy="182520"/>
                <wp:effectExtent l="57150" t="38100" r="19050" b="46355"/>
                <wp:wrapNone/>
                <wp:docPr id="1580" name="Ink 15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5">
                      <w14:nvContentPartPr>
                        <w14:cNvContentPartPr/>
                      </w14:nvContentPartPr>
                      <w14:xfrm>
                        <a:off x="0" y="0"/>
                        <a:ext cx="114840" cy="18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80" o:spid="_x0000_s1026" type="#_x0000_t75" style="position:absolute;margin-left:395.7pt;margin-top:-1.05pt;width:11.05pt;height:16.55pt;z-index:25267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">
                <v:imagedata r:id="rId186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17728" behindDoc="0" locked="0" layoutInCell="1" allowOverlap="1">
                <wp:simplePos x="0" y="0"/>
                <wp:positionH relativeFrom="column">
                  <wp:posOffset>2844239</wp:posOffset>
                </wp:positionH>
                <wp:positionV relativeFrom="paragraph">
                  <wp:posOffset>-58048</wp:posOffset>
                </wp:positionV>
                <wp:extent cx="265320" cy="247320"/>
                <wp:effectExtent l="57150" t="57150" r="1905" b="76835"/>
                <wp:wrapNone/>
                <wp:docPr id="1521" name="Ink 15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7">
                      <w14:nvContentPartPr>
                        <w14:cNvContentPartPr/>
                      </w14:nvContentPartPr>
                      <w14:xfrm>
                        <a:off x="0" y="0"/>
                        <a:ext cx="265320" cy="24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1" o:spid="_x0000_s1026" type="#_x0000_t75" style="position:absolute;margin-left:222.45pt;margin-top:-6.1pt;width:23pt;height:22.5pt;z-index:25261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">
                <v:imagedata r:id="rId186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16704" behindDoc="0" locked="0" layoutInCell="1" allowOverlap="1">
                <wp:simplePos x="0" y="0"/>
                <wp:positionH relativeFrom="column">
                  <wp:posOffset>2642279</wp:posOffset>
                </wp:positionH>
                <wp:positionV relativeFrom="paragraph">
                  <wp:posOffset>45992</wp:posOffset>
                </wp:positionV>
                <wp:extent cx="208440" cy="176040"/>
                <wp:effectExtent l="57150" t="38100" r="58420" b="52705"/>
                <wp:wrapNone/>
                <wp:docPr id="1520" name="Ink 15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9">
                      <w14:nvContentPartPr>
                        <w14:cNvContentPartPr/>
                      </w14:nvContentPartPr>
                      <w14:xfrm>
                        <a:off x="0" y="0"/>
                        <a:ext cx="208440" cy="17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0" o:spid="_x0000_s1026" type="#_x0000_t75" style="position:absolute;margin-left:206.5pt;margin-top:2.95pt;width:18.5pt;height:16.05pt;z-index:25261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">
                <v:imagedata r:id="rId187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15680" behindDoc="0" locked="0" layoutInCell="1" allowOverlap="1">
                <wp:simplePos x="0" y="0"/>
                <wp:positionH relativeFrom="column">
                  <wp:posOffset>2532839</wp:posOffset>
                </wp:positionH>
                <wp:positionV relativeFrom="paragraph">
                  <wp:posOffset>156152</wp:posOffset>
                </wp:positionV>
                <wp:extent cx="97200" cy="36720"/>
                <wp:effectExtent l="38100" t="38100" r="36195" b="40005"/>
                <wp:wrapNone/>
                <wp:docPr id="1519" name="Ink 15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1">
                      <w14:nvContentPartPr>
                        <w14:cNvContentPartPr/>
                      </w14:nvContentPartPr>
                      <w14:xfrm>
                        <a:off x="0" y="0"/>
                        <a:ext cx="97200" cy="3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9" o:spid="_x0000_s1026" type="#_x0000_t75" style="position:absolute;margin-left:198.6pt;margin-top:11.4pt;width:8.95pt;height:4.5pt;z-index:25261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">
                <v:imagedata r:id="rId187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14656" behindDoc="0" locked="0" layoutInCell="1" allowOverlap="1">
                <wp:simplePos x="0" y="0"/>
                <wp:positionH relativeFrom="column">
                  <wp:posOffset>2552639</wp:posOffset>
                </wp:positionH>
                <wp:positionV relativeFrom="paragraph">
                  <wp:posOffset>62912</wp:posOffset>
                </wp:positionV>
                <wp:extent cx="9720" cy="190080"/>
                <wp:effectExtent l="38100" t="57150" r="66675" b="57785"/>
                <wp:wrapNone/>
                <wp:docPr id="1518" name="Ink 15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3">
                      <w14:nvContentPartPr>
                        <w14:cNvContentPartPr/>
                      </w14:nvContentPartPr>
                      <w14:xfrm>
                        <a:off x="0" y="0"/>
                        <a:ext cx="9720" cy="19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8" o:spid="_x0000_s1026" type="#_x0000_t75" style="position:absolute;margin-left:199.45pt;margin-top:3.5pt;width:3.55pt;height:17.2pt;z-index:25261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">
                <v:imagedata r:id="rId187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11584" behindDoc="0" locked="0" layoutInCell="1" allowOverlap="1">
                <wp:simplePos x="0" y="0"/>
                <wp:positionH relativeFrom="column">
                  <wp:posOffset>2285519</wp:posOffset>
                </wp:positionH>
                <wp:positionV relativeFrom="paragraph">
                  <wp:posOffset>112952</wp:posOffset>
                </wp:positionV>
                <wp:extent cx="11520" cy="16200"/>
                <wp:effectExtent l="57150" t="57150" r="45720" b="60325"/>
                <wp:wrapNone/>
                <wp:docPr id="1515" name="Ink 15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5">
                      <w14:nvContentPartPr>
                        <w14:cNvContentPartPr/>
                      </w14:nvContentPartPr>
                      <w14:xfrm>
                        <a:off x="0" y="0"/>
                        <a:ext cx="1152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5" o:spid="_x0000_s1026" type="#_x0000_t75" style="position:absolute;margin-left:178.75pt;margin-top:7.5pt;width:2.9pt;height:3.35pt;z-index:25261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">
                <v:imagedata r:id="rId1876" o:title=""/>
              </v:shape>
            </w:pict>
          </mc:Fallback>
        </mc:AlternateContent>
      </w:r>
    </w:p>
    <w:p w:rsidR="009B7C1F" w:rsidRDefault="00820525" w:rsidP="009B7C1F"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93504" behindDoc="0" locked="0" layoutInCell="1" allowOverlap="1">
                <wp:simplePos x="0" y="0"/>
                <wp:positionH relativeFrom="column">
                  <wp:posOffset>6080639</wp:posOffset>
                </wp:positionH>
                <wp:positionV relativeFrom="paragraph">
                  <wp:posOffset>-45213</wp:posOffset>
                </wp:positionV>
                <wp:extent cx="84240" cy="295560"/>
                <wp:effectExtent l="57150" t="57150" r="68580" b="85725"/>
                <wp:wrapNone/>
                <wp:docPr id="1595" name="Ink 15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7">
                      <w14:nvContentPartPr>
                        <w14:cNvContentPartPr/>
                      </w14:nvContentPartPr>
                      <w14:xfrm>
                        <a:off x="0" y="0"/>
                        <a:ext cx="84240" cy="29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95" o:spid="_x0000_s1026" type="#_x0000_t75" style="position:absolute;margin-left:477.2pt;margin-top:-5.1pt;width:9.85pt;height:26.4pt;z-index:25269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">
                <v:imagedata r:id="rId187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92480" behindDoc="0" locked="0" layoutInCell="1" allowOverlap="1">
                <wp:simplePos x="0" y="0"/>
                <wp:positionH relativeFrom="column">
                  <wp:posOffset>5945639</wp:posOffset>
                </wp:positionH>
                <wp:positionV relativeFrom="paragraph">
                  <wp:posOffset>-22173</wp:posOffset>
                </wp:positionV>
                <wp:extent cx="126360" cy="119880"/>
                <wp:effectExtent l="38100" t="57150" r="45720" b="71120"/>
                <wp:wrapNone/>
                <wp:docPr id="1594" name="Ink 15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9">
                      <w14:nvContentPartPr>
                        <w14:cNvContentPartPr/>
                      </w14:nvContentPartPr>
                      <w14:xfrm>
                        <a:off x="0" y="0"/>
                        <a:ext cx="126360" cy="11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94" o:spid="_x0000_s1026" type="#_x0000_t75" style="position:absolute;margin-left:466.8pt;margin-top:-3.35pt;width:11.9pt;height:12.6pt;z-index:25269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">
                <v:imagedata r:id="rId188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91456" behindDoc="0" locked="0" layoutInCell="1" allowOverlap="1">
                <wp:simplePos x="0" y="0"/>
                <wp:positionH relativeFrom="column">
                  <wp:posOffset>5783279</wp:posOffset>
                </wp:positionH>
                <wp:positionV relativeFrom="paragraph">
                  <wp:posOffset>1587</wp:posOffset>
                </wp:positionV>
                <wp:extent cx="127080" cy="130680"/>
                <wp:effectExtent l="57150" t="57150" r="25400" b="79375"/>
                <wp:wrapNone/>
                <wp:docPr id="1593" name="Ink 15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1">
                      <w14:nvContentPartPr>
                        <w14:cNvContentPartPr/>
                      </w14:nvContentPartPr>
                      <w14:xfrm>
                        <a:off x="0" y="0"/>
                        <a:ext cx="127080" cy="13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93" o:spid="_x0000_s1026" type="#_x0000_t75" style="position:absolute;margin-left:453.85pt;margin-top:-1.35pt;width:12.05pt;height:13.35pt;z-index:25269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">
                <v:imagedata r:id="rId188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13632" behindDoc="0" locked="0" layoutInCell="1" allowOverlap="1">
                <wp:simplePos x="0" y="0"/>
                <wp:positionH relativeFrom="column">
                  <wp:posOffset>2407199</wp:posOffset>
                </wp:positionH>
                <wp:positionV relativeFrom="paragraph">
                  <wp:posOffset>-9683</wp:posOffset>
                </wp:positionV>
                <wp:extent cx="108000" cy="104040"/>
                <wp:effectExtent l="57150" t="57150" r="6350" b="67945"/>
                <wp:wrapNone/>
                <wp:docPr id="1517" name="Ink 15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3">
                      <w14:nvContentPartPr>
                        <w14:cNvContentPartPr/>
                      </w14:nvContentPartPr>
                      <w14:xfrm>
                        <a:off x="0" y="0"/>
                        <a:ext cx="10800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7" o:spid="_x0000_s1026" type="#_x0000_t75" style="position:absolute;margin-left:188.15pt;margin-top:-2.15pt;width:10.4pt;height:11.05pt;z-index:25261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">
                <v:imagedata r:id="rId188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12608" behindDoc="0" locked="0" layoutInCell="1" allowOverlap="1">
                <wp:simplePos x="0" y="0"/>
                <wp:positionH relativeFrom="column">
                  <wp:posOffset>2333399</wp:posOffset>
                </wp:positionH>
                <wp:positionV relativeFrom="paragraph">
                  <wp:posOffset>-70163</wp:posOffset>
                </wp:positionV>
                <wp:extent cx="25200" cy="177840"/>
                <wp:effectExtent l="38100" t="38100" r="51435" b="50800"/>
                <wp:wrapNone/>
                <wp:docPr id="1516" name="Ink 15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5">
                      <w14:nvContentPartPr>
                        <w14:cNvContentPartPr/>
                      </w14:nvContentPartPr>
                      <w14:xfrm>
                        <a:off x="0" y="0"/>
                        <a:ext cx="25200" cy="17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6" o:spid="_x0000_s1026" type="#_x0000_t75" style="position:absolute;margin-left:182.45pt;margin-top:-6.5pt;width:3.8pt;height:15.95pt;z-index:25261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">
                <v:imagedata r:id="rId188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10560" behindDoc="0" locked="0" layoutInCell="1" allowOverlap="1">
                <wp:simplePos x="0" y="0"/>
                <wp:positionH relativeFrom="column">
                  <wp:posOffset>2281559</wp:posOffset>
                </wp:positionH>
                <wp:positionV relativeFrom="paragraph">
                  <wp:posOffset>52597</wp:posOffset>
                </wp:positionV>
                <wp:extent cx="10080" cy="73800"/>
                <wp:effectExtent l="38100" t="38100" r="66675" b="40640"/>
                <wp:wrapNone/>
                <wp:docPr id="1514" name="Ink 15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7">
                      <w14:nvContentPartPr>
                        <w14:cNvContentPartPr/>
                      </w14:nvContentPartPr>
                      <w14:xfrm>
                        <a:off x="0" y="0"/>
                        <a:ext cx="10080" cy="7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4" o:spid="_x0000_s1026" type="#_x0000_t75" style="position:absolute;margin-left:178.5pt;margin-top:3.5pt;width:3.3pt;height:7.3pt;z-index:25261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">
                <v:imagedata r:id="rId188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09536" behindDoc="0" locked="0" layoutInCell="1" allowOverlap="1">
                <wp:simplePos x="0" y="0"/>
                <wp:positionH relativeFrom="column">
                  <wp:posOffset>2168519</wp:posOffset>
                </wp:positionH>
                <wp:positionV relativeFrom="paragraph">
                  <wp:posOffset>21637</wp:posOffset>
                </wp:positionV>
                <wp:extent cx="81720" cy="127080"/>
                <wp:effectExtent l="57150" t="38100" r="71120" b="63500"/>
                <wp:wrapNone/>
                <wp:docPr id="1512" name="Ink 15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9">
                      <w14:nvContentPartPr>
                        <w14:cNvContentPartPr/>
                      </w14:nvContentPartPr>
                      <w14:xfrm>
                        <a:off x="0" y="0"/>
                        <a:ext cx="8172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2" o:spid="_x0000_s1026" type="#_x0000_t75" style="position:absolute;margin-left:169.45pt;margin-top:.7pt;width:9.3pt;height:12.5pt;z-index:25260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">
                <v:imagedata r:id="rId189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07488" behindDoc="0" locked="0" layoutInCell="1" allowOverlap="1">
                <wp:simplePos x="0" y="0"/>
                <wp:positionH relativeFrom="column">
                  <wp:posOffset>1887359</wp:posOffset>
                </wp:positionH>
                <wp:positionV relativeFrom="paragraph">
                  <wp:posOffset>45037</wp:posOffset>
                </wp:positionV>
                <wp:extent cx="96480" cy="167400"/>
                <wp:effectExtent l="38100" t="57150" r="37465" b="61595"/>
                <wp:wrapNone/>
                <wp:docPr id="1510" name="Ink 15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1">
                      <w14:nvContentPartPr>
                        <w14:cNvContentPartPr/>
                      </w14:nvContentPartPr>
                      <w14:xfrm>
                        <a:off x="0" y="0"/>
                        <a:ext cx="96480" cy="16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0" o:spid="_x0000_s1026" type="#_x0000_t75" style="position:absolute;margin-left:148pt;margin-top:2.15pt;width:9.65pt;height:15.9pt;z-index:25260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">
                <v:imagedata r:id="rId1892" o:title=""/>
              </v:shape>
            </w:pict>
          </mc:Fallback>
        </mc:AlternateContent>
      </w:r>
      <w:r w:rsidR="009B7C1F">
        <w:rPr>
          <w:noProof/>
          <w:lang w:val="en-CA" w:eastAsia="en-CA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505200</wp:posOffset>
            </wp:positionH>
            <wp:positionV relativeFrom="paragraph">
              <wp:posOffset>139700</wp:posOffset>
            </wp:positionV>
            <wp:extent cx="1752600" cy="1726565"/>
            <wp:effectExtent l="25400" t="0" r="0" b="0"/>
            <wp:wrapSquare wrapText="bothSides"/>
            <wp:docPr id="644" name="Picture 6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4"/>
                    <pic:cNvPicPr>
                      <a:picLocks noChangeAspect="1" noChangeArrowheads="1"/>
                    </pic:cNvPicPr>
                  </pic:nvPicPr>
                  <pic:blipFill>
                    <a:blip r:embed="rId189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17265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B7C1F" w:rsidRDefault="00820525" w:rsidP="009B7C1F"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23872" behindDoc="0" locked="0" layoutInCell="1" allowOverlap="1">
                <wp:simplePos x="0" y="0"/>
                <wp:positionH relativeFrom="column">
                  <wp:posOffset>712944</wp:posOffset>
                </wp:positionH>
                <wp:positionV relativeFrom="paragraph">
                  <wp:posOffset>-67793</wp:posOffset>
                </wp:positionV>
                <wp:extent cx="274320" cy="121680"/>
                <wp:effectExtent l="38100" t="57150" r="11430" b="69215"/>
                <wp:wrapNone/>
                <wp:docPr id="1527" name="Ink 15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4">
                      <w14:nvContentPartPr>
                        <w14:cNvContentPartPr/>
                      </w14:nvContentPartPr>
                      <w14:xfrm>
                        <a:off x="0" y="0"/>
                        <a:ext cx="274320" cy="12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7" o:spid="_x0000_s1026" type="#_x0000_t75" style="position:absolute;margin-left:54.7pt;margin-top:-6.75pt;width:23.85pt;height:12.6pt;z-index:25262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">
                <v:imagedata r:id="rId1895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22848" behindDoc="0" locked="0" layoutInCell="1" allowOverlap="1">
                <wp:simplePos x="0" y="0"/>
                <wp:positionH relativeFrom="column">
                  <wp:posOffset>580824</wp:posOffset>
                </wp:positionH>
                <wp:positionV relativeFrom="paragraph">
                  <wp:posOffset>-33233</wp:posOffset>
                </wp:positionV>
                <wp:extent cx="90360" cy="255600"/>
                <wp:effectExtent l="57150" t="57150" r="43180" b="68580"/>
                <wp:wrapNone/>
                <wp:docPr id="1526" name="Ink 15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6">
                      <w14:nvContentPartPr>
                        <w14:cNvContentPartPr/>
                      </w14:nvContentPartPr>
                      <w14:xfrm>
                        <a:off x="0" y="0"/>
                        <a:ext cx="90360" cy="25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6" o:spid="_x0000_s1026" type="#_x0000_t75" style="position:absolute;margin-left:44.65pt;margin-top:-4pt;width:9.15pt;height:23.1pt;z-index:25262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">
                <v:imagedata r:id="rId1897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21824" behindDoc="0" locked="0" layoutInCell="1" allowOverlap="1">
                <wp:simplePos x="0" y="0"/>
                <wp:positionH relativeFrom="column">
                  <wp:posOffset>359424</wp:posOffset>
                </wp:positionH>
                <wp:positionV relativeFrom="paragraph">
                  <wp:posOffset>-18113</wp:posOffset>
                </wp:positionV>
                <wp:extent cx="245880" cy="133920"/>
                <wp:effectExtent l="57150" t="57150" r="20955" b="76200"/>
                <wp:wrapNone/>
                <wp:docPr id="1525" name="Ink 15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8">
                      <w14:nvContentPartPr>
                        <w14:cNvContentPartPr/>
                      </w14:nvContentPartPr>
                      <w14:xfrm>
                        <a:off x="0" y="0"/>
                        <a:ext cx="245880" cy="13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5" o:spid="_x0000_s1026" type="#_x0000_t75" style="position:absolute;margin-left:26.8pt;margin-top:-2.95pt;width:21.3pt;height:13.6pt;z-index:25262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">
                <v:imagedata r:id="rId1899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20800" behindDoc="0" locked="0" layoutInCell="1" allowOverlap="1">
                <wp:simplePos x="0" y="0"/>
                <wp:positionH relativeFrom="column">
                  <wp:posOffset>318384</wp:posOffset>
                </wp:positionH>
                <wp:positionV relativeFrom="paragraph">
                  <wp:posOffset>247</wp:posOffset>
                </wp:positionV>
                <wp:extent cx="3960" cy="13680"/>
                <wp:effectExtent l="38100" t="38100" r="34290" b="43815"/>
                <wp:wrapNone/>
                <wp:docPr id="1524" name="Ink 15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0">
                      <w14:nvContentPartPr>
                        <w14:cNvContentPartPr/>
                      </w14:nvContentPartPr>
                      <w14:xfrm>
                        <a:off x="0" y="0"/>
                        <a:ext cx="396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4" o:spid="_x0000_s1026" type="#_x0000_t75" style="position:absolute;margin-left:23.95pt;margin-top:-1.1pt;width:2pt;height:2.85pt;z-index:25262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">
                <v:imagedata r:id="rId1901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19776" behindDoc="0" locked="0" layoutInCell="1" allowOverlap="1">
                <wp:simplePos x="0" y="0"/>
                <wp:positionH relativeFrom="column">
                  <wp:posOffset>108864</wp:posOffset>
                </wp:positionH>
                <wp:positionV relativeFrom="paragraph">
                  <wp:posOffset>34447</wp:posOffset>
                </wp:positionV>
                <wp:extent cx="229680" cy="110160"/>
                <wp:effectExtent l="57150" t="57150" r="37465" b="80645"/>
                <wp:wrapNone/>
                <wp:docPr id="1523" name="Ink 15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2">
                      <w14:nvContentPartPr>
                        <w14:cNvContentPartPr/>
                      </w14:nvContentPartPr>
                      <w14:xfrm>
                        <a:off x="0" y="0"/>
                        <a:ext cx="229680" cy="11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3" o:spid="_x0000_s1026" type="#_x0000_t75" style="position:absolute;margin-left:7.45pt;margin-top:1.2pt;width:20.4pt;height:11.65pt;z-index:25261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">
                <v:imagedata r:id="rId1903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18752" behindDoc="0" locked="0" layoutInCell="1" allowOverlap="1">
                <wp:simplePos x="0" y="0"/>
                <wp:positionH relativeFrom="column">
                  <wp:posOffset>139464</wp:posOffset>
                </wp:positionH>
                <wp:positionV relativeFrom="paragraph">
                  <wp:posOffset>16087</wp:posOffset>
                </wp:positionV>
                <wp:extent cx="35280" cy="151920"/>
                <wp:effectExtent l="38100" t="57150" r="41275" b="57785"/>
                <wp:wrapNone/>
                <wp:docPr id="1522" name="Ink 15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4">
                      <w14:nvContentPartPr>
                        <w14:cNvContentPartPr/>
                      </w14:nvContentPartPr>
                      <w14:xfrm>
                        <a:off x="0" y="0"/>
                        <a:ext cx="35280" cy="15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2" o:spid="_x0000_s1026" type="#_x0000_t75" style="position:absolute;margin-left:10.25pt;margin-top:-.15pt;width:4.6pt;height:14.05pt;z-index:25261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">
                <v:imagedata r:id="rId1905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08512" behindDoc="0" locked="0" layoutInCell="1" allowOverlap="1">
                <wp:simplePos x="0" y="0"/>
                <wp:positionH relativeFrom="column">
                  <wp:posOffset>-145296</wp:posOffset>
                </wp:positionH>
                <wp:positionV relativeFrom="paragraph">
                  <wp:posOffset>-125393</wp:posOffset>
                </wp:positionV>
                <wp:extent cx="131400" cy="252720"/>
                <wp:effectExtent l="38100" t="57150" r="21590" b="71755"/>
                <wp:wrapNone/>
                <wp:docPr id="1511" name="Ink 15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6">
                      <w14:nvContentPartPr>
                        <w14:cNvContentPartPr/>
                      </w14:nvContentPartPr>
                      <w14:xfrm>
                        <a:off x="0" y="0"/>
                        <a:ext cx="131400" cy="25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1" o:spid="_x0000_s1026" type="#_x0000_t75" style="position:absolute;margin-left:-12.8pt;margin-top:-11.15pt;width:12.2pt;height:22.75pt;z-index:25260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">
                <v:imagedata r:id="rId1907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05440" behindDoc="0" locked="0" layoutInCell="1" allowOverlap="1">
                <wp:simplePos x="0" y="0"/>
                <wp:positionH relativeFrom="column">
                  <wp:posOffset>-858096</wp:posOffset>
                </wp:positionH>
                <wp:positionV relativeFrom="paragraph">
                  <wp:posOffset>-79313</wp:posOffset>
                </wp:positionV>
                <wp:extent cx="449280" cy="315720"/>
                <wp:effectExtent l="38100" t="38100" r="27305" b="46355"/>
                <wp:wrapNone/>
                <wp:docPr id="1508" name="Ink 15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8">
                      <w14:nvContentPartPr>
                        <w14:cNvContentPartPr/>
                      </w14:nvContentPartPr>
                      <w14:xfrm>
                        <a:off x="0" y="0"/>
                        <a:ext cx="449280" cy="31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8" o:spid="_x0000_s1026" type="#_x0000_t75" style="position:absolute;margin-left:-68.3pt;margin-top:-7.4pt;width:36.55pt;height:26.6pt;z-index:25260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">
                <v:imagedata r:id="rId1909" o:title=""/>
              </v:shape>
            </w:pict>
          </mc:Fallback>
        </mc:AlternateContent>
      </w:r>
      <w:r w:rsidR="009B7C1F">
        <w:rPr>
          <w:noProof/>
          <w:lang w:val="en-CA" w:eastAsia="en-CA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280035</wp:posOffset>
            </wp:positionH>
            <wp:positionV relativeFrom="paragraph">
              <wp:posOffset>62865</wp:posOffset>
            </wp:positionV>
            <wp:extent cx="1777365" cy="1676400"/>
            <wp:effectExtent l="25400" t="0" r="635" b="0"/>
            <wp:wrapSquare wrapText="bothSides"/>
            <wp:docPr id="643" name="Picture 6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3"/>
                    <pic:cNvPicPr>
                      <a:picLocks noChangeAspect="1" noChangeArrowheads="1"/>
                    </pic:cNvPicPr>
                  </pic:nvPicPr>
                  <pic:blipFill>
                    <a:blip r:embed="rId19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7365" cy="1676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B7C1F" w:rsidRDefault="00820525" w:rsidP="009B7C1F"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709888" behindDoc="0" locked="0" layoutInCell="1" allowOverlap="1">
                <wp:simplePos x="0" y="0"/>
                <wp:positionH relativeFrom="column">
                  <wp:posOffset>4549104</wp:posOffset>
                </wp:positionH>
                <wp:positionV relativeFrom="paragraph">
                  <wp:posOffset>-18238</wp:posOffset>
                </wp:positionV>
                <wp:extent cx="90000" cy="106560"/>
                <wp:effectExtent l="57150" t="57150" r="43815" b="84455"/>
                <wp:wrapNone/>
                <wp:docPr id="1611" name="Ink 16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1">
                      <w14:nvContentPartPr>
                        <w14:cNvContentPartPr/>
                      </w14:nvContentPartPr>
                      <w14:xfrm>
                        <a:off x="0" y="0"/>
                        <a:ext cx="9000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11" o:spid="_x0000_s1026" type="#_x0000_t75" style="position:absolute;margin-left:356.6pt;margin-top:-3pt;width:10.4pt;height:11.65pt;z-index:25270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">
                <v:imagedata r:id="rId191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708864" behindDoc="0" locked="0" layoutInCell="1" allowOverlap="1">
                <wp:simplePos x="0" y="0"/>
                <wp:positionH relativeFrom="column">
                  <wp:posOffset>4370544</wp:posOffset>
                </wp:positionH>
                <wp:positionV relativeFrom="paragraph">
                  <wp:posOffset>42242</wp:posOffset>
                </wp:positionV>
                <wp:extent cx="131400" cy="182160"/>
                <wp:effectExtent l="57150" t="57150" r="2540" b="85090"/>
                <wp:wrapNone/>
                <wp:docPr id="1610" name="Ink 16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3">
                      <w14:nvContentPartPr>
                        <w14:cNvContentPartPr/>
                      </w14:nvContentPartPr>
                      <w14:xfrm>
                        <a:off x="0" y="0"/>
                        <a:ext cx="131400" cy="18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10" o:spid="_x0000_s1026" type="#_x0000_t75" style="position:absolute;margin-left:342.55pt;margin-top:1.9pt;width:13.65pt;height:17.5pt;z-index:25270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">
                <v:imagedata r:id="rId191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707840" behindDoc="0" locked="0" layoutInCell="1" allowOverlap="1">
                <wp:simplePos x="0" y="0"/>
                <wp:positionH relativeFrom="column">
                  <wp:posOffset>4206744</wp:posOffset>
                </wp:positionH>
                <wp:positionV relativeFrom="paragraph">
                  <wp:posOffset>48002</wp:posOffset>
                </wp:positionV>
                <wp:extent cx="114840" cy="208080"/>
                <wp:effectExtent l="57150" t="57150" r="76200" b="78105"/>
                <wp:wrapNone/>
                <wp:docPr id="1609" name="Ink 16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5">
                      <w14:nvContentPartPr>
                        <w14:cNvContentPartPr/>
                      </w14:nvContentPartPr>
                      <w14:xfrm>
                        <a:off x="0" y="0"/>
                        <a:ext cx="114840" cy="20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09" o:spid="_x0000_s1026" type="#_x0000_t75" style="position:absolute;margin-left:329.95pt;margin-top:2.2pt;width:12pt;height:19.6pt;z-index:25270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">
                <v:imagedata r:id="rId191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701696" behindDoc="0" locked="0" layoutInCell="1" allowOverlap="1">
                <wp:simplePos x="0" y="0"/>
                <wp:positionH relativeFrom="column">
                  <wp:posOffset>3662784</wp:posOffset>
                </wp:positionH>
                <wp:positionV relativeFrom="paragraph">
                  <wp:posOffset>-5998</wp:posOffset>
                </wp:positionV>
                <wp:extent cx="192240" cy="262440"/>
                <wp:effectExtent l="57150" t="57150" r="55880" b="80645"/>
                <wp:wrapNone/>
                <wp:docPr id="1603" name="Ink 16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7">
                      <w14:nvContentPartPr>
                        <w14:cNvContentPartPr/>
                      </w14:nvContentPartPr>
                      <w14:xfrm>
                        <a:off x="0" y="0"/>
                        <a:ext cx="192240" cy="26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03" o:spid="_x0000_s1026" type="#_x0000_t75" style="position:absolute;margin-left:286.8pt;margin-top:-2.05pt;width:18.05pt;height:23.85pt;z-index:25270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">
                <v:imagedata r:id="rId191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44352" behindDoc="0" locked="0" layoutInCell="1" allowOverlap="1">
                <wp:simplePos x="0" y="0"/>
                <wp:positionH relativeFrom="column">
                  <wp:posOffset>1079784</wp:posOffset>
                </wp:positionH>
                <wp:positionV relativeFrom="paragraph">
                  <wp:posOffset>372</wp:posOffset>
                </wp:positionV>
                <wp:extent cx="204120" cy="214920"/>
                <wp:effectExtent l="57150" t="57150" r="62865" b="71120"/>
                <wp:wrapNone/>
                <wp:docPr id="1547" name="Ink 15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9">
                      <w14:nvContentPartPr>
                        <w14:cNvContentPartPr/>
                      </w14:nvContentPartPr>
                      <w14:xfrm>
                        <a:off x="0" y="0"/>
                        <a:ext cx="204120" cy="21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7" o:spid="_x0000_s1026" type="#_x0000_t75" style="position:absolute;margin-left:83.45pt;margin-top:-1.4pt;width:19.05pt;height:19.95pt;z-index:25264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">
                <v:imagedata r:id="rId192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06464" behindDoc="0" locked="0" layoutInCell="1" allowOverlap="1">
                <wp:simplePos x="0" y="0"/>
                <wp:positionH relativeFrom="column">
                  <wp:posOffset>-882216</wp:posOffset>
                </wp:positionH>
                <wp:positionV relativeFrom="paragraph">
                  <wp:posOffset>-75588</wp:posOffset>
                </wp:positionV>
                <wp:extent cx="81360" cy="184680"/>
                <wp:effectExtent l="38100" t="38100" r="13970" b="63500"/>
                <wp:wrapNone/>
                <wp:docPr id="1509" name="Ink 15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1">
                      <w14:nvContentPartPr>
                        <w14:cNvContentPartPr/>
                      </w14:nvContentPartPr>
                      <w14:xfrm>
                        <a:off x="0" y="0"/>
                        <a:ext cx="81360" cy="18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9" o:spid="_x0000_s1026" type="#_x0000_t75" style="position:absolute;margin-left:-70.9pt;margin-top:-6.7pt;width:8.3pt;height:16.8pt;z-index:25260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">
                <v:imagedata r:id="rId1922" o:title=""/>
              </v:shape>
            </w:pict>
          </mc:Fallback>
        </mc:AlternateContent>
      </w:r>
    </w:p>
    <w:p w:rsidR="009B7C1F" w:rsidRDefault="00820525" w:rsidP="009B7C1F"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706816" behindDoc="0" locked="0" layoutInCell="1" allowOverlap="1">
                <wp:simplePos x="0" y="0"/>
                <wp:positionH relativeFrom="column">
                  <wp:posOffset>3994344</wp:posOffset>
                </wp:positionH>
                <wp:positionV relativeFrom="paragraph">
                  <wp:posOffset>58927</wp:posOffset>
                </wp:positionV>
                <wp:extent cx="141120" cy="38160"/>
                <wp:effectExtent l="57150" t="38100" r="49530" b="57150"/>
                <wp:wrapNone/>
                <wp:docPr id="1608" name="Ink 16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3">
                      <w14:nvContentPartPr>
                        <w14:cNvContentPartPr/>
                      </w14:nvContentPartPr>
                      <w14:xfrm>
                        <a:off x="0" y="0"/>
                        <a:ext cx="141120" cy="3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08" o:spid="_x0000_s1026" type="#_x0000_t75" style="position:absolute;margin-left:313.15pt;margin-top:4.1pt;width:13pt;height:4.95pt;z-index:25270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">
                <v:imagedata r:id="rId192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705792" behindDoc="0" locked="0" layoutInCell="1" allowOverlap="1">
                <wp:simplePos x="0" y="0"/>
                <wp:positionH relativeFrom="column">
                  <wp:posOffset>3999384</wp:posOffset>
                </wp:positionH>
                <wp:positionV relativeFrom="paragraph">
                  <wp:posOffset>18967</wp:posOffset>
                </wp:positionV>
                <wp:extent cx="100080" cy="18360"/>
                <wp:effectExtent l="57150" t="57150" r="33655" b="58420"/>
                <wp:wrapNone/>
                <wp:docPr id="1607" name="Ink 16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5">
                      <w14:nvContentPartPr>
                        <w14:cNvContentPartPr/>
                      </w14:nvContentPartPr>
                      <w14:xfrm>
                        <a:off x="0" y="0"/>
                        <a:ext cx="10008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07" o:spid="_x0000_s1026" type="#_x0000_t75" style="position:absolute;margin-left:313.4pt;margin-top:.25pt;width:9.9pt;height:4.2pt;z-index:25270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">
                <v:imagedata r:id="rId192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700672" behindDoc="0" locked="0" layoutInCell="1" allowOverlap="1">
                <wp:simplePos x="0" y="0"/>
                <wp:positionH relativeFrom="column">
                  <wp:posOffset>3448944</wp:posOffset>
                </wp:positionH>
                <wp:positionV relativeFrom="paragraph">
                  <wp:posOffset>-56633</wp:posOffset>
                </wp:positionV>
                <wp:extent cx="229320" cy="157320"/>
                <wp:effectExtent l="38100" t="38100" r="37465" b="52705"/>
                <wp:wrapNone/>
                <wp:docPr id="1602" name="Ink 16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7">
                      <w14:nvContentPartPr>
                        <w14:cNvContentPartPr/>
                      </w14:nvContentPartPr>
                      <w14:xfrm>
                        <a:off x="0" y="0"/>
                        <a:ext cx="229320" cy="15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02" o:spid="_x0000_s1026" type="#_x0000_t75" style="position:absolute;margin-left:270.9pt;margin-top:-4.95pt;width:19.2pt;height:14.55pt;z-index:25270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">
                <v:imagedata r:id="rId192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99648" behindDoc="0" locked="0" layoutInCell="1" allowOverlap="1">
                <wp:simplePos x="0" y="0"/>
                <wp:positionH relativeFrom="column">
                  <wp:posOffset>3340944</wp:posOffset>
                </wp:positionH>
                <wp:positionV relativeFrom="paragraph">
                  <wp:posOffset>39127</wp:posOffset>
                </wp:positionV>
                <wp:extent cx="119520" cy="47160"/>
                <wp:effectExtent l="38100" t="38100" r="33020" b="48260"/>
                <wp:wrapNone/>
                <wp:docPr id="1601" name="Ink 16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9">
                      <w14:nvContentPartPr>
                        <w14:cNvContentPartPr/>
                      </w14:nvContentPartPr>
                      <w14:xfrm>
                        <a:off x="0" y="0"/>
                        <a:ext cx="119520" cy="4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01" o:spid="_x0000_s1026" type="#_x0000_t75" style="position:absolute;margin-left:262.3pt;margin-top:2.15pt;width:10.7pt;height:5.4pt;z-index:25269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">
                <v:imagedata r:id="rId193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98624" behindDoc="0" locked="0" layoutInCell="1" allowOverlap="1">
                <wp:simplePos x="0" y="0"/>
                <wp:positionH relativeFrom="column">
                  <wp:posOffset>3374784</wp:posOffset>
                </wp:positionH>
                <wp:positionV relativeFrom="paragraph">
                  <wp:posOffset>-62393</wp:posOffset>
                </wp:positionV>
                <wp:extent cx="13320" cy="185400"/>
                <wp:effectExtent l="38100" t="57150" r="63500" b="62865"/>
                <wp:wrapNone/>
                <wp:docPr id="1600" name="Ink 16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1">
                      <w14:nvContentPartPr>
                        <w14:cNvContentPartPr/>
                      </w14:nvContentPartPr>
                      <w14:xfrm>
                        <a:off x="0" y="0"/>
                        <a:ext cx="13320" cy="18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00" o:spid="_x0000_s1026" type="#_x0000_t75" style="position:absolute;margin-left:264.7pt;margin-top:-6.4pt;width:3.75pt;height:16.95pt;z-index:25269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">
                <v:imagedata r:id="rId193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97600" behindDoc="0" locked="0" layoutInCell="1" allowOverlap="1">
                <wp:simplePos x="0" y="0"/>
                <wp:positionH relativeFrom="column">
                  <wp:posOffset>3210264</wp:posOffset>
                </wp:positionH>
                <wp:positionV relativeFrom="paragraph">
                  <wp:posOffset>33007</wp:posOffset>
                </wp:positionV>
                <wp:extent cx="98640" cy="125640"/>
                <wp:effectExtent l="38100" t="57150" r="53975" b="84455"/>
                <wp:wrapNone/>
                <wp:docPr id="1599" name="Ink 15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3">
                      <w14:nvContentPartPr>
                        <w14:cNvContentPartPr/>
                      </w14:nvContentPartPr>
                      <w14:xfrm>
                        <a:off x="0" y="0"/>
                        <a:ext cx="98640" cy="12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99" o:spid="_x0000_s1026" type="#_x0000_t75" style="position:absolute;margin-left:251.9pt;margin-top:.95pt;width:9.7pt;height:13.2pt;z-index:25269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">
                <v:imagedata r:id="rId193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96576" behindDoc="0" locked="0" layoutInCell="1" allowOverlap="1">
                <wp:simplePos x="0" y="0"/>
                <wp:positionH relativeFrom="column">
                  <wp:posOffset>3107664</wp:posOffset>
                </wp:positionH>
                <wp:positionV relativeFrom="paragraph">
                  <wp:posOffset>69007</wp:posOffset>
                </wp:positionV>
                <wp:extent cx="66600" cy="120600"/>
                <wp:effectExtent l="57150" t="57150" r="67310" b="70485"/>
                <wp:wrapNone/>
                <wp:docPr id="1598" name="Ink 15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5">
                      <w14:nvContentPartPr>
                        <w14:cNvContentPartPr/>
                      </w14:nvContentPartPr>
                      <w14:xfrm>
                        <a:off x="0" y="0"/>
                        <a:ext cx="66600" cy="12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98" o:spid="_x0000_s1026" type="#_x0000_t75" style="position:absolute;margin-left:243.45pt;margin-top:3.95pt;width:7.95pt;height:12.5pt;z-index:25269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">
                <v:imagedata r:id="rId193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95552" behindDoc="0" locked="0" layoutInCell="1" allowOverlap="1">
                <wp:simplePos x="0" y="0"/>
                <wp:positionH relativeFrom="column">
                  <wp:posOffset>2985264</wp:posOffset>
                </wp:positionH>
                <wp:positionV relativeFrom="paragraph">
                  <wp:posOffset>76207</wp:posOffset>
                </wp:positionV>
                <wp:extent cx="79560" cy="152640"/>
                <wp:effectExtent l="57150" t="57150" r="53975" b="76200"/>
                <wp:wrapNone/>
                <wp:docPr id="1597" name="Ink 15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7">
                      <w14:nvContentPartPr>
                        <w14:cNvContentPartPr/>
                      </w14:nvContentPartPr>
                      <w14:xfrm>
                        <a:off x="0" y="0"/>
                        <a:ext cx="79560" cy="15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97" o:spid="_x0000_s1026" type="#_x0000_t75" style="position:absolute;margin-left:233.55pt;margin-top:4.45pt;width:8.7pt;height:14.95pt;z-index:25269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">
                <v:imagedata r:id="rId193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43328" behindDoc="0" locked="0" layoutInCell="1" allowOverlap="1">
                <wp:simplePos x="0" y="0"/>
                <wp:positionH relativeFrom="column">
                  <wp:posOffset>873504</wp:posOffset>
                </wp:positionH>
                <wp:positionV relativeFrom="paragraph">
                  <wp:posOffset>-65383</wp:posOffset>
                </wp:positionV>
                <wp:extent cx="209880" cy="158400"/>
                <wp:effectExtent l="57150" t="38100" r="57150" b="51435"/>
                <wp:wrapNone/>
                <wp:docPr id="1546" name="Ink 15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9">
                      <w14:nvContentPartPr>
                        <w14:cNvContentPartPr/>
                      </w14:nvContentPartPr>
                      <w14:xfrm>
                        <a:off x="0" y="0"/>
                        <a:ext cx="209880" cy="15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6" o:spid="_x0000_s1026" type="#_x0000_t75" style="position:absolute;margin-left:67.35pt;margin-top:-5.6pt;width:18.5pt;height:14.4pt;z-index:25264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">
                <v:imagedata r:id="rId194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42304" behindDoc="0" locked="0" layoutInCell="1" allowOverlap="1">
                <wp:simplePos x="0" y="0"/>
                <wp:positionH relativeFrom="column">
                  <wp:posOffset>778824</wp:posOffset>
                </wp:positionH>
                <wp:positionV relativeFrom="paragraph">
                  <wp:posOffset>10577</wp:posOffset>
                </wp:positionV>
                <wp:extent cx="92880" cy="39960"/>
                <wp:effectExtent l="19050" t="19050" r="21590" b="17780"/>
                <wp:wrapNone/>
                <wp:docPr id="1545" name="Ink 15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1">
                      <w14:nvContentPartPr>
                        <w14:cNvContentPartPr/>
                      </w14:nvContentPartPr>
                      <w14:xfrm>
                        <a:off x="0" y="0"/>
                        <a:ext cx="92880" cy="3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5" o:spid="_x0000_s1026" type="#_x0000_t75" style="position:absolute;margin-left:60.6pt;margin-top:.5pt;width:8.35pt;height:4.2pt;z-index:25264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">
                <v:imagedata r:id="rId194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41280" behindDoc="0" locked="0" layoutInCell="1" allowOverlap="1">
                <wp:simplePos x="0" y="0"/>
                <wp:positionH relativeFrom="column">
                  <wp:posOffset>807264</wp:posOffset>
                </wp:positionH>
                <wp:positionV relativeFrom="paragraph">
                  <wp:posOffset>-49543</wp:posOffset>
                </wp:positionV>
                <wp:extent cx="5040" cy="164880"/>
                <wp:effectExtent l="57150" t="38100" r="71755" b="45085"/>
                <wp:wrapNone/>
                <wp:docPr id="1544" name="Ink 15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3">
                      <w14:nvContentPartPr>
                        <w14:cNvContentPartPr/>
                      </w14:nvContentPartPr>
                      <w14:xfrm>
                        <a:off x="0" y="0"/>
                        <a:ext cx="5040" cy="16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4" o:spid="_x0000_s1026" type="#_x0000_t75" style="position:absolute;margin-left:61.85pt;margin-top:-4.9pt;width:3.65pt;height:14.9pt;z-index:25264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">
                <v:imagedata r:id="rId194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40256" behindDoc="0" locked="0" layoutInCell="1" allowOverlap="1">
                <wp:simplePos x="0" y="0"/>
                <wp:positionH relativeFrom="column">
                  <wp:posOffset>648144</wp:posOffset>
                </wp:positionH>
                <wp:positionV relativeFrom="paragraph">
                  <wp:posOffset>14897</wp:posOffset>
                </wp:positionV>
                <wp:extent cx="107280" cy="123840"/>
                <wp:effectExtent l="57150" t="57150" r="26670" b="85725"/>
                <wp:wrapNone/>
                <wp:docPr id="1543" name="Ink 15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5">
                      <w14:nvContentPartPr>
                        <w14:cNvContentPartPr/>
                      </w14:nvContentPartPr>
                      <w14:xfrm>
                        <a:off x="0" y="0"/>
                        <a:ext cx="107280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3" o:spid="_x0000_s1026" type="#_x0000_t75" style="position:absolute;margin-left:49.5pt;margin-top:-.3pt;width:10.6pt;height:12.75pt;z-index:25264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">
                <v:imagedata r:id="rId194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39232" behindDoc="0" locked="0" layoutInCell="1" allowOverlap="1">
                <wp:simplePos x="0" y="0"/>
                <wp:positionH relativeFrom="column">
                  <wp:posOffset>530784</wp:posOffset>
                </wp:positionH>
                <wp:positionV relativeFrom="paragraph">
                  <wp:posOffset>43697</wp:posOffset>
                </wp:positionV>
                <wp:extent cx="111600" cy="101160"/>
                <wp:effectExtent l="38100" t="57150" r="22225" b="70485"/>
                <wp:wrapNone/>
                <wp:docPr id="1542" name="Ink 15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7">
                      <w14:nvContentPartPr>
                        <w14:cNvContentPartPr/>
                      </w14:nvContentPartPr>
                      <w14:xfrm>
                        <a:off x="0" y="0"/>
                        <a:ext cx="11160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2" o:spid="_x0000_s1026" type="#_x0000_t75" style="position:absolute;margin-left:40.75pt;margin-top:2.05pt;width:10.3pt;height:10.8pt;z-index:25263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">
                <v:imagedata r:id="rId194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38208" behindDoc="0" locked="0" layoutInCell="1" allowOverlap="1">
                <wp:simplePos x="0" y="0"/>
                <wp:positionH relativeFrom="column">
                  <wp:posOffset>421344</wp:posOffset>
                </wp:positionH>
                <wp:positionV relativeFrom="paragraph">
                  <wp:posOffset>12017</wp:posOffset>
                </wp:positionV>
                <wp:extent cx="79920" cy="170280"/>
                <wp:effectExtent l="57150" t="57150" r="53975" b="77470"/>
                <wp:wrapNone/>
                <wp:docPr id="1541" name="Ink 15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9">
                      <w14:nvContentPartPr>
                        <w14:cNvContentPartPr/>
                      </w14:nvContentPartPr>
                      <w14:xfrm>
                        <a:off x="0" y="0"/>
                        <a:ext cx="79920" cy="17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1" o:spid="_x0000_s1026" type="#_x0000_t75" style="position:absolute;margin-left:31.7pt;margin-top:-.5pt;width:8.85pt;height:16.15pt;z-index:25263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">
                <v:imagedata r:id="rId195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37184" behindDoc="0" locked="0" layoutInCell="1" allowOverlap="1">
                <wp:simplePos x="0" y="0"/>
                <wp:positionH relativeFrom="column">
                  <wp:posOffset>175824</wp:posOffset>
                </wp:positionH>
                <wp:positionV relativeFrom="paragraph">
                  <wp:posOffset>137297</wp:posOffset>
                </wp:positionV>
                <wp:extent cx="112680" cy="36360"/>
                <wp:effectExtent l="38100" t="38100" r="40005" b="40005"/>
                <wp:wrapNone/>
                <wp:docPr id="1540" name="Ink 15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1">
                      <w14:nvContentPartPr>
                        <w14:cNvContentPartPr/>
                      </w14:nvContentPartPr>
                      <w14:xfrm>
                        <a:off x="0" y="0"/>
                        <a:ext cx="112680" cy="3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0" o:spid="_x0000_s1026" type="#_x0000_t75" style="position:absolute;margin-left:12.6pt;margin-top:10.45pt;width:10.45pt;height:4.55pt;z-index:25263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">
                <v:imagedata r:id="rId195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36160" behindDoc="0" locked="0" layoutInCell="1" allowOverlap="1">
                <wp:simplePos x="0" y="0"/>
                <wp:positionH relativeFrom="column">
                  <wp:posOffset>143424</wp:posOffset>
                </wp:positionH>
                <wp:positionV relativeFrom="paragraph">
                  <wp:posOffset>117497</wp:posOffset>
                </wp:positionV>
                <wp:extent cx="109080" cy="25560"/>
                <wp:effectExtent l="38100" t="38100" r="43815" b="50800"/>
                <wp:wrapNone/>
                <wp:docPr id="1539" name="Ink 15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3">
                      <w14:nvContentPartPr>
                        <w14:cNvContentPartPr/>
                      </w14:nvContentPartPr>
                      <w14:xfrm>
                        <a:off x="0" y="0"/>
                        <a:ext cx="10908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9" o:spid="_x0000_s1026" type="#_x0000_t75" style="position:absolute;margin-left:10.5pt;margin-top:8.15pt;width:10.1pt;height:4.05pt;z-index:25263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">
                <v:imagedata r:id="rId195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28992" behindDoc="0" locked="0" layoutInCell="1" allowOverlap="1">
                <wp:simplePos x="0" y="0"/>
                <wp:positionH relativeFrom="column">
                  <wp:posOffset>-1022976</wp:posOffset>
                </wp:positionH>
                <wp:positionV relativeFrom="paragraph">
                  <wp:posOffset>13817</wp:posOffset>
                </wp:positionV>
                <wp:extent cx="65880" cy="98640"/>
                <wp:effectExtent l="38100" t="38100" r="48895" b="53975"/>
                <wp:wrapNone/>
                <wp:docPr id="1532" name="Ink 15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5">
                      <w14:nvContentPartPr>
                        <w14:cNvContentPartPr/>
                      </w14:nvContentPartPr>
                      <w14:xfrm>
                        <a:off x="0" y="0"/>
                        <a:ext cx="6588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2" o:spid="_x0000_s1026" type="#_x0000_t75" style="position:absolute;margin-left:-81.8pt;margin-top:.55pt;width:7.85pt;height:9.7pt;z-index:25262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">
                <v:imagedata r:id="rId195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27968" behindDoc="0" locked="0" layoutInCell="1" allowOverlap="1">
                <wp:simplePos x="0" y="0"/>
                <wp:positionH relativeFrom="column">
                  <wp:posOffset>-1101096</wp:posOffset>
                </wp:positionH>
                <wp:positionV relativeFrom="paragraph">
                  <wp:posOffset>23177</wp:posOffset>
                </wp:positionV>
                <wp:extent cx="60120" cy="138600"/>
                <wp:effectExtent l="57150" t="38100" r="54610" b="52070"/>
                <wp:wrapNone/>
                <wp:docPr id="1531" name="Ink 15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7">
                      <w14:nvContentPartPr>
                        <w14:cNvContentPartPr/>
                      </w14:nvContentPartPr>
                      <w14:xfrm>
                        <a:off x="0" y="0"/>
                        <a:ext cx="60120" cy="13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1" o:spid="_x0000_s1026" type="#_x0000_t75" style="position:absolute;margin-left:-88.05pt;margin-top:.95pt;width:7.6pt;height:12.85pt;z-index:25262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">
                <v:imagedata r:id="rId1958" o:title=""/>
              </v:shape>
            </w:pict>
          </mc:Fallback>
        </mc:AlternateContent>
      </w:r>
    </w:p>
    <w:p w:rsidR="009B7C1F" w:rsidRDefault="00820525" w:rsidP="009B7C1F"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704768" behindDoc="0" locked="0" layoutInCell="1" allowOverlap="1">
                <wp:simplePos x="0" y="0"/>
                <wp:positionH relativeFrom="column">
                  <wp:posOffset>3534624</wp:posOffset>
                </wp:positionH>
                <wp:positionV relativeFrom="paragraph">
                  <wp:posOffset>9097</wp:posOffset>
                </wp:positionV>
                <wp:extent cx="199440" cy="160560"/>
                <wp:effectExtent l="38100" t="38100" r="29210" b="68580"/>
                <wp:wrapNone/>
                <wp:docPr id="1606" name="Ink 16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9">
                      <w14:nvContentPartPr>
                        <w14:cNvContentPartPr/>
                      </w14:nvContentPartPr>
                      <w14:xfrm>
                        <a:off x="0" y="0"/>
                        <a:ext cx="199440" cy="16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06" o:spid="_x0000_s1026" type="#_x0000_t75" style="position:absolute;margin-left:276.7pt;margin-top:-.45pt;width:17.85pt;height:15.45pt;z-index:25270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">
                <v:imagedata r:id="rId196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47424" behindDoc="0" locked="0" layoutInCell="1" allowOverlap="1">
                <wp:simplePos x="0" y="0"/>
                <wp:positionH relativeFrom="column">
                  <wp:posOffset>883944</wp:posOffset>
                </wp:positionH>
                <wp:positionV relativeFrom="paragraph">
                  <wp:posOffset>9347</wp:posOffset>
                </wp:positionV>
                <wp:extent cx="234360" cy="176040"/>
                <wp:effectExtent l="57150" t="57150" r="13335" b="71755"/>
                <wp:wrapNone/>
                <wp:docPr id="1550" name="Ink 15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1">
                      <w14:nvContentPartPr>
                        <w14:cNvContentPartPr/>
                      </w14:nvContentPartPr>
                      <w14:xfrm>
                        <a:off x="0" y="0"/>
                        <a:ext cx="234360" cy="17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50" o:spid="_x0000_s1026" type="#_x0000_t75" style="position:absolute;margin-left:68.3pt;margin-top:-.7pt;width:21.3pt;height:16.9pt;z-index:25264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">
                <v:imagedata r:id="rId196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45376" behindDoc="0" locked="0" layoutInCell="1" allowOverlap="1">
                <wp:simplePos x="0" y="0"/>
                <wp:positionH relativeFrom="column">
                  <wp:posOffset>488664</wp:posOffset>
                </wp:positionH>
                <wp:positionV relativeFrom="paragraph">
                  <wp:posOffset>105827</wp:posOffset>
                </wp:positionV>
                <wp:extent cx="254160" cy="118800"/>
                <wp:effectExtent l="57150" t="57150" r="31750" b="71755"/>
                <wp:wrapNone/>
                <wp:docPr id="1548" name="Ink 15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3">
                      <w14:nvContentPartPr>
                        <w14:cNvContentPartPr/>
                      </w14:nvContentPartPr>
                      <w14:xfrm>
                        <a:off x="0" y="0"/>
                        <a:ext cx="254160" cy="11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8" o:spid="_x0000_s1026" type="#_x0000_t75" style="position:absolute;margin-left:37.1pt;margin-top:6.8pt;width:21.9pt;height:12.3pt;z-index:25264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">
                <v:imagedata r:id="rId196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35136" behindDoc="0" locked="0" layoutInCell="1" allowOverlap="1">
                <wp:simplePos x="0" y="0"/>
                <wp:positionH relativeFrom="column">
                  <wp:posOffset>7344</wp:posOffset>
                </wp:positionH>
                <wp:positionV relativeFrom="paragraph">
                  <wp:posOffset>-34213</wp:posOffset>
                </wp:positionV>
                <wp:extent cx="20160" cy="108000"/>
                <wp:effectExtent l="38100" t="38100" r="75565" b="63500"/>
                <wp:wrapNone/>
                <wp:docPr id="1538" name="Ink 15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5">
                      <w14:nvContentPartPr>
                        <w14:cNvContentPartPr/>
                      </w14:nvContentPartPr>
                      <w14:xfrm>
                        <a:off x="0" y="0"/>
                        <a:ext cx="20160" cy="10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8" o:spid="_x0000_s1026" type="#_x0000_t75" style="position:absolute;margin-left:-.8pt;margin-top:-3.9pt;width:4.3pt;height:11.2pt;z-index:25263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">
                <v:imagedata r:id="rId196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34112" behindDoc="0" locked="0" layoutInCell="1" allowOverlap="1">
                <wp:simplePos x="0" y="0"/>
                <wp:positionH relativeFrom="column">
                  <wp:posOffset>-140976</wp:posOffset>
                </wp:positionH>
                <wp:positionV relativeFrom="paragraph">
                  <wp:posOffset>-18013</wp:posOffset>
                </wp:positionV>
                <wp:extent cx="117360" cy="152280"/>
                <wp:effectExtent l="57150" t="38100" r="35560" b="57785"/>
                <wp:wrapNone/>
                <wp:docPr id="1537" name="Ink 15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7">
                      <w14:nvContentPartPr>
                        <w14:cNvContentPartPr/>
                      </w14:nvContentPartPr>
                      <w14:xfrm>
                        <a:off x="0" y="0"/>
                        <a:ext cx="117360" cy="15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7" o:spid="_x0000_s1026" type="#_x0000_t75" style="position:absolute;margin-left:-12.5pt;margin-top:-2.2pt;width:11.25pt;height:14.25pt;z-index:25263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">
                <v:imagedata r:id="rId196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25920" behindDoc="0" locked="0" layoutInCell="1" allowOverlap="1">
                <wp:simplePos x="0" y="0"/>
                <wp:positionH relativeFrom="column">
                  <wp:posOffset>-804816</wp:posOffset>
                </wp:positionH>
                <wp:positionV relativeFrom="paragraph">
                  <wp:posOffset>130307</wp:posOffset>
                </wp:positionV>
                <wp:extent cx="119520" cy="81000"/>
                <wp:effectExtent l="57150" t="57150" r="52070" b="52705"/>
                <wp:wrapNone/>
                <wp:docPr id="1529" name="Ink 15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9">
                      <w14:nvContentPartPr>
                        <w14:cNvContentPartPr/>
                      </w14:nvContentPartPr>
                      <w14:xfrm>
                        <a:off x="0" y="0"/>
                        <a:ext cx="119520" cy="8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9" o:spid="_x0000_s1026" type="#_x0000_t75" style="position:absolute;margin-left:-64.55pt;margin-top:9.1pt;width:11.75pt;height:8.45pt;z-index:25262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">
                <v:imagedata r:id="rId197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24896" behindDoc="0" locked="0" layoutInCell="1" allowOverlap="1">
                <wp:simplePos x="0" y="0"/>
                <wp:positionH relativeFrom="column">
                  <wp:posOffset>-1323936</wp:posOffset>
                </wp:positionH>
                <wp:positionV relativeFrom="paragraph">
                  <wp:posOffset>112307</wp:posOffset>
                </wp:positionV>
                <wp:extent cx="92160" cy="66600"/>
                <wp:effectExtent l="57150" t="57150" r="60325" b="67310"/>
                <wp:wrapNone/>
                <wp:docPr id="1528" name="Ink 15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1">
                      <w14:nvContentPartPr>
                        <w14:cNvContentPartPr/>
                      </w14:nvContentPartPr>
                      <w14:xfrm>
                        <a:off x="0" y="0"/>
                        <a:ext cx="92160" cy="6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8" o:spid="_x0000_s1026" type="#_x0000_t75" style="position:absolute;margin-left:-105.6pt;margin-top:7.5pt;width:9.75pt;height:8.05pt;z-index:25262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">
                <v:imagedata r:id="rId1972" o:title=""/>
              </v:shape>
            </w:pict>
          </mc:Fallback>
        </mc:AlternateContent>
      </w:r>
    </w:p>
    <w:p w:rsidR="009B7C1F" w:rsidRDefault="00820525" w:rsidP="009B7C1F"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703744" behindDoc="0" locked="0" layoutInCell="1" allowOverlap="1">
                <wp:simplePos x="0" y="0"/>
                <wp:positionH relativeFrom="column">
                  <wp:posOffset>3406464</wp:posOffset>
                </wp:positionH>
                <wp:positionV relativeFrom="paragraph">
                  <wp:posOffset>-118578</wp:posOffset>
                </wp:positionV>
                <wp:extent cx="76680" cy="296280"/>
                <wp:effectExtent l="57150" t="57150" r="57150" b="85090"/>
                <wp:wrapNone/>
                <wp:docPr id="1605" name="Ink 16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3">
                      <w14:nvContentPartPr>
                        <w14:cNvContentPartPr/>
                      </w14:nvContentPartPr>
                      <w14:xfrm>
                        <a:off x="0" y="0"/>
                        <a:ext cx="76680" cy="29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05" o:spid="_x0000_s1026" type="#_x0000_t75" style="position:absolute;margin-left:266.7pt;margin-top:-10.85pt;width:9.2pt;height:26.4pt;z-index:25270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">
                <v:imagedata r:id="rId197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702720" behindDoc="0" locked="0" layoutInCell="1" allowOverlap="1">
                <wp:simplePos x="0" y="0"/>
                <wp:positionH relativeFrom="column">
                  <wp:posOffset>3109824</wp:posOffset>
                </wp:positionH>
                <wp:positionV relativeFrom="paragraph">
                  <wp:posOffset>-91578</wp:posOffset>
                </wp:positionV>
                <wp:extent cx="295560" cy="169920"/>
                <wp:effectExtent l="57150" t="57150" r="9525" b="78105"/>
                <wp:wrapNone/>
                <wp:docPr id="1604" name="Ink 16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5">
                      <w14:nvContentPartPr>
                        <w14:cNvContentPartPr/>
                      </w14:nvContentPartPr>
                      <w14:xfrm>
                        <a:off x="0" y="0"/>
                        <a:ext cx="295560" cy="16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04" o:spid="_x0000_s1026" type="#_x0000_t75" style="position:absolute;margin-left:243.35pt;margin-top:-8.8pt;width:25.2pt;height:16.55pt;z-index:25270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">
                <v:imagedata r:id="rId197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46400" behindDoc="0" locked="0" layoutInCell="1" allowOverlap="1">
                <wp:simplePos x="0" y="0"/>
                <wp:positionH relativeFrom="column">
                  <wp:posOffset>755784</wp:posOffset>
                </wp:positionH>
                <wp:positionV relativeFrom="paragraph">
                  <wp:posOffset>-120128</wp:posOffset>
                </wp:positionV>
                <wp:extent cx="83520" cy="295920"/>
                <wp:effectExtent l="57150" t="57150" r="50165" b="66040"/>
                <wp:wrapNone/>
                <wp:docPr id="1549" name="Ink 15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7">
                      <w14:nvContentPartPr>
                        <w14:cNvContentPartPr/>
                      </w14:nvContentPartPr>
                      <w14:xfrm>
                        <a:off x="0" y="0"/>
                        <a:ext cx="83520" cy="29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9" o:spid="_x0000_s1026" type="#_x0000_t75" style="position:absolute;margin-left:57.95pt;margin-top:-10.8pt;width:9.65pt;height:26.15pt;z-index:25264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">
                <v:imagedata r:id="rId1978" o:title=""/>
              </v:shape>
            </w:pict>
          </mc:Fallback>
        </mc:AlternateContent>
      </w:r>
    </w:p>
    <w:p w:rsidR="009B7C1F" w:rsidRDefault="00820525" w:rsidP="009B7C1F"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66880" behindDoc="0" locked="0" layoutInCell="1" allowOverlap="1">
                <wp:simplePos x="0" y="0"/>
                <wp:positionH relativeFrom="column">
                  <wp:posOffset>1342944</wp:posOffset>
                </wp:positionH>
                <wp:positionV relativeFrom="paragraph">
                  <wp:posOffset>95362</wp:posOffset>
                </wp:positionV>
                <wp:extent cx="75960" cy="56520"/>
                <wp:effectExtent l="57150" t="57150" r="57785" b="76835"/>
                <wp:wrapNone/>
                <wp:docPr id="1569" name="Ink 15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9">
                      <w14:nvContentPartPr>
                        <w14:cNvContentPartPr/>
                      </w14:nvContentPartPr>
                      <w14:xfrm>
                        <a:off x="0" y="0"/>
                        <a:ext cx="75960" cy="5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69" o:spid="_x0000_s1026" type="#_x0000_t75" style="position:absolute;margin-left:104.25pt;margin-top:6.15pt;width:9.05pt;height:7.35pt;z-index:25266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">
                <v:imagedata r:id="rId198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62784" behindDoc="0" locked="0" layoutInCell="1" allowOverlap="1">
                <wp:simplePos x="0" y="0"/>
                <wp:positionH relativeFrom="column">
                  <wp:posOffset>947664</wp:posOffset>
                </wp:positionH>
                <wp:positionV relativeFrom="paragraph">
                  <wp:posOffset>155842</wp:posOffset>
                </wp:positionV>
                <wp:extent cx="74160" cy="5400"/>
                <wp:effectExtent l="57150" t="57150" r="40640" b="71120"/>
                <wp:wrapNone/>
                <wp:docPr id="1565" name="Ink 15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1">
                      <w14:nvContentPartPr>
                        <w14:cNvContentPartPr/>
                      </w14:nvContentPartPr>
                      <w14:xfrm>
                        <a:off x="0" y="0"/>
                        <a:ext cx="7416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65" o:spid="_x0000_s1026" type="#_x0000_t75" style="position:absolute;margin-left:73.4pt;margin-top:10.8pt;width:7.8pt;height:3.3pt;z-index:25266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">
                <v:imagedata r:id="rId198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57664" behindDoc="0" locked="0" layoutInCell="1" allowOverlap="1">
                <wp:simplePos x="0" y="0"/>
                <wp:positionH relativeFrom="column">
                  <wp:posOffset>705744</wp:posOffset>
                </wp:positionH>
                <wp:positionV relativeFrom="paragraph">
                  <wp:posOffset>46042</wp:posOffset>
                </wp:positionV>
                <wp:extent cx="136440" cy="218520"/>
                <wp:effectExtent l="57150" t="38100" r="73660" b="67310"/>
                <wp:wrapNone/>
                <wp:docPr id="1560" name="Ink 15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3">
                      <w14:nvContentPartPr>
                        <w14:cNvContentPartPr/>
                      </w14:nvContentPartPr>
                      <w14:xfrm>
                        <a:off x="0" y="0"/>
                        <a:ext cx="136440" cy="21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60" o:spid="_x0000_s1026" type="#_x0000_t75" style="position:absolute;margin-left:54.15pt;margin-top:2.65pt;width:13.35pt;height:19.6pt;z-index:25265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">
                <v:imagedata r:id="rId198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54592" behindDoc="0" locked="0" layoutInCell="1" allowOverlap="1">
                <wp:simplePos x="0" y="0"/>
                <wp:positionH relativeFrom="column">
                  <wp:posOffset>395784</wp:posOffset>
                </wp:positionH>
                <wp:positionV relativeFrom="paragraph">
                  <wp:posOffset>94282</wp:posOffset>
                </wp:positionV>
                <wp:extent cx="0" cy="43920"/>
                <wp:effectExtent l="0" t="0" r="0" b="0"/>
                <wp:wrapNone/>
                <wp:docPr id="1557" name="Ink 15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5">
                      <w14:nvContentPartPr>
                        <w14:cNvContentPartPr/>
                      </w14:nvContentPartPr>
                      <w14:xfrm>
                        <a:off x="0" y="0"/>
                        <a:ext cx="0" cy="4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57" o:spid="_x0000_s1026" type="#_x0000_t75" style="position:absolute;margin-left:31.15pt;margin-top:7.4pt;width:0;height:3.45pt;z-index:25265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">
                <v:imagedata r:id="rId1986" o:title=""/>
              </v:shape>
            </w:pict>
          </mc:Fallback>
        </mc:AlternateContent>
      </w:r>
    </w:p>
    <w:p w:rsidR="009B7C1F" w:rsidRDefault="00820525" w:rsidP="009B7C1F"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720128" behindDoc="0" locked="0" layoutInCell="1" allowOverlap="1">
                <wp:simplePos x="0" y="0"/>
                <wp:positionH relativeFrom="column">
                  <wp:posOffset>-1632096</wp:posOffset>
                </wp:positionH>
                <wp:positionV relativeFrom="paragraph">
                  <wp:posOffset>126557</wp:posOffset>
                </wp:positionV>
                <wp:extent cx="65160" cy="76680"/>
                <wp:effectExtent l="57150" t="57150" r="49530" b="76200"/>
                <wp:wrapNone/>
                <wp:docPr id="1621" name="Ink 16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7">
                      <w14:nvContentPartPr>
                        <w14:cNvContentPartPr/>
                      </w14:nvContentPartPr>
                      <w14:xfrm>
                        <a:off x="0" y="0"/>
                        <a:ext cx="65160" cy="7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21" o:spid="_x0000_s1026" type="#_x0000_t75" style="position:absolute;margin-left:-130.1pt;margin-top:8.5pt;width:8.35pt;height:9.15pt;z-index:25272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">
                <v:imagedata r:id="rId198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717056" behindDoc="0" locked="0" layoutInCell="1" allowOverlap="1">
                <wp:simplePos x="0" y="0"/>
                <wp:positionH relativeFrom="column">
                  <wp:posOffset>3881304</wp:posOffset>
                </wp:positionH>
                <wp:positionV relativeFrom="paragraph">
                  <wp:posOffset>52397</wp:posOffset>
                </wp:positionV>
                <wp:extent cx="74160" cy="87480"/>
                <wp:effectExtent l="57150" t="57150" r="21590" b="65405"/>
                <wp:wrapNone/>
                <wp:docPr id="1618" name="Ink 16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9">
                      <w14:nvContentPartPr>
                        <w14:cNvContentPartPr/>
                      </w14:nvContentPartPr>
                      <w14:xfrm>
                        <a:off x="0" y="0"/>
                        <a:ext cx="74160" cy="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18" o:spid="_x0000_s1026" type="#_x0000_t75" style="position:absolute;margin-left:304.05pt;margin-top:2.85pt;width:9.1pt;height:9.85pt;z-index:25271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">
                <v:imagedata r:id="rId199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65856" behindDoc="0" locked="0" layoutInCell="1" allowOverlap="1">
                <wp:simplePos x="0" y="0"/>
                <wp:positionH relativeFrom="column">
                  <wp:posOffset>1217664</wp:posOffset>
                </wp:positionH>
                <wp:positionV relativeFrom="paragraph">
                  <wp:posOffset>-47073</wp:posOffset>
                </wp:positionV>
                <wp:extent cx="99360" cy="145080"/>
                <wp:effectExtent l="57150" t="38100" r="53340" b="64770"/>
                <wp:wrapNone/>
                <wp:docPr id="1568" name="Ink 15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1">
                      <w14:nvContentPartPr>
                        <w14:cNvContentPartPr/>
                      </w14:nvContentPartPr>
                      <w14:xfrm>
                        <a:off x="0" y="0"/>
                        <a:ext cx="99360" cy="14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68" o:spid="_x0000_s1026" type="#_x0000_t75" style="position:absolute;margin-left:94.6pt;margin-top:-4.65pt;width:10.65pt;height:13.9pt;z-index:25266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">
                <v:imagedata r:id="rId199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64832" behindDoc="0" locked="0" layoutInCell="1" allowOverlap="1">
                <wp:simplePos x="0" y="0"/>
                <wp:positionH relativeFrom="column">
                  <wp:posOffset>1097784</wp:posOffset>
                </wp:positionH>
                <wp:positionV relativeFrom="paragraph">
                  <wp:posOffset>-53193</wp:posOffset>
                </wp:positionV>
                <wp:extent cx="113760" cy="165240"/>
                <wp:effectExtent l="57150" t="38100" r="19685" b="63500"/>
                <wp:wrapNone/>
                <wp:docPr id="1567" name="Ink 15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3">
                      <w14:nvContentPartPr>
                        <w14:cNvContentPartPr/>
                      </w14:nvContentPartPr>
                      <w14:xfrm>
                        <a:off x="0" y="0"/>
                        <a:ext cx="113760" cy="16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67" o:spid="_x0000_s1026" type="#_x0000_t75" style="position:absolute;margin-left:84.95pt;margin-top:-5.4pt;width:12pt;height:15.75pt;z-index:25266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">
                <v:imagedata r:id="rId199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63808" behindDoc="0" locked="0" layoutInCell="1" allowOverlap="1">
                <wp:simplePos x="0" y="0"/>
                <wp:positionH relativeFrom="column">
                  <wp:posOffset>955224</wp:posOffset>
                </wp:positionH>
                <wp:positionV relativeFrom="paragraph">
                  <wp:posOffset>3687</wp:posOffset>
                </wp:positionV>
                <wp:extent cx="102960" cy="35640"/>
                <wp:effectExtent l="38100" t="38100" r="30480" b="40640"/>
                <wp:wrapNone/>
                <wp:docPr id="1566" name="Ink 15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5">
                      <w14:nvContentPartPr>
                        <w14:cNvContentPartPr/>
                      </w14:nvContentPartPr>
                      <w14:xfrm>
                        <a:off x="0" y="0"/>
                        <a:ext cx="102960" cy="3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66" o:spid="_x0000_s1026" type="#_x0000_t75" style="position:absolute;margin-left:74.1pt;margin-top:-.15pt;width:9.65pt;height:4.55pt;z-index:25266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">
                <v:imagedata r:id="rId199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56640" behindDoc="0" locked="0" layoutInCell="1" allowOverlap="1">
                <wp:simplePos x="0" y="0"/>
                <wp:positionH relativeFrom="column">
                  <wp:posOffset>521064</wp:posOffset>
                </wp:positionH>
                <wp:positionV relativeFrom="paragraph">
                  <wp:posOffset>-35193</wp:posOffset>
                </wp:positionV>
                <wp:extent cx="151200" cy="145800"/>
                <wp:effectExtent l="38100" t="57150" r="58420" b="83185"/>
                <wp:wrapNone/>
                <wp:docPr id="1559" name="Ink 15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7">
                      <w14:nvContentPartPr>
                        <w14:cNvContentPartPr/>
                      </w14:nvContentPartPr>
                      <w14:xfrm>
                        <a:off x="0" y="0"/>
                        <a:ext cx="151200" cy="14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59" o:spid="_x0000_s1026" type="#_x0000_t75" style="position:absolute;margin-left:40.55pt;margin-top:-4.2pt;width:13.85pt;height:14.55pt;z-index:25265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">
                <v:imagedata r:id="rId199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55616" behindDoc="0" locked="0" layoutInCell="1" allowOverlap="1">
                <wp:simplePos x="0" y="0"/>
                <wp:positionH relativeFrom="column">
                  <wp:posOffset>438264</wp:posOffset>
                </wp:positionH>
                <wp:positionV relativeFrom="paragraph">
                  <wp:posOffset>-61113</wp:posOffset>
                </wp:positionV>
                <wp:extent cx="102240" cy="188280"/>
                <wp:effectExtent l="57150" t="57150" r="0" b="78740"/>
                <wp:wrapNone/>
                <wp:docPr id="1558" name="Ink 15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9">
                      <w14:nvContentPartPr>
                        <w14:cNvContentPartPr/>
                      </w14:nvContentPartPr>
                      <w14:xfrm>
                        <a:off x="0" y="0"/>
                        <a:ext cx="102240" cy="18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58" o:spid="_x0000_s1026" type="#_x0000_t75" style="position:absolute;margin-left:32.9pt;margin-top:-6.2pt;width:11.15pt;height:17.75pt;z-index:25265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">
                <v:imagedata r:id="rId200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53568" behindDoc="0" locked="0" layoutInCell="1" allowOverlap="1">
                <wp:simplePos x="0" y="0"/>
                <wp:positionH relativeFrom="column">
                  <wp:posOffset>287064</wp:posOffset>
                </wp:positionH>
                <wp:positionV relativeFrom="paragraph">
                  <wp:posOffset>17727</wp:posOffset>
                </wp:positionV>
                <wp:extent cx="103680" cy="117360"/>
                <wp:effectExtent l="57150" t="57150" r="48895" b="73660"/>
                <wp:wrapNone/>
                <wp:docPr id="1556" name="Ink 15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1">
                      <w14:nvContentPartPr>
                        <w14:cNvContentPartPr/>
                      </w14:nvContentPartPr>
                      <w14:xfrm>
                        <a:off x="0" y="0"/>
                        <a:ext cx="103680" cy="11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56" o:spid="_x0000_s1026" type="#_x0000_t75" style="position:absolute;margin-left:21.05pt;margin-top:-.05pt;width:11.15pt;height:12.3pt;z-index:25265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">
                <v:imagedata r:id="rId200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52544" behindDoc="0" locked="0" layoutInCell="1" allowOverlap="1">
                <wp:simplePos x="0" y="0"/>
                <wp:positionH relativeFrom="column">
                  <wp:posOffset>147384</wp:posOffset>
                </wp:positionH>
                <wp:positionV relativeFrom="paragraph">
                  <wp:posOffset>20247</wp:posOffset>
                </wp:positionV>
                <wp:extent cx="105840" cy="141120"/>
                <wp:effectExtent l="57150" t="57150" r="46990" b="68580"/>
                <wp:wrapNone/>
                <wp:docPr id="1555" name="Ink 15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3">
                      <w14:nvContentPartPr>
                        <w14:cNvContentPartPr/>
                      </w14:nvContentPartPr>
                      <w14:xfrm>
                        <a:off x="0" y="0"/>
                        <a:ext cx="105840" cy="14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55" o:spid="_x0000_s1026" type="#_x0000_t75" style="position:absolute;margin-left:10.1pt;margin-top:.25pt;width:10.4pt;height:13.95pt;z-index:25265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">
                <v:imagedata r:id="rId200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51520" behindDoc="0" locked="0" layoutInCell="1" allowOverlap="1">
                <wp:simplePos x="0" y="0"/>
                <wp:positionH relativeFrom="column">
                  <wp:posOffset>59904</wp:posOffset>
                </wp:positionH>
                <wp:positionV relativeFrom="paragraph">
                  <wp:posOffset>22047</wp:posOffset>
                </wp:positionV>
                <wp:extent cx="60840" cy="161640"/>
                <wp:effectExtent l="57150" t="57150" r="53975" b="67310"/>
                <wp:wrapNone/>
                <wp:docPr id="1554" name="Ink 15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5">
                      <w14:nvContentPartPr>
                        <w14:cNvContentPartPr/>
                      </w14:nvContentPartPr>
                      <w14:xfrm>
                        <a:off x="0" y="0"/>
                        <a:ext cx="60840" cy="16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54" o:spid="_x0000_s1026" type="#_x0000_t75" style="position:absolute;margin-left:3.25pt;margin-top:.35pt;width:7.6pt;height:15.7pt;z-index:25265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">
                <v:imagedata r:id="rId200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50496" behindDoc="0" locked="0" layoutInCell="1" allowOverlap="1">
                <wp:simplePos x="0" y="0"/>
                <wp:positionH relativeFrom="column">
                  <wp:posOffset>-68976</wp:posOffset>
                </wp:positionH>
                <wp:positionV relativeFrom="paragraph">
                  <wp:posOffset>61287</wp:posOffset>
                </wp:positionV>
                <wp:extent cx="97920" cy="122760"/>
                <wp:effectExtent l="57150" t="57150" r="54610" b="67945"/>
                <wp:wrapNone/>
                <wp:docPr id="1553" name="Ink 15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7">
                      <w14:nvContentPartPr>
                        <w14:cNvContentPartPr/>
                      </w14:nvContentPartPr>
                      <w14:xfrm>
                        <a:off x="0" y="0"/>
                        <a:ext cx="97920" cy="12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53" o:spid="_x0000_s1026" type="#_x0000_t75" style="position:absolute;margin-left:-7pt;margin-top:3.4pt;width:10.1pt;height:12.65pt;z-index:25265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">
                <v:imagedata r:id="rId200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49472" behindDoc="0" locked="0" layoutInCell="1" allowOverlap="1">
                <wp:simplePos x="0" y="0"/>
                <wp:positionH relativeFrom="column">
                  <wp:posOffset>-93096</wp:posOffset>
                </wp:positionH>
                <wp:positionV relativeFrom="paragraph">
                  <wp:posOffset>23487</wp:posOffset>
                </wp:positionV>
                <wp:extent cx="7200" cy="11520"/>
                <wp:effectExtent l="19050" t="19050" r="31115" b="26670"/>
                <wp:wrapNone/>
                <wp:docPr id="1552" name="Ink 15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9">
                      <w14:nvContentPartPr>
                        <w14:cNvContentPartPr/>
                      </w14:nvContentPartPr>
                      <w14:xfrm>
                        <a:off x="0" y="0"/>
                        <a:ext cx="720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52" o:spid="_x0000_s1026" type="#_x0000_t75" style="position:absolute;margin-left:-7.8pt;margin-top:1.15pt;width:1.5pt;height:2pt;z-index:25264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">
                <v:imagedata r:id="rId201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48448" behindDoc="0" locked="0" layoutInCell="1" allowOverlap="1">
                <wp:simplePos x="0" y="0"/>
                <wp:positionH relativeFrom="column">
                  <wp:posOffset>-118296</wp:posOffset>
                </wp:positionH>
                <wp:positionV relativeFrom="paragraph">
                  <wp:posOffset>70287</wp:posOffset>
                </wp:positionV>
                <wp:extent cx="31680" cy="109440"/>
                <wp:effectExtent l="57150" t="38100" r="64135" b="43180"/>
                <wp:wrapNone/>
                <wp:docPr id="1551" name="Ink 15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1">
                      <w14:nvContentPartPr>
                        <w14:cNvContentPartPr/>
                      </w14:nvContentPartPr>
                      <w14:xfrm>
                        <a:off x="0" y="0"/>
                        <a:ext cx="3168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51" o:spid="_x0000_s1026" type="#_x0000_t75" style="position:absolute;margin-left:-10.45pt;margin-top:4.55pt;width:4.85pt;height:10.65pt;z-index:25264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">
                <v:imagedata r:id="rId201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33088" behindDoc="0" locked="0" layoutInCell="1" allowOverlap="1">
                <wp:simplePos x="0" y="0"/>
                <wp:positionH relativeFrom="column">
                  <wp:posOffset>-1410696</wp:posOffset>
                </wp:positionH>
                <wp:positionV relativeFrom="paragraph">
                  <wp:posOffset>-26193</wp:posOffset>
                </wp:positionV>
                <wp:extent cx="74520" cy="108360"/>
                <wp:effectExtent l="57150" t="57150" r="40005" b="63500"/>
                <wp:wrapNone/>
                <wp:docPr id="1536" name="Ink 15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3">
                      <w14:nvContentPartPr>
                        <w14:cNvContentPartPr/>
                      </w14:nvContentPartPr>
                      <w14:xfrm>
                        <a:off x="0" y="0"/>
                        <a:ext cx="7452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6" o:spid="_x0000_s1026" type="#_x0000_t75" style="position:absolute;margin-left:-112.6pt;margin-top:-3.3pt;width:8.9pt;height:11.35pt;z-index:25263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">
                <v:imagedata r:id="rId201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32064" behindDoc="0" locked="0" layoutInCell="1" allowOverlap="1">
                <wp:simplePos x="0" y="0"/>
                <wp:positionH relativeFrom="column">
                  <wp:posOffset>-1503216</wp:posOffset>
                </wp:positionH>
                <wp:positionV relativeFrom="paragraph">
                  <wp:posOffset>-3873</wp:posOffset>
                </wp:positionV>
                <wp:extent cx="62280" cy="134640"/>
                <wp:effectExtent l="57150" t="38100" r="52070" b="55880"/>
                <wp:wrapNone/>
                <wp:docPr id="1535" name="Ink 15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5">
                      <w14:nvContentPartPr>
                        <w14:cNvContentPartPr/>
                      </w14:nvContentPartPr>
                      <w14:xfrm>
                        <a:off x="0" y="0"/>
                        <a:ext cx="62280" cy="13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5" o:spid="_x0000_s1026" type="#_x0000_t75" style="position:absolute;margin-left:-119.8pt;margin-top:-1.3pt;width:7.9pt;height:13.1pt;z-index:25263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">
                <v:imagedata r:id="rId201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31040" behindDoc="0" locked="0" layoutInCell="1" allowOverlap="1">
                <wp:simplePos x="0" y="0"/>
                <wp:positionH relativeFrom="column">
                  <wp:posOffset>-614016</wp:posOffset>
                </wp:positionH>
                <wp:positionV relativeFrom="paragraph">
                  <wp:posOffset>28527</wp:posOffset>
                </wp:positionV>
                <wp:extent cx="65880" cy="88920"/>
                <wp:effectExtent l="57150" t="38100" r="67945" b="63500"/>
                <wp:wrapNone/>
                <wp:docPr id="1534" name="Ink 15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7">
                      <w14:nvContentPartPr>
                        <w14:cNvContentPartPr/>
                      </w14:nvContentPartPr>
                      <w14:xfrm>
                        <a:off x="0" y="0"/>
                        <a:ext cx="65880" cy="8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4" o:spid="_x0000_s1026" type="#_x0000_t75" style="position:absolute;margin-left:-49.65pt;margin-top:1.3pt;width:7.95pt;height:9.35pt;z-index:25263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">
                <v:imagedata r:id="rId201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30016" behindDoc="0" locked="0" layoutInCell="1" allowOverlap="1">
                <wp:simplePos x="0" y="0"/>
                <wp:positionH relativeFrom="column">
                  <wp:posOffset>-701856</wp:posOffset>
                </wp:positionH>
                <wp:positionV relativeFrom="paragraph">
                  <wp:posOffset>29967</wp:posOffset>
                </wp:positionV>
                <wp:extent cx="55800" cy="118440"/>
                <wp:effectExtent l="38100" t="38100" r="59055" b="34290"/>
                <wp:wrapNone/>
                <wp:docPr id="1533" name="Ink 15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9">
                      <w14:nvContentPartPr>
                        <w14:cNvContentPartPr/>
                      </w14:nvContentPartPr>
                      <w14:xfrm>
                        <a:off x="0" y="0"/>
                        <a:ext cx="55800" cy="11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3" o:spid="_x0000_s1026" type="#_x0000_t75" style="position:absolute;margin-left:-56.5pt;margin-top:2.1pt;width:7.05pt;height:10.95pt;z-index:25263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">
                <v:imagedata r:id="rId2020" o:title=""/>
              </v:shape>
            </w:pict>
          </mc:Fallback>
        </mc:AlternateContent>
      </w:r>
    </w:p>
    <w:p w:rsidR="009B7C1F" w:rsidRDefault="00820525" w:rsidP="009B7C1F"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725248" behindDoc="0" locked="0" layoutInCell="1" allowOverlap="1">
                <wp:simplePos x="0" y="0"/>
                <wp:positionH relativeFrom="column">
                  <wp:posOffset>-1576656</wp:posOffset>
                </wp:positionH>
                <wp:positionV relativeFrom="paragraph">
                  <wp:posOffset>-18758</wp:posOffset>
                </wp:positionV>
                <wp:extent cx="1105920" cy="44640"/>
                <wp:effectExtent l="0" t="57150" r="37465" b="69850"/>
                <wp:wrapNone/>
                <wp:docPr id="1627" name="Ink 16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1">
                      <w14:nvContentPartPr>
                        <w14:cNvContentPartPr/>
                      </w14:nvContentPartPr>
                      <w14:xfrm>
                        <a:off x="0" y="0"/>
                        <a:ext cx="1105920" cy="4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27" o:spid="_x0000_s1026" type="#_x0000_t75" style="position:absolute;margin-left:-124.5pt;margin-top:-2.85pt;width:88.3pt;height:6.4pt;z-index:25272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">
                <v:imagedata r:id="rId202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724224" behindDoc="0" locked="0" layoutInCell="1" allowOverlap="1">
                <wp:simplePos x="0" y="0"/>
                <wp:positionH relativeFrom="column">
                  <wp:posOffset>1814184</wp:posOffset>
                </wp:positionH>
                <wp:positionV relativeFrom="paragraph">
                  <wp:posOffset>159442</wp:posOffset>
                </wp:positionV>
                <wp:extent cx="723240" cy="24480"/>
                <wp:effectExtent l="0" t="57150" r="39370" b="71120"/>
                <wp:wrapNone/>
                <wp:docPr id="1626" name="Ink 16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3">
                      <w14:nvContentPartPr>
                        <w14:cNvContentPartPr/>
                      </w14:nvContentPartPr>
                      <w14:xfrm>
                        <a:off x="0" y="0"/>
                        <a:ext cx="72324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26" o:spid="_x0000_s1026" type="#_x0000_t75" style="position:absolute;margin-left:141.75pt;margin-top:11.05pt;width:58.95pt;height:4.9pt;z-index:25272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">
                <v:imagedata r:id="rId202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722176" behindDoc="0" locked="0" layoutInCell="1" allowOverlap="1">
                <wp:simplePos x="0" y="0"/>
                <wp:positionH relativeFrom="column">
                  <wp:posOffset>1772064</wp:posOffset>
                </wp:positionH>
                <wp:positionV relativeFrom="paragraph">
                  <wp:posOffset>131002</wp:posOffset>
                </wp:positionV>
                <wp:extent cx="69120" cy="58680"/>
                <wp:effectExtent l="57150" t="57150" r="45720" b="74930"/>
                <wp:wrapNone/>
                <wp:docPr id="1624" name="Ink 16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5">
                      <w14:nvContentPartPr>
                        <w14:cNvContentPartPr/>
                      </w14:nvContentPartPr>
                      <w14:xfrm>
                        <a:off x="0" y="0"/>
                        <a:ext cx="69120" cy="5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24" o:spid="_x0000_s1026" type="#_x0000_t75" style="position:absolute;margin-left:137.95pt;margin-top:8.9pt;width:8.15pt;height:7.65pt;z-index:25272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">
                <v:imagedata r:id="rId202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721152" behindDoc="0" locked="0" layoutInCell="1" allowOverlap="1">
                <wp:simplePos x="0" y="0"/>
                <wp:positionH relativeFrom="column">
                  <wp:posOffset>-511416</wp:posOffset>
                </wp:positionH>
                <wp:positionV relativeFrom="paragraph">
                  <wp:posOffset>11842</wp:posOffset>
                </wp:positionV>
                <wp:extent cx="46080" cy="47880"/>
                <wp:effectExtent l="57150" t="57150" r="49530" b="85725"/>
                <wp:wrapNone/>
                <wp:docPr id="1622" name="Ink 16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7">
                      <w14:nvContentPartPr>
                        <w14:cNvContentPartPr/>
                      </w14:nvContentPartPr>
                      <w14:xfrm>
                        <a:off x="0" y="0"/>
                        <a:ext cx="46080" cy="4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22" o:spid="_x0000_s1026" type="#_x0000_t75" style="position:absolute;margin-left:-41.85pt;margin-top:-.7pt;width:6.95pt;height:7.05pt;z-index:25272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">
                <v:imagedata r:id="rId202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718080" behindDoc="0" locked="0" layoutInCell="1" allowOverlap="1">
                <wp:simplePos x="0" y="0"/>
                <wp:positionH relativeFrom="column">
                  <wp:posOffset>2854584</wp:posOffset>
                </wp:positionH>
                <wp:positionV relativeFrom="paragraph">
                  <wp:posOffset>-367958</wp:posOffset>
                </wp:positionV>
                <wp:extent cx="1179360" cy="808920"/>
                <wp:effectExtent l="57150" t="57150" r="59055" b="67945"/>
                <wp:wrapNone/>
                <wp:docPr id="1619" name="Ink 16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9">
                      <w14:nvContentPartPr>
                        <w14:cNvContentPartPr/>
                      </w14:nvContentPartPr>
                      <w14:xfrm>
                        <a:off x="0" y="0"/>
                        <a:ext cx="1179360" cy="80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19" o:spid="_x0000_s1026" type="#_x0000_t75" style="position:absolute;margin-left:223.2pt;margin-top:-30.35pt;width:95.85pt;height:66.7pt;z-index:25271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">
                <v:imagedata r:id="rId203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716032" behindDoc="0" locked="0" layoutInCell="1" allowOverlap="1">
                <wp:simplePos x="0" y="0"/>
                <wp:positionH relativeFrom="column">
                  <wp:posOffset>3687984</wp:posOffset>
                </wp:positionH>
                <wp:positionV relativeFrom="paragraph">
                  <wp:posOffset>-114158</wp:posOffset>
                </wp:positionV>
                <wp:extent cx="109800" cy="240840"/>
                <wp:effectExtent l="57150" t="57150" r="62230" b="83185"/>
                <wp:wrapNone/>
                <wp:docPr id="1617" name="Ink 16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1">
                      <w14:nvContentPartPr>
                        <w14:cNvContentPartPr/>
                      </w14:nvContentPartPr>
                      <w14:xfrm>
                        <a:off x="0" y="0"/>
                        <a:ext cx="109800" cy="24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17" o:spid="_x0000_s1026" type="#_x0000_t75" style="position:absolute;margin-left:288.8pt;margin-top:-10.45pt;width:11.9pt;height:22pt;z-index:25271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">
                <v:imagedata r:id="rId203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715008" behindDoc="0" locked="0" layoutInCell="1" allowOverlap="1">
                <wp:simplePos x="0" y="0"/>
                <wp:positionH relativeFrom="column">
                  <wp:posOffset>3591144</wp:posOffset>
                </wp:positionH>
                <wp:positionV relativeFrom="paragraph">
                  <wp:posOffset>-87878</wp:posOffset>
                </wp:positionV>
                <wp:extent cx="82440" cy="227520"/>
                <wp:effectExtent l="57150" t="57150" r="51435" b="77470"/>
                <wp:wrapNone/>
                <wp:docPr id="1616" name="Ink 16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3">
                      <w14:nvContentPartPr>
                        <w14:cNvContentPartPr/>
                      </w14:nvContentPartPr>
                      <w14:xfrm>
                        <a:off x="0" y="0"/>
                        <a:ext cx="82440" cy="22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16" o:spid="_x0000_s1026" type="#_x0000_t75" style="position:absolute;margin-left:281.35pt;margin-top:-8.45pt;width:9.45pt;height:21.05pt;z-index:25271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">
                <v:imagedata r:id="rId203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713984" behindDoc="0" locked="0" layoutInCell="1" allowOverlap="1">
                <wp:simplePos x="0" y="0"/>
                <wp:positionH relativeFrom="column">
                  <wp:posOffset>3388104</wp:posOffset>
                </wp:positionH>
                <wp:positionV relativeFrom="paragraph">
                  <wp:posOffset>140362</wp:posOffset>
                </wp:positionV>
                <wp:extent cx="98280" cy="38160"/>
                <wp:effectExtent l="38100" t="38100" r="35560" b="57150"/>
                <wp:wrapNone/>
                <wp:docPr id="1615" name="Ink 16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5">
                      <w14:nvContentPartPr>
                        <w14:cNvContentPartPr/>
                      </w14:nvContentPartPr>
                      <w14:xfrm>
                        <a:off x="0" y="0"/>
                        <a:ext cx="98280" cy="3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15" o:spid="_x0000_s1026" type="#_x0000_t75" style="position:absolute;margin-left:265.6pt;margin-top:10.45pt;width:9.4pt;height:5pt;z-index:25271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">
                <v:imagedata r:id="rId203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712960" behindDoc="0" locked="0" layoutInCell="1" allowOverlap="1">
                <wp:simplePos x="0" y="0"/>
                <wp:positionH relativeFrom="column">
                  <wp:posOffset>3365064</wp:posOffset>
                </wp:positionH>
                <wp:positionV relativeFrom="paragraph">
                  <wp:posOffset>95362</wp:posOffset>
                </wp:positionV>
                <wp:extent cx="111960" cy="43560"/>
                <wp:effectExtent l="57150" t="38100" r="59690" b="52070"/>
                <wp:wrapNone/>
                <wp:docPr id="1614" name="Ink 16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7">
                      <w14:nvContentPartPr>
                        <w14:cNvContentPartPr/>
                      </w14:nvContentPartPr>
                      <w14:xfrm>
                        <a:off x="0" y="0"/>
                        <a:ext cx="111960" cy="4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14" o:spid="_x0000_s1026" type="#_x0000_t75" style="position:absolute;margin-left:263.45pt;margin-top:6.55pt;width:11.05pt;height:5.55pt;z-index:25271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">
                <v:imagedata r:id="rId203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711936" behindDoc="0" locked="0" layoutInCell="1" allowOverlap="1">
                <wp:simplePos x="0" y="0"/>
                <wp:positionH relativeFrom="column">
                  <wp:posOffset>3236904</wp:posOffset>
                </wp:positionH>
                <wp:positionV relativeFrom="paragraph">
                  <wp:posOffset>39922</wp:posOffset>
                </wp:positionV>
                <wp:extent cx="15120" cy="197280"/>
                <wp:effectExtent l="57150" t="57150" r="61595" b="69850"/>
                <wp:wrapNone/>
                <wp:docPr id="1613" name="Ink 16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9">
                      <w14:nvContentPartPr>
                        <w14:cNvContentPartPr/>
                      </w14:nvContentPartPr>
                      <w14:xfrm>
                        <a:off x="0" y="0"/>
                        <a:ext cx="15120" cy="19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13" o:spid="_x0000_s1026" type="#_x0000_t75" style="position:absolute;margin-left:253.25pt;margin-top:1.95pt;width:4.45pt;height:18.15pt;z-index:25271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">
                <v:imagedata r:id="rId204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710912" behindDoc="0" locked="0" layoutInCell="1" allowOverlap="1">
                <wp:simplePos x="0" y="0"/>
                <wp:positionH relativeFrom="column">
                  <wp:posOffset>3034944</wp:posOffset>
                </wp:positionH>
                <wp:positionV relativeFrom="paragraph">
                  <wp:posOffset>17962</wp:posOffset>
                </wp:positionV>
                <wp:extent cx="155880" cy="254520"/>
                <wp:effectExtent l="57150" t="57150" r="34925" b="69850"/>
                <wp:wrapNone/>
                <wp:docPr id="1612" name="Ink 16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1">
                      <w14:nvContentPartPr>
                        <w14:cNvContentPartPr/>
                      </w14:nvContentPartPr>
                      <w14:xfrm>
                        <a:off x="0" y="0"/>
                        <a:ext cx="155880" cy="25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12" o:spid="_x0000_s1026" type="#_x0000_t75" style="position:absolute;margin-left:237.3pt;margin-top:0;width:14.25pt;height:23.15pt;z-index:25271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">
                <v:imagedata r:id="rId204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61760" behindDoc="0" locked="0" layoutInCell="1" allowOverlap="1">
                <wp:simplePos x="0" y="0"/>
                <wp:positionH relativeFrom="column">
                  <wp:posOffset>568584</wp:posOffset>
                </wp:positionH>
                <wp:positionV relativeFrom="paragraph">
                  <wp:posOffset>61772</wp:posOffset>
                </wp:positionV>
                <wp:extent cx="84600" cy="100080"/>
                <wp:effectExtent l="57150" t="57150" r="48895" b="71755"/>
                <wp:wrapNone/>
                <wp:docPr id="1564" name="Ink 15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3">
                      <w14:nvContentPartPr>
                        <w14:cNvContentPartPr/>
                      </w14:nvContentPartPr>
                      <w14:xfrm>
                        <a:off x="0" y="0"/>
                        <a:ext cx="8460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64" o:spid="_x0000_s1026" type="#_x0000_t75" style="position:absolute;margin-left:43.2pt;margin-top:3.35pt;width:8.75pt;height:10.95pt;z-index:25266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">
                <v:imagedata r:id="rId204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59712" behindDoc="0" locked="0" layoutInCell="1" allowOverlap="1">
                <wp:simplePos x="0" y="0"/>
                <wp:positionH relativeFrom="column">
                  <wp:posOffset>208224</wp:posOffset>
                </wp:positionH>
                <wp:positionV relativeFrom="paragraph">
                  <wp:posOffset>83012</wp:posOffset>
                </wp:positionV>
                <wp:extent cx="101520" cy="106560"/>
                <wp:effectExtent l="38100" t="57150" r="13335" b="84455"/>
                <wp:wrapNone/>
                <wp:docPr id="1562" name="Ink 15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5">
                      <w14:nvContentPartPr>
                        <w14:cNvContentPartPr/>
                      </w14:nvContentPartPr>
                      <w14:xfrm>
                        <a:off x="0" y="0"/>
                        <a:ext cx="10152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62" o:spid="_x0000_s1026" type="#_x0000_t75" style="position:absolute;margin-left:14.9pt;margin-top:5.05pt;width:9.95pt;height:11.5pt;z-index:25265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">
                <v:imagedata r:id="rId204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58688" behindDoc="0" locked="0" layoutInCell="1" allowOverlap="1">
                <wp:simplePos x="0" y="0"/>
                <wp:positionH relativeFrom="column">
                  <wp:posOffset>38304</wp:posOffset>
                </wp:positionH>
                <wp:positionV relativeFrom="paragraph">
                  <wp:posOffset>94532</wp:posOffset>
                </wp:positionV>
                <wp:extent cx="127800" cy="98640"/>
                <wp:effectExtent l="38100" t="57150" r="43815" b="73025"/>
                <wp:wrapNone/>
                <wp:docPr id="1561" name="Ink 15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7">
                      <w14:nvContentPartPr>
                        <w14:cNvContentPartPr/>
                      </w14:nvContentPartPr>
                      <w14:xfrm>
                        <a:off x="0" y="0"/>
                        <a:ext cx="12780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61" o:spid="_x0000_s1026" type="#_x0000_t75" style="position:absolute;margin-left:1.6pt;margin-top:6.1pt;width:11.9pt;height:10.5pt;z-index:25265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">
                <v:imagedata r:id="rId204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26944" behindDoc="0" locked="0" layoutInCell="1" allowOverlap="1">
                <wp:simplePos x="0" y="0"/>
                <wp:positionH relativeFrom="column">
                  <wp:posOffset>-1070136</wp:posOffset>
                </wp:positionH>
                <wp:positionV relativeFrom="paragraph">
                  <wp:posOffset>-24628</wp:posOffset>
                </wp:positionV>
                <wp:extent cx="10440" cy="96480"/>
                <wp:effectExtent l="57150" t="38100" r="66040" b="56515"/>
                <wp:wrapNone/>
                <wp:docPr id="1530" name="Ink 15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9">
                      <w14:nvContentPartPr>
                        <w14:cNvContentPartPr/>
                      </w14:nvContentPartPr>
                      <w14:xfrm>
                        <a:off x="0" y="0"/>
                        <a:ext cx="1044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0" o:spid="_x0000_s1026" type="#_x0000_t75" style="position:absolute;margin-left:-85.55pt;margin-top:-3.05pt;width:3.65pt;height:10.25pt;z-index:25262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">
                <v:imagedata r:id="rId2050" o:title=""/>
              </v:shape>
            </w:pict>
          </mc:Fallback>
        </mc:AlternateContent>
      </w:r>
    </w:p>
    <w:p w:rsidR="009B7C1F" w:rsidRDefault="00820525" w:rsidP="009B7C1F"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723200" behindDoc="0" locked="0" layoutInCell="1" allowOverlap="1">
                <wp:simplePos x="0" y="0"/>
                <wp:positionH relativeFrom="column">
                  <wp:posOffset>2486664</wp:posOffset>
                </wp:positionH>
                <wp:positionV relativeFrom="paragraph">
                  <wp:posOffset>-39788</wp:posOffset>
                </wp:positionV>
                <wp:extent cx="67320" cy="69480"/>
                <wp:effectExtent l="57150" t="57150" r="46990" b="83185"/>
                <wp:wrapNone/>
                <wp:docPr id="1625" name="Ink 16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1">
                      <w14:nvContentPartPr>
                        <w14:cNvContentPartPr/>
                      </w14:nvContentPartPr>
                      <w14:xfrm>
                        <a:off x="0" y="0"/>
                        <a:ext cx="67320" cy="6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25" o:spid="_x0000_s1026" type="#_x0000_t75" style="position:absolute;margin-left:194.2pt;margin-top:-4.7pt;width:8.55pt;height:8.6pt;z-index:25272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">
                <v:imagedata r:id="rId205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60736" behindDoc="0" locked="0" layoutInCell="1" allowOverlap="1">
                <wp:simplePos x="0" y="0"/>
                <wp:positionH relativeFrom="column">
                  <wp:posOffset>319104</wp:posOffset>
                </wp:positionH>
                <wp:positionV relativeFrom="paragraph">
                  <wp:posOffset>-132058</wp:posOffset>
                </wp:positionV>
                <wp:extent cx="225720" cy="283680"/>
                <wp:effectExtent l="57150" t="57150" r="22225" b="78740"/>
                <wp:wrapNone/>
                <wp:docPr id="1563" name="Ink 15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3">
                      <w14:nvContentPartPr>
                        <w14:cNvContentPartPr/>
                      </w14:nvContentPartPr>
                      <w14:xfrm>
                        <a:off x="0" y="0"/>
                        <a:ext cx="225720" cy="28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63" o:spid="_x0000_s1026" type="#_x0000_t75" style="position:absolute;margin-left:23.65pt;margin-top:-11.9pt;width:19.8pt;height:25.4pt;z-index:25266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">
                <v:imagedata r:id="rId2054" o:title=""/>
              </v:shape>
            </w:pict>
          </mc:Fallback>
        </mc:AlternateContent>
      </w:r>
    </w:p>
    <w:p w:rsidR="009B7C1F" w:rsidRDefault="00820525" w:rsidP="009B7C1F"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719104" behindDoc="0" locked="0" layoutInCell="1" allowOverlap="1">
                <wp:simplePos x="0" y="0"/>
                <wp:positionH relativeFrom="column">
                  <wp:posOffset>2787984</wp:posOffset>
                </wp:positionH>
                <wp:positionV relativeFrom="paragraph">
                  <wp:posOffset>-124983</wp:posOffset>
                </wp:positionV>
                <wp:extent cx="1109520" cy="314640"/>
                <wp:effectExtent l="38100" t="38100" r="33655" b="47625"/>
                <wp:wrapNone/>
                <wp:docPr id="1620" name="Ink 16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5">
                      <w14:nvContentPartPr>
                        <w14:cNvContentPartPr/>
                      </w14:nvContentPartPr>
                      <w14:xfrm>
                        <a:off x="0" y="0"/>
                        <a:ext cx="1109520" cy="31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20" o:spid="_x0000_s1026" type="#_x0000_t75" style="position:absolute;margin-left:218.95pt;margin-top:-10.85pt;width:88.55pt;height:26.65pt;z-index:25271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">
                <v:imagedata r:id="rId205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75072" behindDoc="0" locked="0" layoutInCell="1" allowOverlap="1">
                <wp:simplePos x="0" y="0"/>
                <wp:positionH relativeFrom="column">
                  <wp:posOffset>702144</wp:posOffset>
                </wp:positionH>
                <wp:positionV relativeFrom="paragraph">
                  <wp:posOffset>104947</wp:posOffset>
                </wp:positionV>
                <wp:extent cx="72000" cy="95400"/>
                <wp:effectExtent l="57150" t="38100" r="61595" b="57150"/>
                <wp:wrapNone/>
                <wp:docPr id="1577" name="Ink 15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7">
                      <w14:nvContentPartPr>
                        <w14:cNvContentPartPr/>
                      </w14:nvContentPartPr>
                      <w14:xfrm>
                        <a:off x="0" y="0"/>
                        <a:ext cx="7200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77" o:spid="_x0000_s1026" type="#_x0000_t75" style="position:absolute;margin-left:53.75pt;margin-top:7.55pt;width:8.8pt;height:9.8pt;z-index:25267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">
                <v:imagedata r:id="rId2058" o:title=""/>
              </v:shape>
            </w:pict>
          </mc:Fallback>
        </mc:AlternateContent>
      </w:r>
    </w:p>
    <w:p w:rsidR="009B7C1F" w:rsidRDefault="00820525" w:rsidP="009B7C1F"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76096" behindDoc="0" locked="0" layoutInCell="1" allowOverlap="1">
                <wp:simplePos x="0" y="0"/>
                <wp:positionH relativeFrom="column">
                  <wp:posOffset>1769639</wp:posOffset>
                </wp:positionH>
                <wp:positionV relativeFrom="paragraph">
                  <wp:posOffset>-223248</wp:posOffset>
                </wp:positionV>
                <wp:extent cx="1430280" cy="464040"/>
                <wp:effectExtent l="57150" t="57150" r="55880" b="69850"/>
                <wp:wrapNone/>
                <wp:docPr id="1578" name="Ink 15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9">
                      <w14:nvContentPartPr>
                        <w14:cNvContentPartPr/>
                      </w14:nvContentPartPr>
                      <w14:xfrm>
                        <a:off x="0" y="0"/>
                        <a:ext cx="1430280" cy="46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78" o:spid="_x0000_s1026" type="#_x0000_t75" style="position:absolute;margin-left:137.85pt;margin-top:-19.1pt;width:115.6pt;height:39.55pt;z-index:25267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">
                <v:imagedata r:id="rId206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74048" behindDoc="0" locked="0" layoutInCell="1" allowOverlap="1">
                <wp:simplePos x="0" y="0"/>
                <wp:positionH relativeFrom="column">
                  <wp:posOffset>2726879</wp:posOffset>
                </wp:positionH>
                <wp:positionV relativeFrom="paragraph">
                  <wp:posOffset>16152</wp:posOffset>
                </wp:positionV>
                <wp:extent cx="83160" cy="131040"/>
                <wp:effectExtent l="57150" t="57150" r="31750" b="78740"/>
                <wp:wrapNone/>
                <wp:docPr id="1576" name="Ink 15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1">
                      <w14:nvContentPartPr>
                        <w14:cNvContentPartPr/>
                      </w14:nvContentPartPr>
                      <w14:xfrm>
                        <a:off x="0" y="0"/>
                        <a:ext cx="83160" cy="13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76" o:spid="_x0000_s1026" type="#_x0000_t75" style="position:absolute;margin-left:213.05pt;margin-top:-.25pt;width:9.85pt;height:13.4pt;z-index:25267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">
                <v:imagedata r:id="rId206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73024" behindDoc="0" locked="0" layoutInCell="1" allowOverlap="1">
                <wp:simplePos x="0" y="0"/>
                <wp:positionH relativeFrom="column">
                  <wp:posOffset>2563439</wp:posOffset>
                </wp:positionH>
                <wp:positionV relativeFrom="paragraph">
                  <wp:posOffset>-11928</wp:posOffset>
                </wp:positionV>
                <wp:extent cx="123840" cy="177480"/>
                <wp:effectExtent l="57150" t="57150" r="9525" b="70485"/>
                <wp:wrapNone/>
                <wp:docPr id="1575" name="Ink 15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3">
                      <w14:nvContentPartPr>
                        <w14:cNvContentPartPr/>
                      </w14:nvContentPartPr>
                      <w14:xfrm>
                        <a:off x="0" y="0"/>
                        <a:ext cx="123840" cy="17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75" o:spid="_x0000_s1026" type="#_x0000_t75" style="position:absolute;margin-left:200.4pt;margin-top:-2.4pt;width:11.7pt;height:16.9pt;z-index:25267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">
                <v:imagedata r:id="rId206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72000" behindDoc="0" locked="0" layoutInCell="1" allowOverlap="1">
                <wp:simplePos x="0" y="0"/>
                <wp:positionH relativeFrom="column">
                  <wp:posOffset>2478479</wp:posOffset>
                </wp:positionH>
                <wp:positionV relativeFrom="paragraph">
                  <wp:posOffset>-13008</wp:posOffset>
                </wp:positionV>
                <wp:extent cx="20160" cy="168840"/>
                <wp:effectExtent l="38100" t="38100" r="75565" b="60325"/>
                <wp:wrapNone/>
                <wp:docPr id="1574" name="Ink 15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5">
                      <w14:nvContentPartPr>
                        <w14:cNvContentPartPr/>
                      </w14:nvContentPartPr>
                      <w14:xfrm>
                        <a:off x="0" y="0"/>
                        <a:ext cx="20160" cy="16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74" o:spid="_x0000_s1026" type="#_x0000_t75" style="position:absolute;margin-left:193.65pt;margin-top:-1.95pt;width:4.6pt;height:15.7pt;z-index:25267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">
                <v:imagedata r:id="rId206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70976" behindDoc="0" locked="0" layoutInCell="1" allowOverlap="1">
                <wp:simplePos x="0" y="0"/>
                <wp:positionH relativeFrom="column">
                  <wp:posOffset>2225399</wp:posOffset>
                </wp:positionH>
                <wp:positionV relativeFrom="paragraph">
                  <wp:posOffset>100752</wp:posOffset>
                </wp:positionV>
                <wp:extent cx="84600" cy="9000"/>
                <wp:effectExtent l="38100" t="57150" r="48895" b="67310"/>
                <wp:wrapNone/>
                <wp:docPr id="1573" name="Ink 15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7">
                      <w14:nvContentPartPr>
                        <w14:cNvContentPartPr/>
                      </w14:nvContentPartPr>
                      <w14:xfrm>
                        <a:off x="0" y="0"/>
                        <a:ext cx="8460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73" o:spid="_x0000_s1026" type="#_x0000_t75" style="position:absolute;margin-left:174.05pt;margin-top:6.55pt;width:8.35pt;height:3.35pt;z-index:25267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">
                <v:imagedata r:id="rId206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69952" behindDoc="0" locked="0" layoutInCell="1" allowOverlap="1">
                <wp:simplePos x="0" y="0"/>
                <wp:positionH relativeFrom="column">
                  <wp:posOffset>2205599</wp:posOffset>
                </wp:positionH>
                <wp:positionV relativeFrom="paragraph">
                  <wp:posOffset>39552</wp:posOffset>
                </wp:positionV>
                <wp:extent cx="86400" cy="15840"/>
                <wp:effectExtent l="38100" t="38100" r="46990" b="60960"/>
                <wp:wrapNone/>
                <wp:docPr id="1572" name="Ink 15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9">
                      <w14:nvContentPartPr>
                        <w14:cNvContentPartPr/>
                      </w14:nvContentPartPr>
                      <w14:xfrm>
                        <a:off x="0" y="0"/>
                        <a:ext cx="8640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72" o:spid="_x0000_s1026" type="#_x0000_t75" style="position:absolute;margin-left:172.4pt;margin-top:2.2pt;width:8.5pt;height:3.5pt;z-index:25266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">
                <v:imagedata r:id="rId207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68928" behindDoc="0" locked="0" layoutInCell="1" allowOverlap="1">
                <wp:simplePos x="0" y="0"/>
                <wp:positionH relativeFrom="column">
                  <wp:posOffset>2067719</wp:posOffset>
                </wp:positionH>
                <wp:positionV relativeFrom="paragraph">
                  <wp:posOffset>-10488</wp:posOffset>
                </wp:positionV>
                <wp:extent cx="20160" cy="138600"/>
                <wp:effectExtent l="57150" t="38100" r="56515" b="71120"/>
                <wp:wrapNone/>
                <wp:docPr id="1571" name="Ink 15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1">
                      <w14:nvContentPartPr>
                        <w14:cNvContentPartPr/>
                      </w14:nvContentPartPr>
                      <w14:xfrm>
                        <a:off x="0" y="0"/>
                        <a:ext cx="20160" cy="13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71" o:spid="_x0000_s1026" type="#_x0000_t75" style="position:absolute;margin-left:161.3pt;margin-top:-1.95pt;width:4.25pt;height:13.45pt;z-index:25266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">
                <v:imagedata r:id="rId207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67904" behindDoc="0" locked="0" layoutInCell="1" allowOverlap="1">
                <wp:simplePos x="0" y="0"/>
                <wp:positionH relativeFrom="column">
                  <wp:posOffset>1886999</wp:posOffset>
                </wp:positionH>
                <wp:positionV relativeFrom="paragraph">
                  <wp:posOffset>11472</wp:posOffset>
                </wp:positionV>
                <wp:extent cx="118800" cy="149760"/>
                <wp:effectExtent l="38100" t="38100" r="33655" b="60325"/>
                <wp:wrapNone/>
                <wp:docPr id="1570" name="Ink 15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3">
                      <w14:nvContentPartPr>
                        <w14:cNvContentPartPr/>
                      </w14:nvContentPartPr>
                      <w14:xfrm>
                        <a:off x="0" y="0"/>
                        <a:ext cx="118800" cy="14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70" o:spid="_x0000_s1026" type="#_x0000_t75" style="position:absolute;margin-left:147.2pt;margin-top:-.05pt;width:11.2pt;height:14.2pt;z-index:25266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">
                <v:imagedata r:id="rId2074" o:title=""/>
              </v:shape>
            </w:pict>
          </mc:Fallback>
        </mc:AlternateContent>
      </w:r>
    </w:p>
    <w:p w:rsidR="009B7C1F" w:rsidRDefault="00820525" w:rsidP="009B7C1F"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677120" behindDoc="0" locked="0" layoutInCell="1" allowOverlap="1">
                <wp:simplePos x="0" y="0"/>
                <wp:positionH relativeFrom="column">
                  <wp:posOffset>1866479</wp:posOffset>
                </wp:positionH>
                <wp:positionV relativeFrom="paragraph">
                  <wp:posOffset>-2358</wp:posOffset>
                </wp:positionV>
                <wp:extent cx="1275120" cy="101880"/>
                <wp:effectExtent l="38100" t="38100" r="39370" b="31750"/>
                <wp:wrapNone/>
                <wp:docPr id="1579" name="Ink 15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5">
                      <w14:nvContentPartPr>
                        <w14:cNvContentPartPr/>
                      </w14:nvContentPartPr>
                      <w14:xfrm>
                        <a:off x="0" y="0"/>
                        <a:ext cx="127512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79" o:spid="_x0000_s1026" type="#_x0000_t75" style="position:absolute;margin-left:146.25pt;margin-top:-.65pt;width:102.15pt;height:9.5pt;z-index:25267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">
                <v:imagedata r:id="rId2076" o:title=""/>
              </v:shape>
            </w:pict>
          </mc:Fallback>
        </mc:AlternateContent>
      </w:r>
    </w:p>
    <w:p w:rsidR="009B7C1F" w:rsidRDefault="002D55DC" w:rsidP="009B7C1F"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791808" behindDoc="0" locked="0" layoutInCell="1" allowOverlap="1">
                <wp:simplePos x="0" y="0"/>
                <wp:positionH relativeFrom="column">
                  <wp:posOffset>5327519</wp:posOffset>
                </wp:positionH>
                <wp:positionV relativeFrom="paragraph">
                  <wp:posOffset>-90527</wp:posOffset>
                </wp:positionV>
                <wp:extent cx="1218600" cy="503640"/>
                <wp:effectExtent l="57150" t="57150" r="635" b="67945"/>
                <wp:wrapNone/>
                <wp:docPr id="1693" name="Ink 16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7">
                      <w14:nvContentPartPr>
                        <w14:cNvContentPartPr/>
                      </w14:nvContentPartPr>
                      <w14:xfrm>
                        <a:off x="0" y="0"/>
                        <a:ext cx="1218600" cy="50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93" o:spid="_x0000_s1026" type="#_x0000_t75" style="position:absolute;margin-left:418.1pt;margin-top:-8.55pt;width:98.75pt;height:42.45pt;z-index:25279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">
                <v:imagedata r:id="rId207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790784" behindDoc="0" locked="0" layoutInCell="1" allowOverlap="1">
                <wp:simplePos x="0" y="0"/>
                <wp:positionH relativeFrom="column">
                  <wp:posOffset>6255239</wp:posOffset>
                </wp:positionH>
                <wp:positionV relativeFrom="paragraph">
                  <wp:posOffset>92353</wp:posOffset>
                </wp:positionV>
                <wp:extent cx="60480" cy="57240"/>
                <wp:effectExtent l="57150" t="57150" r="53975" b="76200"/>
                <wp:wrapNone/>
                <wp:docPr id="1692" name="Ink 16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9">
                      <w14:nvContentPartPr>
                        <w14:cNvContentPartPr/>
                      </w14:nvContentPartPr>
                      <w14:xfrm>
                        <a:off x="0" y="0"/>
                        <a:ext cx="60480" cy="5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92" o:spid="_x0000_s1026" type="#_x0000_t75" style="position:absolute;margin-left:491.05pt;margin-top:5.9pt;width:7.75pt;height:7.4pt;z-index:25279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">
                <v:imagedata r:id="rId208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789760" behindDoc="0" locked="0" layoutInCell="1" allowOverlap="1">
                <wp:simplePos x="0" y="0"/>
                <wp:positionH relativeFrom="column">
                  <wp:posOffset>6058319</wp:posOffset>
                </wp:positionH>
                <wp:positionV relativeFrom="paragraph">
                  <wp:posOffset>62473</wp:posOffset>
                </wp:positionV>
                <wp:extent cx="133560" cy="195120"/>
                <wp:effectExtent l="57150" t="57150" r="57150" b="71755"/>
                <wp:wrapNone/>
                <wp:docPr id="1691" name="Ink 16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1">
                      <w14:nvContentPartPr>
                        <w14:cNvContentPartPr/>
                      </w14:nvContentPartPr>
                      <w14:xfrm>
                        <a:off x="0" y="0"/>
                        <a:ext cx="133560" cy="19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91" o:spid="_x0000_s1026" type="#_x0000_t75" style="position:absolute;margin-left:475.55pt;margin-top:3.5pt;width:13.2pt;height:18.3pt;z-index:25278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">
                <v:imagedata r:id="rId208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788736" behindDoc="0" locked="0" layoutInCell="1" allowOverlap="1">
                <wp:simplePos x="0" y="0"/>
                <wp:positionH relativeFrom="column">
                  <wp:posOffset>5940959</wp:posOffset>
                </wp:positionH>
                <wp:positionV relativeFrom="paragraph">
                  <wp:posOffset>77953</wp:posOffset>
                </wp:positionV>
                <wp:extent cx="95400" cy="189000"/>
                <wp:effectExtent l="57150" t="57150" r="57150" b="78105"/>
                <wp:wrapNone/>
                <wp:docPr id="1690" name="Ink 16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3">
                      <w14:nvContentPartPr>
                        <w14:cNvContentPartPr/>
                      </w14:nvContentPartPr>
                      <w14:xfrm>
                        <a:off x="0" y="0"/>
                        <a:ext cx="95400" cy="18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90" o:spid="_x0000_s1026" type="#_x0000_t75" style="position:absolute;margin-left:466.45pt;margin-top:4.7pt;width:10.3pt;height:17.85pt;z-index:25278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">
                <v:imagedata r:id="rId2084" o:title=""/>
              </v:shape>
            </w:pict>
          </mc:Fallback>
        </mc:AlternateContent>
      </w:r>
    </w:p>
    <w:p w:rsidR="009B7C1F" w:rsidRDefault="00820525" w:rsidP="009B7C1F"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782592" behindDoc="0" locked="0" layoutInCell="1" allowOverlap="1">
                <wp:simplePos x="0" y="0"/>
                <wp:positionH relativeFrom="column">
                  <wp:posOffset>5747279</wp:posOffset>
                </wp:positionH>
                <wp:positionV relativeFrom="paragraph">
                  <wp:posOffset>70158</wp:posOffset>
                </wp:positionV>
                <wp:extent cx="73440" cy="13320"/>
                <wp:effectExtent l="38100" t="57150" r="41275" b="63500"/>
                <wp:wrapNone/>
                <wp:docPr id="1684" name="Ink 16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5">
                      <w14:nvContentPartPr>
                        <w14:cNvContentPartPr/>
                      </w14:nvContentPartPr>
                      <w14:xfrm>
                        <a:off x="0" y="0"/>
                        <a:ext cx="7344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84" o:spid="_x0000_s1026" type="#_x0000_t75" style="position:absolute;margin-left:451.2pt;margin-top:4.2pt;width:7.85pt;height:4.05pt;z-index:25278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">
                <v:imagedata r:id="rId208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781568" behindDoc="0" locked="0" layoutInCell="1" allowOverlap="1">
                <wp:simplePos x="0" y="0"/>
                <wp:positionH relativeFrom="column">
                  <wp:posOffset>5749799</wp:posOffset>
                </wp:positionH>
                <wp:positionV relativeFrom="paragraph">
                  <wp:posOffset>7518</wp:posOffset>
                </wp:positionV>
                <wp:extent cx="79200" cy="12240"/>
                <wp:effectExtent l="38100" t="57150" r="54610" b="83185"/>
                <wp:wrapNone/>
                <wp:docPr id="1683" name="Ink 16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7">
                      <w14:nvContentPartPr>
                        <w14:cNvContentPartPr/>
                      </w14:nvContentPartPr>
                      <w14:xfrm>
                        <a:off x="0" y="0"/>
                        <a:ext cx="7920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83" o:spid="_x0000_s1026" type="#_x0000_t75" style="position:absolute;margin-left:451.35pt;margin-top:-.95pt;width:8.35pt;height:4pt;z-index:25278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">
                <v:imagedata r:id="rId208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780544" behindDoc="0" locked="0" layoutInCell="1" allowOverlap="1">
                <wp:simplePos x="0" y="0"/>
                <wp:positionH relativeFrom="column">
                  <wp:posOffset>5632439</wp:posOffset>
                </wp:positionH>
                <wp:positionV relativeFrom="paragraph">
                  <wp:posOffset>13278</wp:posOffset>
                </wp:positionV>
                <wp:extent cx="10080" cy="109080"/>
                <wp:effectExtent l="57150" t="57150" r="66675" b="62865"/>
                <wp:wrapNone/>
                <wp:docPr id="1682" name="Ink 16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9">
                      <w14:nvContentPartPr>
                        <w14:cNvContentPartPr/>
                      </w14:nvContentPartPr>
                      <w14:xfrm>
                        <a:off x="0" y="0"/>
                        <a:ext cx="1008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82" o:spid="_x0000_s1026" type="#_x0000_t75" style="position:absolute;margin-left:441.8pt;margin-top:-.25pt;width:4.1pt;height:11.5pt;z-index:25278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">
                <v:imagedata r:id="rId209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779520" behindDoc="0" locked="0" layoutInCell="1" allowOverlap="1">
                <wp:simplePos x="0" y="0"/>
                <wp:positionH relativeFrom="column">
                  <wp:posOffset>5469719</wp:posOffset>
                </wp:positionH>
                <wp:positionV relativeFrom="paragraph">
                  <wp:posOffset>-114162</wp:posOffset>
                </wp:positionV>
                <wp:extent cx="114120" cy="255240"/>
                <wp:effectExtent l="57150" t="38100" r="76835" b="69215"/>
                <wp:wrapNone/>
                <wp:docPr id="1681" name="Ink 16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1">
                      <w14:nvContentPartPr>
                        <w14:cNvContentPartPr/>
                      </w14:nvContentPartPr>
                      <w14:xfrm>
                        <a:off x="0" y="0"/>
                        <a:ext cx="114120" cy="25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81" o:spid="_x0000_s1026" type="#_x0000_t75" style="position:absolute;margin-left:429.15pt;margin-top:-9.95pt;width:11.75pt;height:22.55pt;z-index:25277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">
                <v:imagedata r:id="rId209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766208" behindDoc="0" locked="0" layoutInCell="1" allowOverlap="1">
                <wp:simplePos x="0" y="0"/>
                <wp:positionH relativeFrom="column">
                  <wp:posOffset>1528439</wp:posOffset>
                </wp:positionH>
                <wp:positionV relativeFrom="paragraph">
                  <wp:posOffset>98958</wp:posOffset>
                </wp:positionV>
                <wp:extent cx="74880" cy="79920"/>
                <wp:effectExtent l="38100" t="38100" r="59055" b="53975"/>
                <wp:wrapNone/>
                <wp:docPr id="1667" name="Ink 16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3">
                      <w14:nvContentPartPr>
                        <w14:cNvContentPartPr/>
                      </w14:nvContentPartPr>
                      <w14:xfrm>
                        <a:off x="0" y="0"/>
                        <a:ext cx="74880" cy="7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67" o:spid="_x0000_s1026" type="#_x0000_t75" style="position:absolute;margin-left:118.95pt;margin-top:7.3pt;width:8.8pt;height:8.3pt;z-index:25276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">
                <v:imagedata r:id="rId209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759040" behindDoc="0" locked="0" layoutInCell="1" allowOverlap="1">
                <wp:simplePos x="0" y="0"/>
                <wp:positionH relativeFrom="column">
                  <wp:posOffset>688199</wp:posOffset>
                </wp:positionH>
                <wp:positionV relativeFrom="paragraph">
                  <wp:posOffset>130998</wp:posOffset>
                </wp:positionV>
                <wp:extent cx="81000" cy="70920"/>
                <wp:effectExtent l="38100" t="57150" r="33655" b="62865"/>
                <wp:wrapNone/>
                <wp:docPr id="1660" name="Ink 16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5">
                      <w14:nvContentPartPr>
                        <w14:cNvContentPartPr/>
                      </w14:nvContentPartPr>
                      <w14:xfrm>
                        <a:off x="0" y="0"/>
                        <a:ext cx="81000" cy="7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60" o:spid="_x0000_s1026" type="#_x0000_t75" style="position:absolute;margin-left:52.75pt;margin-top:9pt;width:8.25pt;height:8.35pt;z-index:25275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">
                <v:imagedata r:id="rId2096" o:title=""/>
              </v:shape>
            </w:pict>
          </mc:Fallback>
        </mc:AlternateContent>
      </w:r>
    </w:p>
    <w:p w:rsidR="009B7C1F" w:rsidRDefault="002D55DC" w:rsidP="009B7C1F"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802048" behindDoc="0" locked="0" layoutInCell="1" allowOverlap="1">
                <wp:simplePos x="0" y="0"/>
                <wp:positionH relativeFrom="column">
                  <wp:posOffset>3685739</wp:posOffset>
                </wp:positionH>
                <wp:positionV relativeFrom="paragraph">
                  <wp:posOffset>116448</wp:posOffset>
                </wp:positionV>
                <wp:extent cx="1080" cy="13320"/>
                <wp:effectExtent l="0" t="0" r="0" b="0"/>
                <wp:wrapNone/>
                <wp:docPr id="1703" name="Ink 17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7">
                      <w14:nvContentPartPr>
                        <w14:cNvContentPartPr/>
                      </w14:nvContentPartPr>
                      <w14:xfrm>
                        <a:off x="0" y="0"/>
                        <a:ext cx="108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03" o:spid="_x0000_s1026" type="#_x0000_t75" style="position:absolute;margin-left:290.2pt;margin-top:9.15pt;width:1.5pt;height:1.15pt;z-index:25280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">
                <v:imagedata r:id="rId2098" o:title="" croptop="-6554f" cropleft="337042f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792832" behindDoc="0" locked="0" layoutInCell="1" allowOverlap="1">
                <wp:simplePos x="0" y="0"/>
                <wp:positionH relativeFrom="column">
                  <wp:posOffset>3251939</wp:posOffset>
                </wp:positionH>
                <wp:positionV relativeFrom="paragraph">
                  <wp:posOffset>-26112</wp:posOffset>
                </wp:positionV>
                <wp:extent cx="937800" cy="108720"/>
                <wp:effectExtent l="19050" t="19050" r="34290" b="24765"/>
                <wp:wrapNone/>
                <wp:docPr id="1694" name="Ink 16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9">
                      <w14:nvContentPartPr>
                        <w14:cNvContentPartPr/>
                      </w14:nvContentPartPr>
                      <w14:xfrm>
                        <a:off x="0" y="0"/>
                        <a:ext cx="937800" cy="10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94" o:spid="_x0000_s1026" type="#_x0000_t75" style="position:absolute;margin-left:255.45pt;margin-top:-2.65pt;width:74.95pt;height:9.6pt;z-index:252792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">
                <v:imagedata r:id="rId2100" o:title=""/>
              </v:shape>
            </w:pict>
          </mc:Fallback>
        </mc:AlternateContent>
      </w:r>
      <w:r w:rsidR="00820525"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765184" behindDoc="0" locked="0" layoutInCell="1" allowOverlap="1">
                <wp:simplePos x="0" y="0"/>
                <wp:positionH relativeFrom="column">
                  <wp:posOffset>-782581</wp:posOffset>
                </wp:positionH>
                <wp:positionV relativeFrom="paragraph">
                  <wp:posOffset>-35472</wp:posOffset>
                </wp:positionV>
                <wp:extent cx="89280" cy="118080"/>
                <wp:effectExtent l="57150" t="38100" r="63500" b="73025"/>
                <wp:wrapNone/>
                <wp:docPr id="1666" name="Ink 16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1">
                      <w14:nvContentPartPr>
                        <w14:cNvContentPartPr/>
                      </w14:nvContentPartPr>
                      <w14:xfrm>
                        <a:off x="0" y="0"/>
                        <a:ext cx="8928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66" o:spid="_x0000_s1026" type="#_x0000_t75" style="position:absolute;margin-left:-63pt;margin-top:-3.95pt;width:9.95pt;height:11.95pt;z-index:25276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">
                <v:imagedata r:id="rId2102" o:title=""/>
              </v:shape>
            </w:pict>
          </mc:Fallback>
        </mc:AlternateContent>
      </w:r>
      <w:r w:rsidR="00820525"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764160" behindDoc="0" locked="0" layoutInCell="1" allowOverlap="1">
                <wp:simplePos x="0" y="0"/>
                <wp:positionH relativeFrom="column">
                  <wp:posOffset>-912181</wp:posOffset>
                </wp:positionH>
                <wp:positionV relativeFrom="paragraph">
                  <wp:posOffset>-67872</wp:posOffset>
                </wp:positionV>
                <wp:extent cx="85320" cy="172080"/>
                <wp:effectExtent l="57150" t="57150" r="48260" b="76200"/>
                <wp:wrapNone/>
                <wp:docPr id="1665" name="Ink 16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3">
                      <w14:nvContentPartPr>
                        <w14:cNvContentPartPr/>
                      </w14:nvContentPartPr>
                      <w14:xfrm>
                        <a:off x="0" y="0"/>
                        <a:ext cx="85320" cy="17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65" o:spid="_x0000_s1026" type="#_x0000_t75" style="position:absolute;margin-left:-72.9pt;margin-top:-6.75pt;width:9.15pt;height:16.4pt;z-index:25276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">
                <v:imagedata r:id="rId2104" o:title=""/>
              </v:shape>
            </w:pict>
          </mc:Fallback>
        </mc:AlternateContent>
      </w:r>
      <w:r w:rsidR="00820525"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763136" behindDoc="0" locked="0" layoutInCell="1" allowOverlap="1">
                <wp:simplePos x="0" y="0"/>
                <wp:positionH relativeFrom="column">
                  <wp:posOffset>-1115941</wp:posOffset>
                </wp:positionH>
                <wp:positionV relativeFrom="paragraph">
                  <wp:posOffset>63168</wp:posOffset>
                </wp:positionV>
                <wp:extent cx="75960" cy="6120"/>
                <wp:effectExtent l="38100" t="38100" r="38735" b="70485"/>
                <wp:wrapNone/>
                <wp:docPr id="1664" name="Ink 16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5">
                      <w14:nvContentPartPr>
                        <w14:cNvContentPartPr/>
                      </w14:nvContentPartPr>
                      <w14:xfrm>
                        <a:off x="0" y="0"/>
                        <a:ext cx="7596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64" o:spid="_x0000_s1026" type="#_x0000_t75" style="position:absolute;margin-left:-88.95pt;margin-top:3.85pt;width:7.55pt;height:3.1pt;z-index:25276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">
                <v:imagedata r:id="rId2106" o:title=""/>
              </v:shape>
            </w:pict>
          </mc:Fallback>
        </mc:AlternateContent>
      </w:r>
      <w:r w:rsidR="00820525"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762112" behindDoc="0" locked="0" layoutInCell="1" allowOverlap="1">
                <wp:simplePos x="0" y="0"/>
                <wp:positionH relativeFrom="column">
                  <wp:posOffset>-1134661</wp:posOffset>
                </wp:positionH>
                <wp:positionV relativeFrom="paragraph">
                  <wp:posOffset>11328</wp:posOffset>
                </wp:positionV>
                <wp:extent cx="99360" cy="15480"/>
                <wp:effectExtent l="38100" t="57150" r="34290" b="60960"/>
                <wp:wrapNone/>
                <wp:docPr id="1663" name="Ink 16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7">
                      <w14:nvContentPartPr>
                        <w14:cNvContentPartPr/>
                      </w14:nvContentPartPr>
                      <w14:xfrm>
                        <a:off x="0" y="0"/>
                        <a:ext cx="9936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63" o:spid="_x0000_s1026" type="#_x0000_t75" style="position:absolute;margin-left:-90.55pt;margin-top:-.45pt;width:9.4pt;height:3.45pt;z-index:25276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">
                <v:imagedata r:id="rId2108" o:title=""/>
              </v:shape>
            </w:pict>
          </mc:Fallback>
        </mc:AlternateContent>
      </w:r>
      <w:r w:rsidR="00820525"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761088" behindDoc="0" locked="0" layoutInCell="1" allowOverlap="1">
                <wp:simplePos x="0" y="0"/>
                <wp:positionH relativeFrom="column">
                  <wp:posOffset>-1360381</wp:posOffset>
                </wp:positionH>
                <wp:positionV relativeFrom="paragraph">
                  <wp:posOffset>-62112</wp:posOffset>
                </wp:positionV>
                <wp:extent cx="96840" cy="136800"/>
                <wp:effectExtent l="57150" t="38100" r="55880" b="53975"/>
                <wp:wrapNone/>
                <wp:docPr id="1662" name="Ink 16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9">
                      <w14:nvContentPartPr>
                        <w14:cNvContentPartPr/>
                      </w14:nvContentPartPr>
                      <w14:xfrm>
                        <a:off x="0" y="0"/>
                        <a:ext cx="96840" cy="13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62" o:spid="_x0000_s1026" type="#_x0000_t75" style="position:absolute;margin-left:-108.55pt;margin-top:-5.7pt;width:10.6pt;height:13.05pt;z-index:25276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">
                <v:imagedata r:id="rId2110" o:title=""/>
              </v:shape>
            </w:pict>
          </mc:Fallback>
        </mc:AlternateContent>
      </w:r>
      <w:r w:rsidR="00820525"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760064" behindDoc="0" locked="0" layoutInCell="1" allowOverlap="1">
                <wp:simplePos x="0" y="0"/>
                <wp:positionH relativeFrom="column">
                  <wp:posOffset>-1455781</wp:posOffset>
                </wp:positionH>
                <wp:positionV relativeFrom="paragraph">
                  <wp:posOffset>-76512</wp:posOffset>
                </wp:positionV>
                <wp:extent cx="69120" cy="213480"/>
                <wp:effectExtent l="38100" t="38100" r="45720" b="34290"/>
                <wp:wrapNone/>
                <wp:docPr id="1661" name="Ink 16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1">
                      <w14:nvContentPartPr>
                        <w14:cNvContentPartPr/>
                      </w14:nvContentPartPr>
                      <w14:xfrm>
                        <a:off x="0" y="0"/>
                        <a:ext cx="69120" cy="21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61" o:spid="_x0000_s1026" type="#_x0000_t75" style="position:absolute;margin-left:-115.9pt;margin-top:-6.6pt;width:7.1pt;height:18.25pt;z-index:25276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">
                <v:imagedata r:id="rId2112" o:title=""/>
              </v:shape>
            </w:pict>
          </mc:Fallback>
        </mc:AlternateContent>
      </w:r>
      <w:r w:rsidR="00820525"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758016" behindDoc="0" locked="0" layoutInCell="1" allowOverlap="1">
                <wp:simplePos x="0" y="0"/>
                <wp:positionH relativeFrom="column">
                  <wp:posOffset>-1670701</wp:posOffset>
                </wp:positionH>
                <wp:positionV relativeFrom="paragraph">
                  <wp:posOffset>44088</wp:posOffset>
                </wp:positionV>
                <wp:extent cx="101520" cy="24480"/>
                <wp:effectExtent l="38100" t="57150" r="32385" b="52070"/>
                <wp:wrapNone/>
                <wp:docPr id="1659" name="Ink 16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3">
                      <w14:nvContentPartPr>
                        <w14:cNvContentPartPr/>
                      </w14:nvContentPartPr>
                      <w14:xfrm>
                        <a:off x="0" y="0"/>
                        <a:ext cx="10152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59" o:spid="_x0000_s1026" type="#_x0000_t75" style="position:absolute;margin-left:-132.85pt;margin-top:2.25pt;width:9.9pt;height:4.15pt;z-index:25275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">
                <v:imagedata r:id="rId2114" o:title=""/>
              </v:shape>
            </w:pict>
          </mc:Fallback>
        </mc:AlternateContent>
      </w:r>
      <w:r w:rsidR="00820525"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756992" behindDoc="0" locked="0" layoutInCell="1" allowOverlap="1">
                <wp:simplePos x="0" y="0"/>
                <wp:positionH relativeFrom="column">
                  <wp:posOffset>-1860781</wp:posOffset>
                </wp:positionH>
                <wp:positionV relativeFrom="paragraph">
                  <wp:posOffset>5568</wp:posOffset>
                </wp:positionV>
                <wp:extent cx="94320" cy="138600"/>
                <wp:effectExtent l="57150" t="57150" r="39370" b="71120"/>
                <wp:wrapNone/>
                <wp:docPr id="1658" name="Ink 16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5">
                      <w14:nvContentPartPr>
                        <w14:cNvContentPartPr/>
                      </w14:nvContentPartPr>
                      <w14:xfrm>
                        <a:off x="0" y="0"/>
                        <a:ext cx="94320" cy="13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58" o:spid="_x0000_s1026" type="#_x0000_t75" style="position:absolute;margin-left:-147.9pt;margin-top:-.75pt;width:10.35pt;height:13.6pt;z-index:25275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">
                <v:imagedata r:id="rId2116" o:title=""/>
              </v:shape>
            </w:pict>
          </mc:Fallback>
        </mc:AlternateContent>
      </w:r>
      <w:r w:rsidR="00820525"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755968" behindDoc="0" locked="0" layoutInCell="1" allowOverlap="1">
                <wp:simplePos x="0" y="0"/>
                <wp:positionH relativeFrom="column">
                  <wp:posOffset>-1924861</wp:posOffset>
                </wp:positionH>
                <wp:positionV relativeFrom="paragraph">
                  <wp:posOffset>-25752</wp:posOffset>
                </wp:positionV>
                <wp:extent cx="9720" cy="167400"/>
                <wp:effectExtent l="57150" t="38100" r="66675" b="42545"/>
                <wp:wrapNone/>
                <wp:docPr id="1657" name="Ink 16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7">
                      <w14:nvContentPartPr>
                        <w14:cNvContentPartPr/>
                      </w14:nvContentPartPr>
                      <w14:xfrm>
                        <a:off x="0" y="0"/>
                        <a:ext cx="9720" cy="16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57" o:spid="_x0000_s1026" type="#_x0000_t75" style="position:absolute;margin-left:-153.1pt;margin-top:-2.95pt;width:3.15pt;height:15.25pt;z-index:25275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">
                <v:imagedata r:id="rId2118" o:title=""/>
              </v:shape>
            </w:pict>
          </mc:Fallback>
        </mc:AlternateContent>
      </w:r>
      <w:r w:rsidR="00820525"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754944" behindDoc="0" locked="0" layoutInCell="1" allowOverlap="1">
                <wp:simplePos x="0" y="0"/>
                <wp:positionH relativeFrom="column">
                  <wp:posOffset>-2002981</wp:posOffset>
                </wp:positionH>
                <wp:positionV relativeFrom="paragraph">
                  <wp:posOffset>1968</wp:posOffset>
                </wp:positionV>
                <wp:extent cx="18000" cy="151920"/>
                <wp:effectExtent l="38100" t="38100" r="77470" b="57785"/>
                <wp:wrapNone/>
                <wp:docPr id="1656" name="Ink 16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9">
                      <w14:nvContentPartPr>
                        <w14:cNvContentPartPr/>
                      </w14:nvContentPartPr>
                      <w14:xfrm>
                        <a:off x="0" y="0"/>
                        <a:ext cx="18000" cy="15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56" o:spid="_x0000_s1026" type="#_x0000_t75" style="position:absolute;margin-left:-159.15pt;margin-top:-.95pt;width:4.1pt;height:14.3pt;z-index:25275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">
                <v:imagedata r:id="rId2120" o:title=""/>
              </v:shape>
            </w:pict>
          </mc:Fallback>
        </mc:AlternateContent>
      </w:r>
      <w:r w:rsidR="00820525"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753920" behindDoc="0" locked="0" layoutInCell="1" allowOverlap="1">
                <wp:simplePos x="0" y="0"/>
                <wp:positionH relativeFrom="column">
                  <wp:posOffset>-2184781</wp:posOffset>
                </wp:positionH>
                <wp:positionV relativeFrom="paragraph">
                  <wp:posOffset>93408</wp:posOffset>
                </wp:positionV>
                <wp:extent cx="88920" cy="16200"/>
                <wp:effectExtent l="38100" t="38100" r="44450" b="60325"/>
                <wp:wrapNone/>
                <wp:docPr id="1655" name="Ink 16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1">
                      <w14:nvContentPartPr>
                        <w14:cNvContentPartPr/>
                      </w14:nvContentPartPr>
                      <w14:xfrm>
                        <a:off x="0" y="0"/>
                        <a:ext cx="8892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55" o:spid="_x0000_s1026" type="#_x0000_t75" style="position:absolute;margin-left:-173.4pt;margin-top:6.35pt;width:8.85pt;height:3.65pt;z-index:25275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">
                <v:imagedata r:id="rId2122" o:title=""/>
              </v:shape>
            </w:pict>
          </mc:Fallback>
        </mc:AlternateContent>
      </w:r>
      <w:r w:rsidR="00820525"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752896" behindDoc="0" locked="0" layoutInCell="1" allowOverlap="1">
                <wp:simplePos x="0" y="0"/>
                <wp:positionH relativeFrom="column">
                  <wp:posOffset>-2342821</wp:posOffset>
                </wp:positionH>
                <wp:positionV relativeFrom="paragraph">
                  <wp:posOffset>41568</wp:posOffset>
                </wp:positionV>
                <wp:extent cx="90360" cy="154800"/>
                <wp:effectExtent l="57150" t="38100" r="43180" b="74295"/>
                <wp:wrapNone/>
                <wp:docPr id="1654" name="Ink 16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3">
                      <w14:nvContentPartPr>
                        <w14:cNvContentPartPr/>
                      </w14:nvContentPartPr>
                      <w14:xfrm>
                        <a:off x="0" y="0"/>
                        <a:ext cx="90360" cy="15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54" o:spid="_x0000_s1026" type="#_x0000_t75" style="position:absolute;margin-left:-185.95pt;margin-top:2.15pt;width:10.15pt;height:14.8pt;z-index:25275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">
                <v:imagedata r:id="rId2124" o:title=""/>
              </v:shape>
            </w:pict>
          </mc:Fallback>
        </mc:AlternateContent>
      </w:r>
      <w:r w:rsidR="00820525"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751872" behindDoc="0" locked="0" layoutInCell="1" allowOverlap="1">
                <wp:simplePos x="0" y="0"/>
                <wp:positionH relativeFrom="column">
                  <wp:posOffset>-2491501</wp:posOffset>
                </wp:positionH>
                <wp:positionV relativeFrom="paragraph">
                  <wp:posOffset>29688</wp:posOffset>
                </wp:positionV>
                <wp:extent cx="131400" cy="204120"/>
                <wp:effectExtent l="57150" t="57150" r="2540" b="81915"/>
                <wp:wrapNone/>
                <wp:docPr id="1653" name="Ink 16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5">
                      <w14:nvContentPartPr>
                        <w14:cNvContentPartPr/>
                      </w14:nvContentPartPr>
                      <w14:xfrm>
                        <a:off x="0" y="0"/>
                        <a:ext cx="131400" cy="20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53" o:spid="_x0000_s1026" type="#_x0000_t75" style="position:absolute;margin-left:-197.7pt;margin-top:.9pt;width:13.35pt;height:19pt;z-index:25275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">
                <v:imagedata r:id="rId2126" o:title=""/>
              </v:shape>
            </w:pict>
          </mc:Fallback>
        </mc:AlternateContent>
      </w:r>
      <w:r w:rsidR="00820525"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750848" behindDoc="0" locked="0" layoutInCell="1" allowOverlap="1">
                <wp:simplePos x="0" y="0"/>
                <wp:positionH relativeFrom="column">
                  <wp:posOffset>-2557021</wp:posOffset>
                </wp:positionH>
                <wp:positionV relativeFrom="paragraph">
                  <wp:posOffset>53448</wp:posOffset>
                </wp:positionV>
                <wp:extent cx="14760" cy="167760"/>
                <wp:effectExtent l="57150" t="38100" r="80645" b="60960"/>
                <wp:wrapNone/>
                <wp:docPr id="1652" name="Ink 16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7">
                      <w14:nvContentPartPr>
                        <w14:cNvContentPartPr/>
                      </w14:nvContentPartPr>
                      <w14:xfrm>
                        <a:off x="0" y="0"/>
                        <a:ext cx="14760" cy="16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52" o:spid="_x0000_s1026" type="#_x0000_t75" style="position:absolute;margin-left:-202.85pt;margin-top:3.05pt;width:4.1pt;height:15.85pt;z-index:25275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">
                <v:imagedata r:id="rId2128" o:title=""/>
              </v:shape>
            </w:pict>
          </mc:Fallback>
        </mc:AlternateContent>
      </w:r>
      <w:r w:rsidR="00820525"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735488" behindDoc="0" locked="0" layoutInCell="1" allowOverlap="1">
                <wp:simplePos x="0" y="0"/>
                <wp:positionH relativeFrom="column">
                  <wp:posOffset>990779</wp:posOffset>
                </wp:positionH>
                <wp:positionV relativeFrom="paragraph">
                  <wp:posOffset>124008</wp:posOffset>
                </wp:positionV>
                <wp:extent cx="2160" cy="29880"/>
                <wp:effectExtent l="38100" t="57150" r="55245" b="46355"/>
                <wp:wrapNone/>
                <wp:docPr id="1637" name="Ink 16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9">
                      <w14:nvContentPartPr>
                        <w14:cNvContentPartPr/>
                      </w14:nvContentPartPr>
                      <w14:xfrm>
                        <a:off x="0" y="0"/>
                        <a:ext cx="216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37" o:spid="_x0000_s1026" type="#_x0000_t75" style="position:absolute;margin-left:76.6pt;margin-top:8.35pt;width:2.45pt;height:4.5pt;z-index:25273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">
                <v:imagedata r:id="rId2130" o:title=""/>
              </v:shape>
            </w:pict>
          </mc:Fallback>
        </mc:AlternateContent>
      </w:r>
      <w:r w:rsidR="007E328D">
        <w:rPr>
          <w:noProof/>
          <w:lang w:val="en-CA" w:eastAsia="en-CA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304800</wp:posOffset>
            </wp:positionH>
            <wp:positionV relativeFrom="paragraph">
              <wp:posOffset>177800</wp:posOffset>
            </wp:positionV>
            <wp:extent cx="1752600" cy="1625600"/>
            <wp:effectExtent l="25400" t="0" r="0" b="0"/>
            <wp:wrapSquare wrapText="bothSides"/>
            <wp:docPr id="645" name="Picture 6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5"/>
                    <pic:cNvPicPr>
                      <a:picLocks noChangeAspect="1" noChangeArrowheads="1"/>
                    </pic:cNvPicPr>
                  </pic:nvPicPr>
                  <pic:blipFill>
                    <a:blip r:embed="rId21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1625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B7C1F" w:rsidRDefault="002D55DC" w:rsidP="009B7C1F"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805120" behindDoc="0" locked="0" layoutInCell="1" allowOverlap="1">
                <wp:simplePos x="0" y="0"/>
                <wp:positionH relativeFrom="column">
                  <wp:posOffset>3987779</wp:posOffset>
                </wp:positionH>
                <wp:positionV relativeFrom="paragraph">
                  <wp:posOffset>-93307</wp:posOffset>
                </wp:positionV>
                <wp:extent cx="131040" cy="173520"/>
                <wp:effectExtent l="57150" t="57150" r="40640" b="74295"/>
                <wp:wrapNone/>
                <wp:docPr id="1706" name="Ink 17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2">
                      <w14:nvContentPartPr>
                        <w14:cNvContentPartPr/>
                      </w14:nvContentPartPr>
                      <w14:xfrm>
                        <a:off x="0" y="0"/>
                        <a:ext cx="131040" cy="17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06" o:spid="_x0000_s1026" type="#_x0000_t75" style="position:absolute;margin-left:312.4pt;margin-top:-8.65pt;width:12.45pt;height:16.55pt;z-index:25280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">
                <v:imagedata r:id="rId2133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804096" behindDoc="0" locked="0" layoutInCell="1" allowOverlap="1">
                <wp:simplePos x="0" y="0"/>
                <wp:positionH relativeFrom="column">
                  <wp:posOffset>3835499</wp:posOffset>
                </wp:positionH>
                <wp:positionV relativeFrom="paragraph">
                  <wp:posOffset>-24907</wp:posOffset>
                </wp:positionV>
                <wp:extent cx="98640" cy="140400"/>
                <wp:effectExtent l="38100" t="57150" r="34925" b="69215"/>
                <wp:wrapNone/>
                <wp:docPr id="1705" name="Ink 17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4">
                      <w14:nvContentPartPr>
                        <w14:cNvContentPartPr/>
                      </w14:nvContentPartPr>
                      <w14:xfrm>
                        <a:off x="0" y="0"/>
                        <a:ext cx="98640" cy="14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05" o:spid="_x0000_s1026" type="#_x0000_t75" style="position:absolute;margin-left:301.35pt;margin-top:-3.5pt;width:9.5pt;height:14.2pt;z-index:25280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">
                <v:imagedata r:id="rId2135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803072" behindDoc="0" locked="0" layoutInCell="1" allowOverlap="1">
                <wp:simplePos x="0" y="0"/>
                <wp:positionH relativeFrom="column">
                  <wp:posOffset>3719219</wp:posOffset>
                </wp:positionH>
                <wp:positionV relativeFrom="paragraph">
                  <wp:posOffset>-36067</wp:posOffset>
                </wp:positionV>
                <wp:extent cx="99720" cy="174240"/>
                <wp:effectExtent l="57150" t="38100" r="33655" b="54610"/>
                <wp:wrapNone/>
                <wp:docPr id="1704" name="Ink 17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6">
                      <w14:nvContentPartPr>
                        <w14:cNvContentPartPr/>
                      </w14:nvContentPartPr>
                      <w14:xfrm>
                        <a:off x="0" y="0"/>
                        <a:ext cx="99720" cy="17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04" o:spid="_x0000_s1026" type="#_x0000_t75" style="position:absolute;margin-left:291.25pt;margin-top:-3.65pt;width:11pt;height:16.1pt;z-index:25280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">
                <v:imagedata r:id="rId2137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801024" behindDoc="0" locked="0" layoutInCell="1" allowOverlap="1">
                <wp:simplePos x="0" y="0"/>
                <wp:positionH relativeFrom="column">
                  <wp:posOffset>3454259</wp:posOffset>
                </wp:positionH>
                <wp:positionV relativeFrom="paragraph">
                  <wp:posOffset>46733</wp:posOffset>
                </wp:positionV>
                <wp:extent cx="198360" cy="115920"/>
                <wp:effectExtent l="57150" t="57150" r="49530" b="74930"/>
                <wp:wrapNone/>
                <wp:docPr id="1702" name="Ink 17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8">
                      <w14:nvContentPartPr>
                        <w14:cNvContentPartPr/>
                      </w14:nvContentPartPr>
                      <w14:xfrm>
                        <a:off x="0" y="0"/>
                        <a:ext cx="19836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02" o:spid="_x0000_s1026" type="#_x0000_t75" style="position:absolute;margin-left:270.45pt;margin-top:2.2pt;width:18.75pt;height:12.2pt;z-index:25280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">
                <v:imagedata r:id="rId2139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800000" behindDoc="0" locked="0" layoutInCell="1" allowOverlap="1">
                <wp:simplePos x="0" y="0"/>
                <wp:positionH relativeFrom="column">
                  <wp:posOffset>3339779</wp:posOffset>
                </wp:positionH>
                <wp:positionV relativeFrom="paragraph">
                  <wp:posOffset>59693</wp:posOffset>
                </wp:positionV>
                <wp:extent cx="52560" cy="122400"/>
                <wp:effectExtent l="57150" t="57150" r="62230" b="68580"/>
                <wp:wrapNone/>
                <wp:docPr id="1701" name="Ink 17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0">
                      <w14:nvContentPartPr>
                        <w14:cNvContentPartPr/>
                      </w14:nvContentPartPr>
                      <w14:xfrm>
                        <a:off x="0" y="0"/>
                        <a:ext cx="52560" cy="12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01" o:spid="_x0000_s1026" type="#_x0000_t75" style="position:absolute;margin-left:261.4pt;margin-top:3.25pt;width:7.3pt;height:12.7pt;z-index:25280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">
                <v:imagedata r:id="rId2141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798976" behindDoc="0" locked="0" layoutInCell="1" allowOverlap="1">
                <wp:simplePos x="0" y="0"/>
                <wp:positionH relativeFrom="column">
                  <wp:posOffset>3188579</wp:posOffset>
                </wp:positionH>
                <wp:positionV relativeFrom="paragraph">
                  <wp:posOffset>89933</wp:posOffset>
                </wp:positionV>
                <wp:extent cx="105120" cy="120600"/>
                <wp:effectExtent l="57150" t="57150" r="28575" b="70485"/>
                <wp:wrapNone/>
                <wp:docPr id="1700" name="Ink 17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2">
                      <w14:nvContentPartPr>
                        <w14:cNvContentPartPr/>
                      </w14:nvContentPartPr>
                      <w14:xfrm>
                        <a:off x="0" y="0"/>
                        <a:ext cx="105120" cy="12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00" o:spid="_x0000_s1026" type="#_x0000_t75" style="position:absolute;margin-left:249.4pt;margin-top:5.55pt;width:10.5pt;height:12.75pt;z-index:25279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">
                <v:imagedata r:id="rId2143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797952" behindDoc="0" locked="0" layoutInCell="1" allowOverlap="1">
                <wp:simplePos x="0" y="0"/>
                <wp:positionH relativeFrom="column">
                  <wp:posOffset>3157979</wp:posOffset>
                </wp:positionH>
                <wp:positionV relativeFrom="paragraph">
                  <wp:posOffset>65453</wp:posOffset>
                </wp:positionV>
                <wp:extent cx="3600" cy="11520"/>
                <wp:effectExtent l="38100" t="38100" r="34925" b="26670"/>
                <wp:wrapNone/>
                <wp:docPr id="1699" name="Ink 16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4">
                      <w14:nvContentPartPr>
                        <w14:cNvContentPartPr/>
                      </w14:nvContentPartPr>
                      <w14:xfrm>
                        <a:off x="0" y="0"/>
                        <a:ext cx="360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99" o:spid="_x0000_s1026" type="#_x0000_t75" style="position:absolute;margin-left:247.75pt;margin-top:4.35pt;width:1.9pt;height:2.3pt;z-index:25279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">
                <v:imagedata r:id="rId2145" o:title=""/>
              </v:shape>
            </w:pict>
          </mc:Fallback>
        </mc:AlternateContent>
      </w:r>
      <w:r w:rsidR="00820525"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737536" behindDoc="0" locked="0" layoutInCell="1" allowOverlap="1">
                <wp:simplePos x="0" y="0"/>
                <wp:positionH relativeFrom="column">
                  <wp:posOffset>1289579</wp:posOffset>
                </wp:positionH>
                <wp:positionV relativeFrom="paragraph">
                  <wp:posOffset>-80707</wp:posOffset>
                </wp:positionV>
                <wp:extent cx="92880" cy="224640"/>
                <wp:effectExtent l="57150" t="57150" r="59690" b="80645"/>
                <wp:wrapNone/>
                <wp:docPr id="1639" name="Ink 16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6">
                      <w14:nvContentPartPr>
                        <w14:cNvContentPartPr/>
                      </w14:nvContentPartPr>
                      <w14:xfrm>
                        <a:off x="0" y="0"/>
                        <a:ext cx="92880" cy="22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39" o:spid="_x0000_s1026" type="#_x0000_t75" style="position:absolute;margin-left:99.95pt;margin-top:-7.85pt;width:10.55pt;height:20.6pt;z-index:25273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">
                <v:imagedata r:id="rId2147" o:title=""/>
              </v:shape>
            </w:pict>
          </mc:Fallback>
        </mc:AlternateContent>
      </w:r>
      <w:r w:rsidR="00820525"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736512" behindDoc="0" locked="0" layoutInCell="1" allowOverlap="1">
                <wp:simplePos x="0" y="0"/>
                <wp:positionH relativeFrom="column">
                  <wp:posOffset>1041539</wp:posOffset>
                </wp:positionH>
                <wp:positionV relativeFrom="paragraph">
                  <wp:posOffset>-35707</wp:posOffset>
                </wp:positionV>
                <wp:extent cx="245160" cy="213120"/>
                <wp:effectExtent l="19050" t="57150" r="21590" b="73025"/>
                <wp:wrapNone/>
                <wp:docPr id="1638" name="Ink 16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8">
                      <w14:nvContentPartPr>
                        <w14:cNvContentPartPr/>
                      </w14:nvContentPartPr>
                      <w14:xfrm>
                        <a:off x="0" y="0"/>
                        <a:ext cx="245160" cy="21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38" o:spid="_x0000_s1026" type="#_x0000_t75" style="position:absolute;margin-left:81.3pt;margin-top:-4.15pt;width:20.4pt;height:19.85pt;z-index:25273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">
                <v:imagedata r:id="rId2149" o:title=""/>
              </v:shape>
            </w:pict>
          </mc:Fallback>
        </mc:AlternateContent>
      </w:r>
      <w:r w:rsidR="00820525"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734464" behindDoc="0" locked="0" layoutInCell="1" allowOverlap="1">
                <wp:simplePos x="0" y="0"/>
                <wp:positionH relativeFrom="column">
                  <wp:posOffset>781979</wp:posOffset>
                </wp:positionH>
                <wp:positionV relativeFrom="paragraph">
                  <wp:posOffset>66173</wp:posOffset>
                </wp:positionV>
                <wp:extent cx="209880" cy="124200"/>
                <wp:effectExtent l="57150" t="57150" r="38100" b="85725"/>
                <wp:wrapNone/>
                <wp:docPr id="1636" name="Ink 16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0">
                      <w14:nvContentPartPr>
                        <w14:cNvContentPartPr/>
                      </w14:nvContentPartPr>
                      <w14:xfrm>
                        <a:off x="0" y="0"/>
                        <a:ext cx="209880" cy="12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36" o:spid="_x0000_s1026" type="#_x0000_t75" style="position:absolute;margin-left:59.95pt;margin-top:3.65pt;width:19.4pt;height:12.95pt;z-index:25273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">
                <v:imagedata r:id="rId2151" o:title=""/>
              </v:shape>
            </w:pict>
          </mc:Fallback>
        </mc:AlternateContent>
      </w:r>
      <w:r w:rsidR="00820525"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733440" behindDoc="0" locked="0" layoutInCell="1" allowOverlap="1">
                <wp:simplePos x="0" y="0"/>
                <wp:positionH relativeFrom="column">
                  <wp:posOffset>676499</wp:posOffset>
                </wp:positionH>
                <wp:positionV relativeFrom="paragraph">
                  <wp:posOffset>66173</wp:posOffset>
                </wp:positionV>
                <wp:extent cx="75240" cy="181800"/>
                <wp:effectExtent l="57150" t="57150" r="39370" b="66040"/>
                <wp:wrapNone/>
                <wp:docPr id="1635" name="Ink 16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2">
                      <w14:nvContentPartPr>
                        <w14:cNvContentPartPr/>
                      </w14:nvContentPartPr>
                      <w14:xfrm>
                        <a:off x="0" y="0"/>
                        <a:ext cx="75240" cy="18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35" o:spid="_x0000_s1026" type="#_x0000_t75" style="position:absolute;margin-left:51.8pt;margin-top:3.8pt;width:8.95pt;height:17.25pt;z-index:25273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">
                <v:imagedata r:id="rId2153" o:title=""/>
              </v:shape>
            </w:pict>
          </mc:Fallback>
        </mc:AlternateContent>
      </w:r>
      <w:r w:rsidR="00820525"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731392" behindDoc="0" locked="0" layoutInCell="1" allowOverlap="1">
                <wp:simplePos x="0" y="0"/>
                <wp:positionH relativeFrom="column">
                  <wp:posOffset>470219</wp:posOffset>
                </wp:positionH>
                <wp:positionV relativeFrom="paragraph">
                  <wp:posOffset>111893</wp:posOffset>
                </wp:positionV>
                <wp:extent cx="8280" cy="10080"/>
                <wp:effectExtent l="38100" t="38100" r="48895" b="47625"/>
                <wp:wrapNone/>
                <wp:docPr id="1633" name="Ink 16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4">
                      <w14:nvContentPartPr>
                        <w14:cNvContentPartPr/>
                      </w14:nvContentPartPr>
                      <w14:xfrm>
                        <a:off x="0" y="0"/>
                        <a:ext cx="828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33" o:spid="_x0000_s1026" type="#_x0000_t75" style="position:absolute;margin-left:35.75pt;margin-top:7.5pt;width:2.45pt;height:2.75pt;z-index:25273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">
                <v:imagedata r:id="rId2155" o:title=""/>
              </v:shape>
            </w:pict>
          </mc:Fallback>
        </mc:AlternateContent>
      </w:r>
      <w:r w:rsidR="009B7C1F">
        <w:rPr>
          <w:noProof/>
          <w:lang w:val="en-CA" w:eastAsia="en-CA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1257300</wp:posOffset>
            </wp:positionH>
            <wp:positionV relativeFrom="paragraph">
              <wp:posOffset>-1270</wp:posOffset>
            </wp:positionV>
            <wp:extent cx="1818005" cy="1818005"/>
            <wp:effectExtent l="25400" t="0" r="10795" b="0"/>
            <wp:wrapSquare wrapText="bothSides"/>
            <wp:docPr id="646" name="Picture 6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6"/>
                    <pic:cNvPicPr>
                      <a:picLocks noChangeAspect="1" noChangeArrowheads="1"/>
                    </pic:cNvPicPr>
                  </pic:nvPicPr>
                  <pic:blipFill>
                    <a:blip r:embed="rId21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8005" cy="18180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B7C1F" w:rsidRDefault="002D55DC" w:rsidP="009B7C1F"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838912" behindDoc="0" locked="0" layoutInCell="1" allowOverlap="1">
                <wp:simplePos x="0" y="0"/>
                <wp:positionH relativeFrom="column">
                  <wp:posOffset>2444099</wp:posOffset>
                </wp:positionH>
                <wp:positionV relativeFrom="paragraph">
                  <wp:posOffset>4103</wp:posOffset>
                </wp:positionV>
                <wp:extent cx="5760" cy="63000"/>
                <wp:effectExtent l="38100" t="76200" r="70485" b="70485"/>
                <wp:wrapNone/>
                <wp:docPr id="1739" name="Ink 17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7">
                      <w14:nvContentPartPr>
                        <w14:cNvContentPartPr/>
                      </w14:nvContentPartPr>
                      <w14:xfrm>
                        <a:off x="0" y="0"/>
                        <a:ext cx="5760" cy="6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39" o:spid="_x0000_s1026" type="#_x0000_t75" style="position:absolute;margin-left:191.25pt;margin-top:-2.35pt;width:2.9pt;height:8.3pt;z-index:25283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">
                <v:imagedata r:id="rId215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823552" behindDoc="0" locked="0" layoutInCell="1" allowOverlap="1">
                <wp:simplePos x="0" y="0"/>
                <wp:positionH relativeFrom="column">
                  <wp:posOffset>2443379</wp:posOffset>
                </wp:positionH>
                <wp:positionV relativeFrom="paragraph">
                  <wp:posOffset>81503</wp:posOffset>
                </wp:positionV>
                <wp:extent cx="6840" cy="12600"/>
                <wp:effectExtent l="19050" t="19050" r="31750" b="26035"/>
                <wp:wrapNone/>
                <wp:docPr id="1724" name="Ink 17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9">
                      <w14:nvContentPartPr>
                        <w14:cNvContentPartPr/>
                      </w14:nvContentPartPr>
                      <w14:xfrm>
                        <a:off x="0" y="0"/>
                        <a:ext cx="684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24" o:spid="_x0000_s1026" type="#_x0000_t75" style="position:absolute;margin-left:192.1pt;margin-top:6.05pt;width:1.2pt;height:1.7pt;z-index:25282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">
                <v:imagedata r:id="rId216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822528" behindDoc="0" locked="0" layoutInCell="1" allowOverlap="1">
                <wp:simplePos x="0" y="0"/>
                <wp:positionH relativeFrom="column">
                  <wp:posOffset>4597979</wp:posOffset>
                </wp:positionH>
                <wp:positionV relativeFrom="paragraph">
                  <wp:posOffset>-68257</wp:posOffset>
                </wp:positionV>
                <wp:extent cx="83160" cy="396360"/>
                <wp:effectExtent l="38100" t="57150" r="50800" b="60960"/>
                <wp:wrapNone/>
                <wp:docPr id="1723" name="Ink 17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1">
                      <w14:nvContentPartPr>
                        <w14:cNvContentPartPr/>
                      </w14:nvContentPartPr>
                      <w14:xfrm>
                        <a:off x="0" y="0"/>
                        <a:ext cx="83160" cy="39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23" o:spid="_x0000_s1026" type="#_x0000_t75" style="position:absolute;margin-left:361.4pt;margin-top:-6.9pt;width:8.9pt;height:33.35pt;z-index:252822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">
                <v:imagedata r:id="rId216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813312" behindDoc="0" locked="0" layoutInCell="1" allowOverlap="1">
                <wp:simplePos x="0" y="0"/>
                <wp:positionH relativeFrom="column">
                  <wp:posOffset>3985619</wp:posOffset>
                </wp:positionH>
                <wp:positionV relativeFrom="paragraph">
                  <wp:posOffset>31103</wp:posOffset>
                </wp:positionV>
                <wp:extent cx="124560" cy="32040"/>
                <wp:effectExtent l="38100" t="38100" r="46990" b="44450"/>
                <wp:wrapNone/>
                <wp:docPr id="1714" name="Ink 17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3">
                      <w14:nvContentPartPr>
                        <w14:cNvContentPartPr/>
                      </w14:nvContentPartPr>
                      <w14:xfrm>
                        <a:off x="0" y="0"/>
                        <a:ext cx="124560" cy="3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14" o:spid="_x0000_s1026" type="#_x0000_t75" style="position:absolute;margin-left:312.75pt;margin-top:1.9pt;width:11.45pt;height:4.6pt;z-index:25281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">
                <v:imagedata r:id="rId216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812288" behindDoc="0" locked="0" layoutInCell="1" allowOverlap="1">
                <wp:simplePos x="0" y="0"/>
                <wp:positionH relativeFrom="column">
                  <wp:posOffset>4063739</wp:posOffset>
                </wp:positionH>
                <wp:positionV relativeFrom="paragraph">
                  <wp:posOffset>-49537</wp:posOffset>
                </wp:positionV>
                <wp:extent cx="116640" cy="206280"/>
                <wp:effectExtent l="57150" t="57150" r="36195" b="60960"/>
                <wp:wrapNone/>
                <wp:docPr id="1713" name="Ink 17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5">
                      <w14:nvContentPartPr>
                        <w14:cNvContentPartPr/>
                      </w14:nvContentPartPr>
                      <w14:xfrm>
                        <a:off x="0" y="0"/>
                        <a:ext cx="116640" cy="20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13" o:spid="_x0000_s1026" type="#_x0000_t75" style="position:absolute;margin-left:318.6pt;margin-top:-5.3pt;width:11.15pt;height:18.95pt;z-index:25281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">
                <v:imagedata r:id="rId216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811264" behindDoc="0" locked="0" layoutInCell="1" allowOverlap="1">
                <wp:simplePos x="0" y="0"/>
                <wp:positionH relativeFrom="column">
                  <wp:posOffset>3991379</wp:posOffset>
                </wp:positionH>
                <wp:positionV relativeFrom="paragraph">
                  <wp:posOffset>-85537</wp:posOffset>
                </wp:positionV>
                <wp:extent cx="122040" cy="256320"/>
                <wp:effectExtent l="19050" t="57150" r="30480" b="48895"/>
                <wp:wrapNone/>
                <wp:docPr id="1712" name="Ink 17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7">
                      <w14:nvContentPartPr>
                        <w14:cNvContentPartPr/>
                      </w14:nvContentPartPr>
                      <w14:xfrm>
                        <a:off x="0" y="0"/>
                        <a:ext cx="122040" cy="25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12" o:spid="_x0000_s1026" type="#_x0000_t75" style="position:absolute;margin-left:313.8pt;margin-top:-8.1pt;width:10.55pt;height:22.3pt;z-index:25281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">
                <v:imagedata r:id="rId216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810240" behindDoc="0" locked="0" layoutInCell="1" allowOverlap="1">
                <wp:simplePos x="0" y="0"/>
                <wp:positionH relativeFrom="column">
                  <wp:posOffset>3868619</wp:posOffset>
                </wp:positionH>
                <wp:positionV relativeFrom="paragraph">
                  <wp:posOffset>48023</wp:posOffset>
                </wp:positionV>
                <wp:extent cx="92880" cy="130680"/>
                <wp:effectExtent l="57150" t="57150" r="21590" b="79375"/>
                <wp:wrapNone/>
                <wp:docPr id="1711" name="Ink 17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9">
                      <w14:nvContentPartPr>
                        <w14:cNvContentPartPr/>
                      </w14:nvContentPartPr>
                      <w14:xfrm>
                        <a:off x="0" y="0"/>
                        <a:ext cx="92880" cy="13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11" o:spid="_x0000_s1026" type="#_x0000_t75" style="position:absolute;margin-left:303pt;margin-top:2.5pt;width:10.3pt;height:13.2pt;z-index:25281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">
                <v:imagedata r:id="rId217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809216" behindDoc="0" locked="0" layoutInCell="1" allowOverlap="1">
                <wp:simplePos x="0" y="0"/>
                <wp:positionH relativeFrom="column">
                  <wp:posOffset>3603659</wp:posOffset>
                </wp:positionH>
                <wp:positionV relativeFrom="paragraph">
                  <wp:posOffset>43703</wp:posOffset>
                </wp:positionV>
                <wp:extent cx="153720" cy="166680"/>
                <wp:effectExtent l="57150" t="57150" r="0" b="81280"/>
                <wp:wrapNone/>
                <wp:docPr id="1710" name="Ink 17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1">
                      <w14:nvContentPartPr>
                        <w14:cNvContentPartPr/>
                      </w14:nvContentPartPr>
                      <w14:xfrm>
                        <a:off x="0" y="0"/>
                        <a:ext cx="153720" cy="16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10" o:spid="_x0000_s1026" type="#_x0000_t75" style="position:absolute;margin-left:282.15pt;margin-top:2.15pt;width:14.1pt;height:16pt;z-index:25280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">
                <v:imagedata r:id="rId217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796928" behindDoc="0" locked="0" layoutInCell="1" allowOverlap="1">
                <wp:simplePos x="0" y="0"/>
                <wp:positionH relativeFrom="column">
                  <wp:posOffset>3127019</wp:posOffset>
                </wp:positionH>
                <wp:positionV relativeFrom="paragraph">
                  <wp:posOffset>-36217</wp:posOffset>
                </wp:positionV>
                <wp:extent cx="9360" cy="84600"/>
                <wp:effectExtent l="57150" t="57150" r="67310" b="67945"/>
                <wp:wrapNone/>
                <wp:docPr id="1698" name="Ink 16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3">
                      <w14:nvContentPartPr>
                        <w14:cNvContentPartPr/>
                      </w14:nvContentPartPr>
                      <w14:xfrm>
                        <a:off x="0" y="0"/>
                        <a:ext cx="9360" cy="8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98" o:spid="_x0000_s1026" type="#_x0000_t75" style="position:absolute;margin-left:244.85pt;margin-top:-4.25pt;width:3.65pt;height:9.05pt;z-index:25279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">
                <v:imagedata r:id="rId217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795904" behindDoc="0" locked="0" layoutInCell="1" allowOverlap="1">
                <wp:simplePos x="0" y="0"/>
                <wp:positionH relativeFrom="column">
                  <wp:posOffset>2980499</wp:posOffset>
                </wp:positionH>
                <wp:positionV relativeFrom="paragraph">
                  <wp:posOffset>-138097</wp:posOffset>
                </wp:positionV>
                <wp:extent cx="116640" cy="451080"/>
                <wp:effectExtent l="57150" t="19050" r="55245" b="25400"/>
                <wp:wrapNone/>
                <wp:docPr id="1697" name="Ink 16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5">
                      <w14:nvContentPartPr>
                        <w14:cNvContentPartPr/>
                      </w14:nvContentPartPr>
                      <w14:xfrm>
                        <a:off x="0" y="0"/>
                        <a:ext cx="116640" cy="45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97" o:spid="_x0000_s1026" type="#_x0000_t75" style="position:absolute;margin-left:233.15pt;margin-top:-11.35pt;width:11.3pt;height:36.65pt;z-index:25279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">
                <v:imagedata r:id="rId2176" o:title=""/>
              </v:shape>
            </w:pict>
          </mc:Fallback>
        </mc:AlternateContent>
      </w:r>
      <w:r w:rsidR="00820525"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776448" behindDoc="0" locked="0" layoutInCell="1" allowOverlap="1">
                <wp:simplePos x="0" y="0"/>
                <wp:positionH relativeFrom="column">
                  <wp:posOffset>2411699</wp:posOffset>
                </wp:positionH>
                <wp:positionV relativeFrom="paragraph">
                  <wp:posOffset>33983</wp:posOffset>
                </wp:positionV>
                <wp:extent cx="32760" cy="88560"/>
                <wp:effectExtent l="38100" t="57150" r="62865" b="64135"/>
                <wp:wrapNone/>
                <wp:docPr id="1678" name="Ink 16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7">
                      <w14:nvContentPartPr>
                        <w14:cNvContentPartPr/>
                      </w14:nvContentPartPr>
                      <w14:xfrm>
                        <a:off x="0" y="0"/>
                        <a:ext cx="32760" cy="8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78" o:spid="_x0000_s1026" type="#_x0000_t75" style="position:absolute;margin-left:188.35pt;margin-top:1.15pt;width:5.75pt;height:9.35pt;z-index:25277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">
                <v:imagedata r:id="rId2178" o:title=""/>
              </v:shape>
            </w:pict>
          </mc:Fallback>
        </mc:AlternateContent>
      </w:r>
      <w:r w:rsidR="00820525"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748800" behindDoc="0" locked="0" layoutInCell="1" allowOverlap="1">
                <wp:simplePos x="0" y="0"/>
                <wp:positionH relativeFrom="column">
                  <wp:posOffset>-1295221</wp:posOffset>
                </wp:positionH>
                <wp:positionV relativeFrom="paragraph">
                  <wp:posOffset>-181297</wp:posOffset>
                </wp:positionV>
                <wp:extent cx="232200" cy="440640"/>
                <wp:effectExtent l="38100" t="38100" r="34925" b="36195"/>
                <wp:wrapNone/>
                <wp:docPr id="1650" name="Ink 16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9">
                      <w14:nvContentPartPr>
                        <w14:cNvContentPartPr/>
                      </w14:nvContentPartPr>
                      <w14:xfrm>
                        <a:off x="0" y="0"/>
                        <a:ext cx="232200" cy="44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50" o:spid="_x0000_s1026" type="#_x0000_t75" style="position:absolute;margin-left:-103.1pt;margin-top:-15.3pt;width:19.65pt;height:36.15pt;z-index:25274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">
                <v:imagedata r:id="rId2180" o:title=""/>
              </v:shape>
            </w:pict>
          </mc:Fallback>
        </mc:AlternateContent>
      </w:r>
      <w:r w:rsidR="00820525"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745728" behindDoc="0" locked="0" layoutInCell="1" allowOverlap="1">
                <wp:simplePos x="0" y="0"/>
                <wp:positionH relativeFrom="column">
                  <wp:posOffset>-1066621</wp:posOffset>
                </wp:positionH>
                <wp:positionV relativeFrom="paragraph">
                  <wp:posOffset>144863</wp:posOffset>
                </wp:positionV>
                <wp:extent cx="88560" cy="43200"/>
                <wp:effectExtent l="38100" t="57150" r="64135" b="71120"/>
                <wp:wrapNone/>
                <wp:docPr id="1647" name="Ink 16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1">
                      <w14:nvContentPartPr>
                        <w14:cNvContentPartPr/>
                      </w14:nvContentPartPr>
                      <w14:xfrm>
                        <a:off x="0" y="0"/>
                        <a:ext cx="88560" cy="4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47" o:spid="_x0000_s1026" type="#_x0000_t75" style="position:absolute;margin-left:-85pt;margin-top:10.1pt;width:9.2pt;height:5.85pt;z-index:25274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">
                <v:imagedata r:id="rId2182" o:title=""/>
              </v:shape>
            </w:pict>
          </mc:Fallback>
        </mc:AlternateContent>
      </w:r>
      <w:r w:rsidR="00820525"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741632" behindDoc="0" locked="0" layoutInCell="1" allowOverlap="1">
                <wp:simplePos x="0" y="0"/>
                <wp:positionH relativeFrom="column">
                  <wp:posOffset>1085099</wp:posOffset>
                </wp:positionH>
                <wp:positionV relativeFrom="paragraph">
                  <wp:posOffset>78623</wp:posOffset>
                </wp:positionV>
                <wp:extent cx="238680" cy="169200"/>
                <wp:effectExtent l="57150" t="38100" r="9525" b="78740"/>
                <wp:wrapNone/>
                <wp:docPr id="1643" name="Ink 16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3">
                      <w14:nvContentPartPr>
                        <w14:cNvContentPartPr/>
                      </w14:nvContentPartPr>
                      <w14:xfrm>
                        <a:off x="0" y="0"/>
                        <a:ext cx="238680" cy="16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43" o:spid="_x0000_s1026" type="#_x0000_t75" style="position:absolute;margin-left:83.85pt;margin-top:5.05pt;width:21.25pt;height:16.1pt;z-index:25274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">
                <v:imagedata r:id="rId2184" o:title=""/>
              </v:shape>
            </w:pict>
          </mc:Fallback>
        </mc:AlternateContent>
      </w:r>
      <w:r w:rsidR="00820525"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732416" behindDoc="0" locked="0" layoutInCell="1" allowOverlap="1">
                <wp:simplePos x="0" y="0"/>
                <wp:positionH relativeFrom="column">
                  <wp:posOffset>527459</wp:posOffset>
                </wp:positionH>
                <wp:positionV relativeFrom="paragraph">
                  <wp:posOffset>-82297</wp:posOffset>
                </wp:positionV>
                <wp:extent cx="110520" cy="158760"/>
                <wp:effectExtent l="57150" t="57150" r="41910" b="69850"/>
                <wp:wrapNone/>
                <wp:docPr id="1634" name="Ink 16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5">
                      <w14:nvContentPartPr>
                        <w14:cNvContentPartPr/>
                      </w14:nvContentPartPr>
                      <w14:xfrm>
                        <a:off x="0" y="0"/>
                        <a:ext cx="110520" cy="15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34" o:spid="_x0000_s1026" type="#_x0000_t75" style="position:absolute;margin-left:40.4pt;margin-top:-8.05pt;width:10.75pt;height:15.7pt;z-index:25273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">
                <v:imagedata r:id="rId2186" o:title=""/>
              </v:shape>
            </w:pict>
          </mc:Fallback>
        </mc:AlternateContent>
      </w:r>
      <w:r w:rsidR="00820525"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730368" behindDoc="0" locked="0" layoutInCell="1" allowOverlap="1">
                <wp:simplePos x="0" y="0"/>
                <wp:positionH relativeFrom="column">
                  <wp:posOffset>472739</wp:posOffset>
                </wp:positionH>
                <wp:positionV relativeFrom="paragraph">
                  <wp:posOffset>-25417</wp:posOffset>
                </wp:positionV>
                <wp:extent cx="4320" cy="111960"/>
                <wp:effectExtent l="57150" t="38100" r="72390" b="59690"/>
                <wp:wrapNone/>
                <wp:docPr id="1632" name="Ink 16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7">
                      <w14:nvContentPartPr>
                        <w14:cNvContentPartPr/>
                      </w14:nvContentPartPr>
                      <w14:xfrm>
                        <a:off x="0" y="0"/>
                        <a:ext cx="432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32" o:spid="_x0000_s1026" type="#_x0000_t75" style="position:absolute;margin-left:35.35pt;margin-top:-2.65pt;width:4.1pt;height:10.8pt;z-index:25273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">
                <v:imagedata r:id="rId2188" o:title=""/>
              </v:shape>
            </w:pict>
          </mc:Fallback>
        </mc:AlternateContent>
      </w:r>
      <w:r w:rsidR="00820525"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729344" behindDoc="0" locked="0" layoutInCell="1" allowOverlap="1">
                <wp:simplePos x="0" y="0"/>
                <wp:positionH relativeFrom="column">
                  <wp:posOffset>239459</wp:posOffset>
                </wp:positionH>
                <wp:positionV relativeFrom="paragraph">
                  <wp:posOffset>120023</wp:posOffset>
                </wp:positionV>
                <wp:extent cx="78120" cy="12960"/>
                <wp:effectExtent l="38100" t="38100" r="36195" b="63500"/>
                <wp:wrapNone/>
                <wp:docPr id="1631" name="Ink 16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9">
                      <w14:nvContentPartPr>
                        <w14:cNvContentPartPr/>
                      </w14:nvContentPartPr>
                      <w14:xfrm>
                        <a:off x="0" y="0"/>
                        <a:ext cx="7812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31" o:spid="_x0000_s1026" type="#_x0000_t75" style="position:absolute;margin-left:17.8pt;margin-top:8.7pt;width:7.8pt;height:3.3pt;z-index:25272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">
                <v:imagedata r:id="rId2190" o:title=""/>
              </v:shape>
            </w:pict>
          </mc:Fallback>
        </mc:AlternateContent>
      </w:r>
      <w:r w:rsidR="00820525"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728320" behindDoc="0" locked="0" layoutInCell="1" allowOverlap="1">
                <wp:simplePos x="0" y="0"/>
                <wp:positionH relativeFrom="column">
                  <wp:posOffset>216059</wp:posOffset>
                </wp:positionH>
                <wp:positionV relativeFrom="paragraph">
                  <wp:posOffset>57383</wp:posOffset>
                </wp:positionV>
                <wp:extent cx="91080" cy="12600"/>
                <wp:effectExtent l="38100" t="38100" r="42545" b="64135"/>
                <wp:wrapNone/>
                <wp:docPr id="1630" name="Ink 16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1">
                      <w14:nvContentPartPr>
                        <w14:cNvContentPartPr/>
                      </w14:nvContentPartPr>
                      <w14:xfrm>
                        <a:off x="0" y="0"/>
                        <a:ext cx="9108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30" o:spid="_x0000_s1026" type="#_x0000_t75" style="position:absolute;margin-left:16.1pt;margin-top:3.5pt;width:8.7pt;height:3.4pt;z-index:25272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">
                <v:imagedata r:id="rId2192" o:title=""/>
              </v:shape>
            </w:pict>
          </mc:Fallback>
        </mc:AlternateContent>
      </w:r>
      <w:r w:rsidR="00820525"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727296" behindDoc="0" locked="0" layoutInCell="1" allowOverlap="1">
                <wp:simplePos x="0" y="0"/>
                <wp:positionH relativeFrom="column">
                  <wp:posOffset>81059</wp:posOffset>
                </wp:positionH>
                <wp:positionV relativeFrom="paragraph">
                  <wp:posOffset>22103</wp:posOffset>
                </wp:positionV>
                <wp:extent cx="14760" cy="167040"/>
                <wp:effectExtent l="38100" t="38100" r="61595" b="61595"/>
                <wp:wrapNone/>
                <wp:docPr id="1629" name="Ink 16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3">
                      <w14:nvContentPartPr>
                        <w14:cNvContentPartPr/>
                      </w14:nvContentPartPr>
                      <w14:xfrm>
                        <a:off x="0" y="0"/>
                        <a:ext cx="14760" cy="16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29" o:spid="_x0000_s1026" type="#_x0000_t75" style="position:absolute;margin-left:5.2pt;margin-top:.9pt;width:3.25pt;height:15.5pt;z-index:25272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">
                <v:imagedata r:id="rId2194" o:title=""/>
              </v:shape>
            </w:pict>
          </mc:Fallback>
        </mc:AlternateContent>
      </w:r>
      <w:r w:rsidR="00820525"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726272" behindDoc="0" locked="0" layoutInCell="1" allowOverlap="1">
                <wp:simplePos x="0" y="0"/>
                <wp:positionH relativeFrom="column">
                  <wp:posOffset>-71581</wp:posOffset>
                </wp:positionH>
                <wp:positionV relativeFrom="paragraph">
                  <wp:posOffset>5903</wp:posOffset>
                </wp:positionV>
                <wp:extent cx="114840" cy="200520"/>
                <wp:effectExtent l="57150" t="38100" r="57150" b="47625"/>
                <wp:wrapNone/>
                <wp:docPr id="1628" name="Ink 16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5">
                      <w14:nvContentPartPr>
                        <w14:cNvContentPartPr/>
                      </w14:nvContentPartPr>
                      <w14:xfrm>
                        <a:off x="0" y="0"/>
                        <a:ext cx="114840" cy="20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28" o:spid="_x0000_s1026" type="#_x0000_t75" style="position:absolute;margin-left:-7.2pt;margin-top:-.25pt;width:11.1pt;height:17.95pt;z-index:25272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">
                <v:imagedata r:id="rId2196" o:title=""/>
              </v:shape>
            </w:pict>
          </mc:Fallback>
        </mc:AlternateContent>
      </w:r>
    </w:p>
    <w:p w:rsidR="009B7C1F" w:rsidRDefault="002D55DC" w:rsidP="009B7C1F"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824576" behindDoc="0" locked="0" layoutInCell="1" allowOverlap="1">
                <wp:simplePos x="0" y="0"/>
                <wp:positionH relativeFrom="column">
                  <wp:posOffset>2493779</wp:posOffset>
                </wp:positionH>
                <wp:positionV relativeFrom="paragraph">
                  <wp:posOffset>-13052</wp:posOffset>
                </wp:positionV>
                <wp:extent cx="67320" cy="201960"/>
                <wp:effectExtent l="19050" t="19050" r="27940" b="26670"/>
                <wp:wrapNone/>
                <wp:docPr id="1725" name="Ink 17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7">
                      <w14:nvContentPartPr>
                        <w14:cNvContentPartPr/>
                      </w14:nvContentPartPr>
                      <w14:xfrm>
                        <a:off x="0" y="0"/>
                        <a:ext cx="67320" cy="20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25" o:spid="_x0000_s1026" type="#_x0000_t75" style="position:absolute;margin-left:196.05pt;margin-top:-1.35pt;width:5.85pt;height:16.45pt;z-index:25282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">
                <v:imagedata r:id="rId219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821504" behindDoc="0" locked="0" layoutInCell="1" allowOverlap="1">
                <wp:simplePos x="0" y="0"/>
                <wp:positionH relativeFrom="column">
                  <wp:posOffset>4453979</wp:posOffset>
                </wp:positionH>
                <wp:positionV relativeFrom="paragraph">
                  <wp:posOffset>-80732</wp:posOffset>
                </wp:positionV>
                <wp:extent cx="99000" cy="221040"/>
                <wp:effectExtent l="57150" t="38100" r="73025" b="64770"/>
                <wp:wrapNone/>
                <wp:docPr id="1722" name="Ink 17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9">
                      <w14:nvContentPartPr>
                        <w14:cNvContentPartPr/>
                      </w14:nvContentPartPr>
                      <w14:xfrm>
                        <a:off x="0" y="0"/>
                        <a:ext cx="99000" cy="22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22" o:spid="_x0000_s1026" type="#_x0000_t75" style="position:absolute;margin-left:349pt;margin-top:-7.3pt;width:10.6pt;height:20pt;z-index:25282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">
                <v:imagedata r:id="rId220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820480" behindDoc="0" locked="0" layoutInCell="1" allowOverlap="1">
                <wp:simplePos x="0" y="0"/>
                <wp:positionH relativeFrom="column">
                  <wp:posOffset>4235459</wp:posOffset>
                </wp:positionH>
                <wp:positionV relativeFrom="paragraph">
                  <wp:posOffset>-3692</wp:posOffset>
                </wp:positionV>
                <wp:extent cx="232560" cy="187560"/>
                <wp:effectExtent l="57150" t="38100" r="53340" b="60325"/>
                <wp:wrapNone/>
                <wp:docPr id="1721" name="Ink 17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1">
                      <w14:nvContentPartPr>
                        <w14:cNvContentPartPr/>
                      </w14:nvContentPartPr>
                      <w14:xfrm>
                        <a:off x="0" y="0"/>
                        <a:ext cx="232560" cy="18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21" o:spid="_x0000_s1026" type="#_x0000_t75" style="position:absolute;margin-left:331.85pt;margin-top:-.9pt;width:20.6pt;height:17.05pt;z-index:25282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">
                <v:imagedata r:id="rId220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819456" behindDoc="0" locked="0" layoutInCell="1" allowOverlap="1">
                <wp:simplePos x="0" y="0"/>
                <wp:positionH relativeFrom="column">
                  <wp:posOffset>4116299</wp:posOffset>
                </wp:positionH>
                <wp:positionV relativeFrom="paragraph">
                  <wp:posOffset>33388</wp:posOffset>
                </wp:positionV>
                <wp:extent cx="92160" cy="172440"/>
                <wp:effectExtent l="57150" t="38100" r="3175" b="75565"/>
                <wp:wrapNone/>
                <wp:docPr id="1720" name="Ink 17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3">
                      <w14:nvContentPartPr>
                        <w14:cNvContentPartPr/>
                      </w14:nvContentPartPr>
                      <w14:xfrm>
                        <a:off x="0" y="0"/>
                        <a:ext cx="92160" cy="17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20" o:spid="_x0000_s1026" type="#_x0000_t75" style="position:absolute;margin-left:322.45pt;margin-top:1.45pt;width:9.25pt;height:16.45pt;z-index:25281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">
                <v:imagedata r:id="rId220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808192" behindDoc="0" locked="0" layoutInCell="1" allowOverlap="1">
                <wp:simplePos x="0" y="0"/>
                <wp:positionH relativeFrom="column">
                  <wp:posOffset>3467579</wp:posOffset>
                </wp:positionH>
                <wp:positionV relativeFrom="paragraph">
                  <wp:posOffset>-88292</wp:posOffset>
                </wp:positionV>
                <wp:extent cx="97560" cy="275400"/>
                <wp:effectExtent l="57150" t="57150" r="36195" b="67945"/>
                <wp:wrapNone/>
                <wp:docPr id="1709" name="Ink 17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5">
                      <w14:nvContentPartPr>
                        <w14:cNvContentPartPr/>
                      </w14:nvContentPartPr>
                      <w14:xfrm>
                        <a:off x="0" y="0"/>
                        <a:ext cx="97560" cy="27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09" o:spid="_x0000_s1026" type="#_x0000_t75" style="position:absolute;margin-left:271.6pt;margin-top:-8.45pt;width:10.6pt;height:24.75pt;z-index:25280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">
                <v:imagedata r:id="rId220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807168" behindDoc="0" locked="0" layoutInCell="1" allowOverlap="1">
                <wp:simplePos x="0" y="0"/>
                <wp:positionH relativeFrom="column">
                  <wp:posOffset>3359939</wp:posOffset>
                </wp:positionH>
                <wp:positionV relativeFrom="paragraph">
                  <wp:posOffset>-66692</wp:posOffset>
                </wp:positionV>
                <wp:extent cx="105840" cy="122400"/>
                <wp:effectExtent l="57150" t="57150" r="46990" b="68580"/>
                <wp:wrapNone/>
                <wp:docPr id="1708" name="Ink 17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7">
                      <w14:nvContentPartPr>
                        <w14:cNvContentPartPr/>
                      </w14:nvContentPartPr>
                      <w14:xfrm>
                        <a:off x="0" y="0"/>
                        <a:ext cx="105840" cy="12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08" o:spid="_x0000_s1026" type="#_x0000_t75" style="position:absolute;margin-left:262.95pt;margin-top:-6.85pt;width:10.45pt;height:12.9pt;z-index:25280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">
                <v:imagedata r:id="rId220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806144" behindDoc="0" locked="0" layoutInCell="1" allowOverlap="1">
                <wp:simplePos x="0" y="0"/>
                <wp:positionH relativeFrom="column">
                  <wp:posOffset>3201179</wp:posOffset>
                </wp:positionH>
                <wp:positionV relativeFrom="paragraph">
                  <wp:posOffset>-55892</wp:posOffset>
                </wp:positionV>
                <wp:extent cx="125280" cy="135000"/>
                <wp:effectExtent l="57150" t="57150" r="27305" b="74930"/>
                <wp:wrapNone/>
                <wp:docPr id="1707" name="Ink 17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9">
                      <w14:nvContentPartPr>
                        <w14:cNvContentPartPr/>
                      </w14:nvContentPartPr>
                      <w14:xfrm>
                        <a:off x="0" y="0"/>
                        <a:ext cx="125280" cy="13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07" o:spid="_x0000_s1026" type="#_x0000_t75" style="position:absolute;margin-left:250.55pt;margin-top:-5.9pt;width:11.8pt;height:13.65pt;z-index:25280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">
                <v:imagedata r:id="rId221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793856" behindDoc="0" locked="0" layoutInCell="1" allowOverlap="1">
                <wp:simplePos x="0" y="0"/>
                <wp:positionH relativeFrom="column">
                  <wp:posOffset>2416379</wp:posOffset>
                </wp:positionH>
                <wp:positionV relativeFrom="paragraph">
                  <wp:posOffset>-55532</wp:posOffset>
                </wp:positionV>
                <wp:extent cx="6120" cy="258840"/>
                <wp:effectExtent l="19050" t="19050" r="32385" b="27305"/>
                <wp:wrapNone/>
                <wp:docPr id="1695" name="Ink 16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1">
                      <w14:nvContentPartPr>
                        <w14:cNvContentPartPr/>
                      </w14:nvContentPartPr>
                      <w14:xfrm>
                        <a:off x="0" y="0"/>
                        <a:ext cx="6120" cy="25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95" o:spid="_x0000_s1026" type="#_x0000_t75" style="position:absolute;margin-left:189.9pt;margin-top:-4.65pt;width:1.5pt;height:21pt;z-index:252793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">
                <v:imagedata r:id="rId2212" o:title=""/>
              </v:shape>
            </w:pict>
          </mc:Fallback>
        </mc:AlternateContent>
      </w:r>
      <w:r w:rsidR="00820525"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749824" behindDoc="0" locked="0" layoutInCell="1" allowOverlap="1">
                <wp:simplePos x="0" y="0"/>
                <wp:positionH relativeFrom="column">
                  <wp:posOffset>-1077781</wp:posOffset>
                </wp:positionH>
                <wp:positionV relativeFrom="paragraph">
                  <wp:posOffset>55348</wp:posOffset>
                </wp:positionV>
                <wp:extent cx="56520" cy="106560"/>
                <wp:effectExtent l="38100" t="19050" r="19685" b="27305"/>
                <wp:wrapNone/>
                <wp:docPr id="1651" name="Ink 16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3">
                      <w14:nvContentPartPr>
                        <w14:cNvContentPartPr/>
                      </w14:nvContentPartPr>
                      <w14:xfrm>
                        <a:off x="0" y="0"/>
                        <a:ext cx="5652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51" o:spid="_x0000_s1026" type="#_x0000_t75" style="position:absolute;margin-left:-85.45pt;margin-top:4.05pt;width:6.25pt;height:9.05pt;z-index:25274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">
                <v:imagedata r:id="rId2214" o:title=""/>
              </v:shape>
            </w:pict>
          </mc:Fallback>
        </mc:AlternateContent>
      </w:r>
      <w:r w:rsidR="00820525"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740608" behindDoc="0" locked="0" layoutInCell="1" allowOverlap="1">
                <wp:simplePos x="0" y="0"/>
                <wp:positionH relativeFrom="column">
                  <wp:posOffset>946859</wp:posOffset>
                </wp:positionH>
                <wp:positionV relativeFrom="paragraph">
                  <wp:posOffset>-43292</wp:posOffset>
                </wp:positionV>
                <wp:extent cx="85680" cy="344160"/>
                <wp:effectExtent l="57150" t="57150" r="67310" b="75565"/>
                <wp:wrapNone/>
                <wp:docPr id="1642" name="Ink 16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5">
                      <w14:nvContentPartPr>
                        <w14:cNvContentPartPr/>
                      </w14:nvContentPartPr>
                      <w14:xfrm>
                        <a:off x="0" y="0"/>
                        <a:ext cx="85680" cy="34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42" o:spid="_x0000_s1026" type="#_x0000_t75" style="position:absolute;margin-left:73.2pt;margin-top:-4.95pt;width:9.5pt;height:30.2pt;z-index:25274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">
                <v:imagedata r:id="rId2216" o:title=""/>
              </v:shape>
            </w:pict>
          </mc:Fallback>
        </mc:AlternateContent>
      </w:r>
      <w:r w:rsidR="00820525"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739584" behindDoc="0" locked="0" layoutInCell="1" allowOverlap="1">
                <wp:simplePos x="0" y="0"/>
                <wp:positionH relativeFrom="column">
                  <wp:posOffset>839579</wp:posOffset>
                </wp:positionH>
                <wp:positionV relativeFrom="paragraph">
                  <wp:posOffset>-19892</wp:posOffset>
                </wp:positionV>
                <wp:extent cx="120240" cy="147960"/>
                <wp:effectExtent l="57150" t="38100" r="13335" b="80645"/>
                <wp:wrapNone/>
                <wp:docPr id="1641" name="Ink 16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7">
                      <w14:nvContentPartPr>
                        <w14:cNvContentPartPr/>
                      </w14:nvContentPartPr>
                      <w14:xfrm>
                        <a:off x="0" y="0"/>
                        <a:ext cx="120240" cy="14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41" o:spid="_x0000_s1026" type="#_x0000_t75" style="position:absolute;margin-left:64.45pt;margin-top:-2.75pt;width:11.55pt;height:14.5pt;z-index:25273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">
                <v:imagedata r:id="rId2218" o:title=""/>
              </v:shape>
            </w:pict>
          </mc:Fallback>
        </mc:AlternateContent>
      </w:r>
      <w:r w:rsidR="00820525"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738560" behindDoc="0" locked="0" layoutInCell="1" allowOverlap="1">
                <wp:simplePos x="0" y="0"/>
                <wp:positionH relativeFrom="column">
                  <wp:posOffset>659219</wp:posOffset>
                </wp:positionH>
                <wp:positionV relativeFrom="paragraph">
                  <wp:posOffset>-18452</wp:posOffset>
                </wp:positionV>
                <wp:extent cx="144720" cy="164160"/>
                <wp:effectExtent l="57150" t="57150" r="27305" b="83820"/>
                <wp:wrapNone/>
                <wp:docPr id="1640" name="Ink 16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9">
                      <w14:nvContentPartPr>
                        <w14:cNvContentPartPr/>
                      </w14:nvContentPartPr>
                      <w14:xfrm>
                        <a:off x="0" y="0"/>
                        <a:ext cx="144720" cy="16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40" o:spid="_x0000_s1026" type="#_x0000_t75" style="position:absolute;margin-left:50.3pt;margin-top:-2.95pt;width:13.65pt;height:16.05pt;z-index:25273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">
                <v:imagedata r:id="rId2220" o:title=""/>
              </v:shape>
            </w:pict>
          </mc:Fallback>
        </mc:AlternateContent>
      </w:r>
    </w:p>
    <w:p w:rsidR="009B7C1F" w:rsidRDefault="002D55DC" w:rsidP="009B7C1F"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835840" behindDoc="0" locked="0" layoutInCell="1" allowOverlap="1">
                <wp:simplePos x="0" y="0"/>
                <wp:positionH relativeFrom="column">
                  <wp:posOffset>1390739</wp:posOffset>
                </wp:positionH>
                <wp:positionV relativeFrom="paragraph">
                  <wp:posOffset>-266007</wp:posOffset>
                </wp:positionV>
                <wp:extent cx="1054080" cy="792720"/>
                <wp:effectExtent l="57150" t="57150" r="70485" b="102870"/>
                <wp:wrapNone/>
                <wp:docPr id="1736" name="Ink 17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1">
                      <w14:nvContentPartPr>
                        <w14:cNvContentPartPr/>
                      </w14:nvContentPartPr>
                      <w14:xfrm>
                        <a:off x="0" y="0"/>
                        <a:ext cx="1054080" cy="79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36" o:spid="_x0000_s1026" type="#_x0000_t75" style="position:absolute;margin-left:108.05pt;margin-top:-23.55pt;width:85.75pt;height:68.05pt;z-index:25283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">
                <v:imagedata r:id="rId222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834816" behindDoc="0" locked="0" layoutInCell="1" allowOverlap="1">
                <wp:simplePos x="0" y="0"/>
                <wp:positionH relativeFrom="column">
                  <wp:posOffset>2427899</wp:posOffset>
                </wp:positionH>
                <wp:positionV relativeFrom="paragraph">
                  <wp:posOffset>-285807</wp:posOffset>
                </wp:positionV>
                <wp:extent cx="383400" cy="896760"/>
                <wp:effectExtent l="57150" t="57150" r="55245" b="74930"/>
                <wp:wrapNone/>
                <wp:docPr id="1735" name="Ink 17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3">
                      <w14:nvContentPartPr>
                        <w14:cNvContentPartPr/>
                      </w14:nvContentPartPr>
                      <w14:xfrm>
                        <a:off x="0" y="0"/>
                        <a:ext cx="383400" cy="89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35" o:spid="_x0000_s1026" type="#_x0000_t75" style="position:absolute;margin-left:190.05pt;margin-top:-24.3pt;width:32.35pt;height:74.3pt;z-index:25283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">
                <v:imagedata r:id="rId222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818432" behindDoc="0" locked="0" layoutInCell="1" allowOverlap="1">
                <wp:simplePos x="0" y="0"/>
                <wp:positionH relativeFrom="column">
                  <wp:posOffset>3979859</wp:posOffset>
                </wp:positionH>
                <wp:positionV relativeFrom="paragraph">
                  <wp:posOffset>-61167</wp:posOffset>
                </wp:positionV>
                <wp:extent cx="81720" cy="156600"/>
                <wp:effectExtent l="57150" t="57150" r="52070" b="72390"/>
                <wp:wrapNone/>
                <wp:docPr id="1719" name="Ink 17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5">
                      <w14:nvContentPartPr>
                        <w14:cNvContentPartPr/>
                      </w14:nvContentPartPr>
                      <w14:xfrm>
                        <a:off x="0" y="0"/>
                        <a:ext cx="81720" cy="15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19" o:spid="_x0000_s1026" type="#_x0000_t75" style="position:absolute;margin-left:311.8pt;margin-top:-6.35pt;width:9.55pt;height:15.35pt;z-index:25281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">
                <v:imagedata r:id="rId222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817408" behindDoc="0" locked="0" layoutInCell="1" allowOverlap="1">
                <wp:simplePos x="0" y="0"/>
                <wp:positionH relativeFrom="column">
                  <wp:posOffset>3747659</wp:posOffset>
                </wp:positionH>
                <wp:positionV relativeFrom="paragraph">
                  <wp:posOffset>-2127</wp:posOffset>
                </wp:positionV>
                <wp:extent cx="92160" cy="150120"/>
                <wp:effectExtent l="57150" t="57150" r="60325" b="78740"/>
                <wp:wrapNone/>
                <wp:docPr id="1718" name="Ink 17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7">
                      <w14:nvContentPartPr>
                        <w14:cNvContentPartPr/>
                      </w14:nvContentPartPr>
                      <w14:xfrm>
                        <a:off x="0" y="0"/>
                        <a:ext cx="92160" cy="15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18" o:spid="_x0000_s1026" type="#_x0000_t75" style="position:absolute;margin-left:293.55pt;margin-top:-1.7pt;width:10.35pt;height:14.9pt;z-index:25281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">
                <v:imagedata r:id="rId222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816384" behindDoc="0" locked="0" layoutInCell="1" allowOverlap="1">
                <wp:simplePos x="0" y="0"/>
                <wp:positionH relativeFrom="column">
                  <wp:posOffset>3565859</wp:posOffset>
                </wp:positionH>
                <wp:positionV relativeFrom="paragraph">
                  <wp:posOffset>43233</wp:posOffset>
                </wp:positionV>
                <wp:extent cx="166680" cy="130680"/>
                <wp:effectExtent l="57150" t="57150" r="62230" b="79375"/>
                <wp:wrapNone/>
                <wp:docPr id="1717" name="Ink 17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9">
                      <w14:nvContentPartPr>
                        <w14:cNvContentPartPr/>
                      </w14:nvContentPartPr>
                      <w14:xfrm>
                        <a:off x="0" y="0"/>
                        <a:ext cx="166680" cy="13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17" o:spid="_x0000_s1026" type="#_x0000_t75" style="position:absolute;margin-left:279.25pt;margin-top:1.85pt;width:15.95pt;height:13.45pt;z-index:25281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">
                <v:imagedata r:id="rId223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815360" behindDoc="0" locked="0" layoutInCell="1" allowOverlap="1">
                <wp:simplePos x="0" y="0"/>
                <wp:positionH relativeFrom="column">
                  <wp:posOffset>3415019</wp:posOffset>
                </wp:positionH>
                <wp:positionV relativeFrom="paragraph">
                  <wp:posOffset>90393</wp:posOffset>
                </wp:positionV>
                <wp:extent cx="119880" cy="106200"/>
                <wp:effectExtent l="38100" t="38100" r="33020" b="65405"/>
                <wp:wrapNone/>
                <wp:docPr id="1716" name="Ink 17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1">
                      <w14:nvContentPartPr>
                        <w14:cNvContentPartPr/>
                      </w14:nvContentPartPr>
                      <w14:xfrm>
                        <a:off x="0" y="0"/>
                        <a:ext cx="11988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16" o:spid="_x0000_s1026" type="#_x0000_t75" style="position:absolute;margin-left:267.4pt;margin-top:5.95pt;width:11.4pt;height:11.05pt;z-index:25281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">
                <v:imagedata r:id="rId223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814336" behindDoc="0" locked="0" layoutInCell="1" allowOverlap="1">
                <wp:simplePos x="0" y="0"/>
                <wp:positionH relativeFrom="column">
                  <wp:posOffset>3296219</wp:posOffset>
                </wp:positionH>
                <wp:positionV relativeFrom="paragraph">
                  <wp:posOffset>52593</wp:posOffset>
                </wp:positionV>
                <wp:extent cx="74160" cy="163800"/>
                <wp:effectExtent l="57150" t="57150" r="59690" b="65405"/>
                <wp:wrapNone/>
                <wp:docPr id="1715" name="Ink 17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3">
                      <w14:nvContentPartPr>
                        <w14:cNvContentPartPr/>
                      </w14:nvContentPartPr>
                      <w14:xfrm>
                        <a:off x="0" y="0"/>
                        <a:ext cx="74160" cy="16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15" o:spid="_x0000_s1026" type="#_x0000_t75" style="position:absolute;margin-left:258.2pt;margin-top:2.7pt;width:8.5pt;height:15.85pt;z-index:25281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">
                <v:imagedata r:id="rId223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783616" behindDoc="0" locked="0" layoutInCell="1" allowOverlap="1">
                <wp:simplePos x="0" y="0"/>
                <wp:positionH relativeFrom="column">
                  <wp:posOffset>1428539</wp:posOffset>
                </wp:positionH>
                <wp:positionV relativeFrom="paragraph">
                  <wp:posOffset>-280767</wp:posOffset>
                </wp:positionV>
                <wp:extent cx="977400" cy="806040"/>
                <wp:effectExtent l="19050" t="19050" r="32385" b="32385"/>
                <wp:wrapNone/>
                <wp:docPr id="1685" name="Ink 16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5">
                      <w14:nvContentPartPr>
                        <w14:cNvContentPartPr/>
                      </w14:nvContentPartPr>
                      <w14:xfrm>
                        <a:off x="0" y="0"/>
                        <a:ext cx="977400" cy="80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85" o:spid="_x0000_s1026" type="#_x0000_t75" style="position:absolute;margin-left:112.2pt;margin-top:-22.4pt;width:77.55pt;height:64.05pt;z-index:25278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">
                <v:imagedata r:id="rId2236" o:title=""/>
              </v:shape>
            </w:pict>
          </mc:Fallback>
        </mc:AlternateContent>
      </w:r>
    </w:p>
    <w:p w:rsidR="009B7C1F" w:rsidRDefault="002D55DC" w:rsidP="009B7C1F"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845056" behindDoc="0" locked="0" layoutInCell="1" allowOverlap="1">
                <wp:simplePos x="0" y="0"/>
                <wp:positionH relativeFrom="column">
                  <wp:posOffset>2177699</wp:posOffset>
                </wp:positionH>
                <wp:positionV relativeFrom="paragraph">
                  <wp:posOffset>-454625</wp:posOffset>
                </wp:positionV>
                <wp:extent cx="664560" cy="979200"/>
                <wp:effectExtent l="19050" t="38100" r="21590" b="30480"/>
                <wp:wrapNone/>
                <wp:docPr id="1745" name="Ink 17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7">
                      <w14:nvContentPartPr>
                        <w14:cNvContentPartPr/>
                      </w14:nvContentPartPr>
                      <w14:xfrm>
                        <a:off x="0" y="0"/>
                        <a:ext cx="664560" cy="9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45" o:spid="_x0000_s1026" type="#_x0000_t75" style="position:absolute;margin-left:170.8pt;margin-top:-36.55pt;width:53.35pt;height:78.4pt;z-index:25284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">
                <v:imagedata r:id="rId223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829696" behindDoc="0" locked="0" layoutInCell="1" allowOverlap="1">
                <wp:simplePos x="0" y="0"/>
                <wp:positionH relativeFrom="column">
                  <wp:posOffset>1547339</wp:posOffset>
                </wp:positionH>
                <wp:positionV relativeFrom="paragraph">
                  <wp:posOffset>-178317</wp:posOffset>
                </wp:positionV>
                <wp:extent cx="585360" cy="429480"/>
                <wp:effectExtent l="19050" t="19050" r="24765" b="27940"/>
                <wp:wrapNone/>
                <wp:docPr id="1730" name="Ink 17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9">
                      <w14:nvContentPartPr>
                        <w14:cNvContentPartPr/>
                      </w14:nvContentPartPr>
                      <w14:xfrm>
                        <a:off x="0" y="0"/>
                        <a:ext cx="585360" cy="42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30" o:spid="_x0000_s1026" type="#_x0000_t75" style="position:absolute;margin-left:121.6pt;margin-top:-14.3pt;width:46.65pt;height:34.35pt;z-index:25282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">
                <v:imagedata r:id="rId224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825600" behindDoc="0" locked="0" layoutInCell="1" allowOverlap="1">
                <wp:simplePos x="0" y="0"/>
                <wp:positionH relativeFrom="column">
                  <wp:posOffset>2449859</wp:posOffset>
                </wp:positionH>
                <wp:positionV relativeFrom="paragraph">
                  <wp:posOffset>-450477</wp:posOffset>
                </wp:positionV>
                <wp:extent cx="380880" cy="902880"/>
                <wp:effectExtent l="19050" t="19050" r="19685" b="31115"/>
                <wp:wrapNone/>
                <wp:docPr id="1726" name="Ink 17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1">
                      <w14:nvContentPartPr>
                        <w14:cNvContentPartPr/>
                      </w14:nvContentPartPr>
                      <w14:xfrm>
                        <a:off x="0" y="0"/>
                        <a:ext cx="380880" cy="90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26" o:spid="_x0000_s1026" type="#_x0000_t75" style="position:absolute;margin-left:192.5pt;margin-top:-35.85pt;width:31.05pt;height:72.1pt;z-index:25282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">
                <v:imagedata r:id="rId2242" o:title=""/>
              </v:shape>
            </w:pict>
          </mc:Fallback>
        </mc:AlternateContent>
      </w:r>
      <w:r w:rsidR="00820525"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778496" behindDoc="0" locked="0" layoutInCell="1" allowOverlap="1">
                <wp:simplePos x="0" y="0"/>
                <wp:positionH relativeFrom="column">
                  <wp:posOffset>2441939</wp:posOffset>
                </wp:positionH>
                <wp:positionV relativeFrom="paragraph">
                  <wp:posOffset>-477477</wp:posOffset>
                </wp:positionV>
                <wp:extent cx="375120" cy="974880"/>
                <wp:effectExtent l="38100" t="38100" r="63500" b="53975"/>
                <wp:wrapNone/>
                <wp:docPr id="1680" name="Ink 16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3">
                      <w14:nvContentPartPr>
                        <w14:cNvContentPartPr/>
                      </w14:nvContentPartPr>
                      <w14:xfrm>
                        <a:off x="0" y="0"/>
                        <a:ext cx="375120" cy="97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80" o:spid="_x0000_s1026" type="#_x0000_t75" style="position:absolute;margin-left:191.5pt;margin-top:-38.1pt;width:32.05pt;height:78.9pt;z-index:25277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">
                <v:imagedata r:id="rId2244" o:title=""/>
              </v:shape>
            </w:pict>
          </mc:Fallback>
        </mc:AlternateContent>
      </w:r>
      <w:r w:rsidR="00820525"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774400" behindDoc="0" locked="0" layoutInCell="1" allowOverlap="1">
                <wp:simplePos x="0" y="0"/>
                <wp:positionH relativeFrom="column">
                  <wp:posOffset>-54661</wp:posOffset>
                </wp:positionH>
                <wp:positionV relativeFrom="paragraph">
                  <wp:posOffset>-20277</wp:posOffset>
                </wp:positionV>
                <wp:extent cx="1185120" cy="367200"/>
                <wp:effectExtent l="57150" t="57150" r="72390" b="71120"/>
                <wp:wrapNone/>
                <wp:docPr id="1675" name="Ink 16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5">
                      <w14:nvContentPartPr>
                        <w14:cNvContentPartPr/>
                      </w14:nvContentPartPr>
                      <w14:xfrm>
                        <a:off x="0" y="0"/>
                        <a:ext cx="1185120" cy="36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75" o:spid="_x0000_s1026" type="#_x0000_t75" style="position:absolute;margin-left:-5.6pt;margin-top:-2.8pt;width:95.9pt;height:31.45pt;z-index:25277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">
                <v:imagedata r:id="rId2246" o:title=""/>
              </v:shape>
            </w:pict>
          </mc:Fallback>
        </mc:AlternateContent>
      </w:r>
      <w:r w:rsidR="00820525"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773376" behindDoc="0" locked="0" layoutInCell="1" allowOverlap="1">
                <wp:simplePos x="0" y="0"/>
                <wp:positionH relativeFrom="column">
                  <wp:posOffset>963059</wp:posOffset>
                </wp:positionH>
                <wp:positionV relativeFrom="paragraph">
                  <wp:posOffset>76563</wp:posOffset>
                </wp:positionV>
                <wp:extent cx="89280" cy="61920"/>
                <wp:effectExtent l="57150" t="57150" r="63500" b="71755"/>
                <wp:wrapNone/>
                <wp:docPr id="1674" name="Ink 16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7">
                      <w14:nvContentPartPr>
                        <w14:cNvContentPartPr/>
                      </w14:nvContentPartPr>
                      <w14:xfrm>
                        <a:off x="0" y="0"/>
                        <a:ext cx="89280" cy="6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74" o:spid="_x0000_s1026" type="#_x0000_t75" style="position:absolute;margin-left:74.35pt;margin-top:4.7pt;width:10.15pt;height:7.8pt;z-index:25277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">
                <v:imagedata r:id="rId2248" o:title=""/>
              </v:shape>
            </w:pict>
          </mc:Fallback>
        </mc:AlternateContent>
      </w:r>
      <w:r w:rsidR="00820525"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769280" behindDoc="0" locked="0" layoutInCell="1" allowOverlap="1">
                <wp:simplePos x="0" y="0"/>
                <wp:positionH relativeFrom="column">
                  <wp:posOffset>392459</wp:posOffset>
                </wp:positionH>
                <wp:positionV relativeFrom="paragraph">
                  <wp:posOffset>138123</wp:posOffset>
                </wp:positionV>
                <wp:extent cx="95760" cy="10080"/>
                <wp:effectExtent l="57150" t="57150" r="57150" b="66675"/>
                <wp:wrapNone/>
                <wp:docPr id="1670" name="Ink 16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9">
                      <w14:nvContentPartPr>
                        <w14:cNvContentPartPr/>
                      </w14:nvContentPartPr>
                      <w14:xfrm>
                        <a:off x="0" y="0"/>
                        <a:ext cx="9576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70" o:spid="_x0000_s1026" type="#_x0000_t75" style="position:absolute;margin-left:29.6pt;margin-top:9.55pt;width:9.5pt;height:3.6pt;z-index:25276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">
                <v:imagedata r:id="rId2250" o:title=""/>
              </v:shape>
            </w:pict>
          </mc:Fallback>
        </mc:AlternateContent>
      </w:r>
      <w:r w:rsidR="00820525"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747776" behindDoc="0" locked="0" layoutInCell="1" allowOverlap="1">
                <wp:simplePos x="0" y="0"/>
                <wp:positionH relativeFrom="column">
                  <wp:posOffset>-439141</wp:posOffset>
                </wp:positionH>
                <wp:positionV relativeFrom="paragraph">
                  <wp:posOffset>22563</wp:posOffset>
                </wp:positionV>
                <wp:extent cx="54720" cy="64080"/>
                <wp:effectExtent l="38100" t="38100" r="40640" b="31750"/>
                <wp:wrapNone/>
                <wp:docPr id="1649" name="Ink 16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1">
                      <w14:nvContentPartPr>
                        <w14:cNvContentPartPr/>
                      </w14:nvContentPartPr>
                      <w14:xfrm>
                        <a:off x="0" y="0"/>
                        <a:ext cx="54720" cy="6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49" o:spid="_x0000_s1026" type="#_x0000_t75" style="position:absolute;margin-left:-35.7pt;margin-top:1.3pt;width:5.75pt;height:6.4pt;z-index:25274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">
                <v:imagedata r:id="rId2252" o:title=""/>
              </v:shape>
            </w:pict>
          </mc:Fallback>
        </mc:AlternateContent>
      </w:r>
      <w:r w:rsidR="00820525"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746752" behindDoc="0" locked="0" layoutInCell="1" allowOverlap="1">
                <wp:simplePos x="0" y="0"/>
                <wp:positionH relativeFrom="column">
                  <wp:posOffset>-449941</wp:posOffset>
                </wp:positionH>
                <wp:positionV relativeFrom="paragraph">
                  <wp:posOffset>49923</wp:posOffset>
                </wp:positionV>
                <wp:extent cx="59400" cy="26280"/>
                <wp:effectExtent l="38100" t="38100" r="36195" b="50165"/>
                <wp:wrapNone/>
                <wp:docPr id="1648" name="Ink 16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3">
                      <w14:nvContentPartPr>
                        <w14:cNvContentPartPr/>
                      </w14:nvContentPartPr>
                      <w14:xfrm>
                        <a:off x="0" y="0"/>
                        <a:ext cx="59400" cy="2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48" o:spid="_x0000_s1026" type="#_x0000_t75" style="position:absolute;margin-left:-36.55pt;margin-top:2.85pt;width:6.45pt;height:4.3pt;z-index:25274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">
                <v:imagedata r:id="rId2254" o:title=""/>
              </v:shape>
            </w:pict>
          </mc:Fallback>
        </mc:AlternateContent>
      </w:r>
    </w:p>
    <w:p w:rsidR="009B7C1F" w:rsidRDefault="002D55DC" w:rsidP="009B7C1F"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849152" behindDoc="0" locked="0" layoutInCell="1" allowOverlap="1">
                <wp:simplePos x="0" y="0"/>
                <wp:positionH relativeFrom="column">
                  <wp:posOffset>4081739</wp:posOffset>
                </wp:positionH>
                <wp:positionV relativeFrom="paragraph">
                  <wp:posOffset>119700</wp:posOffset>
                </wp:positionV>
                <wp:extent cx="83160" cy="93600"/>
                <wp:effectExtent l="38100" t="38100" r="50800" b="59055"/>
                <wp:wrapNone/>
                <wp:docPr id="1749" name="Ink 17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5">
                      <w14:nvContentPartPr>
                        <w14:cNvContentPartPr/>
                      </w14:nvContentPartPr>
                      <w14:xfrm>
                        <a:off x="0" y="0"/>
                        <a:ext cx="83160" cy="9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49" o:spid="_x0000_s1026" type="#_x0000_t75" style="position:absolute;margin-left:319.85pt;margin-top:9pt;width:9.6pt;height:9.4pt;z-index:25284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">
                <v:imagedata r:id="rId225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846080" behindDoc="0" locked="0" layoutInCell="1" allowOverlap="1">
                <wp:simplePos x="0" y="0"/>
                <wp:positionH relativeFrom="column">
                  <wp:posOffset>1409099</wp:posOffset>
                </wp:positionH>
                <wp:positionV relativeFrom="paragraph">
                  <wp:posOffset>-199260</wp:posOffset>
                </wp:positionV>
                <wp:extent cx="1390680" cy="507600"/>
                <wp:effectExtent l="19050" t="19050" r="19050" b="26035"/>
                <wp:wrapNone/>
                <wp:docPr id="1746" name="Ink 17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7">
                      <w14:nvContentPartPr>
                        <w14:cNvContentPartPr/>
                      </w14:nvContentPartPr>
                      <w14:xfrm>
                        <a:off x="0" y="0"/>
                        <a:ext cx="1390680" cy="50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46" o:spid="_x0000_s1026" type="#_x0000_t75" style="position:absolute;margin-left:110.65pt;margin-top:-15.95pt;width:110pt;height:40.8pt;z-index:252846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">
                <v:imagedata r:id="rId225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837888" behindDoc="0" locked="0" layoutInCell="1" allowOverlap="1">
                <wp:simplePos x="0" y="0"/>
                <wp:positionH relativeFrom="column">
                  <wp:posOffset>2414939</wp:posOffset>
                </wp:positionH>
                <wp:positionV relativeFrom="paragraph">
                  <wp:posOffset>-663112</wp:posOffset>
                </wp:positionV>
                <wp:extent cx="16200" cy="1339200"/>
                <wp:effectExtent l="57150" t="57150" r="79375" b="109220"/>
                <wp:wrapNone/>
                <wp:docPr id="1738" name="Ink 17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9">
                      <w14:nvContentPartPr>
                        <w14:cNvContentPartPr/>
                      </w14:nvContentPartPr>
                      <w14:xfrm>
                        <a:off x="0" y="0"/>
                        <a:ext cx="16200" cy="133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38" o:spid="_x0000_s1026" type="#_x0000_t75" style="position:absolute;margin-left:188.3pt;margin-top:-54.45pt;width:4.7pt;height:111.25pt;z-index:25283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">
                <v:imagedata r:id="rId226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826624" behindDoc="0" locked="0" layoutInCell="1" allowOverlap="1">
                <wp:simplePos x="0" y="0"/>
                <wp:positionH relativeFrom="column">
                  <wp:posOffset>2413499</wp:posOffset>
                </wp:positionH>
                <wp:positionV relativeFrom="paragraph">
                  <wp:posOffset>-534952</wp:posOffset>
                </wp:positionV>
                <wp:extent cx="33480" cy="1082160"/>
                <wp:effectExtent l="38100" t="19050" r="43180" b="22860"/>
                <wp:wrapNone/>
                <wp:docPr id="1727" name="Ink 17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1">
                      <w14:nvContentPartPr>
                        <w14:cNvContentPartPr/>
                      </w14:nvContentPartPr>
                      <w14:xfrm>
                        <a:off x="0" y="0"/>
                        <a:ext cx="33480" cy="108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27" o:spid="_x0000_s1026" type="#_x0000_t75" style="position:absolute;margin-left:189.2pt;margin-top:-42.4pt;width:4.3pt;height:85.8pt;z-index:25282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">
                <v:imagedata r:id="rId226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785664" behindDoc="0" locked="0" layoutInCell="1" allowOverlap="1">
                <wp:simplePos x="0" y="0"/>
                <wp:positionH relativeFrom="column">
                  <wp:posOffset>2420699</wp:posOffset>
                </wp:positionH>
                <wp:positionV relativeFrom="paragraph">
                  <wp:posOffset>-634672</wp:posOffset>
                </wp:positionV>
                <wp:extent cx="48240" cy="1352520"/>
                <wp:effectExtent l="38100" t="38100" r="28575" b="38735"/>
                <wp:wrapNone/>
                <wp:docPr id="1687" name="Ink 16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3">
                      <w14:nvContentPartPr>
                        <w14:cNvContentPartPr/>
                      </w14:nvContentPartPr>
                      <w14:xfrm>
                        <a:off x="0" y="0"/>
                        <a:ext cx="48240" cy="135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87" o:spid="_x0000_s1026" type="#_x0000_t75" style="position:absolute;margin-left:189.5pt;margin-top:-51.05pt;width:5.2pt;height:108.1pt;z-index:25278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">
                <v:imagedata r:id="rId2264" o:title=""/>
              </v:shape>
            </w:pict>
          </mc:Fallback>
        </mc:AlternateContent>
      </w:r>
      <w:r w:rsidR="00820525"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775424" behindDoc="0" locked="0" layoutInCell="1" allowOverlap="1">
                <wp:simplePos x="0" y="0"/>
                <wp:positionH relativeFrom="column">
                  <wp:posOffset>-29461</wp:posOffset>
                </wp:positionH>
                <wp:positionV relativeFrom="paragraph">
                  <wp:posOffset>75248</wp:posOffset>
                </wp:positionV>
                <wp:extent cx="1163520" cy="131040"/>
                <wp:effectExtent l="38100" t="38100" r="55880" b="40640"/>
                <wp:wrapNone/>
                <wp:docPr id="1677" name="Ink 16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5">
                      <w14:nvContentPartPr>
                        <w14:cNvContentPartPr/>
                      </w14:nvContentPartPr>
                      <w14:xfrm>
                        <a:off x="0" y="0"/>
                        <a:ext cx="1163520" cy="13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77" o:spid="_x0000_s1026" type="#_x0000_t75" style="position:absolute;margin-left:-3.15pt;margin-top:5.5pt;width:93.6pt;height:11.9pt;z-index:25277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">
                <v:imagedata r:id="rId2266" o:title=""/>
              </v:shape>
            </w:pict>
          </mc:Fallback>
        </mc:AlternateContent>
      </w:r>
      <w:r w:rsidR="00820525"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772352" behindDoc="0" locked="0" layoutInCell="1" allowOverlap="1">
                <wp:simplePos x="0" y="0"/>
                <wp:positionH relativeFrom="column">
                  <wp:posOffset>792059</wp:posOffset>
                </wp:positionH>
                <wp:positionV relativeFrom="paragraph">
                  <wp:posOffset>-53632</wp:posOffset>
                </wp:positionV>
                <wp:extent cx="105840" cy="122760"/>
                <wp:effectExtent l="57150" t="57150" r="46990" b="67945"/>
                <wp:wrapNone/>
                <wp:docPr id="1673" name="Ink 16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7">
                      <w14:nvContentPartPr>
                        <w14:cNvContentPartPr/>
                      </w14:nvContentPartPr>
                      <w14:xfrm>
                        <a:off x="0" y="0"/>
                        <a:ext cx="105840" cy="12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73" o:spid="_x0000_s1026" type="#_x0000_t75" style="position:absolute;margin-left:60.85pt;margin-top:-5.7pt;width:11.45pt;height:12.7pt;z-index:25277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">
                <v:imagedata r:id="rId2268" o:title=""/>
              </v:shape>
            </w:pict>
          </mc:Fallback>
        </mc:AlternateContent>
      </w:r>
      <w:r w:rsidR="00820525"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771328" behindDoc="0" locked="0" layoutInCell="1" allowOverlap="1">
                <wp:simplePos x="0" y="0"/>
                <wp:positionH relativeFrom="column">
                  <wp:posOffset>644819</wp:posOffset>
                </wp:positionH>
                <wp:positionV relativeFrom="paragraph">
                  <wp:posOffset>-82072</wp:posOffset>
                </wp:positionV>
                <wp:extent cx="114840" cy="179280"/>
                <wp:effectExtent l="57150" t="57150" r="38100" b="68580"/>
                <wp:wrapNone/>
                <wp:docPr id="1672" name="Ink 16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9">
                      <w14:nvContentPartPr>
                        <w14:cNvContentPartPr/>
                      </w14:nvContentPartPr>
                      <w14:xfrm>
                        <a:off x="0" y="0"/>
                        <a:ext cx="114840" cy="17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72" o:spid="_x0000_s1026" type="#_x0000_t75" style="position:absolute;margin-left:49.3pt;margin-top:-7.85pt;width:12pt;height:17.05pt;z-index:252771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">
                <v:imagedata r:id="rId2270" o:title=""/>
              </v:shape>
            </w:pict>
          </mc:Fallback>
        </mc:AlternateContent>
      </w:r>
      <w:r w:rsidR="00820525"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770304" behindDoc="0" locked="0" layoutInCell="1" allowOverlap="1">
                <wp:simplePos x="0" y="0"/>
                <wp:positionH relativeFrom="column">
                  <wp:posOffset>399299</wp:posOffset>
                </wp:positionH>
                <wp:positionV relativeFrom="paragraph">
                  <wp:posOffset>10448</wp:posOffset>
                </wp:positionV>
                <wp:extent cx="90360" cy="16200"/>
                <wp:effectExtent l="38100" t="38100" r="43180" b="41275"/>
                <wp:wrapNone/>
                <wp:docPr id="1671" name="Ink 16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1">
                      <w14:nvContentPartPr>
                        <w14:cNvContentPartPr/>
                      </w14:nvContentPartPr>
                      <w14:xfrm>
                        <a:off x="0" y="0"/>
                        <a:ext cx="9036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71" o:spid="_x0000_s1026" type="#_x0000_t75" style="position:absolute;margin-left:30.25pt;margin-top:.3pt;width:8.75pt;height:3.15pt;z-index:25277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">
                <v:imagedata r:id="rId2272" o:title=""/>
              </v:shape>
            </w:pict>
          </mc:Fallback>
        </mc:AlternateContent>
      </w:r>
      <w:r w:rsidR="00820525"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768256" behindDoc="0" locked="0" layoutInCell="1" allowOverlap="1">
                <wp:simplePos x="0" y="0"/>
                <wp:positionH relativeFrom="column">
                  <wp:posOffset>223259</wp:posOffset>
                </wp:positionH>
                <wp:positionV relativeFrom="paragraph">
                  <wp:posOffset>-50032</wp:posOffset>
                </wp:positionV>
                <wp:extent cx="14760" cy="139680"/>
                <wp:effectExtent l="57150" t="57150" r="61595" b="70485"/>
                <wp:wrapNone/>
                <wp:docPr id="1669" name="Ink 16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3">
                      <w14:nvContentPartPr>
                        <w14:cNvContentPartPr/>
                      </w14:nvContentPartPr>
                      <w14:xfrm>
                        <a:off x="0" y="0"/>
                        <a:ext cx="14760" cy="13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69" o:spid="_x0000_s1026" type="#_x0000_t75" style="position:absolute;margin-left:16.1pt;margin-top:-5.3pt;width:4.15pt;height:13.85pt;z-index:25276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">
                <v:imagedata r:id="rId2274" o:title=""/>
              </v:shape>
            </w:pict>
          </mc:Fallback>
        </mc:AlternateContent>
      </w:r>
      <w:r w:rsidR="00820525"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767232" behindDoc="0" locked="0" layoutInCell="1" allowOverlap="1">
                <wp:simplePos x="0" y="0"/>
                <wp:positionH relativeFrom="column">
                  <wp:posOffset>51539</wp:posOffset>
                </wp:positionH>
                <wp:positionV relativeFrom="paragraph">
                  <wp:posOffset>-56152</wp:posOffset>
                </wp:positionV>
                <wp:extent cx="121320" cy="174240"/>
                <wp:effectExtent l="38100" t="38100" r="50165" b="73660"/>
                <wp:wrapNone/>
                <wp:docPr id="1668" name="Ink 16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5">
                      <w14:nvContentPartPr>
                        <w14:cNvContentPartPr/>
                      </w14:nvContentPartPr>
                      <w14:xfrm>
                        <a:off x="0" y="0"/>
                        <a:ext cx="121320" cy="17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68" o:spid="_x0000_s1026" type="#_x0000_t75" style="position:absolute;margin-left:2.65pt;margin-top:-5.55pt;width:11.35pt;height:16.35pt;z-index:25276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">
                <v:imagedata r:id="rId2276" o:title=""/>
              </v:shape>
            </w:pict>
          </mc:Fallback>
        </mc:AlternateContent>
      </w:r>
    </w:p>
    <w:p w:rsidR="009B7C1F" w:rsidRDefault="002D55DC" w:rsidP="009B7C1F"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850176" behindDoc="0" locked="0" layoutInCell="1" allowOverlap="1">
                <wp:simplePos x="0" y="0"/>
                <wp:positionH relativeFrom="column">
                  <wp:posOffset>3034859</wp:posOffset>
                </wp:positionH>
                <wp:positionV relativeFrom="paragraph">
                  <wp:posOffset>-298495</wp:posOffset>
                </wp:positionV>
                <wp:extent cx="1321200" cy="721080"/>
                <wp:effectExtent l="57150" t="57150" r="69850" b="79375"/>
                <wp:wrapNone/>
                <wp:docPr id="1750" name="Ink 17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7">
                      <w14:nvContentPartPr>
                        <w14:cNvContentPartPr/>
                      </w14:nvContentPartPr>
                      <w14:xfrm>
                        <a:off x="0" y="0"/>
                        <a:ext cx="1321200" cy="72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50" o:spid="_x0000_s1026" type="#_x0000_t75" style="position:absolute;margin-left:237.55pt;margin-top:-25pt;width:107pt;height:59.75pt;z-index:25285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">
                <v:imagedata r:id="rId227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848128" behindDoc="0" locked="0" layoutInCell="1" allowOverlap="1">
                <wp:simplePos x="0" y="0"/>
                <wp:positionH relativeFrom="column">
                  <wp:posOffset>3919739</wp:posOffset>
                </wp:positionH>
                <wp:positionV relativeFrom="paragraph">
                  <wp:posOffset>38465</wp:posOffset>
                </wp:positionV>
                <wp:extent cx="104760" cy="146160"/>
                <wp:effectExtent l="57150" t="57150" r="29210" b="82550"/>
                <wp:wrapNone/>
                <wp:docPr id="1748" name="Ink 17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9">
                      <w14:nvContentPartPr>
                        <w14:cNvContentPartPr/>
                      </w14:nvContentPartPr>
                      <w14:xfrm>
                        <a:off x="0" y="0"/>
                        <a:ext cx="104760" cy="14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48" o:spid="_x0000_s1026" type="#_x0000_t75" style="position:absolute;margin-left:307.1pt;margin-top:1.65pt;width:11.4pt;height:14.5pt;z-index:252848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">
                <v:imagedata r:id="rId228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847104" behindDoc="0" locked="0" layoutInCell="1" allowOverlap="1">
                <wp:simplePos x="0" y="0"/>
                <wp:positionH relativeFrom="column">
                  <wp:posOffset>3744419</wp:posOffset>
                </wp:positionH>
                <wp:positionV relativeFrom="paragraph">
                  <wp:posOffset>14705</wp:posOffset>
                </wp:positionV>
                <wp:extent cx="135720" cy="202680"/>
                <wp:effectExtent l="57150" t="57150" r="74295" b="83185"/>
                <wp:wrapNone/>
                <wp:docPr id="1747" name="Ink 17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1">
                      <w14:nvContentPartPr>
                        <w14:cNvContentPartPr/>
                      </w14:nvContentPartPr>
                      <w14:xfrm>
                        <a:off x="0" y="0"/>
                        <a:ext cx="135720" cy="20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47" o:spid="_x0000_s1026" type="#_x0000_t75" style="position:absolute;margin-left:293.65pt;margin-top:-.4pt;width:13.45pt;height:19.05pt;z-index:252847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">
                <v:imagedata r:id="rId228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841984" behindDoc="0" locked="0" layoutInCell="1" allowOverlap="1">
                <wp:simplePos x="0" y="0"/>
                <wp:positionH relativeFrom="column">
                  <wp:posOffset>3532019</wp:posOffset>
                </wp:positionH>
                <wp:positionV relativeFrom="paragraph">
                  <wp:posOffset>128653</wp:posOffset>
                </wp:positionV>
                <wp:extent cx="89640" cy="11160"/>
                <wp:effectExtent l="38100" t="57150" r="43815" b="65405"/>
                <wp:wrapNone/>
                <wp:docPr id="1742" name="Ink 17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3">
                      <w14:nvContentPartPr>
                        <w14:cNvContentPartPr/>
                      </w14:nvContentPartPr>
                      <w14:xfrm>
                        <a:off x="0" y="0"/>
                        <a:ext cx="8964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42" o:spid="_x0000_s1026" type="#_x0000_t75" style="position:absolute;margin-left:276.85pt;margin-top:8.65pt;width:9.15pt;height:4pt;z-index:25284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">
                <v:imagedata r:id="rId228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839936" behindDoc="0" locked="0" layoutInCell="1" allowOverlap="1">
                <wp:simplePos x="0" y="0"/>
                <wp:positionH relativeFrom="column">
                  <wp:posOffset>2849819</wp:posOffset>
                </wp:positionH>
                <wp:positionV relativeFrom="paragraph">
                  <wp:posOffset>132253</wp:posOffset>
                </wp:positionV>
                <wp:extent cx="720" cy="1440"/>
                <wp:effectExtent l="0" t="0" r="0" b="0"/>
                <wp:wrapNone/>
                <wp:docPr id="1740" name="Ink 17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5">
                      <w14:nvContentPartPr>
                        <w14:cNvContentPartPr/>
                      </w14:nvContentPartPr>
                      <w14:xfrm>
                        <a:off x="0" y="0"/>
                        <a:ext cx="72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40" o:spid="_x0000_s1026" type="#_x0000_t75" style="position:absolute;margin-left:224.4pt;margin-top:10.4pt;width:.6pt;height:1pt;z-index:25283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">
                <v:imagedata r:id="rId2286" o:title="" croptop="502443f" cropleft="7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836864" behindDoc="0" locked="0" layoutInCell="1" allowOverlap="1">
                <wp:simplePos x="0" y="0"/>
                <wp:positionH relativeFrom="column">
                  <wp:posOffset>1377059</wp:posOffset>
                </wp:positionH>
                <wp:positionV relativeFrom="paragraph">
                  <wp:posOffset>-18587</wp:posOffset>
                </wp:positionV>
                <wp:extent cx="1518120" cy="167040"/>
                <wp:effectExtent l="38100" t="57150" r="63500" b="99695"/>
                <wp:wrapNone/>
                <wp:docPr id="1737" name="Ink 17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7">
                      <w14:nvContentPartPr>
                        <w14:cNvContentPartPr/>
                      </w14:nvContentPartPr>
                      <w14:xfrm>
                        <a:off x="0" y="0"/>
                        <a:ext cx="1518120" cy="16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37" o:spid="_x0000_s1026" type="#_x0000_t75" style="position:absolute;margin-left:108.15pt;margin-top:-3.45pt;width:121.7pt;height:18.8pt;z-index:252836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">
                <v:imagedata r:id="rId228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831744" behindDoc="0" locked="0" layoutInCell="1" allowOverlap="1">
                <wp:simplePos x="0" y="0"/>
                <wp:positionH relativeFrom="column">
                  <wp:posOffset>1945859</wp:posOffset>
                </wp:positionH>
                <wp:positionV relativeFrom="paragraph">
                  <wp:posOffset>56653</wp:posOffset>
                </wp:positionV>
                <wp:extent cx="389520" cy="15120"/>
                <wp:effectExtent l="19050" t="19050" r="29845" b="23495"/>
                <wp:wrapNone/>
                <wp:docPr id="1732" name="Ink 17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9">
                      <w14:nvContentPartPr>
                        <w14:cNvContentPartPr/>
                      </w14:nvContentPartPr>
                      <w14:xfrm>
                        <a:off x="0" y="0"/>
                        <a:ext cx="38952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32" o:spid="_x0000_s1026" type="#_x0000_t75" style="position:absolute;margin-left:152.95pt;margin-top:4.2pt;width:31.15pt;height:1.8pt;z-index:25283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">
                <v:imagedata r:id="rId229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830720" behindDoc="0" locked="0" layoutInCell="1" allowOverlap="1">
                <wp:simplePos x="0" y="0"/>
                <wp:positionH relativeFrom="column">
                  <wp:posOffset>1546619</wp:posOffset>
                </wp:positionH>
                <wp:positionV relativeFrom="paragraph">
                  <wp:posOffset>46213</wp:posOffset>
                </wp:positionV>
                <wp:extent cx="244080" cy="7920"/>
                <wp:effectExtent l="19050" t="19050" r="22860" b="30480"/>
                <wp:wrapNone/>
                <wp:docPr id="1731" name="Ink 17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1">
                      <w14:nvContentPartPr>
                        <w14:cNvContentPartPr/>
                      </w14:nvContentPartPr>
                      <w14:xfrm>
                        <a:off x="0" y="0"/>
                        <a:ext cx="24408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31" o:spid="_x0000_s1026" type="#_x0000_t75" style="position:absolute;margin-left:121.55pt;margin-top:3.4pt;width:19.7pt;height:1.2pt;z-index:25283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">
                <v:imagedata r:id="rId229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828672" behindDoc="0" locked="0" layoutInCell="1" allowOverlap="1">
                <wp:simplePos x="0" y="0"/>
                <wp:positionH relativeFrom="column">
                  <wp:posOffset>2783939</wp:posOffset>
                </wp:positionH>
                <wp:positionV relativeFrom="paragraph">
                  <wp:posOffset>155293</wp:posOffset>
                </wp:positionV>
                <wp:extent cx="38160" cy="38520"/>
                <wp:effectExtent l="19050" t="19050" r="19050" b="19050"/>
                <wp:wrapNone/>
                <wp:docPr id="1729" name="Ink 17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3">
                      <w14:nvContentPartPr>
                        <w14:cNvContentPartPr/>
                      </w14:nvContentPartPr>
                      <w14:xfrm>
                        <a:off x="0" y="0"/>
                        <a:ext cx="38160" cy="3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29" o:spid="_x0000_s1026" type="#_x0000_t75" style="position:absolute;margin-left:218.95pt;margin-top:12pt;width:3.5pt;height:3.6pt;z-index:25282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">
                <v:imagedata r:id="rId229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794880" behindDoc="0" locked="0" layoutInCell="1" allowOverlap="1">
                <wp:simplePos x="0" y="0"/>
                <wp:positionH relativeFrom="column">
                  <wp:posOffset>2408819</wp:posOffset>
                </wp:positionH>
                <wp:positionV relativeFrom="paragraph">
                  <wp:posOffset>-220547</wp:posOffset>
                </wp:positionV>
                <wp:extent cx="204120" cy="753120"/>
                <wp:effectExtent l="19050" t="38100" r="24765" b="27940"/>
                <wp:wrapNone/>
                <wp:docPr id="1696" name="Ink 16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5">
                      <w14:nvContentPartPr>
                        <w14:cNvContentPartPr/>
                      </w14:nvContentPartPr>
                      <w14:xfrm>
                        <a:off x="0" y="0"/>
                        <a:ext cx="204120" cy="75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96" o:spid="_x0000_s1026" type="#_x0000_t75" style="position:absolute;margin-left:189.15pt;margin-top:-17.65pt;width:16.85pt;height:60.6pt;z-index:25279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">
                <v:imagedata r:id="rId229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787712" behindDoc="0" locked="0" layoutInCell="1" allowOverlap="1">
                <wp:simplePos x="0" y="0"/>
                <wp:positionH relativeFrom="column">
                  <wp:posOffset>2813819</wp:posOffset>
                </wp:positionH>
                <wp:positionV relativeFrom="paragraph">
                  <wp:posOffset>133693</wp:posOffset>
                </wp:positionV>
                <wp:extent cx="41040" cy="43560"/>
                <wp:effectExtent l="19050" t="19050" r="16510" b="33020"/>
                <wp:wrapNone/>
                <wp:docPr id="1689" name="Ink 16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7">
                      <w14:nvContentPartPr>
                        <w14:cNvContentPartPr/>
                      </w14:nvContentPartPr>
                      <w14:xfrm>
                        <a:off x="0" y="0"/>
                        <a:ext cx="41040" cy="4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89" o:spid="_x0000_s1026" type="#_x0000_t75" style="position:absolute;margin-left:221.3pt;margin-top:10.3pt;width:3.8pt;height:4pt;z-index:25278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">
                <v:imagedata r:id="rId229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784640" behindDoc="0" locked="0" layoutInCell="1" allowOverlap="1">
                <wp:simplePos x="0" y="0"/>
                <wp:positionH relativeFrom="column">
                  <wp:posOffset>1383179</wp:posOffset>
                </wp:positionH>
                <wp:positionV relativeFrom="paragraph">
                  <wp:posOffset>12373</wp:posOffset>
                </wp:positionV>
                <wp:extent cx="1441800" cy="130680"/>
                <wp:effectExtent l="19050" t="38100" r="25400" b="41275"/>
                <wp:wrapNone/>
                <wp:docPr id="1686" name="Ink 16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9">
                      <w14:nvContentPartPr>
                        <w14:cNvContentPartPr/>
                      </w14:nvContentPartPr>
                      <w14:xfrm>
                        <a:off x="0" y="0"/>
                        <a:ext cx="1441800" cy="13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86" o:spid="_x0000_s1026" type="#_x0000_t75" style="position:absolute;margin-left:108.6pt;margin-top:.55pt;width:114.25pt;height:11.85pt;z-index:25278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">
                <v:imagedata r:id="rId2300" o:title=""/>
              </v:shape>
            </w:pict>
          </mc:Fallback>
        </mc:AlternateContent>
      </w:r>
      <w:r w:rsidR="00820525"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777472" behindDoc="0" locked="0" layoutInCell="1" allowOverlap="1">
                <wp:simplePos x="0" y="0"/>
                <wp:positionH relativeFrom="column">
                  <wp:posOffset>2830739</wp:posOffset>
                </wp:positionH>
                <wp:positionV relativeFrom="paragraph">
                  <wp:posOffset>122893</wp:posOffset>
                </wp:positionV>
                <wp:extent cx="37800" cy="52200"/>
                <wp:effectExtent l="57150" t="57150" r="57785" b="81280"/>
                <wp:wrapNone/>
                <wp:docPr id="1679" name="Ink 16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1">
                      <w14:nvContentPartPr>
                        <w14:cNvContentPartPr/>
                      </w14:nvContentPartPr>
                      <w14:xfrm>
                        <a:off x="0" y="0"/>
                        <a:ext cx="37800" cy="5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79" o:spid="_x0000_s1026" type="#_x0000_t75" style="position:absolute;margin-left:221.35pt;margin-top:8.15pt;width:6.15pt;height:7.1pt;z-index:25277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">
                <v:imagedata r:id="rId2302" o:title=""/>
              </v:shape>
            </w:pict>
          </mc:Fallback>
        </mc:AlternateContent>
      </w:r>
    </w:p>
    <w:p w:rsidR="009B7C1F" w:rsidRDefault="002D55DC" w:rsidP="009B7C1F"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851200" behindDoc="0" locked="0" layoutInCell="1" allowOverlap="1">
                <wp:simplePos x="0" y="0"/>
                <wp:positionH relativeFrom="column">
                  <wp:posOffset>3039179</wp:posOffset>
                </wp:positionH>
                <wp:positionV relativeFrom="paragraph">
                  <wp:posOffset>28595</wp:posOffset>
                </wp:positionV>
                <wp:extent cx="1317240" cy="222480"/>
                <wp:effectExtent l="19050" t="38100" r="16510" b="25400"/>
                <wp:wrapNone/>
                <wp:docPr id="1751" name="Ink 17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3">
                      <w14:nvContentPartPr>
                        <w14:cNvContentPartPr/>
                      </w14:nvContentPartPr>
                      <w14:xfrm>
                        <a:off x="0" y="0"/>
                        <a:ext cx="1317240" cy="22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51" o:spid="_x0000_s1026" type="#_x0000_t75" style="position:absolute;margin-left:238.75pt;margin-top:1.65pt;width:104.7pt;height:18.7pt;z-index:25285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">
                <v:imagedata r:id="rId230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843008" behindDoc="0" locked="0" layoutInCell="1" allowOverlap="1">
                <wp:simplePos x="0" y="0"/>
                <wp:positionH relativeFrom="column">
                  <wp:posOffset>3535979</wp:posOffset>
                </wp:positionH>
                <wp:positionV relativeFrom="paragraph">
                  <wp:posOffset>-377</wp:posOffset>
                </wp:positionV>
                <wp:extent cx="90720" cy="7560"/>
                <wp:effectExtent l="38100" t="57150" r="43180" b="69215"/>
                <wp:wrapNone/>
                <wp:docPr id="1743" name="Ink 17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5">
                      <w14:nvContentPartPr>
                        <w14:cNvContentPartPr/>
                      </w14:nvContentPartPr>
                      <w14:xfrm>
                        <a:off x="0" y="0"/>
                        <a:ext cx="9072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43" o:spid="_x0000_s1026" type="#_x0000_t75" style="position:absolute;margin-left:277.35pt;margin-top:-1.3pt;width:8.55pt;height:3.45pt;z-index:25284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">
                <v:imagedata r:id="rId230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840960" behindDoc="0" locked="0" layoutInCell="1" allowOverlap="1">
                <wp:simplePos x="0" y="0"/>
                <wp:positionH relativeFrom="column">
                  <wp:posOffset>2436899</wp:posOffset>
                </wp:positionH>
                <wp:positionV relativeFrom="paragraph">
                  <wp:posOffset>-37457</wp:posOffset>
                </wp:positionV>
                <wp:extent cx="413280" cy="412560"/>
                <wp:effectExtent l="57150" t="57150" r="63500" b="83185"/>
                <wp:wrapNone/>
                <wp:docPr id="1741" name="Ink 17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7">
                      <w14:nvContentPartPr>
                        <w14:cNvContentPartPr/>
                      </w14:nvContentPartPr>
                      <w14:xfrm>
                        <a:off x="0" y="0"/>
                        <a:ext cx="413280" cy="41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41" o:spid="_x0000_s1026" type="#_x0000_t75" style="position:absolute;margin-left:190.45pt;margin-top:-4.75pt;width:34.85pt;height:36.95pt;z-index:25284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">
                <v:imagedata r:id="rId230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833792" behindDoc="0" locked="0" layoutInCell="1" allowOverlap="1">
                <wp:simplePos x="0" y="0"/>
                <wp:positionH relativeFrom="column">
                  <wp:posOffset>3316739</wp:posOffset>
                </wp:positionH>
                <wp:positionV relativeFrom="paragraph">
                  <wp:posOffset>-46457</wp:posOffset>
                </wp:positionV>
                <wp:extent cx="165600" cy="155160"/>
                <wp:effectExtent l="38100" t="57150" r="6350" b="73660"/>
                <wp:wrapNone/>
                <wp:docPr id="1734" name="Ink 17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9">
                      <w14:nvContentPartPr>
                        <w14:cNvContentPartPr/>
                      </w14:nvContentPartPr>
                      <w14:xfrm>
                        <a:off x="0" y="0"/>
                        <a:ext cx="165600" cy="15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34" o:spid="_x0000_s1026" type="#_x0000_t75" style="position:absolute;margin-left:259.75pt;margin-top:-5.05pt;width:14.95pt;height:15.05pt;z-index:25283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">
                <v:imagedata r:id="rId231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832768" behindDoc="0" locked="0" layoutInCell="1" allowOverlap="1">
                <wp:simplePos x="0" y="0"/>
                <wp:positionH relativeFrom="column">
                  <wp:posOffset>3132059</wp:posOffset>
                </wp:positionH>
                <wp:positionV relativeFrom="paragraph">
                  <wp:posOffset>-23057</wp:posOffset>
                </wp:positionV>
                <wp:extent cx="133920" cy="183600"/>
                <wp:effectExtent l="38100" t="57150" r="38100" b="64135"/>
                <wp:wrapNone/>
                <wp:docPr id="1733" name="Ink 17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1">
                      <w14:nvContentPartPr>
                        <w14:cNvContentPartPr/>
                      </w14:nvContentPartPr>
                      <w14:xfrm>
                        <a:off x="0" y="0"/>
                        <a:ext cx="133920" cy="18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33" o:spid="_x0000_s1026" type="#_x0000_t75" style="position:absolute;margin-left:245.1pt;margin-top:-3.1pt;width:12.5pt;height:17.2pt;z-index:25283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">
                <v:imagedata r:id="rId2312" o:title=""/>
              </v:shape>
            </w:pict>
          </mc:Fallback>
        </mc:AlternateContent>
      </w:r>
      <w:r w:rsidR="00820525"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744704" behindDoc="0" locked="0" layoutInCell="1" allowOverlap="1">
                <wp:simplePos x="0" y="0"/>
                <wp:positionH relativeFrom="column">
                  <wp:posOffset>-1373701</wp:posOffset>
                </wp:positionH>
                <wp:positionV relativeFrom="paragraph">
                  <wp:posOffset>110503</wp:posOffset>
                </wp:positionV>
                <wp:extent cx="754560" cy="64440"/>
                <wp:effectExtent l="38100" t="38100" r="26670" b="50165"/>
                <wp:wrapNone/>
                <wp:docPr id="1646" name="Ink 16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3">
                      <w14:nvContentPartPr>
                        <w14:cNvContentPartPr/>
                      </w14:nvContentPartPr>
                      <w14:xfrm>
                        <a:off x="0" y="0"/>
                        <a:ext cx="754560" cy="6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46" o:spid="_x0000_s1026" type="#_x0000_t75" style="position:absolute;margin-left:-108.85pt;margin-top:8pt;width:60.55pt;height:7.05pt;z-index:25274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">
                <v:imagedata r:id="rId2314" o:title=""/>
              </v:shape>
            </w:pict>
          </mc:Fallback>
        </mc:AlternateContent>
      </w:r>
      <w:r w:rsidR="00820525"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742656" behindDoc="0" locked="0" layoutInCell="1" allowOverlap="1">
                <wp:simplePos x="0" y="0"/>
                <wp:positionH relativeFrom="column">
                  <wp:posOffset>-1400701</wp:posOffset>
                </wp:positionH>
                <wp:positionV relativeFrom="paragraph">
                  <wp:posOffset>79183</wp:posOffset>
                </wp:positionV>
                <wp:extent cx="52920" cy="72000"/>
                <wp:effectExtent l="57150" t="57150" r="42545" b="80645"/>
                <wp:wrapNone/>
                <wp:docPr id="1644" name="Ink 16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5">
                      <w14:nvContentPartPr>
                        <w14:cNvContentPartPr/>
                      </w14:nvContentPartPr>
                      <w14:xfrm>
                        <a:off x="0" y="0"/>
                        <a:ext cx="52920" cy="7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44" o:spid="_x0000_s1026" type="#_x0000_t75" style="position:absolute;margin-left:-111.75pt;margin-top:4.75pt;width:7.1pt;height:8.65pt;z-index:25274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">
                <v:imagedata r:id="rId2316" o:title=""/>
              </v:shape>
            </w:pict>
          </mc:Fallback>
        </mc:AlternateContent>
      </w:r>
    </w:p>
    <w:p w:rsidR="009B7C1F" w:rsidRDefault="002D55DC" w:rsidP="009B7C1F"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873728" behindDoc="0" locked="0" layoutInCell="1" allowOverlap="1">
                <wp:simplePos x="0" y="0"/>
                <wp:positionH relativeFrom="column">
                  <wp:posOffset>4551539</wp:posOffset>
                </wp:positionH>
                <wp:positionV relativeFrom="paragraph">
                  <wp:posOffset>-240920</wp:posOffset>
                </wp:positionV>
                <wp:extent cx="237960" cy="819360"/>
                <wp:effectExtent l="38100" t="38100" r="48260" b="38100"/>
                <wp:wrapNone/>
                <wp:docPr id="1773" name="Ink 17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7">
                      <w14:nvContentPartPr>
                        <w14:cNvContentPartPr/>
                      </w14:nvContentPartPr>
                      <w14:xfrm>
                        <a:off x="0" y="0"/>
                        <a:ext cx="237960" cy="81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73" o:spid="_x0000_s1026" type="#_x0000_t75" style="position:absolute;margin-left:357.95pt;margin-top:-19.9pt;width:20.75pt;height:65.95pt;z-index:252873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">
                <v:imagedata r:id="rId231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861440" behindDoc="0" locked="0" layoutInCell="1" allowOverlap="1">
                <wp:simplePos x="0" y="0"/>
                <wp:positionH relativeFrom="column">
                  <wp:posOffset>4416179</wp:posOffset>
                </wp:positionH>
                <wp:positionV relativeFrom="paragraph">
                  <wp:posOffset>-86840</wp:posOffset>
                </wp:positionV>
                <wp:extent cx="248400" cy="164160"/>
                <wp:effectExtent l="57150" t="57150" r="0" b="64770"/>
                <wp:wrapNone/>
                <wp:docPr id="1761" name="Ink 17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9">
                      <w14:nvContentPartPr>
                        <w14:cNvContentPartPr/>
                      </w14:nvContentPartPr>
                      <w14:xfrm>
                        <a:off x="0" y="0"/>
                        <a:ext cx="248400" cy="16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61" o:spid="_x0000_s1026" type="#_x0000_t75" style="position:absolute;margin-left:346.2pt;margin-top:-8.05pt;width:22.2pt;height:15.8pt;z-index:252861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">
                <v:imagedata r:id="rId232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860416" behindDoc="0" locked="0" layoutInCell="1" allowOverlap="1">
                <wp:simplePos x="0" y="0"/>
                <wp:positionH relativeFrom="column">
                  <wp:posOffset>4268219</wp:posOffset>
                </wp:positionH>
                <wp:positionV relativeFrom="paragraph">
                  <wp:posOffset>-32840</wp:posOffset>
                </wp:positionV>
                <wp:extent cx="96120" cy="318960"/>
                <wp:effectExtent l="57150" t="57150" r="56515" b="81280"/>
                <wp:wrapNone/>
                <wp:docPr id="1760" name="Ink 17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1">
                      <w14:nvContentPartPr>
                        <w14:cNvContentPartPr/>
                      </w14:nvContentPartPr>
                      <w14:xfrm>
                        <a:off x="0" y="0"/>
                        <a:ext cx="96120" cy="31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60" o:spid="_x0000_s1026" type="#_x0000_t75" style="position:absolute;margin-left:334.55pt;margin-top:-4.05pt;width:10.6pt;height:28.15pt;z-index:252860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">
                <v:imagedata r:id="rId232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859392" behindDoc="0" locked="0" layoutInCell="1" allowOverlap="1">
                <wp:simplePos x="0" y="0"/>
                <wp:positionH relativeFrom="column">
                  <wp:posOffset>3979499</wp:posOffset>
                </wp:positionH>
                <wp:positionV relativeFrom="paragraph">
                  <wp:posOffset>24400</wp:posOffset>
                </wp:positionV>
                <wp:extent cx="276840" cy="122400"/>
                <wp:effectExtent l="38100" t="57150" r="28575" b="68580"/>
                <wp:wrapNone/>
                <wp:docPr id="1759" name="Ink 17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3">
                      <w14:nvContentPartPr>
                        <w14:cNvContentPartPr/>
                      </w14:nvContentPartPr>
                      <w14:xfrm>
                        <a:off x="0" y="0"/>
                        <a:ext cx="276840" cy="12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59" o:spid="_x0000_s1026" type="#_x0000_t75" style="position:absolute;margin-left:311.9pt;margin-top:.4pt;width:23.65pt;height:12.65pt;z-index:252859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">
                <v:imagedata r:id="rId232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858368" behindDoc="0" locked="0" layoutInCell="1" allowOverlap="1">
                <wp:simplePos x="0" y="0"/>
                <wp:positionH relativeFrom="column">
                  <wp:posOffset>3663059</wp:posOffset>
                </wp:positionH>
                <wp:positionV relativeFrom="paragraph">
                  <wp:posOffset>62560</wp:posOffset>
                </wp:positionV>
                <wp:extent cx="182520" cy="171720"/>
                <wp:effectExtent l="57150" t="57150" r="65405" b="76200"/>
                <wp:wrapNone/>
                <wp:docPr id="1758" name="Ink 17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5">
                      <w14:nvContentPartPr>
                        <w14:cNvContentPartPr/>
                      </w14:nvContentPartPr>
                      <w14:xfrm>
                        <a:off x="0" y="0"/>
                        <a:ext cx="182520" cy="17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58" o:spid="_x0000_s1026" type="#_x0000_t75" style="position:absolute;margin-left:286.9pt;margin-top:3.5pt;width:17.4pt;height:16.55pt;z-index:252858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">
                <v:imagedata r:id="rId232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827648" behindDoc="0" locked="0" layoutInCell="1" allowOverlap="1">
                <wp:simplePos x="0" y="0"/>
                <wp:positionH relativeFrom="column">
                  <wp:posOffset>2436539</wp:posOffset>
                </wp:positionH>
                <wp:positionV relativeFrom="paragraph">
                  <wp:posOffset>31428</wp:posOffset>
                </wp:positionV>
                <wp:extent cx="130680" cy="133560"/>
                <wp:effectExtent l="19050" t="19050" r="22225" b="19050"/>
                <wp:wrapNone/>
                <wp:docPr id="1728" name="Ink 17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7">
                      <w14:nvContentPartPr>
                        <w14:cNvContentPartPr/>
                      </w14:nvContentPartPr>
                      <w14:xfrm>
                        <a:off x="0" y="0"/>
                        <a:ext cx="130680" cy="13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28" o:spid="_x0000_s1026" type="#_x0000_t75" style="position:absolute;margin-left:191.55pt;margin-top:2.2pt;width:10.85pt;height:11.05pt;z-index:25282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">
                <v:imagedata r:id="rId232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786688" behindDoc="0" locked="0" layoutInCell="1" allowOverlap="1">
                <wp:simplePos x="0" y="0"/>
                <wp:positionH relativeFrom="column">
                  <wp:posOffset>2493059</wp:posOffset>
                </wp:positionH>
                <wp:positionV relativeFrom="paragraph">
                  <wp:posOffset>123588</wp:posOffset>
                </wp:positionV>
                <wp:extent cx="60120" cy="76320"/>
                <wp:effectExtent l="19050" t="19050" r="16510" b="19050"/>
                <wp:wrapNone/>
                <wp:docPr id="1688" name="Ink 16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9">
                      <w14:nvContentPartPr>
                        <w14:cNvContentPartPr/>
                      </w14:nvContentPartPr>
                      <w14:xfrm>
                        <a:off x="0" y="0"/>
                        <a:ext cx="60120" cy="7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88" o:spid="_x0000_s1026" type="#_x0000_t75" style="position:absolute;margin-left:196.05pt;margin-top:9.5pt;width:5.25pt;height:6.5pt;z-index:25278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">
                <v:imagedata r:id="rId2330" o:title=""/>
              </v:shape>
            </w:pict>
          </mc:Fallback>
        </mc:AlternateContent>
      </w:r>
      <w:r w:rsidR="00820525"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743680" behindDoc="0" locked="0" layoutInCell="1" allowOverlap="1">
                <wp:simplePos x="0" y="0"/>
                <wp:positionH relativeFrom="column">
                  <wp:posOffset>-684661</wp:posOffset>
                </wp:positionH>
                <wp:positionV relativeFrom="paragraph">
                  <wp:posOffset>-28332</wp:posOffset>
                </wp:positionV>
                <wp:extent cx="60840" cy="70920"/>
                <wp:effectExtent l="57150" t="57150" r="53975" b="62865"/>
                <wp:wrapNone/>
                <wp:docPr id="1645" name="Ink 16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1">
                      <w14:nvContentPartPr>
                        <w14:cNvContentPartPr/>
                      </w14:nvContentPartPr>
                      <w14:xfrm>
                        <a:off x="0" y="0"/>
                        <a:ext cx="60840" cy="7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45" o:spid="_x0000_s1026" type="#_x0000_t75" style="position:absolute;margin-left:-55.35pt;margin-top:-3.55pt;width:7.8pt;height:8.4pt;z-index:25274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">
                <v:imagedata r:id="rId2332" o:title=""/>
              </v:shape>
            </w:pict>
          </mc:Fallback>
        </mc:AlternateContent>
      </w:r>
    </w:p>
    <w:p w:rsidR="009B7C1F" w:rsidRDefault="002D55DC" w:rsidP="009B7C1F"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895232" behindDoc="0" locked="0" layoutInCell="1" allowOverlap="1">
                <wp:simplePos x="0" y="0"/>
                <wp:positionH relativeFrom="column">
                  <wp:posOffset>196619</wp:posOffset>
                </wp:positionH>
                <wp:positionV relativeFrom="paragraph">
                  <wp:posOffset>83431</wp:posOffset>
                </wp:positionV>
                <wp:extent cx="121680" cy="173160"/>
                <wp:effectExtent l="57150" t="57150" r="50165" b="74930"/>
                <wp:wrapNone/>
                <wp:docPr id="1794" name="Ink 17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3">
                      <w14:nvContentPartPr>
                        <w14:cNvContentPartPr/>
                      </w14:nvContentPartPr>
                      <w14:xfrm>
                        <a:off x="0" y="0"/>
                        <a:ext cx="121680" cy="17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94" o:spid="_x0000_s1026" type="#_x0000_t75" style="position:absolute;margin-left:14.15pt;margin-top:5.05pt;width:12.45pt;height:16.75pt;z-index:25289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">
                <v:imagedata r:id="rId233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857344" behindDoc="0" locked="0" layoutInCell="1" allowOverlap="1">
                <wp:simplePos x="0" y="0"/>
                <wp:positionH relativeFrom="column">
                  <wp:posOffset>3460379</wp:posOffset>
                </wp:positionH>
                <wp:positionV relativeFrom="paragraph">
                  <wp:posOffset>-54230</wp:posOffset>
                </wp:positionV>
                <wp:extent cx="246600" cy="150480"/>
                <wp:effectExtent l="38100" t="38100" r="39370" b="59690"/>
                <wp:wrapNone/>
                <wp:docPr id="1757" name="Ink 17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5">
                      <w14:nvContentPartPr>
                        <w14:cNvContentPartPr/>
                      </w14:nvContentPartPr>
                      <w14:xfrm>
                        <a:off x="0" y="0"/>
                        <a:ext cx="246600" cy="15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57" o:spid="_x0000_s1026" type="#_x0000_t75" style="position:absolute;margin-left:271pt;margin-top:-5.35pt;width:21.1pt;height:14.45pt;z-index:252857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">
                <v:imagedata r:id="rId233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856320" behindDoc="0" locked="0" layoutInCell="1" allowOverlap="1">
                <wp:simplePos x="0" y="0"/>
                <wp:positionH relativeFrom="column">
                  <wp:posOffset>3364979</wp:posOffset>
                </wp:positionH>
                <wp:positionV relativeFrom="paragraph">
                  <wp:posOffset>18850</wp:posOffset>
                </wp:positionV>
                <wp:extent cx="51840" cy="19800"/>
                <wp:effectExtent l="38100" t="38100" r="43815" b="37465"/>
                <wp:wrapNone/>
                <wp:docPr id="1756" name="Ink 17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7">
                      <w14:nvContentPartPr>
                        <w14:cNvContentPartPr/>
                      </w14:nvContentPartPr>
                      <w14:xfrm>
                        <a:off x="0" y="0"/>
                        <a:ext cx="5184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56" o:spid="_x0000_s1026" type="#_x0000_t75" style="position:absolute;margin-left:264pt;margin-top:1.1pt;width:5.5pt;height:2.9pt;z-index:25285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">
                <v:imagedata r:id="rId233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855296" behindDoc="0" locked="0" layoutInCell="1" allowOverlap="1">
                <wp:simplePos x="0" y="0"/>
                <wp:positionH relativeFrom="column">
                  <wp:posOffset>3396299</wp:posOffset>
                </wp:positionH>
                <wp:positionV relativeFrom="paragraph">
                  <wp:posOffset>-22190</wp:posOffset>
                </wp:positionV>
                <wp:extent cx="7200" cy="156960"/>
                <wp:effectExtent l="38100" t="38100" r="69215" b="52705"/>
                <wp:wrapNone/>
                <wp:docPr id="1755" name="Ink 17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9">
                      <w14:nvContentPartPr>
                        <w14:cNvContentPartPr/>
                      </w14:nvContentPartPr>
                      <w14:xfrm>
                        <a:off x="0" y="0"/>
                        <a:ext cx="7200" cy="15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55" o:spid="_x0000_s1026" type="#_x0000_t75" style="position:absolute;margin-left:266pt;margin-top:-2.9pt;width:3.35pt;height:14.3pt;z-index:252855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">
                <v:imagedata r:id="rId234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854272" behindDoc="0" locked="0" layoutInCell="1" allowOverlap="1">
                <wp:simplePos x="0" y="0"/>
                <wp:positionH relativeFrom="column">
                  <wp:posOffset>3125939</wp:posOffset>
                </wp:positionH>
                <wp:positionV relativeFrom="paragraph">
                  <wp:posOffset>45130</wp:posOffset>
                </wp:positionV>
                <wp:extent cx="216360" cy="143280"/>
                <wp:effectExtent l="19050" t="57150" r="31750" b="66675"/>
                <wp:wrapNone/>
                <wp:docPr id="1754" name="Ink 17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1">
                      <w14:nvContentPartPr>
                        <w14:cNvContentPartPr/>
                      </w14:nvContentPartPr>
                      <w14:xfrm>
                        <a:off x="0" y="0"/>
                        <a:ext cx="216360" cy="14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54" o:spid="_x0000_s1026" type="#_x0000_t75" style="position:absolute;margin-left:245.65pt;margin-top:2.05pt;width:18pt;height:14.3pt;z-index:25285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">
                <v:imagedata r:id="rId234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853248" behindDoc="0" locked="0" layoutInCell="1" allowOverlap="1">
                <wp:simplePos x="0" y="0"/>
                <wp:positionH relativeFrom="column">
                  <wp:posOffset>3013259</wp:posOffset>
                </wp:positionH>
                <wp:positionV relativeFrom="paragraph">
                  <wp:posOffset>59170</wp:posOffset>
                </wp:positionV>
                <wp:extent cx="70560" cy="167760"/>
                <wp:effectExtent l="57150" t="57150" r="62865" b="60960"/>
                <wp:wrapNone/>
                <wp:docPr id="1753" name="Ink 17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3">
                      <w14:nvContentPartPr>
                        <w14:cNvContentPartPr/>
                      </w14:nvContentPartPr>
                      <w14:xfrm>
                        <a:off x="0" y="0"/>
                        <a:ext cx="70560" cy="16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53" o:spid="_x0000_s1026" type="#_x0000_t75" style="position:absolute;margin-left:235.75pt;margin-top:3.15pt;width:7.9pt;height:15.85pt;z-index:252853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">
                <v:imagedata r:id="rId2344" o:title=""/>
              </v:shape>
            </w:pict>
          </mc:Fallback>
        </mc:AlternateContent>
      </w:r>
    </w:p>
    <w:p w:rsidR="009B7C1F" w:rsidRDefault="002D55DC" w:rsidP="009B7C1F"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894208" behindDoc="0" locked="0" layoutInCell="1" allowOverlap="1">
                <wp:simplePos x="0" y="0"/>
                <wp:positionH relativeFrom="column">
                  <wp:posOffset>2229359</wp:posOffset>
                </wp:positionH>
                <wp:positionV relativeFrom="paragraph">
                  <wp:posOffset>-23364</wp:posOffset>
                </wp:positionV>
                <wp:extent cx="119160" cy="43920"/>
                <wp:effectExtent l="38100" t="38100" r="52705" b="51435"/>
                <wp:wrapNone/>
                <wp:docPr id="1793" name="Ink 17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5">
                      <w14:nvContentPartPr>
                        <w14:cNvContentPartPr/>
                      </w14:nvContentPartPr>
                      <w14:xfrm>
                        <a:off x="0" y="0"/>
                        <a:ext cx="119160" cy="4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93" o:spid="_x0000_s1026" type="#_x0000_t75" style="position:absolute;margin-left:174.35pt;margin-top:-2.35pt;width:11.15pt;height:5.4pt;z-index:25289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">
                <v:imagedata r:id="rId234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893184" behindDoc="0" locked="0" layoutInCell="1" allowOverlap="1">
                <wp:simplePos x="0" y="0"/>
                <wp:positionH relativeFrom="column">
                  <wp:posOffset>2259239</wp:posOffset>
                </wp:positionH>
                <wp:positionV relativeFrom="paragraph">
                  <wp:posOffset>-39204</wp:posOffset>
                </wp:positionV>
                <wp:extent cx="11160" cy="102960"/>
                <wp:effectExtent l="38100" t="57150" r="46355" b="49530"/>
                <wp:wrapNone/>
                <wp:docPr id="1792" name="Ink 17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7">
                      <w14:nvContentPartPr>
                        <w14:cNvContentPartPr/>
                      </w14:nvContentPartPr>
                      <w14:xfrm>
                        <a:off x="0" y="0"/>
                        <a:ext cx="1116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92" o:spid="_x0000_s1026" type="#_x0000_t75" style="position:absolute;margin-left:177.15pt;margin-top:-4.4pt;width:3.2pt;height:10.25pt;z-index:252893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">
                <v:imagedata r:id="rId234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892160" behindDoc="0" locked="0" layoutInCell="1" allowOverlap="1">
                <wp:simplePos x="0" y="0"/>
                <wp:positionH relativeFrom="column">
                  <wp:posOffset>2086799</wp:posOffset>
                </wp:positionH>
                <wp:positionV relativeFrom="paragraph">
                  <wp:posOffset>-16164</wp:posOffset>
                </wp:positionV>
                <wp:extent cx="98280" cy="99000"/>
                <wp:effectExtent l="38100" t="57150" r="35560" b="73025"/>
                <wp:wrapNone/>
                <wp:docPr id="1791" name="Ink 17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9">
                      <w14:nvContentPartPr>
                        <w14:cNvContentPartPr/>
                      </w14:nvContentPartPr>
                      <w14:xfrm>
                        <a:off x="0" y="0"/>
                        <a:ext cx="98280" cy="9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91" o:spid="_x0000_s1026" type="#_x0000_t75" style="position:absolute;margin-left:163.2pt;margin-top:-2.6pt;width:9.3pt;height:10.55pt;z-index:252892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">
                <v:imagedata r:id="rId235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891136" behindDoc="0" locked="0" layoutInCell="1" allowOverlap="1">
                <wp:simplePos x="0" y="0"/>
                <wp:positionH relativeFrom="column">
                  <wp:posOffset>2076719</wp:posOffset>
                </wp:positionH>
                <wp:positionV relativeFrom="paragraph">
                  <wp:posOffset>-44964</wp:posOffset>
                </wp:positionV>
                <wp:extent cx="118440" cy="126360"/>
                <wp:effectExtent l="57150" t="38100" r="53340" b="64770"/>
                <wp:wrapNone/>
                <wp:docPr id="1790" name="Ink 17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1">
                      <w14:nvContentPartPr>
                        <w14:cNvContentPartPr/>
                      </w14:nvContentPartPr>
                      <w14:xfrm>
                        <a:off x="0" y="0"/>
                        <a:ext cx="118440" cy="12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90" o:spid="_x0000_s1026" type="#_x0000_t75" style="position:absolute;margin-left:162.35pt;margin-top:-4.75pt;width:11.7pt;height:12.6pt;z-index:252891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">
                <v:imagedata r:id="rId235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890112" behindDoc="0" locked="0" layoutInCell="1" allowOverlap="1">
                <wp:simplePos x="0" y="0"/>
                <wp:positionH relativeFrom="column">
                  <wp:posOffset>1931279</wp:posOffset>
                </wp:positionH>
                <wp:positionV relativeFrom="paragraph">
                  <wp:posOffset>-58284</wp:posOffset>
                </wp:positionV>
                <wp:extent cx="105840" cy="153360"/>
                <wp:effectExtent l="57150" t="57150" r="46990" b="75565"/>
                <wp:wrapNone/>
                <wp:docPr id="1789" name="Ink 17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3">
                      <w14:nvContentPartPr>
                        <w14:cNvContentPartPr/>
                      </w14:nvContentPartPr>
                      <w14:xfrm>
                        <a:off x="0" y="0"/>
                        <a:ext cx="105840" cy="15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89" o:spid="_x0000_s1026" type="#_x0000_t75" style="position:absolute;margin-left:150.7pt;margin-top:-5.95pt;width:11.05pt;height:14.9pt;z-index:25289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">
                <v:imagedata r:id="rId235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889088" behindDoc="0" locked="0" layoutInCell="1" allowOverlap="1">
                <wp:simplePos x="0" y="0"/>
                <wp:positionH relativeFrom="column">
                  <wp:posOffset>1759199</wp:posOffset>
                </wp:positionH>
                <wp:positionV relativeFrom="paragraph">
                  <wp:posOffset>65556</wp:posOffset>
                </wp:positionV>
                <wp:extent cx="104400" cy="21960"/>
                <wp:effectExtent l="38100" t="57150" r="48260" b="73660"/>
                <wp:wrapNone/>
                <wp:docPr id="1788" name="Ink 17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5">
                      <w14:nvContentPartPr>
                        <w14:cNvContentPartPr/>
                      </w14:nvContentPartPr>
                      <w14:xfrm>
                        <a:off x="0" y="0"/>
                        <a:ext cx="10440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88" o:spid="_x0000_s1026" type="#_x0000_t75" style="position:absolute;margin-left:137.2pt;margin-top:3.7pt;width:10.05pt;height:4.55pt;z-index:25288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">
                <v:imagedata r:id="rId235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888064" behindDoc="0" locked="0" layoutInCell="1" allowOverlap="1">
                <wp:simplePos x="0" y="0"/>
                <wp:positionH relativeFrom="column">
                  <wp:posOffset>1732559</wp:posOffset>
                </wp:positionH>
                <wp:positionV relativeFrom="paragraph">
                  <wp:posOffset>24516</wp:posOffset>
                </wp:positionV>
                <wp:extent cx="117360" cy="19440"/>
                <wp:effectExtent l="38100" t="57150" r="54610" b="57150"/>
                <wp:wrapNone/>
                <wp:docPr id="1787" name="Ink 17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7">
                      <w14:nvContentPartPr>
                        <w14:cNvContentPartPr/>
                      </w14:nvContentPartPr>
                      <w14:xfrm>
                        <a:off x="0" y="0"/>
                        <a:ext cx="11736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87" o:spid="_x0000_s1026" type="#_x0000_t75" style="position:absolute;margin-left:135.5pt;margin-top:.5pt;width:11.2pt;height:4.05pt;z-index:25288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">
                <v:imagedata r:id="rId235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887040" behindDoc="0" locked="0" layoutInCell="1" allowOverlap="1">
                <wp:simplePos x="0" y="0"/>
                <wp:positionH relativeFrom="column">
                  <wp:posOffset>1565519</wp:posOffset>
                </wp:positionH>
                <wp:positionV relativeFrom="paragraph">
                  <wp:posOffset>-30204</wp:posOffset>
                </wp:positionV>
                <wp:extent cx="88200" cy="190800"/>
                <wp:effectExtent l="57150" t="57150" r="64770" b="76200"/>
                <wp:wrapNone/>
                <wp:docPr id="1786" name="Ink 17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9">
                      <w14:nvContentPartPr>
                        <w14:cNvContentPartPr/>
                      </w14:nvContentPartPr>
                      <w14:xfrm>
                        <a:off x="0" y="0"/>
                        <a:ext cx="88200" cy="19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86" o:spid="_x0000_s1026" type="#_x0000_t75" style="position:absolute;margin-left:121.75pt;margin-top:-3.8pt;width:9.95pt;height:18pt;z-index:25288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">
                <v:imagedata r:id="rId236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886016" behindDoc="0" locked="0" layoutInCell="1" allowOverlap="1">
                <wp:simplePos x="0" y="0"/>
                <wp:positionH relativeFrom="column">
                  <wp:posOffset>1469399</wp:posOffset>
                </wp:positionH>
                <wp:positionV relativeFrom="paragraph">
                  <wp:posOffset>8316</wp:posOffset>
                </wp:positionV>
                <wp:extent cx="18000" cy="151560"/>
                <wp:effectExtent l="38100" t="57150" r="58420" b="77470"/>
                <wp:wrapNone/>
                <wp:docPr id="1785" name="Ink 17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1">
                      <w14:nvContentPartPr>
                        <w14:cNvContentPartPr/>
                      </w14:nvContentPartPr>
                      <w14:xfrm>
                        <a:off x="0" y="0"/>
                        <a:ext cx="18000" cy="15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85" o:spid="_x0000_s1026" type="#_x0000_t75" style="position:absolute;margin-left:114.6pt;margin-top:-.7pt;width:3.55pt;height:14.8pt;z-index:25288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">
                <v:imagedata r:id="rId236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884992" behindDoc="0" locked="0" layoutInCell="1" allowOverlap="1">
                <wp:simplePos x="0" y="0"/>
                <wp:positionH relativeFrom="column">
                  <wp:posOffset>1338719</wp:posOffset>
                </wp:positionH>
                <wp:positionV relativeFrom="paragraph">
                  <wp:posOffset>87156</wp:posOffset>
                </wp:positionV>
                <wp:extent cx="84600" cy="42120"/>
                <wp:effectExtent l="38100" t="38100" r="48895" b="53340"/>
                <wp:wrapNone/>
                <wp:docPr id="1784" name="Ink 17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3">
                      <w14:nvContentPartPr>
                        <w14:cNvContentPartPr/>
                      </w14:nvContentPartPr>
                      <w14:xfrm>
                        <a:off x="0" y="0"/>
                        <a:ext cx="84600" cy="4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84" o:spid="_x0000_s1026" type="#_x0000_t75" style="position:absolute;margin-left:104.05pt;margin-top:6.4pt;width:8.4pt;height:5.15pt;z-index:252884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">
                <v:imagedata r:id="rId236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883968" behindDoc="0" locked="0" layoutInCell="1" allowOverlap="1">
                <wp:simplePos x="0" y="0"/>
                <wp:positionH relativeFrom="column">
                  <wp:posOffset>1356359</wp:posOffset>
                </wp:positionH>
                <wp:positionV relativeFrom="paragraph">
                  <wp:posOffset>60156</wp:posOffset>
                </wp:positionV>
                <wp:extent cx="15120" cy="116280"/>
                <wp:effectExtent l="38100" t="38100" r="42545" b="55245"/>
                <wp:wrapNone/>
                <wp:docPr id="1783" name="Ink 17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5">
                      <w14:nvContentPartPr>
                        <w14:cNvContentPartPr/>
                      </w14:nvContentPartPr>
                      <w14:xfrm>
                        <a:off x="0" y="0"/>
                        <a:ext cx="15120" cy="11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83" o:spid="_x0000_s1026" type="#_x0000_t75" style="position:absolute;margin-left:106.2pt;margin-top:3.65pt;width:3.35pt;height:11.15pt;z-index:252883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">
                <v:imagedata r:id="rId236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882944" behindDoc="0" locked="0" layoutInCell="1" allowOverlap="1">
                <wp:simplePos x="0" y="0"/>
                <wp:positionH relativeFrom="column">
                  <wp:posOffset>1220639</wp:posOffset>
                </wp:positionH>
                <wp:positionV relativeFrom="paragraph">
                  <wp:posOffset>84636</wp:posOffset>
                </wp:positionV>
                <wp:extent cx="65880" cy="91080"/>
                <wp:effectExtent l="38100" t="57150" r="48895" b="61595"/>
                <wp:wrapNone/>
                <wp:docPr id="1782" name="Ink 17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7">
                      <w14:nvContentPartPr>
                        <w14:cNvContentPartPr/>
                      </w14:nvContentPartPr>
                      <w14:xfrm>
                        <a:off x="0" y="0"/>
                        <a:ext cx="65880" cy="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82" o:spid="_x0000_s1026" type="#_x0000_t75" style="position:absolute;margin-left:94.75pt;margin-top:5.3pt;width:7.1pt;height:9.75pt;z-index:25288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">
                <v:imagedata r:id="rId236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881920" behindDoc="0" locked="0" layoutInCell="1" allowOverlap="1">
                <wp:simplePos x="0" y="0"/>
                <wp:positionH relativeFrom="column">
                  <wp:posOffset>1209119</wp:posOffset>
                </wp:positionH>
                <wp:positionV relativeFrom="paragraph">
                  <wp:posOffset>77796</wp:posOffset>
                </wp:positionV>
                <wp:extent cx="78120" cy="113760"/>
                <wp:effectExtent l="57150" t="57150" r="55245" b="57785"/>
                <wp:wrapNone/>
                <wp:docPr id="1781" name="Ink 17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9">
                      <w14:nvContentPartPr>
                        <w14:cNvContentPartPr/>
                      </w14:nvContentPartPr>
                      <w14:xfrm>
                        <a:off x="0" y="0"/>
                        <a:ext cx="78120" cy="11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81" o:spid="_x0000_s1026" type="#_x0000_t75" style="position:absolute;margin-left:94.25pt;margin-top:4.95pt;width:8.4pt;height:11.55pt;z-index:25288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">
                <v:imagedata r:id="rId237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880896" behindDoc="0" locked="0" layoutInCell="1" allowOverlap="1">
                <wp:simplePos x="0" y="0"/>
                <wp:positionH relativeFrom="column">
                  <wp:posOffset>1029119</wp:posOffset>
                </wp:positionH>
                <wp:positionV relativeFrom="paragraph">
                  <wp:posOffset>42876</wp:posOffset>
                </wp:positionV>
                <wp:extent cx="147240" cy="175680"/>
                <wp:effectExtent l="38100" t="57150" r="5715" b="72390"/>
                <wp:wrapNone/>
                <wp:docPr id="1780" name="Ink 17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1">
                      <w14:nvContentPartPr>
                        <w14:cNvContentPartPr/>
                      </w14:nvContentPartPr>
                      <w14:xfrm>
                        <a:off x="0" y="0"/>
                        <a:ext cx="147240" cy="17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80" o:spid="_x0000_s1026" type="#_x0000_t75" style="position:absolute;margin-left:79.65pt;margin-top:1.95pt;width:13.45pt;height:16.75pt;z-index:252880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">
                <v:imagedata r:id="rId237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868608" behindDoc="0" locked="0" layoutInCell="1" allowOverlap="1">
                <wp:simplePos x="0" y="0"/>
                <wp:positionH relativeFrom="column">
                  <wp:posOffset>5939879</wp:posOffset>
                </wp:positionH>
                <wp:positionV relativeFrom="paragraph">
                  <wp:posOffset>-30705</wp:posOffset>
                </wp:positionV>
                <wp:extent cx="308160" cy="212400"/>
                <wp:effectExtent l="38100" t="57150" r="15875" b="73660"/>
                <wp:wrapNone/>
                <wp:docPr id="1768" name="Ink 17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3">
                      <w14:nvContentPartPr>
                        <w14:cNvContentPartPr/>
                      </w14:nvContentPartPr>
                      <w14:xfrm>
                        <a:off x="0" y="0"/>
                        <a:ext cx="308160" cy="21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68" o:spid="_x0000_s1026" type="#_x0000_t75" style="position:absolute;margin-left:466.35pt;margin-top:-4pt;width:26.1pt;height:19.95pt;z-index:252868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">
                <v:imagedata r:id="rId237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867584" behindDoc="0" locked="0" layoutInCell="1" allowOverlap="1">
                <wp:simplePos x="0" y="0"/>
                <wp:positionH relativeFrom="column">
                  <wp:posOffset>5800919</wp:posOffset>
                </wp:positionH>
                <wp:positionV relativeFrom="paragraph">
                  <wp:posOffset>62535</wp:posOffset>
                </wp:positionV>
                <wp:extent cx="120240" cy="140040"/>
                <wp:effectExtent l="57150" t="57150" r="13335" b="69850"/>
                <wp:wrapNone/>
                <wp:docPr id="1767" name="Ink 17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5">
                      <w14:nvContentPartPr>
                        <w14:cNvContentPartPr/>
                      </w14:nvContentPartPr>
                      <w14:xfrm>
                        <a:off x="0" y="0"/>
                        <a:ext cx="120240" cy="14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67" o:spid="_x0000_s1026" type="#_x0000_t75" style="position:absolute;margin-left:455.2pt;margin-top:3.45pt;width:11.5pt;height:14.05pt;z-index:252867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">
                <v:imagedata r:id="rId237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866560" behindDoc="0" locked="0" layoutInCell="1" allowOverlap="1">
                <wp:simplePos x="0" y="0"/>
                <wp:positionH relativeFrom="column">
                  <wp:posOffset>5681759</wp:posOffset>
                </wp:positionH>
                <wp:positionV relativeFrom="paragraph">
                  <wp:posOffset>72255</wp:posOffset>
                </wp:positionV>
                <wp:extent cx="90000" cy="168120"/>
                <wp:effectExtent l="57150" t="38100" r="62865" b="60960"/>
                <wp:wrapNone/>
                <wp:docPr id="1766" name="Ink 17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7">
                      <w14:nvContentPartPr>
                        <w14:cNvContentPartPr/>
                      </w14:nvContentPartPr>
                      <w14:xfrm>
                        <a:off x="0" y="0"/>
                        <a:ext cx="90000" cy="16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66" o:spid="_x0000_s1026" type="#_x0000_t75" style="position:absolute;margin-left:446.3pt;margin-top:4.5pt;width:9.4pt;height:15.85pt;z-index:252866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">
                <v:imagedata r:id="rId237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864512" behindDoc="0" locked="0" layoutInCell="1" allowOverlap="1">
                <wp:simplePos x="0" y="0"/>
                <wp:positionH relativeFrom="column">
                  <wp:posOffset>5494559</wp:posOffset>
                </wp:positionH>
                <wp:positionV relativeFrom="paragraph">
                  <wp:posOffset>30135</wp:posOffset>
                </wp:positionV>
                <wp:extent cx="61920" cy="273600"/>
                <wp:effectExtent l="57150" t="57150" r="52705" b="69850"/>
                <wp:wrapNone/>
                <wp:docPr id="1764" name="Ink 17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9">
                      <w14:nvContentPartPr>
                        <w14:cNvContentPartPr/>
                      </w14:nvContentPartPr>
                      <w14:xfrm>
                        <a:off x="0" y="0"/>
                        <a:ext cx="61920" cy="27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64" o:spid="_x0000_s1026" type="#_x0000_t75" style="position:absolute;margin-left:431.3pt;margin-top:.85pt;width:7.3pt;height:24.45pt;z-index:25286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">
                <v:imagedata r:id="rId238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852224" behindDoc="0" locked="0" layoutInCell="1" allowOverlap="1">
                <wp:simplePos x="0" y="0"/>
                <wp:positionH relativeFrom="column">
                  <wp:posOffset>5006759</wp:posOffset>
                </wp:positionH>
                <wp:positionV relativeFrom="paragraph">
                  <wp:posOffset>-137625</wp:posOffset>
                </wp:positionV>
                <wp:extent cx="112680" cy="552240"/>
                <wp:effectExtent l="57150" t="38100" r="59055" b="38735"/>
                <wp:wrapNone/>
                <wp:docPr id="1752" name="Ink 17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1">
                      <w14:nvContentPartPr>
                        <w14:cNvContentPartPr/>
                      </w14:nvContentPartPr>
                      <w14:xfrm>
                        <a:off x="0" y="0"/>
                        <a:ext cx="112680" cy="55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52" o:spid="_x0000_s1026" type="#_x0000_t75" style="position:absolute;margin-left:392.7pt;margin-top:-12.2pt;width:11.75pt;height:45.25pt;z-index:25285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">
                <v:imagedata r:id="rId2382" o:title=""/>
              </v:shape>
            </w:pict>
          </mc:Fallback>
        </mc:AlternateContent>
      </w:r>
    </w:p>
    <w:p w:rsidR="009B7C1F" w:rsidRDefault="002D55DC" w:rsidP="009B7C1F"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898304" behindDoc="0" locked="0" layoutInCell="1" allowOverlap="1">
                <wp:simplePos x="0" y="0"/>
                <wp:positionH relativeFrom="column">
                  <wp:posOffset>1822919</wp:posOffset>
                </wp:positionH>
                <wp:positionV relativeFrom="paragraph">
                  <wp:posOffset>145601</wp:posOffset>
                </wp:positionV>
                <wp:extent cx="77400" cy="29160"/>
                <wp:effectExtent l="38100" t="38100" r="37465" b="47625"/>
                <wp:wrapNone/>
                <wp:docPr id="1797" name="Ink 17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3">
                      <w14:nvContentPartPr>
                        <w14:cNvContentPartPr/>
                      </w14:nvContentPartPr>
                      <w14:xfrm>
                        <a:off x="0" y="0"/>
                        <a:ext cx="7740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97" o:spid="_x0000_s1026" type="#_x0000_t75" style="position:absolute;margin-left:142.9pt;margin-top:10.15pt;width:7.65pt;height:4.25pt;z-index:25289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">
                <v:imagedata r:id="rId238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872704" behindDoc="0" locked="0" layoutInCell="1" allowOverlap="1">
                <wp:simplePos x="0" y="0"/>
                <wp:positionH relativeFrom="column">
                  <wp:posOffset>6273959</wp:posOffset>
                </wp:positionH>
                <wp:positionV relativeFrom="paragraph">
                  <wp:posOffset>6500</wp:posOffset>
                </wp:positionV>
                <wp:extent cx="106920" cy="227880"/>
                <wp:effectExtent l="57150" t="57150" r="64770" b="77470"/>
                <wp:wrapNone/>
                <wp:docPr id="1772" name="Ink 17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5">
                      <w14:nvContentPartPr>
                        <w14:cNvContentPartPr/>
                      </w14:nvContentPartPr>
                      <w14:xfrm>
                        <a:off x="0" y="0"/>
                        <a:ext cx="106920" cy="22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72" o:spid="_x0000_s1026" type="#_x0000_t75" style="position:absolute;margin-left:492.4pt;margin-top:-.95pt;width:11.5pt;height:20.9pt;z-index:252872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">
                <v:imagedata r:id="rId238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865536" behindDoc="0" locked="0" layoutInCell="1" allowOverlap="1">
                <wp:simplePos x="0" y="0"/>
                <wp:positionH relativeFrom="column">
                  <wp:posOffset>5404919</wp:posOffset>
                </wp:positionH>
                <wp:positionV relativeFrom="paragraph">
                  <wp:posOffset>-2500</wp:posOffset>
                </wp:positionV>
                <wp:extent cx="157680" cy="48960"/>
                <wp:effectExtent l="38100" t="38100" r="33020" b="27305"/>
                <wp:wrapNone/>
                <wp:docPr id="1765" name="Ink 17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7">
                      <w14:nvContentPartPr>
                        <w14:cNvContentPartPr/>
                      </w14:nvContentPartPr>
                      <w14:xfrm>
                        <a:off x="0" y="0"/>
                        <a:ext cx="157680" cy="4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65" o:spid="_x0000_s1026" type="#_x0000_t75" style="position:absolute;margin-left:424.45pt;margin-top:-.65pt;width:13.95pt;height:5pt;z-index:252865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">
                <v:imagedata r:id="rId238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863488" behindDoc="0" locked="0" layoutInCell="1" allowOverlap="1">
                <wp:simplePos x="0" y="0"/>
                <wp:positionH relativeFrom="column">
                  <wp:posOffset>5405999</wp:posOffset>
                </wp:positionH>
                <wp:positionV relativeFrom="paragraph">
                  <wp:posOffset>-115180</wp:posOffset>
                </wp:positionV>
                <wp:extent cx="60840" cy="252720"/>
                <wp:effectExtent l="38100" t="38100" r="34925" b="52705"/>
                <wp:wrapNone/>
                <wp:docPr id="1763" name="Ink 17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9">
                      <w14:nvContentPartPr>
                        <w14:cNvContentPartPr/>
                      </w14:nvContentPartPr>
                      <w14:xfrm>
                        <a:off x="0" y="0"/>
                        <a:ext cx="60840" cy="25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63" o:spid="_x0000_s1026" type="#_x0000_t75" style="position:absolute;margin-left:424.5pt;margin-top:-9.8pt;width:6.4pt;height:21.9pt;z-index:25286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">
                <v:imagedata r:id="rId239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862464" behindDoc="0" locked="0" layoutInCell="1" allowOverlap="1">
                <wp:simplePos x="0" y="0"/>
                <wp:positionH relativeFrom="column">
                  <wp:posOffset>5288639</wp:posOffset>
                </wp:positionH>
                <wp:positionV relativeFrom="paragraph">
                  <wp:posOffset>-11140</wp:posOffset>
                </wp:positionV>
                <wp:extent cx="65520" cy="145080"/>
                <wp:effectExtent l="57150" t="57150" r="48895" b="64770"/>
                <wp:wrapNone/>
                <wp:docPr id="1762" name="Ink 17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1">
                      <w14:nvContentPartPr>
                        <w14:cNvContentPartPr/>
                      </w14:nvContentPartPr>
                      <w14:xfrm>
                        <a:off x="0" y="0"/>
                        <a:ext cx="65520" cy="14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62" o:spid="_x0000_s1026" type="#_x0000_t75" style="position:absolute;margin-left:414.95pt;margin-top:-2.3pt;width:8.15pt;height:14.35pt;z-index:252862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">
                <v:imagedata r:id="rId2392" o:title=""/>
              </v:shape>
            </w:pict>
          </mc:Fallback>
        </mc:AlternateContent>
      </w:r>
    </w:p>
    <w:p w:rsidR="009B7C1F" w:rsidRDefault="002D55DC" w:rsidP="009B7C1F"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901376" behindDoc="0" locked="0" layoutInCell="1" allowOverlap="1">
                <wp:simplePos x="0" y="0"/>
                <wp:positionH relativeFrom="column">
                  <wp:posOffset>2057279</wp:posOffset>
                </wp:positionH>
                <wp:positionV relativeFrom="paragraph">
                  <wp:posOffset>-61189</wp:posOffset>
                </wp:positionV>
                <wp:extent cx="142560" cy="144360"/>
                <wp:effectExtent l="38100" t="38100" r="48260" b="46355"/>
                <wp:wrapNone/>
                <wp:docPr id="1800" name="Ink 18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3">
                      <w14:nvContentPartPr>
                        <w14:cNvContentPartPr/>
                      </w14:nvContentPartPr>
                      <w14:xfrm>
                        <a:off x="0" y="0"/>
                        <a:ext cx="142560" cy="14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00" o:spid="_x0000_s1026" type="#_x0000_t75" style="position:absolute;margin-left:161pt;margin-top:-6.05pt;width:12.85pt;height:13.2pt;z-index:252901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">
                <v:imagedata r:id="rId239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900352" behindDoc="0" locked="0" layoutInCell="1" allowOverlap="1">
                <wp:simplePos x="0" y="0"/>
                <wp:positionH relativeFrom="column">
                  <wp:posOffset>2050439</wp:posOffset>
                </wp:positionH>
                <wp:positionV relativeFrom="paragraph">
                  <wp:posOffset>-73069</wp:posOffset>
                </wp:positionV>
                <wp:extent cx="121680" cy="145080"/>
                <wp:effectExtent l="38100" t="57150" r="50165" b="64770"/>
                <wp:wrapNone/>
                <wp:docPr id="1799" name="Ink 17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5">
                      <w14:nvContentPartPr>
                        <w14:cNvContentPartPr/>
                      </w14:nvContentPartPr>
                      <w14:xfrm>
                        <a:off x="0" y="0"/>
                        <a:ext cx="121680" cy="14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99" o:spid="_x0000_s1026" type="#_x0000_t75" style="position:absolute;margin-left:160.5pt;margin-top:-7.15pt;width:11.95pt;height:14.2pt;z-index:25290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">
                <v:imagedata r:id="rId239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899328" behindDoc="0" locked="0" layoutInCell="1" allowOverlap="1">
                <wp:simplePos x="0" y="0"/>
                <wp:positionH relativeFrom="column">
                  <wp:posOffset>1846679</wp:posOffset>
                </wp:positionH>
                <wp:positionV relativeFrom="paragraph">
                  <wp:posOffset>731</wp:posOffset>
                </wp:positionV>
                <wp:extent cx="75600" cy="30240"/>
                <wp:effectExtent l="57150" t="38100" r="57785" b="65405"/>
                <wp:wrapNone/>
                <wp:docPr id="1798" name="Ink 17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7">
                      <w14:nvContentPartPr>
                        <w14:cNvContentPartPr/>
                      </w14:nvContentPartPr>
                      <w14:xfrm>
                        <a:off x="0" y="0"/>
                        <a:ext cx="75600" cy="3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98" o:spid="_x0000_s1026" type="#_x0000_t75" style="position:absolute;margin-left:144.2pt;margin-top:-.85pt;width:7.95pt;height:4.8pt;z-index:252899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">
                <v:imagedata r:id="rId239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897280" behindDoc="0" locked="0" layoutInCell="1" allowOverlap="1">
                <wp:simplePos x="0" y="0"/>
                <wp:positionH relativeFrom="column">
                  <wp:posOffset>1587119</wp:posOffset>
                </wp:positionH>
                <wp:positionV relativeFrom="paragraph">
                  <wp:posOffset>-49309</wp:posOffset>
                </wp:positionV>
                <wp:extent cx="137880" cy="136440"/>
                <wp:effectExtent l="38100" t="57150" r="33655" b="73660"/>
                <wp:wrapNone/>
                <wp:docPr id="1796" name="Ink 17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9">
                      <w14:nvContentPartPr>
                        <w14:cNvContentPartPr/>
                      </w14:nvContentPartPr>
                      <w14:xfrm>
                        <a:off x="0" y="0"/>
                        <a:ext cx="137880" cy="13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96" o:spid="_x0000_s1026" type="#_x0000_t75" style="position:absolute;margin-left:123.85pt;margin-top:-5.4pt;width:12.45pt;height:13.75pt;z-index:252897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">
                <v:imagedata r:id="rId240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896256" behindDoc="0" locked="0" layoutInCell="1" allowOverlap="1">
                <wp:simplePos x="0" y="0"/>
                <wp:positionH relativeFrom="column">
                  <wp:posOffset>1509719</wp:posOffset>
                </wp:positionH>
                <wp:positionV relativeFrom="paragraph">
                  <wp:posOffset>-49309</wp:posOffset>
                </wp:positionV>
                <wp:extent cx="15120" cy="153000"/>
                <wp:effectExtent l="38100" t="57150" r="61595" b="57150"/>
                <wp:wrapNone/>
                <wp:docPr id="1795" name="Ink 17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1">
                      <w14:nvContentPartPr>
                        <w14:cNvContentPartPr/>
                      </w14:nvContentPartPr>
                      <w14:xfrm>
                        <a:off x="0" y="0"/>
                        <a:ext cx="15120" cy="15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95" o:spid="_x0000_s1026" type="#_x0000_t75" style="position:absolute;margin-left:117.7pt;margin-top:-5.1pt;width:3.5pt;height:14.3pt;z-index:252896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">
                <v:imagedata r:id="rId240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871680" behindDoc="0" locked="0" layoutInCell="1" allowOverlap="1">
                <wp:simplePos x="0" y="0"/>
                <wp:positionH relativeFrom="column">
                  <wp:posOffset>6064079</wp:posOffset>
                </wp:positionH>
                <wp:positionV relativeFrom="paragraph">
                  <wp:posOffset>-104530</wp:posOffset>
                </wp:positionV>
                <wp:extent cx="220320" cy="209160"/>
                <wp:effectExtent l="57150" t="38100" r="46990" b="57785"/>
                <wp:wrapNone/>
                <wp:docPr id="1771" name="Ink 17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3">
                      <w14:nvContentPartPr>
                        <w14:cNvContentPartPr/>
                      </w14:nvContentPartPr>
                      <w14:xfrm>
                        <a:off x="0" y="0"/>
                        <a:ext cx="220320" cy="20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71" o:spid="_x0000_s1026" type="#_x0000_t75" style="position:absolute;margin-left:475.95pt;margin-top:-8.7pt;width:19.4pt;height:18.5pt;z-index:25287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">
                <v:imagedata r:id="rId240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870656" behindDoc="0" locked="0" layoutInCell="1" allowOverlap="1">
                <wp:simplePos x="0" y="0"/>
                <wp:positionH relativeFrom="column">
                  <wp:posOffset>5934119</wp:posOffset>
                </wp:positionH>
                <wp:positionV relativeFrom="paragraph">
                  <wp:posOffset>-75010</wp:posOffset>
                </wp:positionV>
                <wp:extent cx="115920" cy="215640"/>
                <wp:effectExtent l="57150" t="57150" r="0" b="70485"/>
                <wp:wrapNone/>
                <wp:docPr id="1770" name="Ink 17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5">
                      <w14:nvContentPartPr>
                        <w14:cNvContentPartPr/>
                      </w14:nvContentPartPr>
                      <w14:xfrm>
                        <a:off x="0" y="0"/>
                        <a:ext cx="115920" cy="21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70" o:spid="_x0000_s1026" type="#_x0000_t75" style="position:absolute;margin-left:465.65pt;margin-top:-7.4pt;width:11.35pt;height:20.1pt;z-index:25287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">
                <v:imagedata r:id="rId240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869632" behindDoc="0" locked="0" layoutInCell="1" allowOverlap="1">
                <wp:simplePos x="0" y="0"/>
                <wp:positionH relativeFrom="column">
                  <wp:posOffset>5773559</wp:posOffset>
                </wp:positionH>
                <wp:positionV relativeFrom="paragraph">
                  <wp:posOffset>-17410</wp:posOffset>
                </wp:positionV>
                <wp:extent cx="100440" cy="193320"/>
                <wp:effectExtent l="57150" t="57150" r="33020" b="73660"/>
                <wp:wrapNone/>
                <wp:docPr id="1769" name="Ink 17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7">
                      <w14:nvContentPartPr>
                        <w14:cNvContentPartPr/>
                      </w14:nvContentPartPr>
                      <w14:xfrm>
                        <a:off x="0" y="0"/>
                        <a:ext cx="100440" cy="19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69" o:spid="_x0000_s1026" type="#_x0000_t75" style="position:absolute;margin-left:453.05pt;margin-top:-2.8pt;width:10pt;height:18.25pt;z-index:252869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">
                <v:imagedata r:id="rId2408" o:title=""/>
              </v:shape>
            </w:pict>
          </mc:Fallback>
        </mc:AlternateContent>
      </w:r>
    </w:p>
    <w:p w:rsidR="009B7C1F" w:rsidRDefault="002D55DC" w:rsidP="009B7C1F"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916736" behindDoc="0" locked="0" layoutInCell="1" allowOverlap="1">
                <wp:simplePos x="0" y="0"/>
                <wp:positionH relativeFrom="column">
                  <wp:posOffset>2423759</wp:posOffset>
                </wp:positionH>
                <wp:positionV relativeFrom="paragraph">
                  <wp:posOffset>153856</wp:posOffset>
                </wp:positionV>
                <wp:extent cx="160560" cy="28080"/>
                <wp:effectExtent l="38100" t="38100" r="49530" b="48260"/>
                <wp:wrapNone/>
                <wp:docPr id="1815" name="Ink 18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9">
                      <w14:nvContentPartPr>
                        <w14:cNvContentPartPr/>
                      </w14:nvContentPartPr>
                      <w14:xfrm>
                        <a:off x="0" y="0"/>
                        <a:ext cx="160560" cy="2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15" o:spid="_x0000_s1026" type="#_x0000_t75" style="position:absolute;margin-left:189.65pt;margin-top:11.3pt;width:14.4pt;height:4.15pt;z-index:252916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">
                <v:imagedata r:id="rId2410" o:title=""/>
              </v:shape>
            </w:pict>
          </mc:Fallback>
        </mc:AlternateContent>
      </w:r>
    </w:p>
    <w:p w:rsidR="009B7C1F" w:rsidRDefault="002D55DC" w:rsidP="009B7C1F"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951552" behindDoc="0" locked="0" layoutInCell="1" allowOverlap="1">
                <wp:simplePos x="0" y="0"/>
                <wp:positionH relativeFrom="column">
                  <wp:posOffset>6515879</wp:posOffset>
                </wp:positionH>
                <wp:positionV relativeFrom="paragraph">
                  <wp:posOffset>-69219</wp:posOffset>
                </wp:positionV>
                <wp:extent cx="110520" cy="145440"/>
                <wp:effectExtent l="57150" t="57150" r="3810" b="83185"/>
                <wp:wrapNone/>
                <wp:docPr id="1849" name="Ink 18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1">
                      <w14:nvContentPartPr>
                        <w14:cNvContentPartPr/>
                      </w14:nvContentPartPr>
                      <w14:xfrm>
                        <a:off x="0" y="0"/>
                        <a:ext cx="110520" cy="14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49" o:spid="_x0000_s1026" type="#_x0000_t75" style="position:absolute;margin-left:511.55pt;margin-top:-6.9pt;width:11.8pt;height:14.45pt;z-index:25295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">
                <v:imagedata r:id="rId241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950528" behindDoc="0" locked="0" layoutInCell="1" allowOverlap="1">
                <wp:simplePos x="0" y="0"/>
                <wp:positionH relativeFrom="column">
                  <wp:posOffset>6368999</wp:posOffset>
                </wp:positionH>
                <wp:positionV relativeFrom="paragraph">
                  <wp:posOffset>-54459</wp:posOffset>
                </wp:positionV>
                <wp:extent cx="106200" cy="153720"/>
                <wp:effectExtent l="57150" t="57150" r="27305" b="74930"/>
                <wp:wrapNone/>
                <wp:docPr id="1848" name="Ink 18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3">
                      <w14:nvContentPartPr>
                        <w14:cNvContentPartPr/>
                      </w14:nvContentPartPr>
                      <w14:xfrm>
                        <a:off x="0" y="0"/>
                        <a:ext cx="106200" cy="15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48" o:spid="_x0000_s1026" type="#_x0000_t75" style="position:absolute;margin-left:500.1pt;margin-top:-5.7pt;width:10.45pt;height:14.95pt;z-index:25295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">
                <v:imagedata r:id="rId241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949504" behindDoc="0" locked="0" layoutInCell="1" allowOverlap="1">
                <wp:simplePos x="0" y="0"/>
                <wp:positionH relativeFrom="column">
                  <wp:posOffset>6290519</wp:posOffset>
                </wp:positionH>
                <wp:positionV relativeFrom="paragraph">
                  <wp:posOffset>-47979</wp:posOffset>
                </wp:positionV>
                <wp:extent cx="38880" cy="157680"/>
                <wp:effectExtent l="57150" t="38100" r="56515" b="71120"/>
                <wp:wrapNone/>
                <wp:docPr id="1847" name="Ink 18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5">
                      <w14:nvContentPartPr>
                        <w14:cNvContentPartPr/>
                      </w14:nvContentPartPr>
                      <w14:xfrm>
                        <a:off x="0" y="0"/>
                        <a:ext cx="38880" cy="15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47" o:spid="_x0000_s1026" type="#_x0000_t75" style="position:absolute;margin-left:494.35pt;margin-top:-4.9pt;width:5.05pt;height:14.95pt;z-index:25294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">
                <v:imagedata r:id="rId241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948480" behindDoc="0" locked="0" layoutInCell="1" allowOverlap="1">
                <wp:simplePos x="0" y="0"/>
                <wp:positionH relativeFrom="column">
                  <wp:posOffset>6033479</wp:posOffset>
                </wp:positionH>
                <wp:positionV relativeFrom="paragraph">
                  <wp:posOffset>89541</wp:posOffset>
                </wp:positionV>
                <wp:extent cx="88200" cy="9720"/>
                <wp:effectExtent l="57150" t="57150" r="45720" b="66675"/>
                <wp:wrapNone/>
                <wp:docPr id="1846" name="Ink 18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7">
                      <w14:nvContentPartPr>
                        <w14:cNvContentPartPr/>
                      </w14:nvContentPartPr>
                      <w14:xfrm>
                        <a:off x="0" y="0"/>
                        <a:ext cx="8820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46" o:spid="_x0000_s1026" type="#_x0000_t75" style="position:absolute;margin-left:473.75pt;margin-top:5.6pt;width:9.05pt;height:3.7pt;z-index:25294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">
                <v:imagedata r:id="rId241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947456" behindDoc="0" locked="0" layoutInCell="1" allowOverlap="1">
                <wp:simplePos x="0" y="0"/>
                <wp:positionH relativeFrom="column">
                  <wp:posOffset>6019799</wp:posOffset>
                </wp:positionH>
                <wp:positionV relativeFrom="paragraph">
                  <wp:posOffset>38781</wp:posOffset>
                </wp:positionV>
                <wp:extent cx="100440" cy="22680"/>
                <wp:effectExtent l="57150" t="57150" r="52070" b="73025"/>
                <wp:wrapNone/>
                <wp:docPr id="1845" name="Ink 18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9">
                      <w14:nvContentPartPr>
                        <w14:cNvContentPartPr/>
                      </w14:nvContentPartPr>
                      <w14:xfrm>
                        <a:off x="0" y="0"/>
                        <a:ext cx="10044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45" o:spid="_x0000_s1026" type="#_x0000_t75" style="position:absolute;margin-left:472.6pt;margin-top:1.5pt;width:10.6pt;height:4.6pt;z-index:25294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">
                <v:imagedata r:id="rId242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946432" behindDoc="0" locked="0" layoutInCell="1" allowOverlap="1">
                <wp:simplePos x="0" y="0"/>
                <wp:positionH relativeFrom="column">
                  <wp:posOffset>5809559</wp:posOffset>
                </wp:positionH>
                <wp:positionV relativeFrom="paragraph">
                  <wp:posOffset>21141</wp:posOffset>
                </wp:positionV>
                <wp:extent cx="87840" cy="133920"/>
                <wp:effectExtent l="57150" t="38100" r="45720" b="76200"/>
                <wp:wrapNone/>
                <wp:docPr id="1844" name="Ink 18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1">
                      <w14:nvContentPartPr>
                        <w14:cNvContentPartPr/>
                      </w14:nvContentPartPr>
                      <w14:xfrm>
                        <a:off x="0" y="0"/>
                        <a:ext cx="87840" cy="13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44" o:spid="_x0000_s1026" type="#_x0000_t75" style="position:absolute;margin-left:455.95pt;margin-top:.4pt;width:9.95pt;height:13.35pt;z-index:25294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">
                <v:imagedata r:id="rId242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945408" behindDoc="0" locked="0" layoutInCell="1" allowOverlap="1">
                <wp:simplePos x="0" y="0"/>
                <wp:positionH relativeFrom="column">
                  <wp:posOffset>5657279</wp:posOffset>
                </wp:positionH>
                <wp:positionV relativeFrom="paragraph">
                  <wp:posOffset>20061</wp:posOffset>
                </wp:positionV>
                <wp:extent cx="93240" cy="141840"/>
                <wp:effectExtent l="57150" t="57150" r="78740" b="67945"/>
                <wp:wrapNone/>
                <wp:docPr id="1843" name="Ink 18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3">
                      <w14:nvContentPartPr>
                        <w14:cNvContentPartPr/>
                      </w14:nvContentPartPr>
                      <w14:xfrm>
                        <a:off x="0" y="0"/>
                        <a:ext cx="93240" cy="14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43" o:spid="_x0000_s1026" type="#_x0000_t75" style="position:absolute;margin-left:444.05pt;margin-top:.2pt;width:10.25pt;height:14pt;z-index:25294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">
                <v:imagedata r:id="rId242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944384" behindDoc="0" locked="0" layoutInCell="1" allowOverlap="1">
                <wp:simplePos x="0" y="0"/>
                <wp:positionH relativeFrom="column">
                  <wp:posOffset>5447399</wp:posOffset>
                </wp:positionH>
                <wp:positionV relativeFrom="paragraph">
                  <wp:posOffset>99621</wp:posOffset>
                </wp:positionV>
                <wp:extent cx="120240" cy="33840"/>
                <wp:effectExtent l="38100" t="38100" r="32385" b="42545"/>
                <wp:wrapNone/>
                <wp:docPr id="1842" name="Ink 18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5">
                      <w14:nvContentPartPr>
                        <w14:cNvContentPartPr/>
                      </w14:nvContentPartPr>
                      <w14:xfrm>
                        <a:off x="0" y="0"/>
                        <a:ext cx="120240" cy="3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42" o:spid="_x0000_s1026" type="#_x0000_t75" style="position:absolute;margin-left:428.05pt;margin-top:7.15pt;width:10.75pt;height:4pt;z-index:25294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">
                <v:imagedata r:id="rId242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943360" behindDoc="0" locked="0" layoutInCell="1" allowOverlap="1">
                <wp:simplePos x="0" y="0"/>
                <wp:positionH relativeFrom="column">
                  <wp:posOffset>5478359</wp:posOffset>
                </wp:positionH>
                <wp:positionV relativeFrom="paragraph">
                  <wp:posOffset>74781</wp:posOffset>
                </wp:positionV>
                <wp:extent cx="15120" cy="88560"/>
                <wp:effectExtent l="38100" t="57150" r="61595" b="64135"/>
                <wp:wrapNone/>
                <wp:docPr id="1841" name="Ink 18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7">
                      <w14:nvContentPartPr>
                        <w14:cNvContentPartPr/>
                      </w14:nvContentPartPr>
                      <w14:xfrm>
                        <a:off x="0" y="0"/>
                        <a:ext cx="15120" cy="8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41" o:spid="_x0000_s1026" type="#_x0000_t75" style="position:absolute;margin-left:430.15pt;margin-top:4.5pt;width:3.95pt;height:9.9pt;z-index:25294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">
                <v:imagedata r:id="rId242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942336" behindDoc="0" locked="0" layoutInCell="1" allowOverlap="1">
                <wp:simplePos x="0" y="0"/>
                <wp:positionH relativeFrom="column">
                  <wp:posOffset>5248319</wp:posOffset>
                </wp:positionH>
                <wp:positionV relativeFrom="paragraph">
                  <wp:posOffset>76221</wp:posOffset>
                </wp:positionV>
                <wp:extent cx="97920" cy="109800"/>
                <wp:effectExtent l="57150" t="57150" r="54610" b="81280"/>
                <wp:wrapNone/>
                <wp:docPr id="1840" name="Ink 18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9">
                      <w14:nvContentPartPr>
                        <w14:cNvContentPartPr/>
                      </w14:nvContentPartPr>
                      <w14:xfrm>
                        <a:off x="0" y="0"/>
                        <a:ext cx="97920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40" o:spid="_x0000_s1026" type="#_x0000_t75" style="position:absolute;margin-left:411.95pt;margin-top:4.7pt;width:9.9pt;height:11.55pt;z-index:25294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">
                <v:imagedata r:id="rId243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941312" behindDoc="0" locked="0" layoutInCell="1" allowOverlap="1">
                <wp:simplePos x="0" y="0"/>
                <wp:positionH relativeFrom="column">
                  <wp:posOffset>5251559</wp:posOffset>
                </wp:positionH>
                <wp:positionV relativeFrom="paragraph">
                  <wp:posOffset>63981</wp:posOffset>
                </wp:positionV>
                <wp:extent cx="82080" cy="125640"/>
                <wp:effectExtent l="57150" t="57150" r="51435" b="65405"/>
                <wp:wrapNone/>
                <wp:docPr id="1839" name="Ink 18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1">
                      <w14:nvContentPartPr>
                        <w14:cNvContentPartPr/>
                      </w14:nvContentPartPr>
                      <w14:xfrm>
                        <a:off x="0" y="0"/>
                        <a:ext cx="82080" cy="12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39" o:spid="_x0000_s1026" type="#_x0000_t75" style="position:absolute;margin-left:412.3pt;margin-top:3.75pt;width:9pt;height:12.55pt;z-index:25294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">
                <v:imagedata r:id="rId243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940288" behindDoc="0" locked="0" layoutInCell="1" allowOverlap="1">
                <wp:simplePos x="0" y="0"/>
                <wp:positionH relativeFrom="column">
                  <wp:posOffset>5045999</wp:posOffset>
                </wp:positionH>
                <wp:positionV relativeFrom="paragraph">
                  <wp:posOffset>119421</wp:posOffset>
                </wp:positionV>
                <wp:extent cx="110520" cy="12960"/>
                <wp:effectExtent l="38100" t="57150" r="41910" b="63500"/>
                <wp:wrapNone/>
                <wp:docPr id="1838" name="Ink 18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3">
                      <w14:nvContentPartPr>
                        <w14:cNvContentPartPr/>
                      </w14:nvContentPartPr>
                      <w14:xfrm>
                        <a:off x="0" y="0"/>
                        <a:ext cx="11052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38" o:spid="_x0000_s1026" type="#_x0000_t75" style="position:absolute;margin-left:396.2pt;margin-top:8.25pt;width:10.25pt;height:3.45pt;z-index:25294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">
                <v:imagedata r:id="rId243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939264" behindDoc="0" locked="0" layoutInCell="1" allowOverlap="1">
                <wp:simplePos x="0" y="0"/>
                <wp:positionH relativeFrom="column">
                  <wp:posOffset>5051399</wp:posOffset>
                </wp:positionH>
                <wp:positionV relativeFrom="paragraph">
                  <wp:posOffset>61461</wp:posOffset>
                </wp:positionV>
                <wp:extent cx="30240" cy="110880"/>
                <wp:effectExtent l="38100" t="38100" r="46355" b="60960"/>
                <wp:wrapNone/>
                <wp:docPr id="1837" name="Ink 18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5">
                      <w14:nvContentPartPr>
                        <w14:cNvContentPartPr/>
                      </w14:nvContentPartPr>
                      <w14:xfrm>
                        <a:off x="0" y="0"/>
                        <a:ext cx="30240" cy="11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37" o:spid="_x0000_s1026" type="#_x0000_t75" style="position:absolute;margin-left:397pt;margin-top:3.65pt;width:4.55pt;height:11.3pt;z-index:25293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">
                <v:imagedata r:id="rId243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938240" behindDoc="0" locked="0" layoutInCell="1" allowOverlap="1">
                <wp:simplePos x="0" y="0"/>
                <wp:positionH relativeFrom="column">
                  <wp:posOffset>4892639</wp:posOffset>
                </wp:positionH>
                <wp:positionV relativeFrom="paragraph">
                  <wp:posOffset>106101</wp:posOffset>
                </wp:positionV>
                <wp:extent cx="117360" cy="79200"/>
                <wp:effectExtent l="38100" t="57150" r="35560" b="73660"/>
                <wp:wrapNone/>
                <wp:docPr id="1836" name="Ink 18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7">
                      <w14:nvContentPartPr>
                        <w14:cNvContentPartPr/>
                      </w14:nvContentPartPr>
                      <w14:xfrm>
                        <a:off x="0" y="0"/>
                        <a:ext cx="117360" cy="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36" o:spid="_x0000_s1026" type="#_x0000_t75" style="position:absolute;margin-left:384.3pt;margin-top:7.1pt;width:10.65pt;height:8.95pt;z-index:25293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">
                <v:imagedata r:id="rId243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937216" behindDoc="0" locked="0" layoutInCell="1" allowOverlap="1">
                <wp:simplePos x="0" y="0"/>
                <wp:positionH relativeFrom="column">
                  <wp:posOffset>4886159</wp:posOffset>
                </wp:positionH>
                <wp:positionV relativeFrom="paragraph">
                  <wp:posOffset>87741</wp:posOffset>
                </wp:positionV>
                <wp:extent cx="93240" cy="108720"/>
                <wp:effectExtent l="38100" t="57150" r="59690" b="62865"/>
                <wp:wrapNone/>
                <wp:docPr id="1835" name="Ink 18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9">
                      <w14:nvContentPartPr>
                        <w14:cNvContentPartPr/>
                      </w14:nvContentPartPr>
                      <w14:xfrm>
                        <a:off x="0" y="0"/>
                        <a:ext cx="93240" cy="10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35" o:spid="_x0000_s1026" type="#_x0000_t75" style="position:absolute;margin-left:383.8pt;margin-top:5.6pt;width:9.6pt;height:11.1pt;z-index:25293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">
                <v:imagedata r:id="rId244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936192" behindDoc="0" locked="0" layoutInCell="1" allowOverlap="1">
                <wp:simplePos x="0" y="0"/>
                <wp:positionH relativeFrom="column">
                  <wp:posOffset>4725239</wp:posOffset>
                </wp:positionH>
                <wp:positionV relativeFrom="paragraph">
                  <wp:posOffset>52101</wp:posOffset>
                </wp:positionV>
                <wp:extent cx="129240" cy="172800"/>
                <wp:effectExtent l="38100" t="57150" r="23495" b="74930"/>
                <wp:wrapNone/>
                <wp:docPr id="1834" name="Ink 18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1">
                      <w14:nvContentPartPr>
                        <w14:cNvContentPartPr/>
                      </w14:nvContentPartPr>
                      <w14:xfrm>
                        <a:off x="0" y="0"/>
                        <a:ext cx="129240" cy="17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34" o:spid="_x0000_s1026" type="#_x0000_t75" style="position:absolute;margin-left:370.7pt;margin-top:2.7pt;width:11.85pt;height:16.35pt;z-index:25293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">
                <v:imagedata r:id="rId244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915712" behindDoc="0" locked="0" layoutInCell="1" allowOverlap="1">
                <wp:simplePos x="0" y="0"/>
                <wp:positionH relativeFrom="column">
                  <wp:posOffset>2438879</wp:posOffset>
                </wp:positionH>
                <wp:positionV relativeFrom="paragraph">
                  <wp:posOffset>92061</wp:posOffset>
                </wp:positionV>
                <wp:extent cx="106920" cy="78840"/>
                <wp:effectExtent l="38100" t="57150" r="45720" b="73660"/>
                <wp:wrapNone/>
                <wp:docPr id="1814" name="Ink 18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3">
                      <w14:nvContentPartPr>
                        <w14:cNvContentPartPr/>
                      </w14:nvContentPartPr>
                      <w14:xfrm>
                        <a:off x="0" y="0"/>
                        <a:ext cx="106920" cy="7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14" o:spid="_x0000_s1026" type="#_x0000_t75" style="position:absolute;margin-left:191.45pt;margin-top:5.85pt;width:10.45pt;height:9.05pt;z-index:252915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">
                <v:imagedata r:id="rId244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914688" behindDoc="0" locked="0" layoutInCell="1" allowOverlap="1">
                <wp:simplePos x="0" y="0"/>
                <wp:positionH relativeFrom="column">
                  <wp:posOffset>2436359</wp:posOffset>
                </wp:positionH>
                <wp:positionV relativeFrom="paragraph">
                  <wp:posOffset>-6219</wp:posOffset>
                </wp:positionV>
                <wp:extent cx="14400" cy="108360"/>
                <wp:effectExtent l="57150" t="38100" r="62230" b="63500"/>
                <wp:wrapNone/>
                <wp:docPr id="1813" name="Ink 18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5">
                      <w14:nvContentPartPr>
                        <w14:cNvContentPartPr/>
                      </w14:nvContentPartPr>
                      <w14:xfrm>
                        <a:off x="0" y="0"/>
                        <a:ext cx="1440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13" o:spid="_x0000_s1026" type="#_x0000_t75" style="position:absolute;margin-left:190.25pt;margin-top:-1.6pt;width:4.35pt;height:11.25pt;z-index:25291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">
                <v:imagedata r:id="rId244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913664" behindDoc="0" locked="0" layoutInCell="1" allowOverlap="1">
                <wp:simplePos x="0" y="0"/>
                <wp:positionH relativeFrom="column">
                  <wp:posOffset>2292719</wp:posOffset>
                </wp:positionH>
                <wp:positionV relativeFrom="paragraph">
                  <wp:posOffset>13941</wp:posOffset>
                </wp:positionV>
                <wp:extent cx="24840" cy="128520"/>
                <wp:effectExtent l="38100" t="57150" r="51435" b="62230"/>
                <wp:wrapNone/>
                <wp:docPr id="1812" name="Ink 18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7">
                      <w14:nvContentPartPr>
                        <w14:cNvContentPartPr/>
                      </w14:nvContentPartPr>
                      <w14:xfrm>
                        <a:off x="0" y="0"/>
                        <a:ext cx="24840" cy="12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12" o:spid="_x0000_s1026" type="#_x0000_t75" style="position:absolute;margin-left:179.25pt;margin-top:-.25pt;width:3.95pt;height:12.9pt;z-index:25291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">
                <v:imagedata r:id="rId244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911616" behindDoc="0" locked="0" layoutInCell="1" allowOverlap="1">
                <wp:simplePos x="0" y="0"/>
                <wp:positionH relativeFrom="column">
                  <wp:posOffset>2164199</wp:posOffset>
                </wp:positionH>
                <wp:positionV relativeFrom="paragraph">
                  <wp:posOffset>60741</wp:posOffset>
                </wp:positionV>
                <wp:extent cx="6840" cy="102960"/>
                <wp:effectExtent l="38100" t="57150" r="69850" b="49530"/>
                <wp:wrapNone/>
                <wp:docPr id="1810" name="Ink 18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9">
                      <w14:nvContentPartPr>
                        <w14:cNvContentPartPr/>
                      </w14:nvContentPartPr>
                      <w14:xfrm>
                        <a:off x="0" y="0"/>
                        <a:ext cx="684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10" o:spid="_x0000_s1026" type="#_x0000_t75" style="position:absolute;margin-left:169.25pt;margin-top:3.45pt;width:3.3pt;height:10.35pt;z-index:252911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">
                <v:imagedata r:id="rId245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910592" behindDoc="0" locked="0" layoutInCell="1" allowOverlap="1">
                <wp:simplePos x="0" y="0"/>
                <wp:positionH relativeFrom="column">
                  <wp:posOffset>1989599</wp:posOffset>
                </wp:positionH>
                <wp:positionV relativeFrom="paragraph">
                  <wp:posOffset>87741</wp:posOffset>
                </wp:positionV>
                <wp:extent cx="86040" cy="72360"/>
                <wp:effectExtent l="38100" t="57150" r="47625" b="61595"/>
                <wp:wrapNone/>
                <wp:docPr id="1809" name="Ink 18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1">
                      <w14:nvContentPartPr>
                        <w14:cNvContentPartPr/>
                      </w14:nvContentPartPr>
                      <w14:xfrm>
                        <a:off x="0" y="0"/>
                        <a:ext cx="86040" cy="7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09" o:spid="_x0000_s1026" type="#_x0000_t75" style="position:absolute;margin-left:155.3pt;margin-top:5.55pt;width:8.55pt;height:8.1pt;z-index:25291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">
                <v:imagedata r:id="rId245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909568" behindDoc="0" locked="0" layoutInCell="1" allowOverlap="1">
                <wp:simplePos x="0" y="0"/>
                <wp:positionH relativeFrom="column">
                  <wp:posOffset>1975559</wp:posOffset>
                </wp:positionH>
                <wp:positionV relativeFrom="paragraph">
                  <wp:posOffset>71181</wp:posOffset>
                </wp:positionV>
                <wp:extent cx="89640" cy="106560"/>
                <wp:effectExtent l="57150" t="57150" r="62865" b="65405"/>
                <wp:wrapNone/>
                <wp:docPr id="1808" name="Ink 18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3">
                      <w14:nvContentPartPr>
                        <w14:cNvContentPartPr/>
                      </w14:nvContentPartPr>
                      <w14:xfrm>
                        <a:off x="0" y="0"/>
                        <a:ext cx="8964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08" o:spid="_x0000_s1026" type="#_x0000_t75" style="position:absolute;margin-left:154.5pt;margin-top:4.25pt;width:9.45pt;height:10.95pt;z-index:252909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">
                <v:imagedata r:id="rId245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908544" behindDoc="0" locked="0" layoutInCell="1" allowOverlap="1">
                <wp:simplePos x="0" y="0"/>
                <wp:positionH relativeFrom="column">
                  <wp:posOffset>1799519</wp:posOffset>
                </wp:positionH>
                <wp:positionV relativeFrom="paragraph">
                  <wp:posOffset>27981</wp:posOffset>
                </wp:positionV>
                <wp:extent cx="112680" cy="160920"/>
                <wp:effectExtent l="38100" t="57150" r="40005" b="67945"/>
                <wp:wrapNone/>
                <wp:docPr id="1807" name="Ink 18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5">
                      <w14:nvContentPartPr>
                        <w14:cNvContentPartPr/>
                      </w14:nvContentPartPr>
                      <w14:xfrm>
                        <a:off x="0" y="0"/>
                        <a:ext cx="112680" cy="16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07" o:spid="_x0000_s1026" type="#_x0000_t75" style="position:absolute;margin-left:140.3pt;margin-top:.8pt;width:10.6pt;height:15.45pt;z-index:252908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">
                <v:imagedata r:id="rId245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905472" behindDoc="0" locked="0" layoutInCell="1" allowOverlap="1">
                <wp:simplePos x="0" y="0"/>
                <wp:positionH relativeFrom="column">
                  <wp:posOffset>1513319</wp:posOffset>
                </wp:positionH>
                <wp:positionV relativeFrom="paragraph">
                  <wp:posOffset>147861</wp:posOffset>
                </wp:positionV>
                <wp:extent cx="83520" cy="20880"/>
                <wp:effectExtent l="38100" t="57150" r="50165" b="55880"/>
                <wp:wrapNone/>
                <wp:docPr id="1804" name="Ink 18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7">
                      <w14:nvContentPartPr>
                        <w14:cNvContentPartPr/>
                      </w14:nvContentPartPr>
                      <w14:xfrm>
                        <a:off x="0" y="0"/>
                        <a:ext cx="8352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04" o:spid="_x0000_s1026" type="#_x0000_t75" style="position:absolute;margin-left:118.15pt;margin-top:10.3pt;width:8.4pt;height:4.05pt;z-index:252905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">
                <v:imagedata r:id="rId245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904448" behindDoc="0" locked="0" layoutInCell="1" allowOverlap="1">
                <wp:simplePos x="0" y="0"/>
                <wp:positionH relativeFrom="column">
                  <wp:posOffset>1298759</wp:posOffset>
                </wp:positionH>
                <wp:positionV relativeFrom="paragraph">
                  <wp:posOffset>166581</wp:posOffset>
                </wp:positionV>
                <wp:extent cx="114480" cy="25920"/>
                <wp:effectExtent l="38100" t="38100" r="38100" b="50800"/>
                <wp:wrapNone/>
                <wp:docPr id="1803" name="Ink 18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9">
                      <w14:nvContentPartPr>
                        <w14:cNvContentPartPr/>
                      </w14:nvContentPartPr>
                      <w14:xfrm>
                        <a:off x="0" y="0"/>
                        <a:ext cx="11448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03" o:spid="_x0000_s1026" type="#_x0000_t75" style="position:absolute;margin-left:101.45pt;margin-top:12.65pt;width:10.15pt;height:3.85pt;z-index:252904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">
                <v:imagedata r:id="rId246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903424" behindDoc="0" locked="0" layoutInCell="1" allowOverlap="1">
                <wp:simplePos x="0" y="0"/>
                <wp:positionH relativeFrom="column">
                  <wp:posOffset>1245119</wp:posOffset>
                </wp:positionH>
                <wp:positionV relativeFrom="paragraph">
                  <wp:posOffset>84861</wp:posOffset>
                </wp:positionV>
                <wp:extent cx="124920" cy="167400"/>
                <wp:effectExtent l="57150" t="57150" r="46990" b="80645"/>
                <wp:wrapNone/>
                <wp:docPr id="1802" name="Ink 18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1">
                      <w14:nvContentPartPr>
                        <w14:cNvContentPartPr/>
                      </w14:nvContentPartPr>
                      <w14:xfrm>
                        <a:off x="0" y="0"/>
                        <a:ext cx="124920" cy="16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02" o:spid="_x0000_s1026" type="#_x0000_t75" style="position:absolute;margin-left:96.55pt;margin-top:5.2pt;width:12.25pt;height:16.2pt;z-index:25290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">
                <v:imagedata r:id="rId246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902400" behindDoc="0" locked="0" layoutInCell="1" allowOverlap="1">
                <wp:simplePos x="0" y="0"/>
                <wp:positionH relativeFrom="column">
                  <wp:posOffset>1047839</wp:posOffset>
                </wp:positionH>
                <wp:positionV relativeFrom="paragraph">
                  <wp:posOffset>96021</wp:posOffset>
                </wp:positionV>
                <wp:extent cx="129240" cy="153360"/>
                <wp:effectExtent l="38100" t="38100" r="42545" b="75565"/>
                <wp:wrapNone/>
                <wp:docPr id="1801" name="Ink 18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3">
                      <w14:nvContentPartPr>
                        <w14:cNvContentPartPr/>
                      </w14:nvContentPartPr>
                      <w14:xfrm>
                        <a:off x="0" y="0"/>
                        <a:ext cx="129240" cy="15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01" o:spid="_x0000_s1026" type="#_x0000_t75" style="position:absolute;margin-left:81.05pt;margin-top:6.35pt;width:12.1pt;height:14.75pt;z-index:252902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">
                <v:imagedata r:id="rId2464" o:title=""/>
              </v:shape>
            </w:pict>
          </mc:Fallback>
        </mc:AlternateContent>
      </w:r>
    </w:p>
    <w:p w:rsidR="009B7C1F" w:rsidRDefault="002D55DC" w:rsidP="009B7C1F"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963840" behindDoc="0" locked="0" layoutInCell="1" allowOverlap="1">
                <wp:simplePos x="0" y="0"/>
                <wp:positionH relativeFrom="column">
                  <wp:posOffset>3868214</wp:posOffset>
                </wp:positionH>
                <wp:positionV relativeFrom="paragraph">
                  <wp:posOffset>38991</wp:posOffset>
                </wp:positionV>
                <wp:extent cx="120600" cy="118800"/>
                <wp:effectExtent l="57150" t="57150" r="13335" b="71755"/>
                <wp:wrapNone/>
                <wp:docPr id="1861" name="Ink 18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5">
                      <w14:nvContentPartPr>
                        <w14:cNvContentPartPr/>
                      </w14:nvContentPartPr>
                      <w14:xfrm>
                        <a:off x="0" y="0"/>
                        <a:ext cx="120600" cy="11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61" o:spid="_x0000_s1026" type="#_x0000_t75" style="position:absolute;margin-left:303.05pt;margin-top:1.8pt;width:12.7pt;height:12.2pt;z-index:25296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">
                <v:imagedata r:id="rId246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962816" behindDoc="0" locked="0" layoutInCell="1" allowOverlap="1">
                <wp:simplePos x="0" y="0"/>
                <wp:positionH relativeFrom="column">
                  <wp:posOffset>3745814</wp:posOffset>
                </wp:positionH>
                <wp:positionV relativeFrom="paragraph">
                  <wp:posOffset>26751</wp:posOffset>
                </wp:positionV>
                <wp:extent cx="100440" cy="139320"/>
                <wp:effectExtent l="38100" t="57150" r="52070" b="70485"/>
                <wp:wrapNone/>
                <wp:docPr id="1860" name="Ink 18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7">
                      <w14:nvContentPartPr>
                        <w14:cNvContentPartPr/>
                      </w14:nvContentPartPr>
                      <w14:xfrm>
                        <a:off x="0" y="0"/>
                        <a:ext cx="100440" cy="13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60" o:spid="_x0000_s1026" type="#_x0000_t75" style="position:absolute;margin-left:293.45pt;margin-top:.65pt;width:10.85pt;height:13.9pt;z-index:25296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">
                <v:imagedata r:id="rId246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961792" behindDoc="0" locked="0" layoutInCell="1" allowOverlap="1">
                <wp:simplePos x="0" y="0"/>
                <wp:positionH relativeFrom="column">
                  <wp:posOffset>3673094</wp:posOffset>
                </wp:positionH>
                <wp:positionV relativeFrom="paragraph">
                  <wp:posOffset>47271</wp:posOffset>
                </wp:positionV>
                <wp:extent cx="38520" cy="118800"/>
                <wp:effectExtent l="57150" t="38100" r="57150" b="52705"/>
                <wp:wrapNone/>
                <wp:docPr id="1859" name="Ink 18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9">
                      <w14:nvContentPartPr>
                        <w14:cNvContentPartPr/>
                      </w14:nvContentPartPr>
                      <w14:xfrm>
                        <a:off x="0" y="0"/>
                        <a:ext cx="38520" cy="11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59" o:spid="_x0000_s1026" type="#_x0000_t75" style="position:absolute;margin-left:287.9pt;margin-top:2.95pt;width:5.15pt;height:11.55pt;z-index:25296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">
                <v:imagedata r:id="rId247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960768" behindDoc="0" locked="0" layoutInCell="1" allowOverlap="1">
                <wp:simplePos x="0" y="0"/>
                <wp:positionH relativeFrom="column">
                  <wp:posOffset>3442334</wp:posOffset>
                </wp:positionH>
                <wp:positionV relativeFrom="paragraph">
                  <wp:posOffset>145911</wp:posOffset>
                </wp:positionV>
                <wp:extent cx="100800" cy="23040"/>
                <wp:effectExtent l="38100" t="38100" r="33020" b="53340"/>
                <wp:wrapNone/>
                <wp:docPr id="1858" name="Ink 18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1">
                      <w14:nvContentPartPr>
                        <w14:cNvContentPartPr/>
                      </w14:nvContentPartPr>
                      <w14:xfrm>
                        <a:off x="0" y="0"/>
                        <a:ext cx="10080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58" o:spid="_x0000_s1026" type="#_x0000_t75" style="position:absolute;margin-left:269.85pt;margin-top:10.95pt;width:9.65pt;height:3.85pt;z-index:25296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">
                <v:imagedata r:id="rId247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959744" behindDoc="0" locked="0" layoutInCell="1" allowOverlap="1">
                <wp:simplePos x="0" y="0"/>
                <wp:positionH relativeFrom="column">
                  <wp:posOffset>3456374</wp:posOffset>
                </wp:positionH>
                <wp:positionV relativeFrom="paragraph">
                  <wp:posOffset>116391</wp:posOffset>
                </wp:positionV>
                <wp:extent cx="75600" cy="9000"/>
                <wp:effectExtent l="57150" t="57150" r="57785" b="67310"/>
                <wp:wrapNone/>
                <wp:docPr id="1857" name="Ink 18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3">
                      <w14:nvContentPartPr>
                        <w14:cNvContentPartPr/>
                      </w14:nvContentPartPr>
                      <w14:xfrm>
                        <a:off x="0" y="0"/>
                        <a:ext cx="7560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57" o:spid="_x0000_s1026" type="#_x0000_t75" style="position:absolute;margin-left:271.05pt;margin-top:7.8pt;width:7.9pt;height:3.45pt;z-index:25295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">
                <v:imagedata r:id="rId247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958720" behindDoc="0" locked="0" layoutInCell="1" allowOverlap="1">
                <wp:simplePos x="0" y="0"/>
                <wp:positionH relativeFrom="column">
                  <wp:posOffset>3254054</wp:posOffset>
                </wp:positionH>
                <wp:positionV relativeFrom="paragraph">
                  <wp:posOffset>79311</wp:posOffset>
                </wp:positionV>
                <wp:extent cx="91440" cy="131760"/>
                <wp:effectExtent l="57150" t="57150" r="22860" b="78105"/>
                <wp:wrapNone/>
                <wp:docPr id="1856" name="Ink 18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5">
                      <w14:nvContentPartPr>
                        <w14:cNvContentPartPr/>
                      </w14:nvContentPartPr>
                      <w14:xfrm>
                        <a:off x="0" y="0"/>
                        <a:ext cx="9144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56" o:spid="_x0000_s1026" type="#_x0000_t75" style="position:absolute;margin-left:254.7pt;margin-top:4.85pt;width:10.2pt;height:13.3pt;z-index:25295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">
                <v:imagedata r:id="rId247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957696" behindDoc="0" locked="0" layoutInCell="1" allowOverlap="1">
                <wp:simplePos x="0" y="0"/>
                <wp:positionH relativeFrom="column">
                  <wp:posOffset>3102854</wp:posOffset>
                </wp:positionH>
                <wp:positionV relativeFrom="paragraph">
                  <wp:posOffset>56991</wp:posOffset>
                </wp:positionV>
                <wp:extent cx="95400" cy="147240"/>
                <wp:effectExtent l="57150" t="57150" r="57150" b="81915"/>
                <wp:wrapNone/>
                <wp:docPr id="1855" name="Ink 18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7">
                      <w14:nvContentPartPr>
                        <w14:cNvContentPartPr/>
                      </w14:nvContentPartPr>
                      <w14:xfrm>
                        <a:off x="0" y="0"/>
                        <a:ext cx="95400" cy="14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55" o:spid="_x0000_s1026" type="#_x0000_t75" style="position:absolute;margin-left:242.85pt;margin-top:3.1pt;width:10.05pt;height:14.6pt;z-index:25295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">
                <v:imagedata r:id="rId247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956672" behindDoc="0" locked="0" layoutInCell="1" allowOverlap="1">
                <wp:simplePos x="0" y="0"/>
                <wp:positionH relativeFrom="column">
                  <wp:posOffset>2900534</wp:posOffset>
                </wp:positionH>
                <wp:positionV relativeFrom="paragraph">
                  <wp:posOffset>157431</wp:posOffset>
                </wp:positionV>
                <wp:extent cx="122040" cy="22680"/>
                <wp:effectExtent l="38100" t="38100" r="49530" b="53975"/>
                <wp:wrapNone/>
                <wp:docPr id="1854" name="Ink 18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9">
                      <w14:nvContentPartPr>
                        <w14:cNvContentPartPr/>
                      </w14:nvContentPartPr>
                      <w14:xfrm>
                        <a:off x="0" y="0"/>
                        <a:ext cx="12204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54" o:spid="_x0000_s1026" type="#_x0000_t75" style="position:absolute;margin-left:227.1pt;margin-top:11.55pt;width:11.3pt;height:3.9pt;z-index:25295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">
                <v:imagedata r:id="rId248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955648" behindDoc="0" locked="0" layoutInCell="1" allowOverlap="1">
                <wp:simplePos x="0" y="0"/>
                <wp:positionH relativeFrom="column">
                  <wp:posOffset>2912054</wp:posOffset>
                </wp:positionH>
                <wp:positionV relativeFrom="paragraph">
                  <wp:posOffset>110271</wp:posOffset>
                </wp:positionV>
                <wp:extent cx="15840" cy="104760"/>
                <wp:effectExtent l="38100" t="57150" r="60960" b="67310"/>
                <wp:wrapNone/>
                <wp:docPr id="1853" name="Ink 18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1">
                      <w14:nvContentPartPr>
                        <w14:cNvContentPartPr/>
                      </w14:nvContentPartPr>
                      <w14:xfrm>
                        <a:off x="0" y="0"/>
                        <a:ext cx="1584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53" o:spid="_x0000_s1026" type="#_x0000_t75" style="position:absolute;margin-left:227.95pt;margin-top:7.4pt;width:3.85pt;height:11pt;z-index:25295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">
                <v:imagedata r:id="rId248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926976" behindDoc="0" locked="0" layoutInCell="1" allowOverlap="1">
                <wp:simplePos x="0" y="0"/>
                <wp:positionH relativeFrom="column">
                  <wp:posOffset>-127426</wp:posOffset>
                </wp:positionH>
                <wp:positionV relativeFrom="paragraph">
                  <wp:posOffset>105231</wp:posOffset>
                </wp:positionV>
                <wp:extent cx="100440" cy="133560"/>
                <wp:effectExtent l="57150" t="57150" r="33020" b="76200"/>
                <wp:wrapNone/>
                <wp:docPr id="1825" name="Ink 18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3">
                      <w14:nvContentPartPr>
                        <w14:cNvContentPartPr/>
                      </w14:nvContentPartPr>
                      <w14:xfrm>
                        <a:off x="0" y="0"/>
                        <a:ext cx="100440" cy="13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25" o:spid="_x0000_s1026" type="#_x0000_t75" style="position:absolute;margin-left:-11.45pt;margin-top:6.95pt;width:10.75pt;height:13.3pt;z-index:252926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">
                <v:imagedata r:id="rId248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907520" behindDoc="0" locked="0" layoutInCell="1" allowOverlap="1">
                <wp:simplePos x="0" y="0"/>
                <wp:positionH relativeFrom="column">
                  <wp:posOffset>-1195186</wp:posOffset>
                </wp:positionH>
                <wp:positionV relativeFrom="paragraph">
                  <wp:posOffset>17391</wp:posOffset>
                </wp:positionV>
                <wp:extent cx="110520" cy="29160"/>
                <wp:effectExtent l="38100" t="38100" r="22860" b="47625"/>
                <wp:wrapNone/>
                <wp:docPr id="1806" name="Ink 18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5">
                      <w14:nvContentPartPr>
                        <w14:cNvContentPartPr/>
                      </w14:nvContentPartPr>
                      <w14:xfrm>
                        <a:off x="0" y="0"/>
                        <a:ext cx="11052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06" o:spid="_x0000_s1026" type="#_x0000_t75" style="position:absolute;margin-left:-94.85pt;margin-top:.9pt;width:9.9pt;height:4pt;z-index:252907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">
                <v:imagedata r:id="rId2486" o:title=""/>
              </v:shape>
            </w:pict>
          </mc:Fallback>
        </mc:AlternateContent>
      </w:r>
      <w:r w:rsidR="009B7C1F">
        <w:rPr>
          <w:noProof/>
          <w:lang w:val="en-CA" w:eastAsia="en-CA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-523875</wp:posOffset>
            </wp:positionH>
            <wp:positionV relativeFrom="paragraph">
              <wp:posOffset>60325</wp:posOffset>
            </wp:positionV>
            <wp:extent cx="3124200" cy="1431290"/>
            <wp:effectExtent l="25400" t="0" r="0" b="0"/>
            <wp:wrapSquare wrapText="bothSides"/>
            <wp:docPr id="647" name="Picture 6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7"/>
                    <pic:cNvPicPr>
                      <a:picLocks noChangeAspect="1" noChangeArrowheads="1"/>
                    </pic:cNvPicPr>
                  </pic:nvPicPr>
                  <pic:blipFill>
                    <a:blip r:embed="rId248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14312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B7C1F" w:rsidRDefault="002D55DC" w:rsidP="009B7C1F"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954624" behindDoc="0" locked="0" layoutInCell="1" allowOverlap="1">
                <wp:simplePos x="0" y="0"/>
                <wp:positionH relativeFrom="column">
                  <wp:posOffset>2693174</wp:posOffset>
                </wp:positionH>
                <wp:positionV relativeFrom="paragraph">
                  <wp:posOffset>-36844</wp:posOffset>
                </wp:positionV>
                <wp:extent cx="99720" cy="81720"/>
                <wp:effectExtent l="38100" t="57150" r="33655" b="71120"/>
                <wp:wrapNone/>
                <wp:docPr id="1852" name="Ink 18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8">
                      <w14:nvContentPartPr>
                        <w14:cNvContentPartPr/>
                      </w14:nvContentPartPr>
                      <w14:xfrm>
                        <a:off x="0" y="0"/>
                        <a:ext cx="99720" cy="8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52" o:spid="_x0000_s1026" type="#_x0000_t75" style="position:absolute;margin-left:211.05pt;margin-top:-4.1pt;width:9.4pt;height:9.05pt;z-index:25295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">
                <v:imagedata r:id="rId2489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953600" behindDoc="0" locked="0" layoutInCell="1" allowOverlap="1">
                <wp:simplePos x="0" y="0"/>
                <wp:positionH relativeFrom="column">
                  <wp:posOffset>2690294</wp:posOffset>
                </wp:positionH>
                <wp:positionV relativeFrom="paragraph">
                  <wp:posOffset>-40804</wp:posOffset>
                </wp:positionV>
                <wp:extent cx="56520" cy="97560"/>
                <wp:effectExtent l="38100" t="57150" r="57785" b="55245"/>
                <wp:wrapNone/>
                <wp:docPr id="1851" name="Ink 18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0">
                      <w14:nvContentPartPr>
                        <w14:cNvContentPartPr/>
                      </w14:nvContentPartPr>
                      <w14:xfrm>
                        <a:off x="0" y="0"/>
                        <a:ext cx="56520" cy="9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51" o:spid="_x0000_s1026" type="#_x0000_t75" style="position:absolute;margin-left:211.05pt;margin-top:-4.5pt;width:6.6pt;height:10.05pt;z-index:25295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">
                <v:imagedata r:id="rId2491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952576" behindDoc="0" locked="0" layoutInCell="1" allowOverlap="1">
                <wp:simplePos x="0" y="0"/>
                <wp:positionH relativeFrom="column">
                  <wp:posOffset>2534414</wp:posOffset>
                </wp:positionH>
                <wp:positionV relativeFrom="paragraph">
                  <wp:posOffset>-84004</wp:posOffset>
                </wp:positionV>
                <wp:extent cx="105840" cy="175680"/>
                <wp:effectExtent l="57150" t="57150" r="46990" b="72390"/>
                <wp:wrapNone/>
                <wp:docPr id="1850" name="Ink 18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2">
                      <w14:nvContentPartPr>
                        <w14:cNvContentPartPr/>
                      </w14:nvContentPartPr>
                      <w14:xfrm>
                        <a:off x="0" y="0"/>
                        <a:ext cx="105840" cy="17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50" o:spid="_x0000_s1026" type="#_x0000_t75" style="position:absolute;margin-left:198.1pt;margin-top:-8.1pt;width:11.3pt;height:16.9pt;z-index:25295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">
                <v:imagedata r:id="rId2493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928000" behindDoc="0" locked="0" layoutInCell="1" allowOverlap="1">
                <wp:simplePos x="0" y="0"/>
                <wp:positionH relativeFrom="column">
                  <wp:posOffset>-197266</wp:posOffset>
                </wp:positionH>
                <wp:positionV relativeFrom="paragraph">
                  <wp:posOffset>-59524</wp:posOffset>
                </wp:positionV>
                <wp:extent cx="43200" cy="158040"/>
                <wp:effectExtent l="38100" t="38100" r="33020" b="52070"/>
                <wp:wrapNone/>
                <wp:docPr id="1826" name="Ink 18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4">
                      <w14:nvContentPartPr>
                        <w14:cNvContentPartPr/>
                      </w14:nvContentPartPr>
                      <w14:xfrm>
                        <a:off x="0" y="0"/>
                        <a:ext cx="43200" cy="15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26" o:spid="_x0000_s1026" type="#_x0000_t75" style="position:absolute;margin-left:-16.15pt;margin-top:-5.8pt;width:4.95pt;height:14.25pt;z-index:25292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">
                <v:imagedata r:id="rId2495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925952" behindDoc="0" locked="0" layoutInCell="1" allowOverlap="1">
                <wp:simplePos x="0" y="0"/>
                <wp:positionH relativeFrom="column">
                  <wp:posOffset>-297346</wp:posOffset>
                </wp:positionH>
                <wp:positionV relativeFrom="paragraph">
                  <wp:posOffset>-1564</wp:posOffset>
                </wp:positionV>
                <wp:extent cx="103320" cy="31680"/>
                <wp:effectExtent l="38100" t="38100" r="30480" b="45085"/>
                <wp:wrapNone/>
                <wp:docPr id="1824" name="Ink 18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6">
                      <w14:nvContentPartPr>
                        <w14:cNvContentPartPr/>
                      </w14:nvContentPartPr>
                      <w14:xfrm>
                        <a:off x="0" y="0"/>
                        <a:ext cx="103320" cy="3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24" o:spid="_x0000_s1026" type="#_x0000_t75" style="position:absolute;margin-left:-24.25pt;margin-top:-.55pt;width:9.5pt;height:4.05pt;z-index:252925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">
                <v:imagedata r:id="rId2497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924928" behindDoc="0" locked="0" layoutInCell="1" allowOverlap="1">
                <wp:simplePos x="0" y="0"/>
                <wp:positionH relativeFrom="column">
                  <wp:posOffset>-265306</wp:posOffset>
                </wp:positionH>
                <wp:positionV relativeFrom="paragraph">
                  <wp:posOffset>-22804</wp:posOffset>
                </wp:positionV>
                <wp:extent cx="14760" cy="81720"/>
                <wp:effectExtent l="38100" t="57150" r="61595" b="52070"/>
                <wp:wrapNone/>
                <wp:docPr id="1823" name="Ink 18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8">
                      <w14:nvContentPartPr>
                        <w14:cNvContentPartPr/>
                      </w14:nvContentPartPr>
                      <w14:xfrm>
                        <a:off x="0" y="0"/>
                        <a:ext cx="14760" cy="8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23" o:spid="_x0000_s1026" type="#_x0000_t75" style="position:absolute;margin-left:-21.9pt;margin-top:-3.1pt;width:3.55pt;height:8.65pt;z-index:25292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">
                <v:imagedata r:id="rId2499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923904" behindDoc="0" locked="0" layoutInCell="1" allowOverlap="1">
                <wp:simplePos x="0" y="0"/>
                <wp:positionH relativeFrom="column">
                  <wp:posOffset>-450706</wp:posOffset>
                </wp:positionH>
                <wp:positionV relativeFrom="paragraph">
                  <wp:posOffset>-83284</wp:posOffset>
                </wp:positionV>
                <wp:extent cx="92880" cy="192960"/>
                <wp:effectExtent l="38100" t="38100" r="59690" b="55245"/>
                <wp:wrapNone/>
                <wp:docPr id="1822" name="Ink 18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0">
                      <w14:nvContentPartPr>
                        <w14:cNvContentPartPr/>
                      </w14:nvContentPartPr>
                      <w14:xfrm>
                        <a:off x="0" y="0"/>
                        <a:ext cx="92880" cy="19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22" o:spid="_x0000_s1026" type="#_x0000_t75" style="position:absolute;margin-left:-36.1pt;margin-top:-7.45pt;width:9.35pt;height:17.4pt;z-index:25292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">
                <v:imagedata r:id="rId2501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922880" behindDoc="0" locked="0" layoutInCell="1" allowOverlap="1">
                <wp:simplePos x="0" y="0"/>
                <wp:positionH relativeFrom="column">
                  <wp:posOffset>-542146</wp:posOffset>
                </wp:positionH>
                <wp:positionV relativeFrom="paragraph">
                  <wp:posOffset>-16684</wp:posOffset>
                </wp:positionV>
                <wp:extent cx="100800" cy="113400"/>
                <wp:effectExtent l="38100" t="57150" r="13970" b="77470"/>
                <wp:wrapNone/>
                <wp:docPr id="1821" name="Ink 18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2">
                      <w14:nvContentPartPr>
                        <w14:cNvContentPartPr/>
                      </w14:nvContentPartPr>
                      <w14:xfrm>
                        <a:off x="0" y="0"/>
                        <a:ext cx="10080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21" o:spid="_x0000_s1026" type="#_x0000_t75" style="position:absolute;margin-left:-43.65pt;margin-top:-2.7pt;width:9.5pt;height:11.9pt;z-index:25292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">
                <v:imagedata r:id="rId2503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921856" behindDoc="0" locked="0" layoutInCell="1" allowOverlap="1">
                <wp:simplePos x="0" y="0"/>
                <wp:positionH relativeFrom="column">
                  <wp:posOffset>-596866</wp:posOffset>
                </wp:positionH>
                <wp:positionV relativeFrom="paragraph">
                  <wp:posOffset>5276</wp:posOffset>
                </wp:positionV>
                <wp:extent cx="34920" cy="98280"/>
                <wp:effectExtent l="38100" t="38100" r="41910" b="54610"/>
                <wp:wrapNone/>
                <wp:docPr id="1820" name="Ink 18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4">
                      <w14:nvContentPartPr>
                        <w14:cNvContentPartPr/>
                      </w14:nvContentPartPr>
                      <w14:xfrm>
                        <a:off x="0" y="0"/>
                        <a:ext cx="34920" cy="9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20" o:spid="_x0000_s1026" type="#_x0000_t75" style="position:absolute;margin-left:-47.75pt;margin-top:-.6pt;width:4.4pt;height:10.2pt;z-index:252921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">
                <v:imagedata r:id="rId2505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920832" behindDoc="0" locked="0" layoutInCell="1" allowOverlap="1">
                <wp:simplePos x="0" y="0"/>
                <wp:positionH relativeFrom="column">
                  <wp:posOffset>-683266</wp:posOffset>
                </wp:positionH>
                <wp:positionV relativeFrom="paragraph">
                  <wp:posOffset>-36124</wp:posOffset>
                </wp:positionV>
                <wp:extent cx="52920" cy="155880"/>
                <wp:effectExtent l="38100" t="38100" r="42545" b="34925"/>
                <wp:wrapNone/>
                <wp:docPr id="1819" name="Ink 18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6">
                      <w14:nvContentPartPr>
                        <w14:cNvContentPartPr/>
                      </w14:nvContentPartPr>
                      <w14:xfrm>
                        <a:off x="0" y="0"/>
                        <a:ext cx="52920" cy="15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19" o:spid="_x0000_s1026" type="#_x0000_t75" style="position:absolute;margin-left:-55.25pt;margin-top:-3.3pt;width:6.05pt;height:13.85pt;z-index:25292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">
                <v:imagedata r:id="rId2507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919808" behindDoc="0" locked="0" layoutInCell="1" allowOverlap="1">
                <wp:simplePos x="0" y="0"/>
                <wp:positionH relativeFrom="column">
                  <wp:posOffset>-838786</wp:posOffset>
                </wp:positionH>
                <wp:positionV relativeFrom="paragraph">
                  <wp:posOffset>-27844</wp:posOffset>
                </wp:positionV>
                <wp:extent cx="123480" cy="150840"/>
                <wp:effectExtent l="38100" t="57150" r="10160" b="78105"/>
                <wp:wrapNone/>
                <wp:docPr id="1818" name="Ink 18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8">
                      <w14:nvContentPartPr>
                        <w14:cNvContentPartPr/>
                      </w14:nvContentPartPr>
                      <w14:xfrm>
                        <a:off x="0" y="0"/>
                        <a:ext cx="123480" cy="15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18" o:spid="_x0000_s1026" type="#_x0000_t75" style="position:absolute;margin-left:-67.45pt;margin-top:-3.6pt;width:11.55pt;height:14.75pt;z-index:252919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">
                <v:imagedata r:id="rId2509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918784" behindDoc="0" locked="0" layoutInCell="1" allowOverlap="1">
                <wp:simplePos x="0" y="0"/>
                <wp:positionH relativeFrom="column">
                  <wp:posOffset>-1060906</wp:posOffset>
                </wp:positionH>
                <wp:positionV relativeFrom="paragraph">
                  <wp:posOffset>58916</wp:posOffset>
                </wp:positionV>
                <wp:extent cx="79200" cy="12240"/>
                <wp:effectExtent l="38100" t="38100" r="35560" b="45085"/>
                <wp:wrapNone/>
                <wp:docPr id="1817" name="Ink 18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0">
                      <w14:nvContentPartPr>
                        <w14:cNvContentPartPr/>
                      </w14:nvContentPartPr>
                      <w14:xfrm>
                        <a:off x="0" y="0"/>
                        <a:ext cx="7920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17" o:spid="_x0000_s1026" type="#_x0000_t75" style="position:absolute;margin-left:-84.7pt;margin-top:4.1pt;width:7.8pt;height:3pt;z-index:252918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">
                <v:imagedata r:id="rId2511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917760" behindDoc="0" locked="0" layoutInCell="1" allowOverlap="1">
                <wp:simplePos x="0" y="0"/>
                <wp:positionH relativeFrom="column">
                  <wp:posOffset>-1093666</wp:posOffset>
                </wp:positionH>
                <wp:positionV relativeFrom="paragraph">
                  <wp:posOffset>8516</wp:posOffset>
                </wp:positionV>
                <wp:extent cx="93240" cy="17640"/>
                <wp:effectExtent l="38100" t="57150" r="40640" b="59055"/>
                <wp:wrapNone/>
                <wp:docPr id="1816" name="Ink 18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2">
                      <w14:nvContentPartPr>
                        <w14:cNvContentPartPr/>
                      </w14:nvContentPartPr>
                      <w14:xfrm>
                        <a:off x="0" y="0"/>
                        <a:ext cx="9324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16" o:spid="_x0000_s1026" type="#_x0000_t75" style="position:absolute;margin-left:-86.95pt;margin-top:-.75pt;width:8.65pt;height:3.85pt;z-index:25291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">
                <v:imagedata r:id="rId2513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875776" behindDoc="0" locked="0" layoutInCell="1" allowOverlap="1">
                <wp:simplePos x="0" y="0"/>
                <wp:positionH relativeFrom="column">
                  <wp:posOffset>-2270866</wp:posOffset>
                </wp:positionH>
                <wp:positionV relativeFrom="paragraph">
                  <wp:posOffset>50996</wp:posOffset>
                </wp:positionV>
                <wp:extent cx="49680" cy="67680"/>
                <wp:effectExtent l="57150" t="57150" r="64770" b="85090"/>
                <wp:wrapNone/>
                <wp:docPr id="1775" name="Ink 17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4">
                      <w14:nvContentPartPr>
                        <w14:cNvContentPartPr/>
                      </w14:nvContentPartPr>
                      <w14:xfrm>
                        <a:off x="0" y="0"/>
                        <a:ext cx="49680" cy="6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75" o:spid="_x0000_s1026" type="#_x0000_t75" style="position:absolute;margin-left:-180.4pt;margin-top:2.45pt;width:7.1pt;height:8.55pt;z-index:252875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">
                <v:imagedata r:id="rId2515" o:title=""/>
              </v:shape>
            </w:pict>
          </mc:Fallback>
        </mc:AlternateContent>
      </w:r>
      <w:r w:rsidR="009B7C1F">
        <w:rPr>
          <w:noProof/>
          <w:lang w:val="en-CA" w:eastAsia="en-CA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457200</wp:posOffset>
            </wp:positionH>
            <wp:positionV relativeFrom="paragraph">
              <wp:posOffset>22860</wp:posOffset>
            </wp:positionV>
            <wp:extent cx="3352800" cy="1511935"/>
            <wp:effectExtent l="25400" t="0" r="0" b="0"/>
            <wp:wrapSquare wrapText="bothSides"/>
            <wp:docPr id="648" name="Picture 6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8"/>
                    <pic:cNvPicPr>
                      <a:picLocks noChangeAspect="1" noChangeArrowheads="1"/>
                    </pic:cNvPicPr>
                  </pic:nvPicPr>
                  <pic:blipFill>
                    <a:blip r:embed="rId25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2800" cy="15119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B7C1F" w:rsidRDefault="002D55DC" w:rsidP="009B7C1F"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972032" behindDoc="0" locked="0" layoutInCell="1" allowOverlap="1">
                <wp:simplePos x="0" y="0"/>
                <wp:positionH relativeFrom="column">
                  <wp:posOffset>3657614</wp:posOffset>
                </wp:positionH>
                <wp:positionV relativeFrom="paragraph">
                  <wp:posOffset>-27359</wp:posOffset>
                </wp:positionV>
                <wp:extent cx="108000" cy="124920"/>
                <wp:effectExtent l="57150" t="38100" r="63500" b="66040"/>
                <wp:wrapNone/>
                <wp:docPr id="1869" name="Ink 18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7">
                      <w14:nvContentPartPr>
                        <w14:cNvContentPartPr/>
                      </w14:nvContentPartPr>
                      <w14:xfrm>
                        <a:off x="0" y="0"/>
                        <a:ext cx="10800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69" o:spid="_x0000_s1026" type="#_x0000_t75" style="position:absolute;margin-left:286.45pt;margin-top:-3.35pt;width:11.6pt;height:12.65pt;z-index:25297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">
                <v:imagedata r:id="rId251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971008" behindDoc="0" locked="0" layoutInCell="1" allowOverlap="1">
                <wp:simplePos x="0" y="0"/>
                <wp:positionH relativeFrom="column">
                  <wp:posOffset>3489134</wp:posOffset>
                </wp:positionH>
                <wp:positionV relativeFrom="paragraph">
                  <wp:posOffset>-60479</wp:posOffset>
                </wp:positionV>
                <wp:extent cx="126360" cy="167760"/>
                <wp:effectExtent l="38100" t="57150" r="45720" b="80010"/>
                <wp:wrapNone/>
                <wp:docPr id="1868" name="Ink 18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9">
                      <w14:nvContentPartPr>
                        <w14:cNvContentPartPr/>
                      </w14:nvContentPartPr>
                      <w14:xfrm>
                        <a:off x="0" y="0"/>
                        <a:ext cx="126360" cy="16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68" o:spid="_x0000_s1026" type="#_x0000_t75" style="position:absolute;margin-left:273.25pt;margin-top:-6.2pt;width:11.75pt;height:16.2pt;z-index:25297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">
                <v:imagedata r:id="rId252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969984" behindDoc="0" locked="0" layoutInCell="1" allowOverlap="1">
                <wp:simplePos x="0" y="0"/>
                <wp:positionH relativeFrom="column">
                  <wp:posOffset>3273494</wp:posOffset>
                </wp:positionH>
                <wp:positionV relativeFrom="paragraph">
                  <wp:posOffset>63361</wp:posOffset>
                </wp:positionV>
                <wp:extent cx="123480" cy="30600"/>
                <wp:effectExtent l="38100" t="38100" r="48260" b="45720"/>
                <wp:wrapNone/>
                <wp:docPr id="1867" name="Ink 18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1">
                      <w14:nvContentPartPr>
                        <w14:cNvContentPartPr/>
                      </w14:nvContentPartPr>
                      <w14:xfrm>
                        <a:off x="0" y="0"/>
                        <a:ext cx="12348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67" o:spid="_x0000_s1026" type="#_x0000_t75" style="position:absolute;margin-left:256.45pt;margin-top:4.65pt;width:11.35pt;height:4.15pt;z-index:25296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">
                <v:imagedata r:id="rId252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967936" behindDoc="0" locked="0" layoutInCell="1" allowOverlap="1">
                <wp:simplePos x="0" y="0"/>
                <wp:positionH relativeFrom="column">
                  <wp:posOffset>3245054</wp:posOffset>
                </wp:positionH>
                <wp:positionV relativeFrom="paragraph">
                  <wp:posOffset>45361</wp:posOffset>
                </wp:positionV>
                <wp:extent cx="83520" cy="20160"/>
                <wp:effectExtent l="57150" t="57150" r="50165" b="56515"/>
                <wp:wrapNone/>
                <wp:docPr id="1865" name="Ink 18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3">
                      <w14:nvContentPartPr>
                        <w14:cNvContentPartPr/>
                      </w14:nvContentPartPr>
                      <w14:xfrm>
                        <a:off x="0" y="0"/>
                        <a:ext cx="8352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65" o:spid="_x0000_s1026" type="#_x0000_t75" style="position:absolute;margin-left:254.2pt;margin-top:2.1pt;width:8.55pt;height:4.25pt;z-index:25296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">
                <v:imagedata r:id="rId252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966912" behindDoc="0" locked="0" layoutInCell="1" allowOverlap="1">
                <wp:simplePos x="0" y="0"/>
                <wp:positionH relativeFrom="column">
                  <wp:posOffset>3057134</wp:posOffset>
                </wp:positionH>
                <wp:positionV relativeFrom="paragraph">
                  <wp:posOffset>33481</wp:posOffset>
                </wp:positionV>
                <wp:extent cx="102240" cy="90360"/>
                <wp:effectExtent l="38100" t="38100" r="50165" b="62230"/>
                <wp:wrapNone/>
                <wp:docPr id="1864" name="Ink 18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5">
                      <w14:nvContentPartPr>
                        <w14:cNvContentPartPr/>
                      </w14:nvContentPartPr>
                      <w14:xfrm>
                        <a:off x="0" y="0"/>
                        <a:ext cx="102240" cy="9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64" o:spid="_x0000_s1026" type="#_x0000_t75" style="position:absolute;margin-left:239.4pt;margin-top:1.55pt;width:9.7pt;height:9.2pt;z-index:25296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">
                <v:imagedata r:id="rId252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965888" behindDoc="0" locked="0" layoutInCell="1" allowOverlap="1">
                <wp:simplePos x="0" y="0"/>
                <wp:positionH relativeFrom="column">
                  <wp:posOffset>3051734</wp:posOffset>
                </wp:positionH>
                <wp:positionV relativeFrom="paragraph">
                  <wp:posOffset>27721</wp:posOffset>
                </wp:positionV>
                <wp:extent cx="77760" cy="112680"/>
                <wp:effectExtent l="57150" t="57150" r="74930" b="78105"/>
                <wp:wrapNone/>
                <wp:docPr id="1863" name="Ink 18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7">
                      <w14:nvContentPartPr>
                        <w14:cNvContentPartPr/>
                      </w14:nvContentPartPr>
                      <w14:xfrm>
                        <a:off x="0" y="0"/>
                        <a:ext cx="77760" cy="11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63" o:spid="_x0000_s1026" type="#_x0000_t75" style="position:absolute;margin-left:239pt;margin-top:.85pt;width:8.8pt;height:11.7pt;z-index:25296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">
                <v:imagedata r:id="rId252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964864" behindDoc="0" locked="0" layoutInCell="1" allowOverlap="1">
                <wp:simplePos x="0" y="0"/>
                <wp:positionH relativeFrom="column">
                  <wp:posOffset>2915654</wp:posOffset>
                </wp:positionH>
                <wp:positionV relativeFrom="paragraph">
                  <wp:posOffset>-23039</wp:posOffset>
                </wp:positionV>
                <wp:extent cx="83880" cy="185760"/>
                <wp:effectExtent l="57150" t="57150" r="30480" b="81280"/>
                <wp:wrapNone/>
                <wp:docPr id="1862" name="Ink 18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9">
                      <w14:nvContentPartPr>
                        <w14:cNvContentPartPr/>
                      </w14:nvContentPartPr>
                      <w14:xfrm>
                        <a:off x="0" y="0"/>
                        <a:ext cx="83880" cy="18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62" o:spid="_x0000_s1026" type="#_x0000_t75" style="position:absolute;margin-left:228.1pt;margin-top:-3.25pt;width:9.55pt;height:17.7pt;z-index:25296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">
                <v:imagedata r:id="rId2530" o:title=""/>
              </v:shape>
            </w:pict>
          </mc:Fallback>
        </mc:AlternateContent>
      </w:r>
    </w:p>
    <w:p w:rsidR="009B7C1F" w:rsidRDefault="002D55DC" w:rsidP="009B7C1F"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978176" behindDoc="0" locked="0" layoutInCell="1" allowOverlap="1">
                <wp:simplePos x="0" y="0"/>
                <wp:positionH relativeFrom="column">
                  <wp:posOffset>3690374</wp:posOffset>
                </wp:positionH>
                <wp:positionV relativeFrom="paragraph">
                  <wp:posOffset>44491</wp:posOffset>
                </wp:positionV>
                <wp:extent cx="111600" cy="131040"/>
                <wp:effectExtent l="57150" t="57150" r="22225" b="78740"/>
                <wp:wrapNone/>
                <wp:docPr id="1875" name="Ink 18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1">
                      <w14:nvContentPartPr>
                        <w14:cNvContentPartPr/>
                      </w14:nvContentPartPr>
                      <w14:xfrm>
                        <a:off x="0" y="0"/>
                        <a:ext cx="111600" cy="13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75" o:spid="_x0000_s1026" type="#_x0000_t75" style="position:absolute;margin-left:289pt;margin-top:2.15pt;width:12.05pt;height:13.25pt;z-index:25297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">
                <v:imagedata r:id="rId253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977152" behindDoc="0" locked="0" layoutInCell="1" allowOverlap="1">
                <wp:simplePos x="0" y="0"/>
                <wp:positionH relativeFrom="column">
                  <wp:posOffset>3546734</wp:posOffset>
                </wp:positionH>
                <wp:positionV relativeFrom="paragraph">
                  <wp:posOffset>21451</wp:posOffset>
                </wp:positionV>
                <wp:extent cx="97200" cy="159120"/>
                <wp:effectExtent l="57150" t="57150" r="55245" b="69850"/>
                <wp:wrapNone/>
                <wp:docPr id="1874" name="Ink 18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3">
                      <w14:nvContentPartPr>
                        <w14:cNvContentPartPr/>
                      </w14:nvContentPartPr>
                      <w14:xfrm>
                        <a:off x="0" y="0"/>
                        <a:ext cx="97200" cy="15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74" o:spid="_x0000_s1026" type="#_x0000_t75" style="position:absolute;margin-left:278.1pt;margin-top:.2pt;width:10.3pt;height:15.65pt;z-index:25297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">
                <v:imagedata r:id="rId253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975104" behindDoc="0" locked="0" layoutInCell="1" allowOverlap="1">
                <wp:simplePos x="0" y="0"/>
                <wp:positionH relativeFrom="column">
                  <wp:posOffset>3294374</wp:posOffset>
                </wp:positionH>
                <wp:positionV relativeFrom="paragraph">
                  <wp:posOffset>97051</wp:posOffset>
                </wp:positionV>
                <wp:extent cx="102600" cy="14400"/>
                <wp:effectExtent l="38100" t="57150" r="31115" b="62230"/>
                <wp:wrapNone/>
                <wp:docPr id="1872" name="Ink 18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5">
                      <w14:nvContentPartPr>
                        <w14:cNvContentPartPr/>
                      </w14:nvContentPartPr>
                      <w14:xfrm>
                        <a:off x="0" y="0"/>
                        <a:ext cx="10260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72" o:spid="_x0000_s1026" type="#_x0000_t75" style="position:absolute;margin-left:258.75pt;margin-top:6.4pt;width:9.7pt;height:3.85pt;z-index:25297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">
                <v:imagedata r:id="rId253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974080" behindDoc="0" locked="0" layoutInCell="1" allowOverlap="1">
                <wp:simplePos x="0" y="0"/>
                <wp:positionH relativeFrom="column">
                  <wp:posOffset>3120134</wp:posOffset>
                </wp:positionH>
                <wp:positionV relativeFrom="paragraph">
                  <wp:posOffset>88051</wp:posOffset>
                </wp:positionV>
                <wp:extent cx="105480" cy="108360"/>
                <wp:effectExtent l="38100" t="57150" r="46990" b="63500"/>
                <wp:wrapNone/>
                <wp:docPr id="1871" name="Ink 18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7">
                      <w14:nvContentPartPr>
                        <w14:cNvContentPartPr/>
                      </w14:nvContentPartPr>
                      <w14:xfrm>
                        <a:off x="0" y="0"/>
                        <a:ext cx="10548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71" o:spid="_x0000_s1026" type="#_x0000_t75" style="position:absolute;margin-left:244.35pt;margin-top:5.6pt;width:10.1pt;height:11.2pt;z-index:25297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">
                <v:imagedata r:id="rId253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973056" behindDoc="0" locked="0" layoutInCell="1" allowOverlap="1">
                <wp:simplePos x="0" y="0"/>
                <wp:positionH relativeFrom="column">
                  <wp:posOffset>3112934</wp:posOffset>
                </wp:positionH>
                <wp:positionV relativeFrom="paragraph">
                  <wp:posOffset>49531</wp:posOffset>
                </wp:positionV>
                <wp:extent cx="64440" cy="146880"/>
                <wp:effectExtent l="57150" t="57150" r="50165" b="62865"/>
                <wp:wrapNone/>
                <wp:docPr id="1870" name="Ink 18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9">
                      <w14:nvContentPartPr>
                        <w14:cNvContentPartPr/>
                      </w14:nvContentPartPr>
                      <w14:xfrm>
                        <a:off x="0" y="0"/>
                        <a:ext cx="64440" cy="14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70" o:spid="_x0000_s1026" type="#_x0000_t75" style="position:absolute;margin-left:243.65pt;margin-top:2.6pt;width:7.9pt;height:14.25pt;z-index:25297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">
                <v:imagedata r:id="rId254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935168" behindDoc="0" locked="0" layoutInCell="1" allowOverlap="1">
                <wp:simplePos x="0" y="0"/>
                <wp:positionH relativeFrom="column">
                  <wp:posOffset>1144454</wp:posOffset>
                </wp:positionH>
                <wp:positionV relativeFrom="paragraph">
                  <wp:posOffset>-23909</wp:posOffset>
                </wp:positionV>
                <wp:extent cx="77760" cy="64440"/>
                <wp:effectExtent l="57150" t="38100" r="55880" b="69215"/>
                <wp:wrapNone/>
                <wp:docPr id="1833" name="Ink 18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1">
                      <w14:nvContentPartPr>
                        <w14:cNvContentPartPr/>
                      </w14:nvContentPartPr>
                      <w14:xfrm>
                        <a:off x="0" y="0"/>
                        <a:ext cx="77760" cy="6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33" o:spid="_x0000_s1026" type="#_x0000_t75" style="position:absolute;margin-left:88.65pt;margin-top:-3.05pt;width:8.6pt;height:7.7pt;z-index:25293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">
                <v:imagedata r:id="rId254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934144" behindDoc="0" locked="0" layoutInCell="1" allowOverlap="1">
                <wp:simplePos x="0" y="0"/>
                <wp:positionH relativeFrom="column">
                  <wp:posOffset>1053374</wp:posOffset>
                </wp:positionH>
                <wp:positionV relativeFrom="paragraph">
                  <wp:posOffset>-13109</wp:posOffset>
                </wp:positionV>
                <wp:extent cx="46800" cy="95400"/>
                <wp:effectExtent l="57150" t="38100" r="67945" b="76200"/>
                <wp:wrapNone/>
                <wp:docPr id="1832" name="Ink 18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3">
                      <w14:nvContentPartPr>
                        <w14:cNvContentPartPr/>
                      </w14:nvContentPartPr>
                      <w14:xfrm>
                        <a:off x="0" y="0"/>
                        <a:ext cx="4680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32" o:spid="_x0000_s1026" type="#_x0000_t75" style="position:absolute;margin-left:81.45pt;margin-top:-2.25pt;width:6.75pt;height:10.2pt;z-index:25293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">
                <v:imagedata r:id="rId254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933120" behindDoc="0" locked="0" layoutInCell="1" allowOverlap="1">
                <wp:simplePos x="0" y="0"/>
                <wp:positionH relativeFrom="column">
                  <wp:posOffset>947174</wp:posOffset>
                </wp:positionH>
                <wp:positionV relativeFrom="paragraph">
                  <wp:posOffset>-32189</wp:posOffset>
                </wp:positionV>
                <wp:extent cx="68760" cy="129240"/>
                <wp:effectExtent l="57150" t="57150" r="45720" b="61595"/>
                <wp:wrapNone/>
                <wp:docPr id="1831" name="Ink 18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5">
                      <w14:nvContentPartPr>
                        <w14:cNvContentPartPr/>
                      </w14:nvContentPartPr>
                      <w14:xfrm>
                        <a:off x="0" y="0"/>
                        <a:ext cx="68760" cy="12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31" o:spid="_x0000_s1026" type="#_x0000_t75" style="position:absolute;margin-left:73.25pt;margin-top:-3.85pt;width:8.1pt;height:12.95pt;z-index:252933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">
                <v:imagedata r:id="rId254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932096" behindDoc="0" locked="0" layoutInCell="1" allowOverlap="1">
                <wp:simplePos x="0" y="0"/>
                <wp:positionH relativeFrom="column">
                  <wp:posOffset>960494</wp:posOffset>
                </wp:positionH>
                <wp:positionV relativeFrom="paragraph">
                  <wp:posOffset>21451</wp:posOffset>
                </wp:positionV>
                <wp:extent cx="3240" cy="360"/>
                <wp:effectExtent l="0" t="0" r="0" b="0"/>
                <wp:wrapNone/>
                <wp:docPr id="1830" name="Ink 18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7">
                      <w14:nvContentPartPr>
                        <w14:cNvContentPartPr/>
                      </w14:nvContentPartPr>
                      <w14:xfrm>
                        <a:off x="0" y="0"/>
                        <a:ext cx="324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30" o:spid="_x0000_s1026" type="#_x0000_t75" style="position:absolute;margin-left:75.35pt;margin-top:1.35pt;width:.95pt;height:.8pt;z-index:25293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">
                <v:imagedata r:id="rId254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931072" behindDoc="0" locked="0" layoutInCell="1" allowOverlap="1">
                <wp:simplePos x="0" y="0"/>
                <wp:positionH relativeFrom="column">
                  <wp:posOffset>-351346</wp:posOffset>
                </wp:positionH>
                <wp:positionV relativeFrom="paragraph">
                  <wp:posOffset>-23909</wp:posOffset>
                </wp:positionV>
                <wp:extent cx="82440" cy="72360"/>
                <wp:effectExtent l="57150" t="57150" r="32385" b="80645"/>
                <wp:wrapNone/>
                <wp:docPr id="1829" name="Ink 18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9">
                      <w14:nvContentPartPr>
                        <w14:cNvContentPartPr/>
                      </w14:nvContentPartPr>
                      <w14:xfrm>
                        <a:off x="0" y="0"/>
                        <a:ext cx="82440" cy="7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29" o:spid="_x0000_s1026" type="#_x0000_t75" style="position:absolute;margin-left:-29.2pt;margin-top:-3.3pt;width:9.65pt;height:8.75pt;z-index:252931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">
                <v:imagedata r:id="rId255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930048" behindDoc="0" locked="0" layoutInCell="1" allowOverlap="1">
                <wp:simplePos x="0" y="0"/>
                <wp:positionH relativeFrom="column">
                  <wp:posOffset>-547906</wp:posOffset>
                </wp:positionH>
                <wp:positionV relativeFrom="paragraph">
                  <wp:posOffset>-26429</wp:posOffset>
                </wp:positionV>
                <wp:extent cx="103320" cy="237960"/>
                <wp:effectExtent l="57150" t="57150" r="49530" b="86360"/>
                <wp:wrapNone/>
                <wp:docPr id="1828" name="Ink 18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1">
                      <w14:nvContentPartPr>
                        <w14:cNvContentPartPr/>
                      </w14:nvContentPartPr>
                      <w14:xfrm>
                        <a:off x="0" y="0"/>
                        <a:ext cx="103320" cy="23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28" o:spid="_x0000_s1026" type="#_x0000_t75" style="position:absolute;margin-left:-44.7pt;margin-top:-3.65pt;width:11.15pt;height:21.95pt;z-index:25293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">
                <v:imagedata r:id="rId255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929024" behindDoc="0" locked="0" layoutInCell="1" allowOverlap="1">
                <wp:simplePos x="0" y="0"/>
                <wp:positionH relativeFrom="column">
                  <wp:posOffset>-728266</wp:posOffset>
                </wp:positionH>
                <wp:positionV relativeFrom="paragraph">
                  <wp:posOffset>22891</wp:posOffset>
                </wp:positionV>
                <wp:extent cx="116280" cy="219960"/>
                <wp:effectExtent l="57150" t="57150" r="55245" b="85090"/>
                <wp:wrapNone/>
                <wp:docPr id="1827" name="Ink 18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3">
                      <w14:nvContentPartPr>
                        <w14:cNvContentPartPr/>
                      </w14:nvContentPartPr>
                      <w14:xfrm>
                        <a:off x="0" y="0"/>
                        <a:ext cx="116280" cy="21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27" o:spid="_x0000_s1026" type="#_x0000_t75" style="position:absolute;margin-left:-58.75pt;margin-top:.2pt;width:12.15pt;height:20.4pt;z-index:25292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">
                <v:imagedata r:id="rId255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877824" behindDoc="0" locked="0" layoutInCell="1" allowOverlap="1">
                <wp:simplePos x="0" y="0"/>
                <wp:positionH relativeFrom="column">
                  <wp:posOffset>-2962066</wp:posOffset>
                </wp:positionH>
                <wp:positionV relativeFrom="paragraph">
                  <wp:posOffset>-291749</wp:posOffset>
                </wp:positionV>
                <wp:extent cx="720720" cy="605520"/>
                <wp:effectExtent l="19050" t="19050" r="22860" b="23495"/>
                <wp:wrapNone/>
                <wp:docPr id="1777" name="Ink 17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5">
                      <w14:nvContentPartPr>
                        <w14:cNvContentPartPr/>
                      </w14:nvContentPartPr>
                      <w14:xfrm>
                        <a:off x="0" y="0"/>
                        <a:ext cx="720720" cy="60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77" o:spid="_x0000_s1026" type="#_x0000_t75" style="position:absolute;margin-left:-233.55pt;margin-top:-23.75pt;width:57.45pt;height:48.85pt;z-index:252877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">
                <v:imagedata r:id="rId255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874752" behindDoc="0" locked="0" layoutInCell="1" allowOverlap="1">
                <wp:simplePos x="0" y="0"/>
                <wp:positionH relativeFrom="column">
                  <wp:posOffset>-2249266</wp:posOffset>
                </wp:positionH>
                <wp:positionV relativeFrom="paragraph">
                  <wp:posOffset>-252869</wp:posOffset>
                </wp:positionV>
                <wp:extent cx="351360" cy="701280"/>
                <wp:effectExtent l="57150" t="38100" r="67945" b="60960"/>
                <wp:wrapNone/>
                <wp:docPr id="1774" name="Ink 17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7">
                      <w14:nvContentPartPr>
                        <w14:cNvContentPartPr/>
                      </w14:nvContentPartPr>
                      <w14:xfrm>
                        <a:off x="0" y="0"/>
                        <a:ext cx="351360" cy="70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74" o:spid="_x0000_s1026" type="#_x0000_t75" style="position:absolute;margin-left:-178.2pt;margin-top:-20.9pt;width:30.35pt;height:57.85pt;z-index:252874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">
                <v:imagedata r:id="rId2558" o:title=""/>
              </v:shape>
            </w:pict>
          </mc:Fallback>
        </mc:AlternateContent>
      </w:r>
    </w:p>
    <w:p w:rsidR="009B7C1F" w:rsidRDefault="002D55DC" w:rsidP="009B7C1F"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879872" behindDoc="0" locked="0" layoutInCell="1" allowOverlap="1">
                <wp:simplePos x="0" y="0"/>
                <wp:positionH relativeFrom="column">
                  <wp:posOffset>-2481466</wp:posOffset>
                </wp:positionH>
                <wp:positionV relativeFrom="paragraph">
                  <wp:posOffset>-414384</wp:posOffset>
                </wp:positionV>
                <wp:extent cx="611640" cy="1014840"/>
                <wp:effectExtent l="38100" t="38100" r="0" b="52070"/>
                <wp:wrapNone/>
                <wp:docPr id="1779" name="Ink 17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9">
                      <w14:nvContentPartPr>
                        <w14:cNvContentPartPr/>
                      </w14:nvContentPartPr>
                      <w14:xfrm>
                        <a:off x="0" y="0"/>
                        <a:ext cx="611640" cy="10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79" o:spid="_x0000_s1026" type="#_x0000_t75" style="position:absolute;margin-left:-196.55pt;margin-top:-33.4pt;width:49.6pt;height:81.75pt;z-index:25287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">
                <v:imagedata r:id="rId2560" o:title=""/>
              </v:shape>
            </w:pict>
          </mc:Fallback>
        </mc:AlternateContent>
      </w:r>
    </w:p>
    <w:p w:rsidR="009B7C1F" w:rsidRDefault="002D55DC" w:rsidP="009B7C1F"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981248" behindDoc="0" locked="0" layoutInCell="1" allowOverlap="1">
                <wp:simplePos x="0" y="0"/>
                <wp:positionH relativeFrom="column">
                  <wp:posOffset>3551414</wp:posOffset>
                </wp:positionH>
                <wp:positionV relativeFrom="paragraph">
                  <wp:posOffset>71466</wp:posOffset>
                </wp:positionV>
                <wp:extent cx="108360" cy="82800"/>
                <wp:effectExtent l="57150" t="57150" r="44450" b="69850"/>
                <wp:wrapNone/>
                <wp:docPr id="1878" name="Ink 18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1">
                      <w14:nvContentPartPr>
                        <w14:cNvContentPartPr/>
                      </w14:nvContentPartPr>
                      <w14:xfrm>
                        <a:off x="0" y="0"/>
                        <a:ext cx="10836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78" o:spid="_x0000_s1026" type="#_x0000_t75" style="position:absolute;margin-left:278.1pt;margin-top:4.35pt;width:11.65pt;height:9.35pt;z-index:25298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">
                <v:imagedata r:id="rId256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979200" behindDoc="0" locked="0" layoutInCell="1" allowOverlap="1">
                <wp:simplePos x="0" y="0"/>
                <wp:positionH relativeFrom="column">
                  <wp:posOffset>3195374</wp:posOffset>
                </wp:positionH>
                <wp:positionV relativeFrom="paragraph">
                  <wp:posOffset>65346</wp:posOffset>
                </wp:positionV>
                <wp:extent cx="136800" cy="199440"/>
                <wp:effectExtent l="57150" t="38100" r="53975" b="67310"/>
                <wp:wrapNone/>
                <wp:docPr id="1876" name="Ink 18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3">
                      <w14:nvContentPartPr>
                        <w14:cNvContentPartPr/>
                      </w14:nvContentPartPr>
                      <w14:xfrm>
                        <a:off x="0" y="0"/>
                        <a:ext cx="136800" cy="19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76" o:spid="_x0000_s1026" type="#_x0000_t75" style="position:absolute;margin-left:250.05pt;margin-top:3.95pt;width:13.8pt;height:18.45pt;z-index:25297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">
                <v:imagedata r:id="rId256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878848" behindDoc="0" locked="0" layoutInCell="1" allowOverlap="1">
                <wp:simplePos x="0" y="0"/>
                <wp:positionH relativeFrom="column">
                  <wp:posOffset>-2926066</wp:posOffset>
                </wp:positionH>
                <wp:positionV relativeFrom="paragraph">
                  <wp:posOffset>-17814</wp:posOffset>
                </wp:positionV>
                <wp:extent cx="1000440" cy="39960"/>
                <wp:effectExtent l="19050" t="38100" r="28575" b="36830"/>
                <wp:wrapNone/>
                <wp:docPr id="1778" name="Ink 17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5">
                      <w14:nvContentPartPr>
                        <w14:cNvContentPartPr/>
                      </w14:nvContentPartPr>
                      <w14:xfrm>
                        <a:off x="0" y="0"/>
                        <a:ext cx="1000440" cy="3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78" o:spid="_x0000_s1026" type="#_x0000_t75" style="position:absolute;margin-left:-230.7pt;margin-top:-2.2pt;width:79.5pt;height:4.6pt;z-index:252878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">
                <v:imagedata r:id="rId256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876800" behindDoc="0" locked="0" layoutInCell="1" allowOverlap="1">
                <wp:simplePos x="0" y="0"/>
                <wp:positionH relativeFrom="column">
                  <wp:posOffset>-1880626</wp:posOffset>
                </wp:positionH>
                <wp:positionV relativeFrom="paragraph">
                  <wp:posOffset>66426</wp:posOffset>
                </wp:positionV>
                <wp:extent cx="50760" cy="62640"/>
                <wp:effectExtent l="38100" t="57150" r="64135" b="71120"/>
                <wp:wrapNone/>
                <wp:docPr id="1776" name="Ink 17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7">
                      <w14:nvContentPartPr>
                        <w14:cNvContentPartPr/>
                      </w14:nvContentPartPr>
                      <w14:xfrm>
                        <a:off x="0" y="0"/>
                        <a:ext cx="50760" cy="6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76" o:spid="_x0000_s1026" type="#_x0000_t75" style="position:absolute;margin-left:-149.75pt;margin-top:3.6pt;width:7.1pt;height:8.3pt;z-index:252876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">
                <v:imagedata r:id="rId2568" o:title=""/>
              </v:shape>
            </w:pict>
          </mc:Fallback>
        </mc:AlternateContent>
      </w:r>
    </w:p>
    <w:p w:rsidR="009B7C1F" w:rsidRDefault="002D55DC" w:rsidP="009B7C1F"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980224" behindDoc="0" locked="0" layoutInCell="1" allowOverlap="1">
                <wp:simplePos x="0" y="0"/>
                <wp:positionH relativeFrom="column">
                  <wp:posOffset>3359534</wp:posOffset>
                </wp:positionH>
                <wp:positionV relativeFrom="paragraph">
                  <wp:posOffset>-69169</wp:posOffset>
                </wp:positionV>
                <wp:extent cx="140400" cy="158760"/>
                <wp:effectExtent l="57150" t="57150" r="31115" b="69850"/>
                <wp:wrapNone/>
                <wp:docPr id="1877" name="Ink 18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9">
                      <w14:nvContentPartPr>
                        <w14:cNvContentPartPr/>
                      </w14:nvContentPartPr>
                      <w14:xfrm>
                        <a:off x="0" y="0"/>
                        <a:ext cx="140400" cy="15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77" o:spid="_x0000_s1026" type="#_x0000_t75" style="position:absolute;margin-left:263pt;margin-top:-6.95pt;width:14.15pt;height:15.55pt;z-index:25298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">
                <v:imagedata r:id="rId2570" o:title=""/>
              </v:shape>
            </w:pict>
          </mc:Fallback>
        </mc:AlternateContent>
      </w:r>
    </w:p>
    <w:p w:rsidR="009B7C1F" w:rsidRDefault="009B7C1F" w:rsidP="009B7C1F"/>
    <w:p w:rsidR="009B7C1F" w:rsidRDefault="009B7C1F" w:rsidP="009B7C1F"/>
    <w:p w:rsidR="009B7C1F" w:rsidRDefault="009B7C1F" w:rsidP="009B7C1F"/>
    <w:p w:rsidR="009B7C1F" w:rsidRDefault="009B7C1F" w:rsidP="009B7C1F"/>
    <w:p w:rsidR="008D2E20" w:rsidRPr="009B7C1F" w:rsidRDefault="0046618F" w:rsidP="009B7C1F">
      <w:pPr>
        <w:rPr>
          <w:rFonts w:ascii="Comic Sans MS" w:hAnsi="Comic Sans MS"/>
          <w:b/>
          <w:sz w:val="28"/>
        </w:rPr>
      </w:pPr>
      <w:r>
        <w:rPr>
          <w:rFonts w:ascii="Comic Sans MS" w:hAnsi="Comic Sans MS"/>
          <w:b/>
          <w:sz w:val="28"/>
        </w:rPr>
        <w:t>PRACTICE:</w:t>
      </w:r>
      <w:r w:rsidR="00300D3A">
        <w:rPr>
          <w:rFonts w:ascii="Comic Sans MS" w:hAnsi="Comic Sans MS"/>
          <w:b/>
          <w:sz w:val="28"/>
        </w:rPr>
        <w:t xml:space="preserve"> </w:t>
      </w:r>
      <w:r w:rsidR="008D2E20" w:rsidRPr="008D2E20">
        <w:rPr>
          <w:rFonts w:ascii="Comic Sans MS" w:hAnsi="Comic Sans MS"/>
          <w:b/>
          <w:sz w:val="28"/>
        </w:rPr>
        <w:t>Pg. 382: # 3, 4, 6, 7, 10, 13, 15, 20</w:t>
      </w:r>
    </w:p>
    <w:sectPr w:rsidR="008D2E20" w:rsidRPr="009B7C1F" w:rsidSect="00E9633E">
      <w:headerReference w:type="default" r:id="rId2571"/>
      <w:footerReference w:type="even" r:id="rId2572"/>
      <w:footerReference w:type="default" r:id="rId2573"/>
      <w:pgSz w:w="12240" w:h="15840"/>
      <w:pgMar w:top="851" w:right="1134" w:bottom="851" w:left="1134" w:header="709" w:footer="709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D55DC" w:rsidRDefault="002D55DC">
      <w:r>
        <w:separator/>
      </w:r>
    </w:p>
  </w:endnote>
  <w:endnote w:type="continuationSeparator" w:id="0">
    <w:p w:rsidR="002D55DC" w:rsidRDefault="002D55D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A00002BF" w:usb1="68C7FCFB" w:usb2="00000010" w:usb3="00000000" w:csb0="0002009F" w:csb1="00000000"/>
  </w:font>
  <w:font w:name="Times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D55DC" w:rsidRDefault="002D55DC" w:rsidP="00BE44AD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2D55DC" w:rsidRDefault="002D55DC" w:rsidP="008B520B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D55DC" w:rsidRDefault="002D55DC" w:rsidP="00BE44AD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717EF7">
      <w:rPr>
        <w:rStyle w:val="PageNumber"/>
        <w:noProof/>
      </w:rPr>
      <w:t>5</w:t>
    </w:r>
    <w:r>
      <w:rPr>
        <w:rStyle w:val="PageNumber"/>
      </w:rPr>
      <w:fldChar w:fldCharType="end"/>
    </w:r>
  </w:p>
  <w:p w:rsidR="002D55DC" w:rsidRDefault="002D55DC" w:rsidP="008B520B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D55DC" w:rsidRDefault="002D55DC">
      <w:r>
        <w:separator/>
      </w:r>
    </w:p>
  </w:footnote>
  <w:footnote w:type="continuationSeparator" w:id="0">
    <w:p w:rsidR="002D55DC" w:rsidRDefault="002D55D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D55DC" w:rsidRPr="008B520B" w:rsidRDefault="002D55DC">
    <w:pPr>
      <w:pStyle w:val="Header"/>
      <w:rPr>
        <w:rFonts w:asciiTheme="majorHAnsi" w:hAnsiTheme="majorHAnsi"/>
        <w:sz w:val="20"/>
      </w:rPr>
    </w:pPr>
    <w:r>
      <w:rPr>
        <w:rFonts w:asciiTheme="majorHAnsi" w:hAnsiTheme="majorHAnsi"/>
        <w:sz w:val="20"/>
      </w:rPr>
      <w:t>Chapter 10: Circle Geometry</w:t>
    </w:r>
    <w:r w:rsidRPr="008B520B">
      <w:rPr>
        <w:rFonts w:asciiTheme="majorHAnsi" w:hAnsiTheme="majorHAnsi"/>
        <w:sz w:val="20"/>
      </w:rPr>
      <w:tab/>
    </w:r>
    <w:r w:rsidRPr="008B520B">
      <w:rPr>
        <w:rFonts w:asciiTheme="majorHAnsi" w:hAnsiTheme="majorHAnsi"/>
        <w:sz w:val="20"/>
      </w:rPr>
      <w:tab/>
      <w:t>Math 9</w:t>
    </w:r>
  </w:p>
  <w:p w:rsidR="002D55DC" w:rsidRDefault="002D55DC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C0733A"/>
    <w:multiLevelType w:val="hybridMultilevel"/>
    <w:tmpl w:val="9252DAB8"/>
    <w:lvl w:ilvl="0" w:tplc="10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1E83DE8"/>
    <w:multiLevelType w:val="hybridMultilevel"/>
    <w:tmpl w:val="72A46C8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62979A8"/>
    <w:multiLevelType w:val="hybridMultilevel"/>
    <w:tmpl w:val="DD00E0FA"/>
    <w:lvl w:ilvl="0" w:tplc="4612AD2C">
      <w:start w:val="1"/>
      <w:numFmt w:val="upperLetter"/>
      <w:lvlText w:val="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06F87C61"/>
    <w:multiLevelType w:val="hybridMultilevel"/>
    <w:tmpl w:val="81F8A3A8"/>
    <w:lvl w:ilvl="0" w:tplc="0409000F">
      <w:start w:val="1"/>
      <w:numFmt w:val="decimal"/>
      <w:lvlText w:val="%1."/>
      <w:lvlJc w:val="left"/>
      <w:pPr>
        <w:ind w:left="800" w:hanging="360"/>
      </w:pPr>
    </w:lvl>
    <w:lvl w:ilvl="1" w:tplc="04090019" w:tentative="1">
      <w:start w:val="1"/>
      <w:numFmt w:val="lowerLetter"/>
      <w:lvlText w:val="%2."/>
      <w:lvlJc w:val="left"/>
      <w:pPr>
        <w:ind w:left="1520" w:hanging="360"/>
      </w:pPr>
    </w:lvl>
    <w:lvl w:ilvl="2" w:tplc="0409001B" w:tentative="1">
      <w:start w:val="1"/>
      <w:numFmt w:val="lowerRoman"/>
      <w:lvlText w:val="%3."/>
      <w:lvlJc w:val="right"/>
      <w:pPr>
        <w:ind w:left="2240" w:hanging="180"/>
      </w:pPr>
    </w:lvl>
    <w:lvl w:ilvl="3" w:tplc="0409000F" w:tentative="1">
      <w:start w:val="1"/>
      <w:numFmt w:val="decimal"/>
      <w:lvlText w:val="%4."/>
      <w:lvlJc w:val="left"/>
      <w:pPr>
        <w:ind w:left="2960" w:hanging="360"/>
      </w:pPr>
    </w:lvl>
    <w:lvl w:ilvl="4" w:tplc="04090019" w:tentative="1">
      <w:start w:val="1"/>
      <w:numFmt w:val="lowerLetter"/>
      <w:lvlText w:val="%5."/>
      <w:lvlJc w:val="left"/>
      <w:pPr>
        <w:ind w:left="3680" w:hanging="360"/>
      </w:pPr>
    </w:lvl>
    <w:lvl w:ilvl="5" w:tplc="0409001B" w:tentative="1">
      <w:start w:val="1"/>
      <w:numFmt w:val="lowerRoman"/>
      <w:lvlText w:val="%6."/>
      <w:lvlJc w:val="right"/>
      <w:pPr>
        <w:ind w:left="4400" w:hanging="180"/>
      </w:pPr>
    </w:lvl>
    <w:lvl w:ilvl="6" w:tplc="0409000F" w:tentative="1">
      <w:start w:val="1"/>
      <w:numFmt w:val="decimal"/>
      <w:lvlText w:val="%7."/>
      <w:lvlJc w:val="left"/>
      <w:pPr>
        <w:ind w:left="5120" w:hanging="360"/>
      </w:pPr>
    </w:lvl>
    <w:lvl w:ilvl="7" w:tplc="04090019" w:tentative="1">
      <w:start w:val="1"/>
      <w:numFmt w:val="lowerLetter"/>
      <w:lvlText w:val="%8."/>
      <w:lvlJc w:val="left"/>
      <w:pPr>
        <w:ind w:left="5840" w:hanging="360"/>
      </w:pPr>
    </w:lvl>
    <w:lvl w:ilvl="8" w:tplc="0409001B" w:tentative="1">
      <w:start w:val="1"/>
      <w:numFmt w:val="lowerRoman"/>
      <w:lvlText w:val="%9."/>
      <w:lvlJc w:val="right"/>
      <w:pPr>
        <w:ind w:left="6560" w:hanging="180"/>
      </w:pPr>
    </w:lvl>
  </w:abstractNum>
  <w:abstractNum w:abstractNumId="4">
    <w:nsid w:val="0823452E"/>
    <w:multiLevelType w:val="hybridMultilevel"/>
    <w:tmpl w:val="8E90CC1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0C7A56BE"/>
    <w:multiLevelType w:val="hybridMultilevel"/>
    <w:tmpl w:val="56AC6378"/>
    <w:lvl w:ilvl="0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72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9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8640" w:hanging="360"/>
      </w:pPr>
      <w:rPr>
        <w:rFonts w:ascii="Wingdings" w:hAnsi="Wingdings" w:hint="default"/>
      </w:rPr>
    </w:lvl>
  </w:abstractNum>
  <w:abstractNum w:abstractNumId="6">
    <w:nsid w:val="0E896128"/>
    <w:multiLevelType w:val="hybridMultilevel"/>
    <w:tmpl w:val="04FA519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0FF85105"/>
    <w:multiLevelType w:val="hybridMultilevel"/>
    <w:tmpl w:val="857ED10A"/>
    <w:lvl w:ilvl="0" w:tplc="10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140542C4"/>
    <w:multiLevelType w:val="hybridMultilevel"/>
    <w:tmpl w:val="1C7AF12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168B7C52"/>
    <w:multiLevelType w:val="hybridMultilevel"/>
    <w:tmpl w:val="AABC65C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1D322B01"/>
    <w:multiLevelType w:val="hybridMultilevel"/>
    <w:tmpl w:val="FB1C224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209416AF"/>
    <w:multiLevelType w:val="hybridMultilevel"/>
    <w:tmpl w:val="BD8C3E0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3BC180D"/>
    <w:multiLevelType w:val="hybridMultilevel"/>
    <w:tmpl w:val="ADFE5F2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242A071B"/>
    <w:multiLevelType w:val="hybridMultilevel"/>
    <w:tmpl w:val="DE90C11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24DE0CEE"/>
    <w:multiLevelType w:val="hybridMultilevel"/>
    <w:tmpl w:val="96F0F9A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26942441"/>
    <w:multiLevelType w:val="hybridMultilevel"/>
    <w:tmpl w:val="FE9A279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27BC1B39"/>
    <w:multiLevelType w:val="hybridMultilevel"/>
    <w:tmpl w:val="19D45040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7">
    <w:nsid w:val="27F76760"/>
    <w:multiLevelType w:val="hybridMultilevel"/>
    <w:tmpl w:val="85B26BB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B43585B"/>
    <w:multiLevelType w:val="hybridMultilevel"/>
    <w:tmpl w:val="C9B01FFA"/>
    <w:lvl w:ilvl="0" w:tplc="43F0B9A0">
      <w:start w:val="1"/>
      <w:numFmt w:val="lowerLetter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2E1879C1"/>
    <w:multiLevelType w:val="hybridMultilevel"/>
    <w:tmpl w:val="8D1E6086"/>
    <w:lvl w:ilvl="0" w:tplc="04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0">
    <w:nsid w:val="314E337B"/>
    <w:multiLevelType w:val="hybridMultilevel"/>
    <w:tmpl w:val="DDDCFB4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33A74663"/>
    <w:multiLevelType w:val="hybridMultilevel"/>
    <w:tmpl w:val="006A1D3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36F053AE"/>
    <w:multiLevelType w:val="hybridMultilevel"/>
    <w:tmpl w:val="D7B4AA56"/>
    <w:lvl w:ilvl="0" w:tplc="10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3BE44E5F"/>
    <w:multiLevelType w:val="hybridMultilevel"/>
    <w:tmpl w:val="E3A244D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>
    <w:nsid w:val="3EDE0782"/>
    <w:multiLevelType w:val="hybridMultilevel"/>
    <w:tmpl w:val="EEB2CB7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>
    <w:nsid w:val="3EF32819"/>
    <w:multiLevelType w:val="hybridMultilevel"/>
    <w:tmpl w:val="0FBE455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40375091"/>
    <w:multiLevelType w:val="hybridMultilevel"/>
    <w:tmpl w:val="D09EDCF6"/>
    <w:lvl w:ilvl="0" w:tplc="10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41D71AA3"/>
    <w:multiLevelType w:val="hybridMultilevel"/>
    <w:tmpl w:val="9A08ABB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46CB2EE0"/>
    <w:multiLevelType w:val="hybridMultilevel"/>
    <w:tmpl w:val="1B30627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9">
    <w:nsid w:val="47147D18"/>
    <w:multiLevelType w:val="hybridMultilevel"/>
    <w:tmpl w:val="D23A92D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4B7347C2"/>
    <w:multiLevelType w:val="hybridMultilevel"/>
    <w:tmpl w:val="2ECE120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>
    <w:nsid w:val="505F23EB"/>
    <w:multiLevelType w:val="hybridMultilevel"/>
    <w:tmpl w:val="6AD4E38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54283B0E"/>
    <w:multiLevelType w:val="hybridMultilevel"/>
    <w:tmpl w:val="85B26BB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598334AF"/>
    <w:multiLevelType w:val="hybridMultilevel"/>
    <w:tmpl w:val="BFE2DC1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63994315"/>
    <w:multiLevelType w:val="hybridMultilevel"/>
    <w:tmpl w:val="0DA27312"/>
    <w:lvl w:ilvl="0" w:tplc="10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>
    <w:nsid w:val="687D4F68"/>
    <w:multiLevelType w:val="hybridMultilevel"/>
    <w:tmpl w:val="0A3E56C4"/>
    <w:lvl w:ilvl="0" w:tplc="10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696B6CFC"/>
    <w:multiLevelType w:val="hybridMultilevel"/>
    <w:tmpl w:val="AF3AB21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D01127E"/>
    <w:multiLevelType w:val="hybridMultilevel"/>
    <w:tmpl w:val="8EDAE1FE"/>
    <w:lvl w:ilvl="0" w:tplc="10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>
    <w:nsid w:val="6F776ACD"/>
    <w:multiLevelType w:val="hybridMultilevel"/>
    <w:tmpl w:val="C83AD870"/>
    <w:lvl w:ilvl="0" w:tplc="10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>
    <w:nsid w:val="6FF855C0"/>
    <w:multiLevelType w:val="hybridMultilevel"/>
    <w:tmpl w:val="DD86ED6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>
    <w:nsid w:val="7069315C"/>
    <w:multiLevelType w:val="hybridMultilevel"/>
    <w:tmpl w:val="5BCC0AC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>
    <w:nsid w:val="75F63ED6"/>
    <w:multiLevelType w:val="hybridMultilevel"/>
    <w:tmpl w:val="D2E07DB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2">
    <w:nsid w:val="7D6F6015"/>
    <w:multiLevelType w:val="hybridMultilevel"/>
    <w:tmpl w:val="C22EF1C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33"/>
  </w:num>
  <w:num w:numId="2">
    <w:abstractNumId w:val="2"/>
  </w:num>
  <w:num w:numId="3">
    <w:abstractNumId w:val="29"/>
  </w:num>
  <w:num w:numId="4">
    <w:abstractNumId w:val="18"/>
  </w:num>
  <w:num w:numId="5">
    <w:abstractNumId w:val="15"/>
  </w:num>
  <w:num w:numId="6">
    <w:abstractNumId w:val="5"/>
  </w:num>
  <w:num w:numId="7">
    <w:abstractNumId w:val="16"/>
  </w:num>
  <w:num w:numId="8">
    <w:abstractNumId w:val="4"/>
  </w:num>
  <w:num w:numId="9">
    <w:abstractNumId w:val="25"/>
  </w:num>
  <w:num w:numId="10">
    <w:abstractNumId w:val="8"/>
  </w:num>
  <w:num w:numId="11">
    <w:abstractNumId w:val="36"/>
  </w:num>
  <w:num w:numId="12">
    <w:abstractNumId w:val="39"/>
  </w:num>
  <w:num w:numId="13">
    <w:abstractNumId w:val="14"/>
  </w:num>
  <w:num w:numId="14">
    <w:abstractNumId w:val="12"/>
  </w:num>
  <w:num w:numId="15">
    <w:abstractNumId w:val="40"/>
  </w:num>
  <w:num w:numId="16">
    <w:abstractNumId w:val="32"/>
  </w:num>
  <w:num w:numId="17">
    <w:abstractNumId w:val="11"/>
  </w:num>
  <w:num w:numId="18">
    <w:abstractNumId w:val="17"/>
  </w:num>
  <w:num w:numId="19">
    <w:abstractNumId w:val="0"/>
  </w:num>
  <w:num w:numId="20">
    <w:abstractNumId w:val="34"/>
  </w:num>
  <w:num w:numId="21">
    <w:abstractNumId w:val="7"/>
  </w:num>
  <w:num w:numId="22">
    <w:abstractNumId w:val="38"/>
  </w:num>
  <w:num w:numId="23">
    <w:abstractNumId w:val="37"/>
  </w:num>
  <w:num w:numId="24">
    <w:abstractNumId w:val="22"/>
  </w:num>
  <w:num w:numId="25">
    <w:abstractNumId w:val="35"/>
  </w:num>
  <w:num w:numId="26">
    <w:abstractNumId w:val="26"/>
  </w:num>
  <w:num w:numId="27">
    <w:abstractNumId w:val="3"/>
  </w:num>
  <w:num w:numId="28">
    <w:abstractNumId w:val="1"/>
  </w:num>
  <w:num w:numId="29">
    <w:abstractNumId w:val="31"/>
  </w:num>
  <w:num w:numId="30">
    <w:abstractNumId w:val="27"/>
  </w:num>
  <w:num w:numId="31">
    <w:abstractNumId w:val="20"/>
  </w:num>
  <w:num w:numId="32">
    <w:abstractNumId w:val="19"/>
  </w:num>
  <w:num w:numId="33">
    <w:abstractNumId w:val="24"/>
  </w:num>
  <w:num w:numId="34">
    <w:abstractNumId w:val="6"/>
  </w:num>
  <w:num w:numId="35">
    <w:abstractNumId w:val="10"/>
  </w:num>
  <w:num w:numId="36">
    <w:abstractNumId w:val="28"/>
  </w:num>
  <w:num w:numId="37">
    <w:abstractNumId w:val="23"/>
  </w:num>
  <w:num w:numId="38">
    <w:abstractNumId w:val="9"/>
  </w:num>
  <w:num w:numId="39">
    <w:abstractNumId w:val="42"/>
  </w:num>
  <w:num w:numId="40">
    <w:abstractNumId w:val="13"/>
  </w:num>
  <w:num w:numId="41">
    <w:abstractNumId w:val="21"/>
  </w:num>
  <w:num w:numId="42">
    <w:abstractNumId w:val="41"/>
  </w:num>
  <w:num w:numId="43">
    <w:abstractNumId w:val="3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doNotDisplayPageBoundaries/>
  <w:embedSystemFonts/>
  <w:proofState w:spelling="clean" w:grammar="clean"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9633E"/>
    <w:rsid w:val="0005081C"/>
    <w:rsid w:val="000512B6"/>
    <w:rsid w:val="00084AB1"/>
    <w:rsid w:val="00090356"/>
    <w:rsid w:val="000D68DA"/>
    <w:rsid w:val="000E61A1"/>
    <w:rsid w:val="000F550B"/>
    <w:rsid w:val="0011319E"/>
    <w:rsid w:val="00140252"/>
    <w:rsid w:val="00142854"/>
    <w:rsid w:val="00193F56"/>
    <w:rsid w:val="00212F6A"/>
    <w:rsid w:val="002657D5"/>
    <w:rsid w:val="00276DE5"/>
    <w:rsid w:val="00282E98"/>
    <w:rsid w:val="00292270"/>
    <w:rsid w:val="002D55DC"/>
    <w:rsid w:val="002E6AC5"/>
    <w:rsid w:val="00300D3A"/>
    <w:rsid w:val="00317593"/>
    <w:rsid w:val="00346EF4"/>
    <w:rsid w:val="00371C7B"/>
    <w:rsid w:val="00425E93"/>
    <w:rsid w:val="00464237"/>
    <w:rsid w:val="0046618F"/>
    <w:rsid w:val="00474C20"/>
    <w:rsid w:val="004B5073"/>
    <w:rsid w:val="004F1124"/>
    <w:rsid w:val="0056284D"/>
    <w:rsid w:val="00563FA3"/>
    <w:rsid w:val="005A076C"/>
    <w:rsid w:val="005B0610"/>
    <w:rsid w:val="005B167A"/>
    <w:rsid w:val="005B4C20"/>
    <w:rsid w:val="00603664"/>
    <w:rsid w:val="006155A3"/>
    <w:rsid w:val="00671F47"/>
    <w:rsid w:val="006756E2"/>
    <w:rsid w:val="006B2773"/>
    <w:rsid w:val="006C5D23"/>
    <w:rsid w:val="00701CEF"/>
    <w:rsid w:val="00717EF7"/>
    <w:rsid w:val="00720522"/>
    <w:rsid w:val="0072625D"/>
    <w:rsid w:val="00744890"/>
    <w:rsid w:val="0075204C"/>
    <w:rsid w:val="0078059B"/>
    <w:rsid w:val="007B2A40"/>
    <w:rsid w:val="007E328D"/>
    <w:rsid w:val="00820525"/>
    <w:rsid w:val="00844FAA"/>
    <w:rsid w:val="008B520B"/>
    <w:rsid w:val="008D2E20"/>
    <w:rsid w:val="008F7E2A"/>
    <w:rsid w:val="00907D6A"/>
    <w:rsid w:val="0094572B"/>
    <w:rsid w:val="00953DEF"/>
    <w:rsid w:val="00970C7C"/>
    <w:rsid w:val="0099198E"/>
    <w:rsid w:val="009B7C1F"/>
    <w:rsid w:val="009C4471"/>
    <w:rsid w:val="00A03B3A"/>
    <w:rsid w:val="00A14A36"/>
    <w:rsid w:val="00A54CE9"/>
    <w:rsid w:val="00A67CFD"/>
    <w:rsid w:val="00A93BA1"/>
    <w:rsid w:val="00B00833"/>
    <w:rsid w:val="00B66F5C"/>
    <w:rsid w:val="00B8149C"/>
    <w:rsid w:val="00B82055"/>
    <w:rsid w:val="00B953F5"/>
    <w:rsid w:val="00BC7404"/>
    <w:rsid w:val="00BE44AD"/>
    <w:rsid w:val="00C1322A"/>
    <w:rsid w:val="00C809EF"/>
    <w:rsid w:val="00C90E18"/>
    <w:rsid w:val="00D239BF"/>
    <w:rsid w:val="00D96689"/>
    <w:rsid w:val="00DA5B18"/>
    <w:rsid w:val="00DC05D0"/>
    <w:rsid w:val="00DD5101"/>
    <w:rsid w:val="00DD6F0A"/>
    <w:rsid w:val="00DE3622"/>
    <w:rsid w:val="00E12DC3"/>
    <w:rsid w:val="00E3728C"/>
    <w:rsid w:val="00E55648"/>
    <w:rsid w:val="00E82E7A"/>
    <w:rsid w:val="00E9633E"/>
    <w:rsid w:val="00F570DD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List Paragraph" w:uiPriority="34" w:qFormat="1"/>
  </w:latentStyles>
  <w:style w:type="paragraph" w:default="1" w:styleId="Normal">
    <w:name w:val="Normal"/>
    <w:qFormat/>
    <w:rsid w:val="00F25EB0"/>
  </w:style>
  <w:style w:type="paragraph" w:styleId="Heading2">
    <w:name w:val="heading 2"/>
    <w:basedOn w:val="Normal"/>
    <w:next w:val="Normal"/>
    <w:link w:val="Heading2Char"/>
    <w:rsid w:val="005B167A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link w:val="Heading3Char"/>
    <w:uiPriority w:val="9"/>
    <w:rsid w:val="005B167A"/>
    <w:pPr>
      <w:spacing w:beforeLines="1" w:afterLines="1"/>
      <w:outlineLvl w:val="2"/>
    </w:pPr>
    <w:rPr>
      <w:rFonts w:ascii="Times" w:hAnsi="Times"/>
      <w:b/>
      <w:sz w:val="27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E9633E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E9633E"/>
  </w:style>
  <w:style w:type="paragraph" w:styleId="Footer">
    <w:name w:val="footer"/>
    <w:basedOn w:val="Normal"/>
    <w:link w:val="FooterChar"/>
    <w:unhideWhenUsed/>
    <w:rsid w:val="00E9633E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E9633E"/>
  </w:style>
  <w:style w:type="paragraph" w:styleId="ListParagraph">
    <w:name w:val="List Paragraph"/>
    <w:basedOn w:val="Normal"/>
    <w:uiPriority w:val="34"/>
    <w:qFormat/>
    <w:rsid w:val="00C90E18"/>
    <w:pPr>
      <w:ind w:left="720"/>
      <w:contextualSpacing/>
    </w:pPr>
  </w:style>
  <w:style w:type="table" w:styleId="TableGrid">
    <w:name w:val="Table Grid"/>
    <w:basedOn w:val="TableNormal"/>
    <w:rsid w:val="00E12DC3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Strong">
    <w:name w:val="Strong"/>
    <w:basedOn w:val="DefaultParagraphFont"/>
    <w:rsid w:val="00193F56"/>
    <w:rPr>
      <w:b/>
      <w:bCs/>
    </w:rPr>
  </w:style>
  <w:style w:type="character" w:styleId="PageNumber">
    <w:name w:val="page number"/>
    <w:basedOn w:val="DefaultParagraphFont"/>
    <w:rsid w:val="008B520B"/>
  </w:style>
  <w:style w:type="character" w:customStyle="1" w:styleId="Heading3Char">
    <w:name w:val="Heading 3 Char"/>
    <w:basedOn w:val="DefaultParagraphFont"/>
    <w:link w:val="Heading3"/>
    <w:uiPriority w:val="9"/>
    <w:rsid w:val="005B167A"/>
    <w:rPr>
      <w:rFonts w:ascii="Times" w:hAnsi="Times"/>
      <w:b/>
      <w:sz w:val="27"/>
      <w:szCs w:val="20"/>
    </w:rPr>
  </w:style>
  <w:style w:type="paragraph" w:styleId="NormalWeb">
    <w:name w:val="Normal (Web)"/>
    <w:basedOn w:val="Normal"/>
    <w:uiPriority w:val="99"/>
    <w:rsid w:val="005B167A"/>
    <w:pPr>
      <w:spacing w:beforeLines="1" w:afterLines="1"/>
    </w:pPr>
    <w:rPr>
      <w:rFonts w:ascii="Times" w:hAnsi="Times" w:cs="Times New Roman"/>
      <w:sz w:val="20"/>
      <w:szCs w:val="20"/>
    </w:rPr>
  </w:style>
  <w:style w:type="character" w:customStyle="1" w:styleId="Heading2Char">
    <w:name w:val="Heading 2 Char"/>
    <w:basedOn w:val="DefaultParagraphFont"/>
    <w:link w:val="Heading2"/>
    <w:rsid w:val="005B167A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customStyle="1" w:styleId="larger">
    <w:name w:val="larger"/>
    <w:basedOn w:val="Normal"/>
    <w:rsid w:val="005B167A"/>
    <w:pPr>
      <w:spacing w:beforeLines="1" w:afterLines="1"/>
    </w:pPr>
    <w:rPr>
      <w:rFonts w:ascii="Times" w:hAnsi="Times"/>
      <w:sz w:val="20"/>
      <w:szCs w:val="20"/>
    </w:rPr>
  </w:style>
  <w:style w:type="paragraph" w:styleId="BalloonText">
    <w:name w:val="Balloon Text"/>
    <w:basedOn w:val="Normal"/>
    <w:link w:val="BalloonTextChar"/>
    <w:rsid w:val="008D2E2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8D2E20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List Paragraph" w:uiPriority="34" w:qFormat="1"/>
  </w:latentStyles>
  <w:style w:type="paragraph" w:default="1" w:styleId="Normal">
    <w:name w:val="Normal"/>
    <w:qFormat/>
    <w:rsid w:val="00F25EB0"/>
  </w:style>
  <w:style w:type="paragraph" w:styleId="Heading2">
    <w:name w:val="heading 2"/>
    <w:basedOn w:val="Normal"/>
    <w:next w:val="Normal"/>
    <w:link w:val="Heading2Char"/>
    <w:rsid w:val="005B167A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link w:val="Heading3Char"/>
    <w:uiPriority w:val="9"/>
    <w:rsid w:val="005B167A"/>
    <w:pPr>
      <w:spacing w:beforeLines="1" w:afterLines="1"/>
      <w:outlineLvl w:val="2"/>
    </w:pPr>
    <w:rPr>
      <w:rFonts w:ascii="Times" w:hAnsi="Times"/>
      <w:b/>
      <w:sz w:val="27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E9633E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E9633E"/>
  </w:style>
  <w:style w:type="paragraph" w:styleId="Footer">
    <w:name w:val="footer"/>
    <w:basedOn w:val="Normal"/>
    <w:link w:val="FooterChar"/>
    <w:unhideWhenUsed/>
    <w:rsid w:val="00E9633E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E9633E"/>
  </w:style>
  <w:style w:type="paragraph" w:styleId="ListParagraph">
    <w:name w:val="List Paragraph"/>
    <w:basedOn w:val="Normal"/>
    <w:uiPriority w:val="34"/>
    <w:qFormat/>
    <w:rsid w:val="00C90E18"/>
    <w:pPr>
      <w:ind w:left="720"/>
      <w:contextualSpacing/>
    </w:pPr>
  </w:style>
  <w:style w:type="table" w:styleId="TableGrid">
    <w:name w:val="Table Grid"/>
    <w:basedOn w:val="TableNormal"/>
    <w:rsid w:val="00E12DC3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Strong">
    <w:name w:val="Strong"/>
    <w:basedOn w:val="DefaultParagraphFont"/>
    <w:rsid w:val="00193F56"/>
    <w:rPr>
      <w:b/>
      <w:bCs/>
    </w:rPr>
  </w:style>
  <w:style w:type="character" w:styleId="PageNumber">
    <w:name w:val="page number"/>
    <w:basedOn w:val="DefaultParagraphFont"/>
    <w:rsid w:val="008B520B"/>
  </w:style>
  <w:style w:type="character" w:customStyle="1" w:styleId="Heading3Char">
    <w:name w:val="Heading 3 Char"/>
    <w:basedOn w:val="DefaultParagraphFont"/>
    <w:link w:val="Heading3"/>
    <w:uiPriority w:val="9"/>
    <w:rsid w:val="005B167A"/>
    <w:rPr>
      <w:rFonts w:ascii="Times" w:hAnsi="Times"/>
      <w:b/>
      <w:sz w:val="27"/>
      <w:szCs w:val="20"/>
    </w:rPr>
  </w:style>
  <w:style w:type="paragraph" w:styleId="NormalWeb">
    <w:name w:val="Normal (Web)"/>
    <w:basedOn w:val="Normal"/>
    <w:uiPriority w:val="99"/>
    <w:rsid w:val="005B167A"/>
    <w:pPr>
      <w:spacing w:beforeLines="1" w:afterLines="1"/>
    </w:pPr>
    <w:rPr>
      <w:rFonts w:ascii="Times" w:hAnsi="Times" w:cs="Times New Roman"/>
      <w:sz w:val="20"/>
      <w:szCs w:val="20"/>
    </w:rPr>
  </w:style>
  <w:style w:type="character" w:customStyle="1" w:styleId="Heading2Char">
    <w:name w:val="Heading 2 Char"/>
    <w:basedOn w:val="DefaultParagraphFont"/>
    <w:link w:val="Heading2"/>
    <w:rsid w:val="005B167A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customStyle="1" w:styleId="larger">
    <w:name w:val="larger"/>
    <w:basedOn w:val="Normal"/>
    <w:rsid w:val="005B167A"/>
    <w:pPr>
      <w:spacing w:beforeLines="1" w:afterLines="1"/>
    </w:pPr>
    <w:rPr>
      <w:rFonts w:ascii="Times" w:hAnsi="Times"/>
      <w:sz w:val="20"/>
      <w:szCs w:val="20"/>
    </w:rPr>
  </w:style>
  <w:style w:type="paragraph" w:styleId="BalloonText">
    <w:name w:val="Balloon Text"/>
    <w:basedOn w:val="Normal"/>
    <w:link w:val="BalloonTextChar"/>
    <w:rsid w:val="008D2E2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8D2E2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67003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426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01767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89867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910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47879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758.emf"/><Relationship Id="rId1827" Type="http://schemas.openxmlformats.org/officeDocument/2006/relationships/customXml" Target="ink/ink896.xml"/><Relationship Id="rId21" Type="http://schemas.openxmlformats.org/officeDocument/2006/relationships/image" Target="media/image7.emf"/><Relationship Id="rId2089" Type="http://schemas.openxmlformats.org/officeDocument/2006/relationships/customXml" Target="ink/ink1026.xml"/><Relationship Id="rId170" Type="http://schemas.openxmlformats.org/officeDocument/2006/relationships/customXml" Target="ink/ink82.xml"/><Relationship Id="rId2296" Type="http://schemas.openxmlformats.org/officeDocument/2006/relationships/image" Target="media/image1146.emf"/><Relationship Id="rId268" Type="http://schemas.openxmlformats.org/officeDocument/2006/relationships/customXml" Target="ink/ink131.xml"/><Relationship Id="rId475" Type="http://schemas.openxmlformats.org/officeDocument/2006/relationships/image" Target="media/image234.emf"/><Relationship Id="rId682" Type="http://schemas.openxmlformats.org/officeDocument/2006/relationships/customXml" Target="ink/ink338.xml"/><Relationship Id="rId2156" Type="http://schemas.openxmlformats.org/officeDocument/2006/relationships/image" Target="media/image1076.wmf"/><Relationship Id="rId2363" Type="http://schemas.openxmlformats.org/officeDocument/2006/relationships/customXml" Target="ink/ink1162.xml"/><Relationship Id="rId2570" Type="http://schemas.openxmlformats.org/officeDocument/2006/relationships/image" Target="media/image1284.emf"/><Relationship Id="rId128" Type="http://schemas.openxmlformats.org/officeDocument/2006/relationships/customXml" Target="ink/ink61.xml"/><Relationship Id="rId335" Type="http://schemas.openxmlformats.org/officeDocument/2006/relationships/image" Target="media/image164.emf"/><Relationship Id="rId542" Type="http://schemas.openxmlformats.org/officeDocument/2006/relationships/customXml" Target="ink/ink268.xml"/><Relationship Id="rId987" Type="http://schemas.openxmlformats.org/officeDocument/2006/relationships/image" Target="media/image491.emf"/><Relationship Id="rId1172" Type="http://schemas.openxmlformats.org/officeDocument/2006/relationships/customXml" Target="ink/ink582.xml"/><Relationship Id="rId2016" Type="http://schemas.openxmlformats.org/officeDocument/2006/relationships/image" Target="media/image1005.emf"/><Relationship Id="rId2223" Type="http://schemas.openxmlformats.org/officeDocument/2006/relationships/customXml" Target="ink/ink1092.xml"/><Relationship Id="rId2430" Type="http://schemas.openxmlformats.org/officeDocument/2006/relationships/image" Target="media/image1213.emf"/><Relationship Id="rId402" Type="http://schemas.openxmlformats.org/officeDocument/2006/relationships/customXml" Target="ink/ink198.xml"/><Relationship Id="rId847" Type="http://schemas.openxmlformats.org/officeDocument/2006/relationships/image" Target="media/image421.emf"/><Relationship Id="rId1032" Type="http://schemas.openxmlformats.org/officeDocument/2006/relationships/customXml" Target="ink/ink512.xml"/><Relationship Id="rId1477" Type="http://schemas.openxmlformats.org/officeDocument/2006/relationships/customXml" Target="ink/ink730.xml"/><Relationship Id="rId1684" Type="http://schemas.openxmlformats.org/officeDocument/2006/relationships/image" Target="media/image839.emf"/><Relationship Id="rId1891" Type="http://schemas.openxmlformats.org/officeDocument/2006/relationships/customXml" Target="ink/ink928.xml"/><Relationship Id="rId2528" Type="http://schemas.openxmlformats.org/officeDocument/2006/relationships/image" Target="media/image1263.emf"/><Relationship Id="rId707" Type="http://schemas.openxmlformats.org/officeDocument/2006/relationships/image" Target="media/image350.emf"/><Relationship Id="rId914" Type="http://schemas.openxmlformats.org/officeDocument/2006/relationships/customXml" Target="ink/ink453.xml"/><Relationship Id="rId1337" Type="http://schemas.openxmlformats.org/officeDocument/2006/relationships/image" Target="media/image666.emf"/><Relationship Id="rId1544" Type="http://schemas.openxmlformats.org/officeDocument/2006/relationships/image" Target="media/image769.emf"/><Relationship Id="rId1751" Type="http://schemas.openxmlformats.org/officeDocument/2006/relationships/customXml" Target="ink/ink858.xml"/><Relationship Id="rId1989" Type="http://schemas.openxmlformats.org/officeDocument/2006/relationships/customXml" Target="ink/ink976.xml"/><Relationship Id="rId43" Type="http://schemas.openxmlformats.org/officeDocument/2006/relationships/image" Target="media/image18.emf"/><Relationship Id="rId1404" Type="http://schemas.openxmlformats.org/officeDocument/2006/relationships/oleObject" Target="embeddings/oleObject4.bin"/><Relationship Id="rId1611" Type="http://schemas.openxmlformats.org/officeDocument/2006/relationships/customXml" Target="ink/ink791.xml"/><Relationship Id="rId1849" Type="http://schemas.openxmlformats.org/officeDocument/2006/relationships/customXml" Target="ink/ink907.xml"/><Relationship Id="rId192" Type="http://schemas.openxmlformats.org/officeDocument/2006/relationships/customXml" Target="ink/ink93.xml"/><Relationship Id="rId1709" Type="http://schemas.openxmlformats.org/officeDocument/2006/relationships/image" Target="media/image851.emf"/><Relationship Id="rId1916" Type="http://schemas.openxmlformats.org/officeDocument/2006/relationships/image" Target="media/image955.emf"/><Relationship Id="rId497" Type="http://schemas.openxmlformats.org/officeDocument/2006/relationships/image" Target="media/image245.emf"/><Relationship Id="rId2080" Type="http://schemas.openxmlformats.org/officeDocument/2006/relationships/image" Target="media/image1037.emf"/><Relationship Id="rId2178" Type="http://schemas.openxmlformats.org/officeDocument/2006/relationships/image" Target="media/image1087.emf"/><Relationship Id="rId2385" Type="http://schemas.openxmlformats.org/officeDocument/2006/relationships/customXml" Target="ink/ink1173.xml"/><Relationship Id="rId357" Type="http://schemas.openxmlformats.org/officeDocument/2006/relationships/image" Target="media/image175.emf"/><Relationship Id="rId1194" Type="http://schemas.openxmlformats.org/officeDocument/2006/relationships/customXml" Target="ink/ink593.xml"/><Relationship Id="rId2038" Type="http://schemas.openxmlformats.org/officeDocument/2006/relationships/image" Target="media/image1016.emf"/><Relationship Id="rId217" Type="http://schemas.openxmlformats.org/officeDocument/2006/relationships/image" Target="media/image105.emf"/><Relationship Id="rId564" Type="http://schemas.openxmlformats.org/officeDocument/2006/relationships/customXml" Target="ink/ink279.xml"/><Relationship Id="rId771" Type="http://schemas.openxmlformats.org/officeDocument/2006/relationships/image" Target="media/image382.emf"/><Relationship Id="rId869" Type="http://schemas.openxmlformats.org/officeDocument/2006/relationships/image" Target="media/image432.emf"/><Relationship Id="rId1499" Type="http://schemas.openxmlformats.org/officeDocument/2006/relationships/customXml" Target="ink/ink741.xml"/><Relationship Id="rId2245" Type="http://schemas.openxmlformats.org/officeDocument/2006/relationships/customXml" Target="ink/ink1103.xml"/><Relationship Id="rId2452" Type="http://schemas.openxmlformats.org/officeDocument/2006/relationships/image" Target="media/image1224.emf"/><Relationship Id="rId424" Type="http://schemas.openxmlformats.org/officeDocument/2006/relationships/customXml" Target="ink/ink209.xml"/><Relationship Id="rId631" Type="http://schemas.openxmlformats.org/officeDocument/2006/relationships/image" Target="media/image312.emf"/><Relationship Id="rId729" Type="http://schemas.openxmlformats.org/officeDocument/2006/relationships/image" Target="media/image361.emf"/><Relationship Id="rId1054" Type="http://schemas.openxmlformats.org/officeDocument/2006/relationships/customXml" Target="ink/ink523.xml"/><Relationship Id="rId1261" Type="http://schemas.openxmlformats.org/officeDocument/2006/relationships/image" Target="media/image628.emf"/><Relationship Id="rId1359" Type="http://schemas.openxmlformats.org/officeDocument/2006/relationships/image" Target="media/image677.emf"/><Relationship Id="rId2105" Type="http://schemas.openxmlformats.org/officeDocument/2006/relationships/customXml" Target="ink/ink1034.xml"/><Relationship Id="rId2312" Type="http://schemas.openxmlformats.org/officeDocument/2006/relationships/image" Target="media/image1154.emf"/><Relationship Id="rId936" Type="http://schemas.openxmlformats.org/officeDocument/2006/relationships/customXml" Target="ink/ink464.xml"/><Relationship Id="rId1121" Type="http://schemas.openxmlformats.org/officeDocument/2006/relationships/image" Target="media/image558.emf"/><Relationship Id="rId1219" Type="http://schemas.openxmlformats.org/officeDocument/2006/relationships/image" Target="media/image607.emf"/><Relationship Id="rId1566" Type="http://schemas.openxmlformats.org/officeDocument/2006/relationships/image" Target="media/image780.emf"/><Relationship Id="rId1773" Type="http://schemas.openxmlformats.org/officeDocument/2006/relationships/customXml" Target="ink/ink869.xml"/><Relationship Id="rId1980" Type="http://schemas.openxmlformats.org/officeDocument/2006/relationships/image" Target="media/image987.emf"/><Relationship Id="rId65" Type="http://schemas.openxmlformats.org/officeDocument/2006/relationships/image" Target="media/image29.emf"/><Relationship Id="rId1426" Type="http://schemas.openxmlformats.org/officeDocument/2006/relationships/image" Target="media/image710.emf"/><Relationship Id="rId1633" Type="http://schemas.openxmlformats.org/officeDocument/2006/relationships/customXml" Target="ink/ink802.xml"/><Relationship Id="rId1840" Type="http://schemas.openxmlformats.org/officeDocument/2006/relationships/image" Target="media/image916.emf"/><Relationship Id="rId1700" Type="http://schemas.openxmlformats.org/officeDocument/2006/relationships/customXml" Target="ink/ink834.xml"/><Relationship Id="rId1938" Type="http://schemas.openxmlformats.org/officeDocument/2006/relationships/image" Target="media/image966.emf"/><Relationship Id="rId281" Type="http://schemas.openxmlformats.org/officeDocument/2006/relationships/image" Target="media/image137.emf"/><Relationship Id="rId141" Type="http://schemas.openxmlformats.org/officeDocument/2006/relationships/image" Target="media/image67.emf"/><Relationship Id="rId379" Type="http://schemas.openxmlformats.org/officeDocument/2006/relationships/image" Target="media/image186.emf"/><Relationship Id="rId586" Type="http://schemas.openxmlformats.org/officeDocument/2006/relationships/customXml" Target="ink/ink290.xml"/><Relationship Id="rId793" Type="http://schemas.openxmlformats.org/officeDocument/2006/relationships/image" Target="media/image393.emf"/><Relationship Id="rId2267" Type="http://schemas.openxmlformats.org/officeDocument/2006/relationships/customXml" Target="ink/ink1114.xml"/><Relationship Id="rId2474" Type="http://schemas.openxmlformats.org/officeDocument/2006/relationships/image" Target="media/image1235.emf"/><Relationship Id="rId7" Type="http://schemas.openxmlformats.org/officeDocument/2006/relationships/endnotes" Target="endnotes.xml"/><Relationship Id="rId239" Type="http://schemas.openxmlformats.org/officeDocument/2006/relationships/image" Target="media/image116.emf"/><Relationship Id="rId446" Type="http://schemas.openxmlformats.org/officeDocument/2006/relationships/customXml" Target="ink/ink220.xml"/><Relationship Id="rId653" Type="http://schemas.openxmlformats.org/officeDocument/2006/relationships/image" Target="media/image323.emf"/><Relationship Id="rId1076" Type="http://schemas.openxmlformats.org/officeDocument/2006/relationships/customXml" Target="ink/ink534.xml"/><Relationship Id="rId1283" Type="http://schemas.openxmlformats.org/officeDocument/2006/relationships/image" Target="media/image639.emf"/><Relationship Id="rId1490" Type="http://schemas.openxmlformats.org/officeDocument/2006/relationships/image" Target="media/image742.emf"/><Relationship Id="rId2127" Type="http://schemas.openxmlformats.org/officeDocument/2006/relationships/customXml" Target="ink/ink1045.xml"/><Relationship Id="rId2334" Type="http://schemas.openxmlformats.org/officeDocument/2006/relationships/image" Target="media/image1165.emf"/><Relationship Id="rId306" Type="http://schemas.openxmlformats.org/officeDocument/2006/relationships/customXml" Target="ink/ink150.xml"/><Relationship Id="rId860" Type="http://schemas.openxmlformats.org/officeDocument/2006/relationships/customXml" Target="ink/ink426.xml"/><Relationship Id="rId958" Type="http://schemas.openxmlformats.org/officeDocument/2006/relationships/customXml" Target="ink/ink475.xml"/><Relationship Id="rId1143" Type="http://schemas.openxmlformats.org/officeDocument/2006/relationships/image" Target="media/image569.emf"/><Relationship Id="rId1588" Type="http://schemas.openxmlformats.org/officeDocument/2006/relationships/image" Target="media/image791.emf"/><Relationship Id="rId1795" Type="http://schemas.openxmlformats.org/officeDocument/2006/relationships/customXml" Target="ink/ink880.xml"/><Relationship Id="rId2541" Type="http://schemas.openxmlformats.org/officeDocument/2006/relationships/customXml" Target="ink/ink1250.xml"/><Relationship Id="rId87" Type="http://schemas.openxmlformats.org/officeDocument/2006/relationships/image" Target="media/image40.emf"/><Relationship Id="rId513" Type="http://schemas.openxmlformats.org/officeDocument/2006/relationships/image" Target="media/image253.emf"/><Relationship Id="rId720" Type="http://schemas.openxmlformats.org/officeDocument/2006/relationships/customXml" Target="ink/ink357.xml"/><Relationship Id="rId818" Type="http://schemas.openxmlformats.org/officeDocument/2006/relationships/image" Target="media/image406.png"/><Relationship Id="rId1350" Type="http://schemas.openxmlformats.org/officeDocument/2006/relationships/customXml" Target="ink/ink671.xml"/><Relationship Id="rId1448" Type="http://schemas.openxmlformats.org/officeDocument/2006/relationships/image" Target="media/image721.emf"/><Relationship Id="rId1655" Type="http://schemas.openxmlformats.org/officeDocument/2006/relationships/customXml" Target="ink/ink813.xml"/><Relationship Id="rId2401" Type="http://schemas.openxmlformats.org/officeDocument/2006/relationships/customXml" Target="ink/ink1181.xml"/><Relationship Id="rId1003" Type="http://schemas.openxmlformats.org/officeDocument/2006/relationships/image" Target="media/image499.emf"/><Relationship Id="rId1210" Type="http://schemas.openxmlformats.org/officeDocument/2006/relationships/customXml" Target="ink/ink601.xml"/><Relationship Id="rId1308" Type="http://schemas.openxmlformats.org/officeDocument/2006/relationships/customXml" Target="ink/ink650.xml"/><Relationship Id="rId1862" Type="http://schemas.openxmlformats.org/officeDocument/2006/relationships/image" Target="media/image927.emf"/><Relationship Id="rId1515" Type="http://schemas.openxmlformats.org/officeDocument/2006/relationships/customXml" Target="ink/ink745.xml"/><Relationship Id="rId1722" Type="http://schemas.openxmlformats.org/officeDocument/2006/relationships/image" Target="media/image857.emf"/><Relationship Id="rId14" Type="http://schemas.openxmlformats.org/officeDocument/2006/relationships/customXml" Target="ink/ink4.xml"/><Relationship Id="rId2191" Type="http://schemas.openxmlformats.org/officeDocument/2006/relationships/customXml" Target="ink/ink1076.xml"/><Relationship Id="rId163" Type="http://schemas.openxmlformats.org/officeDocument/2006/relationships/image" Target="media/image78.emf"/><Relationship Id="rId370" Type="http://schemas.openxmlformats.org/officeDocument/2006/relationships/customXml" Target="ink/ink182.xml"/><Relationship Id="rId2051" Type="http://schemas.openxmlformats.org/officeDocument/2006/relationships/customXml" Target="ink/ink1007.xml"/><Relationship Id="rId2289" Type="http://schemas.openxmlformats.org/officeDocument/2006/relationships/customXml" Target="ink/ink1125.xml"/><Relationship Id="rId2496" Type="http://schemas.openxmlformats.org/officeDocument/2006/relationships/customXml" Target="ink/ink1228.xml"/><Relationship Id="rId230" Type="http://schemas.openxmlformats.org/officeDocument/2006/relationships/customXml" Target="ink/ink112.xml"/><Relationship Id="rId468" Type="http://schemas.openxmlformats.org/officeDocument/2006/relationships/customXml" Target="ink/ink231.xml"/><Relationship Id="rId675" Type="http://schemas.openxmlformats.org/officeDocument/2006/relationships/image" Target="media/image334.emf"/><Relationship Id="rId882" Type="http://schemas.openxmlformats.org/officeDocument/2006/relationships/customXml" Target="ink/ink437.xml"/><Relationship Id="rId1098" Type="http://schemas.openxmlformats.org/officeDocument/2006/relationships/customXml" Target="ink/ink545.xml"/><Relationship Id="rId2149" Type="http://schemas.openxmlformats.org/officeDocument/2006/relationships/image" Target="media/image1072.emf"/><Relationship Id="rId2356" Type="http://schemas.openxmlformats.org/officeDocument/2006/relationships/image" Target="media/image1176.emf"/><Relationship Id="rId2563" Type="http://schemas.openxmlformats.org/officeDocument/2006/relationships/customXml" Target="ink/ink1261.xml"/><Relationship Id="rId328" Type="http://schemas.openxmlformats.org/officeDocument/2006/relationships/customXml" Target="ink/ink161.xml"/><Relationship Id="rId535" Type="http://schemas.openxmlformats.org/officeDocument/2006/relationships/image" Target="media/image264.emf"/><Relationship Id="rId742" Type="http://schemas.openxmlformats.org/officeDocument/2006/relationships/customXml" Target="ink/ink368.xml"/><Relationship Id="rId1165" Type="http://schemas.openxmlformats.org/officeDocument/2006/relationships/image" Target="media/image580.emf"/><Relationship Id="rId1372" Type="http://schemas.openxmlformats.org/officeDocument/2006/relationships/customXml" Target="ink/ink682.xml"/><Relationship Id="rId2009" Type="http://schemas.openxmlformats.org/officeDocument/2006/relationships/customXml" Target="ink/ink986.xml"/><Relationship Id="rId2216" Type="http://schemas.openxmlformats.org/officeDocument/2006/relationships/image" Target="media/image1106.emf"/><Relationship Id="rId2423" Type="http://schemas.openxmlformats.org/officeDocument/2006/relationships/customXml" Target="ink/ink1192.xml"/><Relationship Id="rId602" Type="http://schemas.openxmlformats.org/officeDocument/2006/relationships/customXml" Target="ink/ink298.xml"/><Relationship Id="rId1025" Type="http://schemas.openxmlformats.org/officeDocument/2006/relationships/image" Target="media/image510.emf"/><Relationship Id="rId1232" Type="http://schemas.openxmlformats.org/officeDocument/2006/relationships/customXml" Target="ink/ink612.xml"/><Relationship Id="rId1677" Type="http://schemas.openxmlformats.org/officeDocument/2006/relationships/customXml" Target="ink/ink824.xml"/><Relationship Id="rId1884" Type="http://schemas.openxmlformats.org/officeDocument/2006/relationships/image" Target="media/image938.emf"/><Relationship Id="rId907" Type="http://schemas.openxmlformats.org/officeDocument/2006/relationships/image" Target="media/image451.emf"/><Relationship Id="rId1537" Type="http://schemas.openxmlformats.org/officeDocument/2006/relationships/image" Target="media/image766.wmf"/><Relationship Id="rId1744" Type="http://schemas.openxmlformats.org/officeDocument/2006/relationships/image" Target="media/image868.emf"/><Relationship Id="rId1951" Type="http://schemas.openxmlformats.org/officeDocument/2006/relationships/customXml" Target="ink/ink957.xml"/><Relationship Id="rId36" Type="http://schemas.openxmlformats.org/officeDocument/2006/relationships/customXml" Target="ink/ink15.xml"/><Relationship Id="rId1604" Type="http://schemas.openxmlformats.org/officeDocument/2006/relationships/image" Target="media/image799.emf"/><Relationship Id="rId185" Type="http://schemas.openxmlformats.org/officeDocument/2006/relationships/image" Target="media/image89.emf"/><Relationship Id="rId1811" Type="http://schemas.openxmlformats.org/officeDocument/2006/relationships/customXml" Target="ink/ink888.xml"/><Relationship Id="rId1909" Type="http://schemas.openxmlformats.org/officeDocument/2006/relationships/image" Target="media/image951.emf"/><Relationship Id="rId392" Type="http://schemas.openxmlformats.org/officeDocument/2006/relationships/customXml" Target="ink/ink193.xml"/><Relationship Id="rId697" Type="http://schemas.openxmlformats.org/officeDocument/2006/relationships/image" Target="media/image345.emf"/><Relationship Id="rId2073" Type="http://schemas.openxmlformats.org/officeDocument/2006/relationships/customXml" Target="ink/ink1018.xml"/><Relationship Id="rId2280" Type="http://schemas.openxmlformats.org/officeDocument/2006/relationships/image" Target="media/image1138.emf"/><Relationship Id="rId2378" Type="http://schemas.openxmlformats.org/officeDocument/2006/relationships/image" Target="media/image1187.emf"/><Relationship Id="rId252" Type="http://schemas.openxmlformats.org/officeDocument/2006/relationships/customXml" Target="ink/ink123.xml"/><Relationship Id="rId1187" Type="http://schemas.openxmlformats.org/officeDocument/2006/relationships/image" Target="media/image591.emf"/><Relationship Id="rId2140" Type="http://schemas.openxmlformats.org/officeDocument/2006/relationships/customXml" Target="ink/ink1051.xml"/><Relationship Id="rId112" Type="http://schemas.openxmlformats.org/officeDocument/2006/relationships/customXml" Target="ink/ink53.xml"/><Relationship Id="rId557" Type="http://schemas.openxmlformats.org/officeDocument/2006/relationships/image" Target="media/image275.emf"/><Relationship Id="rId764" Type="http://schemas.openxmlformats.org/officeDocument/2006/relationships/customXml" Target="ink/ink379.xml"/><Relationship Id="rId971" Type="http://schemas.openxmlformats.org/officeDocument/2006/relationships/image" Target="media/image483.emf"/><Relationship Id="rId1394" Type="http://schemas.openxmlformats.org/officeDocument/2006/relationships/customXml" Target="ink/ink692.xml"/><Relationship Id="rId1699" Type="http://schemas.openxmlformats.org/officeDocument/2006/relationships/image" Target="media/image846.emf"/><Relationship Id="rId2000" Type="http://schemas.openxmlformats.org/officeDocument/2006/relationships/image" Target="media/image997.emf"/><Relationship Id="rId2238" Type="http://schemas.openxmlformats.org/officeDocument/2006/relationships/image" Target="media/image1117.emf"/><Relationship Id="rId2445" Type="http://schemas.openxmlformats.org/officeDocument/2006/relationships/customXml" Target="ink/ink1203.xml"/><Relationship Id="rId417" Type="http://schemas.openxmlformats.org/officeDocument/2006/relationships/image" Target="media/image205.emf"/><Relationship Id="rId624" Type="http://schemas.openxmlformats.org/officeDocument/2006/relationships/customXml" Target="ink/ink309.xml"/><Relationship Id="rId831" Type="http://schemas.openxmlformats.org/officeDocument/2006/relationships/image" Target="media/image413.emf"/><Relationship Id="rId1047" Type="http://schemas.openxmlformats.org/officeDocument/2006/relationships/image" Target="media/image521.emf"/><Relationship Id="rId1254" Type="http://schemas.openxmlformats.org/officeDocument/2006/relationships/customXml" Target="ink/ink623.xml"/><Relationship Id="rId1461" Type="http://schemas.openxmlformats.org/officeDocument/2006/relationships/customXml" Target="ink/ink722.xml"/><Relationship Id="rId2305" Type="http://schemas.openxmlformats.org/officeDocument/2006/relationships/customXml" Target="ink/ink1133.xml"/><Relationship Id="rId2512" Type="http://schemas.openxmlformats.org/officeDocument/2006/relationships/customXml" Target="ink/ink1236.xml"/><Relationship Id="rId929" Type="http://schemas.openxmlformats.org/officeDocument/2006/relationships/image" Target="media/image462.emf"/><Relationship Id="rId1114" Type="http://schemas.openxmlformats.org/officeDocument/2006/relationships/customXml" Target="ink/ink553.xml"/><Relationship Id="rId1321" Type="http://schemas.openxmlformats.org/officeDocument/2006/relationships/image" Target="media/image658.emf"/><Relationship Id="rId1559" Type="http://schemas.openxmlformats.org/officeDocument/2006/relationships/customXml" Target="ink/ink765.xml"/><Relationship Id="rId1766" Type="http://schemas.openxmlformats.org/officeDocument/2006/relationships/image" Target="media/image879.emf"/><Relationship Id="rId1973" Type="http://schemas.openxmlformats.org/officeDocument/2006/relationships/customXml" Target="ink/ink968.xml"/><Relationship Id="rId58" Type="http://schemas.openxmlformats.org/officeDocument/2006/relationships/customXml" Target="ink/ink26.xml"/><Relationship Id="rId1419" Type="http://schemas.openxmlformats.org/officeDocument/2006/relationships/customXml" Target="ink/ink701.xml"/><Relationship Id="rId1626" Type="http://schemas.openxmlformats.org/officeDocument/2006/relationships/image" Target="media/image810.emf"/><Relationship Id="rId1833" Type="http://schemas.openxmlformats.org/officeDocument/2006/relationships/customXml" Target="ink/ink899.xml"/><Relationship Id="rId1900" Type="http://schemas.openxmlformats.org/officeDocument/2006/relationships/customXml" Target="ink/ink932.xml"/><Relationship Id="rId2095" Type="http://schemas.openxmlformats.org/officeDocument/2006/relationships/customXml" Target="ink/ink1029.xml"/><Relationship Id="rId274" Type="http://schemas.openxmlformats.org/officeDocument/2006/relationships/customXml" Target="ink/ink134.xml"/><Relationship Id="rId481" Type="http://schemas.openxmlformats.org/officeDocument/2006/relationships/image" Target="media/image237.emf"/><Relationship Id="rId2162" Type="http://schemas.openxmlformats.org/officeDocument/2006/relationships/image" Target="media/image1079.emf"/><Relationship Id="rId134" Type="http://schemas.openxmlformats.org/officeDocument/2006/relationships/customXml" Target="ink/ink64.xml"/><Relationship Id="rId579" Type="http://schemas.openxmlformats.org/officeDocument/2006/relationships/image" Target="media/image286.emf"/><Relationship Id="rId786" Type="http://schemas.openxmlformats.org/officeDocument/2006/relationships/customXml" Target="ink/ink390.xml"/><Relationship Id="rId993" Type="http://schemas.openxmlformats.org/officeDocument/2006/relationships/image" Target="media/image494.emf"/><Relationship Id="rId2467" Type="http://schemas.openxmlformats.org/officeDocument/2006/relationships/customXml" Target="ink/ink1214.xml"/><Relationship Id="rId341" Type="http://schemas.openxmlformats.org/officeDocument/2006/relationships/image" Target="media/image167.emf"/><Relationship Id="rId439" Type="http://schemas.openxmlformats.org/officeDocument/2006/relationships/image" Target="media/image216.emf"/><Relationship Id="rId646" Type="http://schemas.openxmlformats.org/officeDocument/2006/relationships/customXml" Target="ink/ink320.xml"/><Relationship Id="rId1069" Type="http://schemas.openxmlformats.org/officeDocument/2006/relationships/image" Target="media/image532.emf"/><Relationship Id="rId1276" Type="http://schemas.openxmlformats.org/officeDocument/2006/relationships/customXml" Target="ink/ink634.xml"/><Relationship Id="rId1483" Type="http://schemas.openxmlformats.org/officeDocument/2006/relationships/customXml" Target="ink/ink733.xml"/><Relationship Id="rId2022" Type="http://schemas.openxmlformats.org/officeDocument/2006/relationships/image" Target="media/image1008.emf"/><Relationship Id="rId2327" Type="http://schemas.openxmlformats.org/officeDocument/2006/relationships/customXml" Target="ink/ink1144.xml"/><Relationship Id="rId201" Type="http://schemas.openxmlformats.org/officeDocument/2006/relationships/image" Target="media/image97.emf"/><Relationship Id="rId506" Type="http://schemas.openxmlformats.org/officeDocument/2006/relationships/customXml" Target="ink/ink250.xml"/><Relationship Id="rId853" Type="http://schemas.openxmlformats.org/officeDocument/2006/relationships/image" Target="media/image424.emf"/><Relationship Id="rId1136" Type="http://schemas.openxmlformats.org/officeDocument/2006/relationships/customXml" Target="ink/ink564.xml"/><Relationship Id="rId1690" Type="http://schemas.openxmlformats.org/officeDocument/2006/relationships/image" Target="media/image842.emf"/><Relationship Id="rId1788" Type="http://schemas.openxmlformats.org/officeDocument/2006/relationships/image" Target="media/image890.emf"/><Relationship Id="rId1995" Type="http://schemas.openxmlformats.org/officeDocument/2006/relationships/customXml" Target="ink/ink979.xml"/><Relationship Id="rId2534" Type="http://schemas.openxmlformats.org/officeDocument/2006/relationships/image" Target="media/image1266.emf"/><Relationship Id="rId713" Type="http://schemas.openxmlformats.org/officeDocument/2006/relationships/image" Target="media/image353.emf"/><Relationship Id="rId920" Type="http://schemas.openxmlformats.org/officeDocument/2006/relationships/customXml" Target="ink/ink456.xml"/><Relationship Id="rId1343" Type="http://schemas.openxmlformats.org/officeDocument/2006/relationships/image" Target="media/image669.emf"/><Relationship Id="rId1550" Type="http://schemas.openxmlformats.org/officeDocument/2006/relationships/image" Target="media/image772.emf"/><Relationship Id="rId1648" Type="http://schemas.openxmlformats.org/officeDocument/2006/relationships/image" Target="media/image821.emf"/><Relationship Id="rId1203" Type="http://schemas.openxmlformats.org/officeDocument/2006/relationships/image" Target="media/image599.emf"/><Relationship Id="rId1410" Type="http://schemas.openxmlformats.org/officeDocument/2006/relationships/image" Target="media/image702.emf"/><Relationship Id="rId1508" Type="http://schemas.openxmlformats.org/officeDocument/2006/relationships/oleObject" Target="embeddings/oleObject7.bin"/><Relationship Id="rId1855" Type="http://schemas.openxmlformats.org/officeDocument/2006/relationships/customXml" Target="ink/ink910.xml"/><Relationship Id="rId1715" Type="http://schemas.openxmlformats.org/officeDocument/2006/relationships/image" Target="media/image854.emf"/><Relationship Id="rId1922" Type="http://schemas.openxmlformats.org/officeDocument/2006/relationships/image" Target="media/image958.emf"/><Relationship Id="rId296" Type="http://schemas.openxmlformats.org/officeDocument/2006/relationships/customXml" Target="ink/ink145.xml"/><Relationship Id="rId2184" Type="http://schemas.openxmlformats.org/officeDocument/2006/relationships/image" Target="media/image1090.emf"/><Relationship Id="rId2391" Type="http://schemas.openxmlformats.org/officeDocument/2006/relationships/customXml" Target="ink/ink1176.xml"/><Relationship Id="rId156" Type="http://schemas.openxmlformats.org/officeDocument/2006/relationships/customXml" Target="ink/ink75.xml"/><Relationship Id="rId363" Type="http://schemas.openxmlformats.org/officeDocument/2006/relationships/image" Target="media/image178.emf"/><Relationship Id="rId570" Type="http://schemas.openxmlformats.org/officeDocument/2006/relationships/customXml" Target="ink/ink282.xml"/><Relationship Id="rId2044" Type="http://schemas.openxmlformats.org/officeDocument/2006/relationships/image" Target="media/image1019.emf"/><Relationship Id="rId2251" Type="http://schemas.openxmlformats.org/officeDocument/2006/relationships/customXml" Target="ink/ink1106.xml"/><Relationship Id="rId2489" Type="http://schemas.openxmlformats.org/officeDocument/2006/relationships/image" Target="media/image1243.emf"/><Relationship Id="rId223" Type="http://schemas.openxmlformats.org/officeDocument/2006/relationships/image" Target="media/image108.emf"/><Relationship Id="rId430" Type="http://schemas.openxmlformats.org/officeDocument/2006/relationships/customXml" Target="ink/ink212.xml"/><Relationship Id="rId668" Type="http://schemas.openxmlformats.org/officeDocument/2006/relationships/customXml" Target="ink/ink331.xml"/><Relationship Id="rId875" Type="http://schemas.openxmlformats.org/officeDocument/2006/relationships/image" Target="media/image435.emf"/><Relationship Id="rId1060" Type="http://schemas.openxmlformats.org/officeDocument/2006/relationships/customXml" Target="ink/ink526.xml"/><Relationship Id="rId1298" Type="http://schemas.openxmlformats.org/officeDocument/2006/relationships/customXml" Target="ink/ink645.xml"/><Relationship Id="rId2111" Type="http://schemas.openxmlformats.org/officeDocument/2006/relationships/customXml" Target="ink/ink1037.xml"/><Relationship Id="rId2349" Type="http://schemas.openxmlformats.org/officeDocument/2006/relationships/customXml" Target="ink/ink1155.xml"/><Relationship Id="rId2556" Type="http://schemas.openxmlformats.org/officeDocument/2006/relationships/image" Target="media/image1277.emf"/><Relationship Id="rId528" Type="http://schemas.openxmlformats.org/officeDocument/2006/relationships/customXml" Target="ink/ink261.xml"/><Relationship Id="rId735" Type="http://schemas.openxmlformats.org/officeDocument/2006/relationships/image" Target="media/image364.emf"/><Relationship Id="rId942" Type="http://schemas.openxmlformats.org/officeDocument/2006/relationships/customXml" Target="ink/ink467.xml"/><Relationship Id="rId1158" Type="http://schemas.openxmlformats.org/officeDocument/2006/relationships/customXml" Target="ink/ink575.xml"/><Relationship Id="rId1365" Type="http://schemas.openxmlformats.org/officeDocument/2006/relationships/image" Target="media/image680.emf"/><Relationship Id="rId1572" Type="http://schemas.openxmlformats.org/officeDocument/2006/relationships/image" Target="media/image783.emf"/><Relationship Id="rId2209" Type="http://schemas.openxmlformats.org/officeDocument/2006/relationships/customXml" Target="ink/ink1085.xml"/><Relationship Id="rId2416" Type="http://schemas.openxmlformats.org/officeDocument/2006/relationships/image" Target="media/image1206.emf"/><Relationship Id="rId1018" Type="http://schemas.openxmlformats.org/officeDocument/2006/relationships/customXml" Target="ink/ink505.xml"/><Relationship Id="rId1225" Type="http://schemas.openxmlformats.org/officeDocument/2006/relationships/image" Target="media/image610.emf"/><Relationship Id="rId1432" Type="http://schemas.openxmlformats.org/officeDocument/2006/relationships/image" Target="media/image713.emf"/><Relationship Id="rId1877" Type="http://schemas.openxmlformats.org/officeDocument/2006/relationships/customXml" Target="ink/ink921.xml"/><Relationship Id="rId71" Type="http://schemas.openxmlformats.org/officeDocument/2006/relationships/image" Target="media/image32.emf"/><Relationship Id="rId802" Type="http://schemas.openxmlformats.org/officeDocument/2006/relationships/customXml" Target="ink/ink398.xml"/><Relationship Id="rId1737" Type="http://schemas.openxmlformats.org/officeDocument/2006/relationships/customXml" Target="ink/ink851.xml"/><Relationship Id="rId1944" Type="http://schemas.openxmlformats.org/officeDocument/2006/relationships/image" Target="media/image969.emf"/><Relationship Id="rId29" Type="http://schemas.openxmlformats.org/officeDocument/2006/relationships/image" Target="media/image11.emf"/><Relationship Id="rId178" Type="http://schemas.openxmlformats.org/officeDocument/2006/relationships/customXml" Target="ink/ink86.xml"/><Relationship Id="rId1804" Type="http://schemas.openxmlformats.org/officeDocument/2006/relationships/image" Target="media/image898.emf"/><Relationship Id="rId385" Type="http://schemas.openxmlformats.org/officeDocument/2006/relationships/image" Target="media/image189.emf"/><Relationship Id="rId592" Type="http://schemas.openxmlformats.org/officeDocument/2006/relationships/customXml" Target="ink/ink293.xml"/><Relationship Id="rId2066" Type="http://schemas.openxmlformats.org/officeDocument/2006/relationships/image" Target="media/image1030.emf"/><Relationship Id="rId2273" Type="http://schemas.openxmlformats.org/officeDocument/2006/relationships/customXml" Target="ink/ink1117.xml"/><Relationship Id="rId2480" Type="http://schemas.openxmlformats.org/officeDocument/2006/relationships/image" Target="media/image1238.emf"/><Relationship Id="rId245" Type="http://schemas.openxmlformats.org/officeDocument/2006/relationships/image" Target="media/image119.emf"/><Relationship Id="rId452" Type="http://schemas.openxmlformats.org/officeDocument/2006/relationships/customXml" Target="ink/ink223.xml"/><Relationship Id="rId897" Type="http://schemas.openxmlformats.org/officeDocument/2006/relationships/image" Target="media/image446.emf"/><Relationship Id="rId1082" Type="http://schemas.openxmlformats.org/officeDocument/2006/relationships/customXml" Target="ink/ink537.xml"/><Relationship Id="rId2133" Type="http://schemas.openxmlformats.org/officeDocument/2006/relationships/image" Target="media/image1064.emf"/><Relationship Id="rId2340" Type="http://schemas.openxmlformats.org/officeDocument/2006/relationships/image" Target="media/image1168.emf"/><Relationship Id="rId105" Type="http://schemas.openxmlformats.org/officeDocument/2006/relationships/image" Target="media/image49.emf"/><Relationship Id="rId312" Type="http://schemas.openxmlformats.org/officeDocument/2006/relationships/customXml" Target="ink/ink153.xml"/><Relationship Id="rId757" Type="http://schemas.openxmlformats.org/officeDocument/2006/relationships/image" Target="media/image375.emf"/><Relationship Id="rId964" Type="http://schemas.openxmlformats.org/officeDocument/2006/relationships/customXml" Target="ink/ink478.xml"/><Relationship Id="rId1387" Type="http://schemas.openxmlformats.org/officeDocument/2006/relationships/image" Target="media/image691.emf"/><Relationship Id="rId1594" Type="http://schemas.openxmlformats.org/officeDocument/2006/relationships/image" Target="media/image794.emf"/><Relationship Id="rId2200" Type="http://schemas.openxmlformats.org/officeDocument/2006/relationships/image" Target="media/image1098.emf"/><Relationship Id="rId2438" Type="http://schemas.openxmlformats.org/officeDocument/2006/relationships/image" Target="media/image1217.emf"/><Relationship Id="rId93" Type="http://schemas.openxmlformats.org/officeDocument/2006/relationships/image" Target="media/image43.emf"/><Relationship Id="rId617" Type="http://schemas.openxmlformats.org/officeDocument/2006/relationships/image" Target="media/image305.emf"/><Relationship Id="rId824" Type="http://schemas.openxmlformats.org/officeDocument/2006/relationships/customXml" Target="ink/ink408.xml"/><Relationship Id="rId1247" Type="http://schemas.openxmlformats.org/officeDocument/2006/relationships/image" Target="media/image621.emf"/><Relationship Id="rId1454" Type="http://schemas.openxmlformats.org/officeDocument/2006/relationships/image" Target="media/image724.emf"/><Relationship Id="rId1661" Type="http://schemas.openxmlformats.org/officeDocument/2006/relationships/customXml" Target="ink/ink816.xml"/><Relationship Id="rId1899" Type="http://schemas.openxmlformats.org/officeDocument/2006/relationships/image" Target="media/image946.emf"/><Relationship Id="rId2505" Type="http://schemas.openxmlformats.org/officeDocument/2006/relationships/image" Target="media/image1251.emf"/><Relationship Id="rId1107" Type="http://schemas.openxmlformats.org/officeDocument/2006/relationships/image" Target="media/image551.emf"/><Relationship Id="rId1314" Type="http://schemas.openxmlformats.org/officeDocument/2006/relationships/customXml" Target="ink/ink653.xml"/><Relationship Id="rId1521" Type="http://schemas.openxmlformats.org/officeDocument/2006/relationships/customXml" Target="ink/ink748.xml"/><Relationship Id="rId1759" Type="http://schemas.openxmlformats.org/officeDocument/2006/relationships/customXml" Target="ink/ink862.xml"/><Relationship Id="rId1966" Type="http://schemas.openxmlformats.org/officeDocument/2006/relationships/image" Target="media/image980.emf"/><Relationship Id="rId1619" Type="http://schemas.openxmlformats.org/officeDocument/2006/relationships/customXml" Target="ink/ink795.xml"/><Relationship Id="rId1826" Type="http://schemas.openxmlformats.org/officeDocument/2006/relationships/image" Target="media/image909.emf"/><Relationship Id="rId20" Type="http://schemas.openxmlformats.org/officeDocument/2006/relationships/customXml" Target="ink/ink7.xml"/><Relationship Id="rId2088" Type="http://schemas.openxmlformats.org/officeDocument/2006/relationships/image" Target="media/image1041.emf"/><Relationship Id="rId2295" Type="http://schemas.openxmlformats.org/officeDocument/2006/relationships/customXml" Target="ink/ink1128.xml"/><Relationship Id="rId267" Type="http://schemas.openxmlformats.org/officeDocument/2006/relationships/image" Target="media/image130.emf"/><Relationship Id="rId474" Type="http://schemas.openxmlformats.org/officeDocument/2006/relationships/customXml" Target="ink/ink234.xml"/><Relationship Id="rId2155" Type="http://schemas.openxmlformats.org/officeDocument/2006/relationships/image" Target="media/image1075.emf"/><Relationship Id="rId127" Type="http://schemas.openxmlformats.org/officeDocument/2006/relationships/image" Target="media/image60.emf"/><Relationship Id="rId681" Type="http://schemas.openxmlformats.org/officeDocument/2006/relationships/image" Target="media/image337.emf"/><Relationship Id="rId779" Type="http://schemas.openxmlformats.org/officeDocument/2006/relationships/image" Target="media/image386.emf"/><Relationship Id="rId986" Type="http://schemas.openxmlformats.org/officeDocument/2006/relationships/customXml" Target="ink/ink489.xml"/><Relationship Id="rId2362" Type="http://schemas.openxmlformats.org/officeDocument/2006/relationships/image" Target="media/image1179.emf"/><Relationship Id="rId334" Type="http://schemas.openxmlformats.org/officeDocument/2006/relationships/customXml" Target="ink/ink164.xml"/><Relationship Id="rId541" Type="http://schemas.openxmlformats.org/officeDocument/2006/relationships/image" Target="media/image267.emf"/><Relationship Id="rId639" Type="http://schemas.openxmlformats.org/officeDocument/2006/relationships/image" Target="media/image316.emf"/><Relationship Id="rId1171" Type="http://schemas.openxmlformats.org/officeDocument/2006/relationships/image" Target="media/image583.emf"/><Relationship Id="rId1269" Type="http://schemas.openxmlformats.org/officeDocument/2006/relationships/image" Target="media/image632.emf"/><Relationship Id="rId1476" Type="http://schemas.openxmlformats.org/officeDocument/2006/relationships/image" Target="media/image735.emf"/><Relationship Id="rId2015" Type="http://schemas.openxmlformats.org/officeDocument/2006/relationships/customXml" Target="ink/ink989.xml"/><Relationship Id="rId2222" Type="http://schemas.openxmlformats.org/officeDocument/2006/relationships/image" Target="media/image1109.emf"/><Relationship Id="rId401" Type="http://schemas.openxmlformats.org/officeDocument/2006/relationships/image" Target="media/image197.emf"/><Relationship Id="rId846" Type="http://schemas.openxmlformats.org/officeDocument/2006/relationships/customXml" Target="ink/ink419.xml"/><Relationship Id="rId1031" Type="http://schemas.openxmlformats.org/officeDocument/2006/relationships/image" Target="media/image513.emf"/><Relationship Id="rId1129" Type="http://schemas.openxmlformats.org/officeDocument/2006/relationships/image" Target="media/image562.emf"/><Relationship Id="rId1683" Type="http://schemas.openxmlformats.org/officeDocument/2006/relationships/customXml" Target="ink/ink827.xml"/><Relationship Id="rId1890" Type="http://schemas.openxmlformats.org/officeDocument/2006/relationships/image" Target="media/image941.emf"/><Relationship Id="rId1988" Type="http://schemas.openxmlformats.org/officeDocument/2006/relationships/image" Target="media/image991.emf"/><Relationship Id="rId2527" Type="http://schemas.openxmlformats.org/officeDocument/2006/relationships/customXml" Target="ink/ink1243.xml"/><Relationship Id="rId706" Type="http://schemas.openxmlformats.org/officeDocument/2006/relationships/customXml" Target="ink/ink350.xml"/><Relationship Id="rId913" Type="http://schemas.openxmlformats.org/officeDocument/2006/relationships/image" Target="media/image454.emf"/><Relationship Id="rId1336" Type="http://schemas.openxmlformats.org/officeDocument/2006/relationships/customXml" Target="ink/ink664.xml"/><Relationship Id="rId1543" Type="http://schemas.openxmlformats.org/officeDocument/2006/relationships/customXml" Target="ink/ink757.xml"/><Relationship Id="rId1750" Type="http://schemas.openxmlformats.org/officeDocument/2006/relationships/image" Target="media/image871.emf"/><Relationship Id="rId42" Type="http://schemas.openxmlformats.org/officeDocument/2006/relationships/customXml" Target="ink/ink18.xml"/><Relationship Id="rId1403" Type="http://schemas.openxmlformats.org/officeDocument/2006/relationships/image" Target="media/image699.emf"/><Relationship Id="rId1610" Type="http://schemas.openxmlformats.org/officeDocument/2006/relationships/image" Target="media/image802.emf"/><Relationship Id="rId1848" Type="http://schemas.openxmlformats.org/officeDocument/2006/relationships/image" Target="media/image920.emf"/><Relationship Id="rId191" Type="http://schemas.openxmlformats.org/officeDocument/2006/relationships/image" Target="media/image92.emf"/><Relationship Id="rId1708" Type="http://schemas.openxmlformats.org/officeDocument/2006/relationships/customXml" Target="ink/ink838.xml"/><Relationship Id="rId1915" Type="http://schemas.openxmlformats.org/officeDocument/2006/relationships/customXml" Target="ink/ink939.xml"/><Relationship Id="rId289" Type="http://schemas.openxmlformats.org/officeDocument/2006/relationships/image" Target="media/image141.emf"/><Relationship Id="rId496" Type="http://schemas.openxmlformats.org/officeDocument/2006/relationships/customXml" Target="ink/ink245.xml"/><Relationship Id="rId2177" Type="http://schemas.openxmlformats.org/officeDocument/2006/relationships/customXml" Target="ink/ink1069.xml"/><Relationship Id="rId2384" Type="http://schemas.openxmlformats.org/officeDocument/2006/relationships/image" Target="media/image1190.emf"/><Relationship Id="rId149" Type="http://schemas.openxmlformats.org/officeDocument/2006/relationships/image" Target="media/image71.emf"/><Relationship Id="rId356" Type="http://schemas.openxmlformats.org/officeDocument/2006/relationships/customXml" Target="ink/ink175.xml"/><Relationship Id="rId563" Type="http://schemas.openxmlformats.org/officeDocument/2006/relationships/image" Target="media/image278.emf"/><Relationship Id="rId770" Type="http://schemas.openxmlformats.org/officeDocument/2006/relationships/customXml" Target="ink/ink382.xml"/><Relationship Id="rId1193" Type="http://schemas.openxmlformats.org/officeDocument/2006/relationships/image" Target="media/image594.emf"/><Relationship Id="rId2037" Type="http://schemas.openxmlformats.org/officeDocument/2006/relationships/customXml" Target="ink/ink1000.xml"/><Relationship Id="rId2244" Type="http://schemas.openxmlformats.org/officeDocument/2006/relationships/image" Target="media/image1120.emf"/><Relationship Id="rId2451" Type="http://schemas.openxmlformats.org/officeDocument/2006/relationships/customXml" Target="ink/ink1206.xml"/><Relationship Id="rId216" Type="http://schemas.openxmlformats.org/officeDocument/2006/relationships/customXml" Target="ink/ink105.xml"/><Relationship Id="rId423" Type="http://schemas.openxmlformats.org/officeDocument/2006/relationships/image" Target="media/image208.emf"/><Relationship Id="rId868" Type="http://schemas.openxmlformats.org/officeDocument/2006/relationships/customXml" Target="ink/ink430.xml"/><Relationship Id="rId1053" Type="http://schemas.openxmlformats.org/officeDocument/2006/relationships/image" Target="media/image524.emf"/><Relationship Id="rId1260" Type="http://schemas.openxmlformats.org/officeDocument/2006/relationships/customXml" Target="ink/ink626.xml"/><Relationship Id="rId1498" Type="http://schemas.openxmlformats.org/officeDocument/2006/relationships/image" Target="media/image746.emf"/><Relationship Id="rId2104" Type="http://schemas.openxmlformats.org/officeDocument/2006/relationships/image" Target="media/image1049.emf"/><Relationship Id="rId2549" Type="http://schemas.openxmlformats.org/officeDocument/2006/relationships/customXml" Target="ink/ink1254.xml"/><Relationship Id="rId630" Type="http://schemas.openxmlformats.org/officeDocument/2006/relationships/customXml" Target="ink/ink312.xml"/><Relationship Id="rId728" Type="http://schemas.openxmlformats.org/officeDocument/2006/relationships/customXml" Target="ink/ink361.xml"/><Relationship Id="rId935" Type="http://schemas.openxmlformats.org/officeDocument/2006/relationships/image" Target="media/image465.emf"/><Relationship Id="rId1358" Type="http://schemas.openxmlformats.org/officeDocument/2006/relationships/customXml" Target="ink/ink675.xml"/><Relationship Id="rId1565" Type="http://schemas.openxmlformats.org/officeDocument/2006/relationships/customXml" Target="ink/ink768.xml"/><Relationship Id="rId1772" Type="http://schemas.openxmlformats.org/officeDocument/2006/relationships/image" Target="media/image882.emf"/><Relationship Id="rId2311" Type="http://schemas.openxmlformats.org/officeDocument/2006/relationships/customXml" Target="ink/ink1136.xml"/><Relationship Id="rId2409" Type="http://schemas.openxmlformats.org/officeDocument/2006/relationships/customXml" Target="ink/ink1185.xml"/><Relationship Id="rId64" Type="http://schemas.openxmlformats.org/officeDocument/2006/relationships/customXml" Target="ink/ink29.xml"/><Relationship Id="rId1120" Type="http://schemas.openxmlformats.org/officeDocument/2006/relationships/customXml" Target="ink/ink556.xml"/><Relationship Id="rId1218" Type="http://schemas.openxmlformats.org/officeDocument/2006/relationships/customXml" Target="ink/ink605.xml"/><Relationship Id="rId1425" Type="http://schemas.openxmlformats.org/officeDocument/2006/relationships/customXml" Target="ink/ink704.xml"/><Relationship Id="rId1632" Type="http://schemas.openxmlformats.org/officeDocument/2006/relationships/image" Target="media/image813.emf"/><Relationship Id="rId1937" Type="http://schemas.openxmlformats.org/officeDocument/2006/relationships/customXml" Target="ink/ink950.xml"/><Relationship Id="rId2199" Type="http://schemas.openxmlformats.org/officeDocument/2006/relationships/customXml" Target="ink/ink1080.xml"/><Relationship Id="rId280" Type="http://schemas.openxmlformats.org/officeDocument/2006/relationships/customXml" Target="ink/ink137.xml"/><Relationship Id="rId140" Type="http://schemas.openxmlformats.org/officeDocument/2006/relationships/customXml" Target="ink/ink67.xml"/><Relationship Id="rId378" Type="http://schemas.openxmlformats.org/officeDocument/2006/relationships/customXml" Target="ink/ink186.xml"/><Relationship Id="rId585" Type="http://schemas.openxmlformats.org/officeDocument/2006/relationships/image" Target="media/image289.emf"/><Relationship Id="rId792" Type="http://schemas.openxmlformats.org/officeDocument/2006/relationships/customXml" Target="ink/ink393.xml"/><Relationship Id="rId2059" Type="http://schemas.openxmlformats.org/officeDocument/2006/relationships/customXml" Target="ink/ink1011.xml"/><Relationship Id="rId2266" Type="http://schemas.openxmlformats.org/officeDocument/2006/relationships/image" Target="media/image1131.emf"/><Relationship Id="rId2473" Type="http://schemas.openxmlformats.org/officeDocument/2006/relationships/customXml" Target="ink/ink1217.xml"/><Relationship Id="rId6" Type="http://schemas.openxmlformats.org/officeDocument/2006/relationships/footnotes" Target="footnotes.xml"/><Relationship Id="rId238" Type="http://schemas.openxmlformats.org/officeDocument/2006/relationships/customXml" Target="ink/ink116.xml"/><Relationship Id="rId445" Type="http://schemas.openxmlformats.org/officeDocument/2006/relationships/image" Target="media/image219.emf"/><Relationship Id="rId652" Type="http://schemas.openxmlformats.org/officeDocument/2006/relationships/customXml" Target="ink/ink323.xml"/><Relationship Id="rId1075" Type="http://schemas.openxmlformats.org/officeDocument/2006/relationships/image" Target="media/image535.emf"/><Relationship Id="rId1282" Type="http://schemas.openxmlformats.org/officeDocument/2006/relationships/customXml" Target="ink/ink637.xml"/><Relationship Id="rId2126" Type="http://schemas.openxmlformats.org/officeDocument/2006/relationships/image" Target="media/image1060.emf"/><Relationship Id="rId2333" Type="http://schemas.openxmlformats.org/officeDocument/2006/relationships/customXml" Target="ink/ink1147.xml"/><Relationship Id="rId2540" Type="http://schemas.openxmlformats.org/officeDocument/2006/relationships/image" Target="media/image1269.emf"/><Relationship Id="rId305" Type="http://schemas.openxmlformats.org/officeDocument/2006/relationships/image" Target="media/image149.emf"/><Relationship Id="rId512" Type="http://schemas.openxmlformats.org/officeDocument/2006/relationships/customXml" Target="ink/ink253.xml"/><Relationship Id="rId957" Type="http://schemas.openxmlformats.org/officeDocument/2006/relationships/image" Target="media/image476.emf"/><Relationship Id="rId1142" Type="http://schemas.openxmlformats.org/officeDocument/2006/relationships/customXml" Target="ink/ink567.xml"/><Relationship Id="rId1587" Type="http://schemas.openxmlformats.org/officeDocument/2006/relationships/customXml" Target="ink/ink779.xml"/><Relationship Id="rId1794" Type="http://schemas.openxmlformats.org/officeDocument/2006/relationships/image" Target="media/image893.emf"/><Relationship Id="rId2400" Type="http://schemas.openxmlformats.org/officeDocument/2006/relationships/image" Target="media/image1198.emf"/><Relationship Id="rId86" Type="http://schemas.openxmlformats.org/officeDocument/2006/relationships/customXml" Target="ink/ink40.xml"/><Relationship Id="rId817" Type="http://schemas.openxmlformats.org/officeDocument/2006/relationships/image" Target="media/image405.emf"/><Relationship Id="rId1002" Type="http://schemas.openxmlformats.org/officeDocument/2006/relationships/customXml" Target="ink/ink497.xml"/><Relationship Id="rId1447" Type="http://schemas.openxmlformats.org/officeDocument/2006/relationships/customXml" Target="ink/ink715.xml"/><Relationship Id="rId1654" Type="http://schemas.openxmlformats.org/officeDocument/2006/relationships/image" Target="media/image824.emf"/><Relationship Id="rId1861" Type="http://schemas.openxmlformats.org/officeDocument/2006/relationships/customXml" Target="ink/ink913.xml"/><Relationship Id="rId1307" Type="http://schemas.openxmlformats.org/officeDocument/2006/relationships/image" Target="media/image651.emf"/><Relationship Id="rId1514" Type="http://schemas.openxmlformats.org/officeDocument/2006/relationships/oleObject" Target="embeddings/oleObject9.bin"/><Relationship Id="rId1721" Type="http://schemas.openxmlformats.org/officeDocument/2006/relationships/customXml" Target="ink/ink843.xml"/><Relationship Id="rId1959" Type="http://schemas.openxmlformats.org/officeDocument/2006/relationships/customXml" Target="ink/ink961.xml"/><Relationship Id="rId13" Type="http://schemas.openxmlformats.org/officeDocument/2006/relationships/image" Target="media/image3.emf"/><Relationship Id="rId1819" Type="http://schemas.openxmlformats.org/officeDocument/2006/relationships/customXml" Target="ink/ink892.xml"/><Relationship Id="rId2190" Type="http://schemas.openxmlformats.org/officeDocument/2006/relationships/image" Target="media/image1093.emf"/><Relationship Id="rId2288" Type="http://schemas.openxmlformats.org/officeDocument/2006/relationships/image" Target="media/image1142.emf"/><Relationship Id="rId2495" Type="http://schemas.openxmlformats.org/officeDocument/2006/relationships/image" Target="media/image1246.emf"/><Relationship Id="rId162" Type="http://schemas.openxmlformats.org/officeDocument/2006/relationships/customXml" Target="ink/ink78.xml"/><Relationship Id="rId467" Type="http://schemas.openxmlformats.org/officeDocument/2006/relationships/image" Target="media/image230.emf"/><Relationship Id="rId1097" Type="http://schemas.openxmlformats.org/officeDocument/2006/relationships/image" Target="media/image546.emf"/><Relationship Id="rId2050" Type="http://schemas.openxmlformats.org/officeDocument/2006/relationships/image" Target="media/image1022.emf"/><Relationship Id="rId2148" Type="http://schemas.openxmlformats.org/officeDocument/2006/relationships/customXml" Target="ink/ink1055.xml"/><Relationship Id="rId674" Type="http://schemas.openxmlformats.org/officeDocument/2006/relationships/customXml" Target="ink/ink334.xml"/><Relationship Id="rId881" Type="http://schemas.openxmlformats.org/officeDocument/2006/relationships/image" Target="media/image438.emf"/><Relationship Id="rId979" Type="http://schemas.openxmlformats.org/officeDocument/2006/relationships/image" Target="media/image487.emf"/><Relationship Id="rId2355" Type="http://schemas.openxmlformats.org/officeDocument/2006/relationships/customXml" Target="ink/ink1158.xml"/><Relationship Id="rId2562" Type="http://schemas.openxmlformats.org/officeDocument/2006/relationships/image" Target="media/image1280.emf"/><Relationship Id="rId327" Type="http://schemas.openxmlformats.org/officeDocument/2006/relationships/image" Target="media/image160.emf"/><Relationship Id="rId534" Type="http://schemas.openxmlformats.org/officeDocument/2006/relationships/customXml" Target="ink/ink264.xml"/><Relationship Id="rId741" Type="http://schemas.openxmlformats.org/officeDocument/2006/relationships/image" Target="media/image367.emf"/><Relationship Id="rId839" Type="http://schemas.openxmlformats.org/officeDocument/2006/relationships/image" Target="media/image417.emf"/><Relationship Id="rId1164" Type="http://schemas.openxmlformats.org/officeDocument/2006/relationships/customXml" Target="ink/ink578.xml"/><Relationship Id="rId1371" Type="http://schemas.openxmlformats.org/officeDocument/2006/relationships/image" Target="media/image683.emf"/><Relationship Id="rId1469" Type="http://schemas.openxmlformats.org/officeDocument/2006/relationships/customXml" Target="ink/ink726.xml"/><Relationship Id="rId2008" Type="http://schemas.openxmlformats.org/officeDocument/2006/relationships/image" Target="media/image1001.emf"/><Relationship Id="rId2215" Type="http://schemas.openxmlformats.org/officeDocument/2006/relationships/customXml" Target="ink/ink1088.xml"/><Relationship Id="rId2422" Type="http://schemas.openxmlformats.org/officeDocument/2006/relationships/image" Target="media/image1209.emf"/><Relationship Id="rId601" Type="http://schemas.openxmlformats.org/officeDocument/2006/relationships/image" Target="media/image297.emf"/><Relationship Id="rId1024" Type="http://schemas.openxmlformats.org/officeDocument/2006/relationships/customXml" Target="ink/ink508.xml"/><Relationship Id="rId1231" Type="http://schemas.openxmlformats.org/officeDocument/2006/relationships/image" Target="media/image613.emf"/><Relationship Id="rId1676" Type="http://schemas.openxmlformats.org/officeDocument/2006/relationships/image" Target="media/image835.emf"/><Relationship Id="rId1883" Type="http://schemas.openxmlformats.org/officeDocument/2006/relationships/customXml" Target="ink/ink924.xml"/><Relationship Id="rId906" Type="http://schemas.openxmlformats.org/officeDocument/2006/relationships/customXml" Target="ink/ink449.xml"/><Relationship Id="rId1329" Type="http://schemas.openxmlformats.org/officeDocument/2006/relationships/image" Target="media/image662.emf"/><Relationship Id="rId1536" Type="http://schemas.openxmlformats.org/officeDocument/2006/relationships/oleObject" Target="embeddings/oleObject10.bin"/><Relationship Id="rId1743" Type="http://schemas.openxmlformats.org/officeDocument/2006/relationships/customXml" Target="ink/ink854.xml"/><Relationship Id="rId1950" Type="http://schemas.openxmlformats.org/officeDocument/2006/relationships/image" Target="media/image972.emf"/><Relationship Id="rId35" Type="http://schemas.openxmlformats.org/officeDocument/2006/relationships/image" Target="media/image14.emf"/><Relationship Id="rId1603" Type="http://schemas.openxmlformats.org/officeDocument/2006/relationships/customXml" Target="ink/ink787.xml"/><Relationship Id="rId1810" Type="http://schemas.openxmlformats.org/officeDocument/2006/relationships/image" Target="media/image901.emf"/><Relationship Id="rId184" Type="http://schemas.openxmlformats.org/officeDocument/2006/relationships/customXml" Target="ink/ink89.xml"/><Relationship Id="rId391" Type="http://schemas.openxmlformats.org/officeDocument/2006/relationships/image" Target="media/image192.emf"/><Relationship Id="rId1908" Type="http://schemas.openxmlformats.org/officeDocument/2006/relationships/customXml" Target="ink/ink936.xml"/><Relationship Id="rId2072" Type="http://schemas.openxmlformats.org/officeDocument/2006/relationships/image" Target="media/image1033.emf"/><Relationship Id="rId251" Type="http://schemas.openxmlformats.org/officeDocument/2006/relationships/image" Target="media/image122.emf"/><Relationship Id="rId489" Type="http://schemas.openxmlformats.org/officeDocument/2006/relationships/image" Target="media/image241.emf"/><Relationship Id="rId696" Type="http://schemas.openxmlformats.org/officeDocument/2006/relationships/customXml" Target="ink/ink345.xml"/><Relationship Id="rId2377" Type="http://schemas.openxmlformats.org/officeDocument/2006/relationships/customXml" Target="ink/ink1169.xml"/><Relationship Id="rId349" Type="http://schemas.openxmlformats.org/officeDocument/2006/relationships/image" Target="media/image171.emf"/><Relationship Id="rId556" Type="http://schemas.openxmlformats.org/officeDocument/2006/relationships/customXml" Target="ink/ink275.xml"/><Relationship Id="rId763" Type="http://schemas.openxmlformats.org/officeDocument/2006/relationships/image" Target="media/image378.emf"/><Relationship Id="rId1186" Type="http://schemas.openxmlformats.org/officeDocument/2006/relationships/customXml" Target="ink/ink589.xml"/><Relationship Id="rId1393" Type="http://schemas.openxmlformats.org/officeDocument/2006/relationships/image" Target="media/image694.emf"/><Relationship Id="rId2237" Type="http://schemas.openxmlformats.org/officeDocument/2006/relationships/customXml" Target="ink/ink1099.xml"/><Relationship Id="rId2444" Type="http://schemas.openxmlformats.org/officeDocument/2006/relationships/image" Target="media/image1220.emf"/><Relationship Id="rId111" Type="http://schemas.openxmlformats.org/officeDocument/2006/relationships/image" Target="media/image52.emf"/><Relationship Id="rId209" Type="http://schemas.openxmlformats.org/officeDocument/2006/relationships/image" Target="media/image101.emf"/><Relationship Id="rId416" Type="http://schemas.openxmlformats.org/officeDocument/2006/relationships/customXml" Target="ink/ink205.xml"/><Relationship Id="rId970" Type="http://schemas.openxmlformats.org/officeDocument/2006/relationships/customXml" Target="ink/ink481.xml"/><Relationship Id="rId1046" Type="http://schemas.openxmlformats.org/officeDocument/2006/relationships/customXml" Target="ink/ink519.xml"/><Relationship Id="rId1253" Type="http://schemas.openxmlformats.org/officeDocument/2006/relationships/image" Target="media/image624.emf"/><Relationship Id="rId1698" Type="http://schemas.openxmlformats.org/officeDocument/2006/relationships/customXml" Target="ink/ink833.xml"/><Relationship Id="rId623" Type="http://schemas.openxmlformats.org/officeDocument/2006/relationships/image" Target="media/image308.emf"/><Relationship Id="rId830" Type="http://schemas.openxmlformats.org/officeDocument/2006/relationships/customXml" Target="ink/ink411.xml"/><Relationship Id="rId928" Type="http://schemas.openxmlformats.org/officeDocument/2006/relationships/customXml" Target="ink/ink460.xml"/><Relationship Id="rId1460" Type="http://schemas.openxmlformats.org/officeDocument/2006/relationships/image" Target="media/image727.emf"/><Relationship Id="rId1558" Type="http://schemas.openxmlformats.org/officeDocument/2006/relationships/image" Target="media/image776.emf"/><Relationship Id="rId1765" Type="http://schemas.openxmlformats.org/officeDocument/2006/relationships/customXml" Target="ink/ink865.xml"/><Relationship Id="rId2304" Type="http://schemas.openxmlformats.org/officeDocument/2006/relationships/image" Target="media/image1150.emf"/><Relationship Id="rId2511" Type="http://schemas.openxmlformats.org/officeDocument/2006/relationships/image" Target="media/image1254.emf"/><Relationship Id="rId57" Type="http://schemas.openxmlformats.org/officeDocument/2006/relationships/image" Target="media/image25.emf"/><Relationship Id="rId1113" Type="http://schemas.openxmlformats.org/officeDocument/2006/relationships/image" Target="media/image554.emf"/><Relationship Id="rId1320" Type="http://schemas.openxmlformats.org/officeDocument/2006/relationships/customXml" Target="ink/ink656.xml"/><Relationship Id="rId1418" Type="http://schemas.openxmlformats.org/officeDocument/2006/relationships/image" Target="media/image706.emf"/><Relationship Id="rId1972" Type="http://schemas.openxmlformats.org/officeDocument/2006/relationships/image" Target="media/image983.emf"/><Relationship Id="rId1625" Type="http://schemas.openxmlformats.org/officeDocument/2006/relationships/customXml" Target="ink/ink798.xml"/><Relationship Id="rId1832" Type="http://schemas.openxmlformats.org/officeDocument/2006/relationships/image" Target="media/image912.emf"/><Relationship Id="rId2094" Type="http://schemas.openxmlformats.org/officeDocument/2006/relationships/image" Target="media/image1044.emf"/><Relationship Id="rId273" Type="http://schemas.openxmlformats.org/officeDocument/2006/relationships/image" Target="media/image133.emf"/><Relationship Id="rId480" Type="http://schemas.openxmlformats.org/officeDocument/2006/relationships/customXml" Target="ink/ink237.xml"/><Relationship Id="rId2161" Type="http://schemas.openxmlformats.org/officeDocument/2006/relationships/customXml" Target="ink/ink1061.xml"/><Relationship Id="rId2399" Type="http://schemas.openxmlformats.org/officeDocument/2006/relationships/customXml" Target="ink/ink1180.xml"/><Relationship Id="rId133" Type="http://schemas.openxmlformats.org/officeDocument/2006/relationships/image" Target="media/image63.emf"/><Relationship Id="rId340" Type="http://schemas.openxmlformats.org/officeDocument/2006/relationships/customXml" Target="ink/ink167.xml"/><Relationship Id="rId578" Type="http://schemas.openxmlformats.org/officeDocument/2006/relationships/customXml" Target="ink/ink286.xml"/><Relationship Id="rId785" Type="http://schemas.openxmlformats.org/officeDocument/2006/relationships/image" Target="media/image389.emf"/><Relationship Id="rId992" Type="http://schemas.openxmlformats.org/officeDocument/2006/relationships/customXml" Target="ink/ink492.xml"/><Relationship Id="rId2021" Type="http://schemas.openxmlformats.org/officeDocument/2006/relationships/customXml" Target="ink/ink992.xml"/><Relationship Id="rId2259" Type="http://schemas.openxmlformats.org/officeDocument/2006/relationships/customXml" Target="ink/ink1110.xml"/><Relationship Id="rId2466" Type="http://schemas.openxmlformats.org/officeDocument/2006/relationships/image" Target="media/image1231.emf"/><Relationship Id="rId200" Type="http://schemas.openxmlformats.org/officeDocument/2006/relationships/customXml" Target="ink/ink97.xml"/><Relationship Id="rId438" Type="http://schemas.openxmlformats.org/officeDocument/2006/relationships/customXml" Target="ink/ink216.xml"/><Relationship Id="rId645" Type="http://schemas.openxmlformats.org/officeDocument/2006/relationships/image" Target="media/image319.emf"/><Relationship Id="rId852" Type="http://schemas.openxmlformats.org/officeDocument/2006/relationships/customXml" Target="ink/ink422.xml"/><Relationship Id="rId1068" Type="http://schemas.openxmlformats.org/officeDocument/2006/relationships/customXml" Target="ink/ink530.xml"/><Relationship Id="rId1275" Type="http://schemas.openxmlformats.org/officeDocument/2006/relationships/image" Target="media/image635.emf"/><Relationship Id="rId1482" Type="http://schemas.openxmlformats.org/officeDocument/2006/relationships/image" Target="media/image738.emf"/><Relationship Id="rId2119" Type="http://schemas.openxmlformats.org/officeDocument/2006/relationships/customXml" Target="ink/ink1041.xml"/><Relationship Id="rId2326" Type="http://schemas.openxmlformats.org/officeDocument/2006/relationships/image" Target="media/image1161.emf"/><Relationship Id="rId2533" Type="http://schemas.openxmlformats.org/officeDocument/2006/relationships/customXml" Target="ink/ink1246.xml"/><Relationship Id="rId505" Type="http://schemas.openxmlformats.org/officeDocument/2006/relationships/image" Target="media/image249.emf"/><Relationship Id="rId712" Type="http://schemas.openxmlformats.org/officeDocument/2006/relationships/customXml" Target="ink/ink353.xml"/><Relationship Id="rId1135" Type="http://schemas.openxmlformats.org/officeDocument/2006/relationships/image" Target="media/image565.emf"/><Relationship Id="rId1342" Type="http://schemas.openxmlformats.org/officeDocument/2006/relationships/customXml" Target="ink/ink667.xml"/><Relationship Id="rId1787" Type="http://schemas.openxmlformats.org/officeDocument/2006/relationships/customXml" Target="ink/ink876.xml"/><Relationship Id="rId1994" Type="http://schemas.openxmlformats.org/officeDocument/2006/relationships/image" Target="media/image994.emf"/><Relationship Id="rId79" Type="http://schemas.openxmlformats.org/officeDocument/2006/relationships/image" Target="media/image36.emf"/><Relationship Id="rId1202" Type="http://schemas.openxmlformats.org/officeDocument/2006/relationships/customXml" Target="ink/ink597.xml"/><Relationship Id="rId1647" Type="http://schemas.openxmlformats.org/officeDocument/2006/relationships/customXml" Target="ink/ink809.xml"/><Relationship Id="rId1854" Type="http://schemas.openxmlformats.org/officeDocument/2006/relationships/image" Target="media/image923.emf"/><Relationship Id="rId1507" Type="http://schemas.openxmlformats.org/officeDocument/2006/relationships/image" Target="media/image751.wmf"/><Relationship Id="rId1714" Type="http://schemas.openxmlformats.org/officeDocument/2006/relationships/customXml" Target="ink/ink841.xml"/><Relationship Id="rId295" Type="http://schemas.openxmlformats.org/officeDocument/2006/relationships/image" Target="media/image144.emf"/><Relationship Id="rId1921" Type="http://schemas.openxmlformats.org/officeDocument/2006/relationships/customXml" Target="ink/ink942.xml"/><Relationship Id="rId2183" Type="http://schemas.openxmlformats.org/officeDocument/2006/relationships/customXml" Target="ink/ink1072.xml"/><Relationship Id="rId2390" Type="http://schemas.openxmlformats.org/officeDocument/2006/relationships/image" Target="media/image1193.emf"/><Relationship Id="rId2488" Type="http://schemas.openxmlformats.org/officeDocument/2006/relationships/customXml" Target="ink/ink1224.xml"/><Relationship Id="rId155" Type="http://schemas.openxmlformats.org/officeDocument/2006/relationships/image" Target="media/image74.emf"/><Relationship Id="rId362" Type="http://schemas.openxmlformats.org/officeDocument/2006/relationships/customXml" Target="ink/ink178.xml"/><Relationship Id="rId1297" Type="http://schemas.openxmlformats.org/officeDocument/2006/relationships/image" Target="media/image646.emf"/><Relationship Id="rId2043" Type="http://schemas.openxmlformats.org/officeDocument/2006/relationships/customXml" Target="ink/ink1003.xml"/><Relationship Id="rId2250" Type="http://schemas.openxmlformats.org/officeDocument/2006/relationships/image" Target="media/image1123.emf"/><Relationship Id="rId222" Type="http://schemas.openxmlformats.org/officeDocument/2006/relationships/customXml" Target="ink/ink108.xml"/><Relationship Id="rId667" Type="http://schemas.openxmlformats.org/officeDocument/2006/relationships/image" Target="media/image330.emf"/><Relationship Id="rId874" Type="http://schemas.openxmlformats.org/officeDocument/2006/relationships/customXml" Target="ink/ink433.xml"/><Relationship Id="rId2110" Type="http://schemas.openxmlformats.org/officeDocument/2006/relationships/image" Target="media/image1052.emf"/><Relationship Id="rId2348" Type="http://schemas.openxmlformats.org/officeDocument/2006/relationships/image" Target="media/image1172.emf"/><Relationship Id="rId2555" Type="http://schemas.openxmlformats.org/officeDocument/2006/relationships/customXml" Target="ink/ink1257.xml"/><Relationship Id="rId527" Type="http://schemas.openxmlformats.org/officeDocument/2006/relationships/image" Target="media/image260.emf"/><Relationship Id="rId734" Type="http://schemas.openxmlformats.org/officeDocument/2006/relationships/customXml" Target="ink/ink364.xml"/><Relationship Id="rId941" Type="http://schemas.openxmlformats.org/officeDocument/2006/relationships/image" Target="media/image468.emf"/><Relationship Id="rId1157" Type="http://schemas.openxmlformats.org/officeDocument/2006/relationships/image" Target="media/image576.emf"/><Relationship Id="rId1364" Type="http://schemas.openxmlformats.org/officeDocument/2006/relationships/customXml" Target="ink/ink678.xml"/><Relationship Id="rId1571" Type="http://schemas.openxmlformats.org/officeDocument/2006/relationships/customXml" Target="ink/ink771.xml"/><Relationship Id="rId2208" Type="http://schemas.openxmlformats.org/officeDocument/2006/relationships/image" Target="media/image1102.emf"/><Relationship Id="rId2415" Type="http://schemas.openxmlformats.org/officeDocument/2006/relationships/customXml" Target="ink/ink1188.xml"/><Relationship Id="rId70" Type="http://schemas.openxmlformats.org/officeDocument/2006/relationships/customXml" Target="ink/ink32.xml"/><Relationship Id="rId801" Type="http://schemas.openxmlformats.org/officeDocument/2006/relationships/image" Target="media/image397.emf"/><Relationship Id="rId1017" Type="http://schemas.openxmlformats.org/officeDocument/2006/relationships/image" Target="media/image506.emf"/><Relationship Id="rId1224" Type="http://schemas.openxmlformats.org/officeDocument/2006/relationships/customXml" Target="ink/ink608.xml"/><Relationship Id="rId1431" Type="http://schemas.openxmlformats.org/officeDocument/2006/relationships/customXml" Target="ink/ink707.xml"/><Relationship Id="rId1669" Type="http://schemas.openxmlformats.org/officeDocument/2006/relationships/customXml" Target="ink/ink820.xml"/><Relationship Id="rId1876" Type="http://schemas.openxmlformats.org/officeDocument/2006/relationships/image" Target="media/image934.emf"/><Relationship Id="rId1529" Type="http://schemas.openxmlformats.org/officeDocument/2006/relationships/customXml" Target="ink/ink752.xml"/><Relationship Id="rId1736" Type="http://schemas.openxmlformats.org/officeDocument/2006/relationships/image" Target="media/image864.emf"/><Relationship Id="rId1943" Type="http://schemas.openxmlformats.org/officeDocument/2006/relationships/customXml" Target="ink/ink953.xml"/><Relationship Id="rId28" Type="http://schemas.openxmlformats.org/officeDocument/2006/relationships/customXml" Target="ink/ink11.xml"/><Relationship Id="rId1803" Type="http://schemas.openxmlformats.org/officeDocument/2006/relationships/customXml" Target="ink/ink884.xml"/><Relationship Id="rId177" Type="http://schemas.openxmlformats.org/officeDocument/2006/relationships/image" Target="media/image85.emf"/><Relationship Id="rId384" Type="http://schemas.openxmlformats.org/officeDocument/2006/relationships/customXml" Target="ink/ink189.xml"/><Relationship Id="rId591" Type="http://schemas.openxmlformats.org/officeDocument/2006/relationships/image" Target="media/image292.emf"/><Relationship Id="rId2065" Type="http://schemas.openxmlformats.org/officeDocument/2006/relationships/customXml" Target="ink/ink1014.xml"/><Relationship Id="rId2272" Type="http://schemas.openxmlformats.org/officeDocument/2006/relationships/image" Target="media/image1134.emf"/><Relationship Id="rId244" Type="http://schemas.openxmlformats.org/officeDocument/2006/relationships/customXml" Target="ink/ink119.xml"/><Relationship Id="rId689" Type="http://schemas.openxmlformats.org/officeDocument/2006/relationships/image" Target="media/image341.emf"/><Relationship Id="rId896" Type="http://schemas.openxmlformats.org/officeDocument/2006/relationships/customXml" Target="ink/ink444.xml"/><Relationship Id="rId1081" Type="http://schemas.openxmlformats.org/officeDocument/2006/relationships/image" Target="media/image538.emf"/><Relationship Id="rId451" Type="http://schemas.openxmlformats.org/officeDocument/2006/relationships/image" Target="media/image222.emf"/><Relationship Id="rId549" Type="http://schemas.openxmlformats.org/officeDocument/2006/relationships/image" Target="media/image271.emf"/><Relationship Id="rId756" Type="http://schemas.openxmlformats.org/officeDocument/2006/relationships/customXml" Target="ink/ink375.xml"/><Relationship Id="rId1179" Type="http://schemas.openxmlformats.org/officeDocument/2006/relationships/image" Target="media/image587.emf"/><Relationship Id="rId1386" Type="http://schemas.openxmlformats.org/officeDocument/2006/relationships/customXml" Target="ink/ink688.xml"/><Relationship Id="rId1593" Type="http://schemas.openxmlformats.org/officeDocument/2006/relationships/customXml" Target="ink/ink782.xml"/><Relationship Id="rId2132" Type="http://schemas.openxmlformats.org/officeDocument/2006/relationships/customXml" Target="ink/ink1047.xml"/><Relationship Id="rId2437" Type="http://schemas.openxmlformats.org/officeDocument/2006/relationships/customXml" Target="ink/ink1199.xml"/><Relationship Id="rId104" Type="http://schemas.openxmlformats.org/officeDocument/2006/relationships/customXml" Target="ink/ink49.xml"/><Relationship Id="rId311" Type="http://schemas.openxmlformats.org/officeDocument/2006/relationships/image" Target="media/image152.emf"/><Relationship Id="rId409" Type="http://schemas.openxmlformats.org/officeDocument/2006/relationships/image" Target="media/image201.emf"/><Relationship Id="rId963" Type="http://schemas.openxmlformats.org/officeDocument/2006/relationships/image" Target="media/image479.emf"/><Relationship Id="rId1039" Type="http://schemas.openxmlformats.org/officeDocument/2006/relationships/image" Target="media/image517.emf"/><Relationship Id="rId1246" Type="http://schemas.openxmlformats.org/officeDocument/2006/relationships/customXml" Target="ink/ink619.xml"/><Relationship Id="rId1898" Type="http://schemas.openxmlformats.org/officeDocument/2006/relationships/customXml" Target="ink/ink931.xml"/><Relationship Id="rId92" Type="http://schemas.openxmlformats.org/officeDocument/2006/relationships/customXml" Target="ink/ink43.xml"/><Relationship Id="rId616" Type="http://schemas.openxmlformats.org/officeDocument/2006/relationships/customXml" Target="ink/ink305.xml"/><Relationship Id="rId823" Type="http://schemas.openxmlformats.org/officeDocument/2006/relationships/image" Target="media/image409.emf"/><Relationship Id="rId1453" Type="http://schemas.openxmlformats.org/officeDocument/2006/relationships/customXml" Target="ink/ink718.xml"/><Relationship Id="rId1660" Type="http://schemas.openxmlformats.org/officeDocument/2006/relationships/image" Target="media/image827.emf"/><Relationship Id="rId1758" Type="http://schemas.openxmlformats.org/officeDocument/2006/relationships/image" Target="media/image875.emf"/><Relationship Id="rId2504" Type="http://schemas.openxmlformats.org/officeDocument/2006/relationships/customXml" Target="ink/ink1232.xml"/><Relationship Id="rId1106" Type="http://schemas.openxmlformats.org/officeDocument/2006/relationships/customXml" Target="ink/ink549.xml"/><Relationship Id="rId1313" Type="http://schemas.openxmlformats.org/officeDocument/2006/relationships/image" Target="media/image654.emf"/><Relationship Id="rId1520" Type="http://schemas.openxmlformats.org/officeDocument/2006/relationships/image" Target="media/image757.emf"/><Relationship Id="rId1965" Type="http://schemas.openxmlformats.org/officeDocument/2006/relationships/customXml" Target="ink/ink964.xml"/><Relationship Id="rId1618" Type="http://schemas.openxmlformats.org/officeDocument/2006/relationships/image" Target="media/image806.emf"/><Relationship Id="rId1825" Type="http://schemas.openxmlformats.org/officeDocument/2006/relationships/customXml" Target="ink/ink895.xml"/><Relationship Id="rId199" Type="http://schemas.openxmlformats.org/officeDocument/2006/relationships/image" Target="media/image96.emf"/><Relationship Id="rId2087" Type="http://schemas.openxmlformats.org/officeDocument/2006/relationships/customXml" Target="ink/ink1025.xml"/><Relationship Id="rId2294" Type="http://schemas.openxmlformats.org/officeDocument/2006/relationships/image" Target="media/image1145.emf"/><Relationship Id="rId266" Type="http://schemas.openxmlformats.org/officeDocument/2006/relationships/customXml" Target="ink/ink130.xml"/><Relationship Id="rId473" Type="http://schemas.openxmlformats.org/officeDocument/2006/relationships/image" Target="media/image233.emf"/><Relationship Id="rId680" Type="http://schemas.openxmlformats.org/officeDocument/2006/relationships/customXml" Target="ink/ink337.xml"/><Relationship Id="rId2154" Type="http://schemas.openxmlformats.org/officeDocument/2006/relationships/customXml" Target="ink/ink1058.xml"/><Relationship Id="rId2361" Type="http://schemas.openxmlformats.org/officeDocument/2006/relationships/customXml" Target="ink/ink1161.xml"/><Relationship Id="rId126" Type="http://schemas.openxmlformats.org/officeDocument/2006/relationships/customXml" Target="ink/ink60.xml"/><Relationship Id="rId333" Type="http://schemas.openxmlformats.org/officeDocument/2006/relationships/image" Target="media/image163.emf"/><Relationship Id="rId540" Type="http://schemas.openxmlformats.org/officeDocument/2006/relationships/customXml" Target="ink/ink267.xml"/><Relationship Id="rId778" Type="http://schemas.openxmlformats.org/officeDocument/2006/relationships/customXml" Target="ink/ink386.xml"/><Relationship Id="rId985" Type="http://schemas.openxmlformats.org/officeDocument/2006/relationships/image" Target="media/image490.emf"/><Relationship Id="rId1170" Type="http://schemas.openxmlformats.org/officeDocument/2006/relationships/customXml" Target="ink/ink581.xml"/><Relationship Id="rId2014" Type="http://schemas.openxmlformats.org/officeDocument/2006/relationships/image" Target="media/image1004.emf"/><Relationship Id="rId2221" Type="http://schemas.openxmlformats.org/officeDocument/2006/relationships/customXml" Target="ink/ink1091.xml"/><Relationship Id="rId2459" Type="http://schemas.openxmlformats.org/officeDocument/2006/relationships/customXml" Target="ink/ink1210.xml"/><Relationship Id="rId638" Type="http://schemas.openxmlformats.org/officeDocument/2006/relationships/customXml" Target="ink/ink316.xml"/><Relationship Id="rId845" Type="http://schemas.openxmlformats.org/officeDocument/2006/relationships/image" Target="media/image420.emf"/><Relationship Id="rId1030" Type="http://schemas.openxmlformats.org/officeDocument/2006/relationships/customXml" Target="ink/ink511.xml"/><Relationship Id="rId1268" Type="http://schemas.openxmlformats.org/officeDocument/2006/relationships/customXml" Target="ink/ink630.xml"/><Relationship Id="rId1475" Type="http://schemas.openxmlformats.org/officeDocument/2006/relationships/customXml" Target="ink/ink729.xml"/><Relationship Id="rId1682" Type="http://schemas.openxmlformats.org/officeDocument/2006/relationships/image" Target="media/image838.emf"/><Relationship Id="rId2319" Type="http://schemas.openxmlformats.org/officeDocument/2006/relationships/customXml" Target="ink/ink1140.xml"/><Relationship Id="rId2526" Type="http://schemas.openxmlformats.org/officeDocument/2006/relationships/image" Target="media/image1262.emf"/><Relationship Id="rId400" Type="http://schemas.openxmlformats.org/officeDocument/2006/relationships/customXml" Target="ink/ink197.xml"/><Relationship Id="rId705" Type="http://schemas.openxmlformats.org/officeDocument/2006/relationships/image" Target="media/image349.emf"/><Relationship Id="rId1128" Type="http://schemas.openxmlformats.org/officeDocument/2006/relationships/customXml" Target="ink/ink560.xml"/><Relationship Id="rId1335" Type="http://schemas.openxmlformats.org/officeDocument/2006/relationships/image" Target="media/image665.emf"/><Relationship Id="rId1542" Type="http://schemas.openxmlformats.org/officeDocument/2006/relationships/image" Target="media/image768.emf"/><Relationship Id="rId1987" Type="http://schemas.openxmlformats.org/officeDocument/2006/relationships/customXml" Target="ink/ink975.xml"/><Relationship Id="rId912" Type="http://schemas.openxmlformats.org/officeDocument/2006/relationships/customXml" Target="ink/ink452.xml"/><Relationship Id="rId1847" Type="http://schemas.openxmlformats.org/officeDocument/2006/relationships/customXml" Target="ink/ink906.xml"/><Relationship Id="rId41" Type="http://schemas.openxmlformats.org/officeDocument/2006/relationships/image" Target="media/image17.emf"/><Relationship Id="rId1402" Type="http://schemas.openxmlformats.org/officeDocument/2006/relationships/customXml" Target="ink/ink694.xml"/><Relationship Id="rId1707" Type="http://schemas.openxmlformats.org/officeDocument/2006/relationships/image" Target="media/image850.emf"/><Relationship Id="rId190" Type="http://schemas.openxmlformats.org/officeDocument/2006/relationships/customXml" Target="ink/ink92.xml"/><Relationship Id="rId288" Type="http://schemas.openxmlformats.org/officeDocument/2006/relationships/customXml" Target="ink/ink141.xml"/><Relationship Id="rId1914" Type="http://schemas.openxmlformats.org/officeDocument/2006/relationships/image" Target="media/image954.emf"/><Relationship Id="rId495" Type="http://schemas.openxmlformats.org/officeDocument/2006/relationships/image" Target="media/image244.emf"/><Relationship Id="rId2176" Type="http://schemas.openxmlformats.org/officeDocument/2006/relationships/image" Target="media/image1086.emf"/><Relationship Id="rId2383" Type="http://schemas.openxmlformats.org/officeDocument/2006/relationships/customXml" Target="ink/ink1172.xml"/><Relationship Id="rId148" Type="http://schemas.openxmlformats.org/officeDocument/2006/relationships/customXml" Target="ink/ink71.xml"/><Relationship Id="rId355" Type="http://schemas.openxmlformats.org/officeDocument/2006/relationships/image" Target="media/image174.emf"/><Relationship Id="rId562" Type="http://schemas.openxmlformats.org/officeDocument/2006/relationships/customXml" Target="ink/ink278.xml"/><Relationship Id="rId1192" Type="http://schemas.openxmlformats.org/officeDocument/2006/relationships/customXml" Target="ink/ink592.xml"/><Relationship Id="rId2036" Type="http://schemas.openxmlformats.org/officeDocument/2006/relationships/image" Target="media/image1015.emf"/><Relationship Id="rId2243" Type="http://schemas.openxmlformats.org/officeDocument/2006/relationships/customXml" Target="ink/ink1102.xml"/><Relationship Id="rId2450" Type="http://schemas.openxmlformats.org/officeDocument/2006/relationships/image" Target="media/image1223.emf"/><Relationship Id="rId215" Type="http://schemas.openxmlformats.org/officeDocument/2006/relationships/image" Target="media/image104.emf"/><Relationship Id="rId422" Type="http://schemas.openxmlformats.org/officeDocument/2006/relationships/customXml" Target="ink/ink208.xml"/><Relationship Id="rId867" Type="http://schemas.openxmlformats.org/officeDocument/2006/relationships/image" Target="media/image431.emf"/><Relationship Id="rId1052" Type="http://schemas.openxmlformats.org/officeDocument/2006/relationships/customXml" Target="ink/ink522.xml"/><Relationship Id="rId1497" Type="http://schemas.openxmlformats.org/officeDocument/2006/relationships/customXml" Target="ink/ink740.xml"/><Relationship Id="rId2103" Type="http://schemas.openxmlformats.org/officeDocument/2006/relationships/customXml" Target="ink/ink1033.xml"/><Relationship Id="rId2310" Type="http://schemas.openxmlformats.org/officeDocument/2006/relationships/image" Target="media/image1153.emf"/><Relationship Id="rId2548" Type="http://schemas.openxmlformats.org/officeDocument/2006/relationships/image" Target="media/image1273.emf"/><Relationship Id="rId727" Type="http://schemas.openxmlformats.org/officeDocument/2006/relationships/image" Target="media/image360.emf"/><Relationship Id="rId934" Type="http://schemas.openxmlformats.org/officeDocument/2006/relationships/customXml" Target="ink/ink463.xml"/><Relationship Id="rId1357" Type="http://schemas.openxmlformats.org/officeDocument/2006/relationships/image" Target="media/image676.emf"/><Relationship Id="rId1564" Type="http://schemas.openxmlformats.org/officeDocument/2006/relationships/image" Target="media/image779.emf"/><Relationship Id="rId1771" Type="http://schemas.openxmlformats.org/officeDocument/2006/relationships/customXml" Target="ink/ink868.xml"/><Relationship Id="rId2408" Type="http://schemas.openxmlformats.org/officeDocument/2006/relationships/image" Target="media/image1202.emf"/><Relationship Id="rId63" Type="http://schemas.openxmlformats.org/officeDocument/2006/relationships/image" Target="media/image28.emf"/><Relationship Id="rId1217" Type="http://schemas.openxmlformats.org/officeDocument/2006/relationships/image" Target="media/image606.emf"/><Relationship Id="rId1424" Type="http://schemas.openxmlformats.org/officeDocument/2006/relationships/image" Target="media/image709.emf"/><Relationship Id="rId1631" Type="http://schemas.openxmlformats.org/officeDocument/2006/relationships/customXml" Target="ink/ink801.xml"/><Relationship Id="rId1869" Type="http://schemas.openxmlformats.org/officeDocument/2006/relationships/customXml" Target="ink/ink917.xml"/><Relationship Id="rId1729" Type="http://schemas.openxmlformats.org/officeDocument/2006/relationships/customXml" Target="ink/ink847.xml"/><Relationship Id="rId1936" Type="http://schemas.openxmlformats.org/officeDocument/2006/relationships/image" Target="media/image965.emf"/><Relationship Id="rId2198" Type="http://schemas.openxmlformats.org/officeDocument/2006/relationships/image" Target="media/image1097.emf"/><Relationship Id="rId377" Type="http://schemas.openxmlformats.org/officeDocument/2006/relationships/image" Target="media/image185.emf"/><Relationship Id="rId584" Type="http://schemas.openxmlformats.org/officeDocument/2006/relationships/customXml" Target="ink/ink289.xml"/><Relationship Id="rId2058" Type="http://schemas.openxmlformats.org/officeDocument/2006/relationships/image" Target="media/image1026.emf"/><Relationship Id="rId2265" Type="http://schemas.openxmlformats.org/officeDocument/2006/relationships/customXml" Target="ink/ink1113.xml"/><Relationship Id="rId5" Type="http://schemas.openxmlformats.org/officeDocument/2006/relationships/webSettings" Target="webSettings.xml"/><Relationship Id="rId237" Type="http://schemas.openxmlformats.org/officeDocument/2006/relationships/image" Target="media/image115.emf"/><Relationship Id="rId791" Type="http://schemas.openxmlformats.org/officeDocument/2006/relationships/image" Target="media/image392.emf"/><Relationship Id="rId889" Type="http://schemas.openxmlformats.org/officeDocument/2006/relationships/image" Target="media/image442.emf"/><Relationship Id="rId1074" Type="http://schemas.openxmlformats.org/officeDocument/2006/relationships/customXml" Target="ink/ink533.xml"/><Relationship Id="rId2472" Type="http://schemas.openxmlformats.org/officeDocument/2006/relationships/image" Target="media/image1234.emf"/><Relationship Id="rId444" Type="http://schemas.openxmlformats.org/officeDocument/2006/relationships/customXml" Target="ink/ink219.xml"/><Relationship Id="rId651" Type="http://schemas.openxmlformats.org/officeDocument/2006/relationships/image" Target="media/image322.emf"/><Relationship Id="rId749" Type="http://schemas.openxmlformats.org/officeDocument/2006/relationships/image" Target="media/image371.emf"/><Relationship Id="rId1281" Type="http://schemas.openxmlformats.org/officeDocument/2006/relationships/image" Target="media/image638.emf"/><Relationship Id="rId1379" Type="http://schemas.openxmlformats.org/officeDocument/2006/relationships/oleObject" Target="embeddings/oleObject1.bin"/><Relationship Id="rId1586" Type="http://schemas.openxmlformats.org/officeDocument/2006/relationships/image" Target="media/image790.emf"/><Relationship Id="rId2125" Type="http://schemas.openxmlformats.org/officeDocument/2006/relationships/customXml" Target="ink/ink1044.xml"/><Relationship Id="rId2332" Type="http://schemas.openxmlformats.org/officeDocument/2006/relationships/image" Target="media/image1164.emf"/><Relationship Id="rId304" Type="http://schemas.openxmlformats.org/officeDocument/2006/relationships/customXml" Target="ink/ink149.xml"/><Relationship Id="rId511" Type="http://schemas.openxmlformats.org/officeDocument/2006/relationships/image" Target="media/image252.emf"/><Relationship Id="rId609" Type="http://schemas.openxmlformats.org/officeDocument/2006/relationships/image" Target="media/image301.emf"/><Relationship Id="rId956" Type="http://schemas.openxmlformats.org/officeDocument/2006/relationships/customXml" Target="ink/ink474.xml"/><Relationship Id="rId1141" Type="http://schemas.openxmlformats.org/officeDocument/2006/relationships/image" Target="media/image568.emf"/><Relationship Id="rId1239" Type="http://schemas.openxmlformats.org/officeDocument/2006/relationships/image" Target="media/image617.emf"/><Relationship Id="rId1793" Type="http://schemas.openxmlformats.org/officeDocument/2006/relationships/customXml" Target="ink/ink879.xml"/><Relationship Id="rId85" Type="http://schemas.openxmlformats.org/officeDocument/2006/relationships/image" Target="media/image39.emf"/><Relationship Id="rId816" Type="http://schemas.openxmlformats.org/officeDocument/2006/relationships/customXml" Target="ink/ink405.xml"/><Relationship Id="rId1001" Type="http://schemas.openxmlformats.org/officeDocument/2006/relationships/image" Target="media/image498.emf"/><Relationship Id="rId1446" Type="http://schemas.openxmlformats.org/officeDocument/2006/relationships/image" Target="media/image720.emf"/><Relationship Id="rId1653" Type="http://schemas.openxmlformats.org/officeDocument/2006/relationships/customXml" Target="ink/ink812.xml"/><Relationship Id="rId1860" Type="http://schemas.openxmlformats.org/officeDocument/2006/relationships/image" Target="media/image926.emf"/><Relationship Id="rId1306" Type="http://schemas.openxmlformats.org/officeDocument/2006/relationships/customXml" Target="ink/ink649.xml"/><Relationship Id="rId1513" Type="http://schemas.openxmlformats.org/officeDocument/2006/relationships/image" Target="media/image754.wmf"/><Relationship Id="rId1720" Type="http://schemas.openxmlformats.org/officeDocument/2006/relationships/image" Target="media/image856.emf"/><Relationship Id="rId1958" Type="http://schemas.openxmlformats.org/officeDocument/2006/relationships/image" Target="media/image976.emf"/><Relationship Id="rId12" Type="http://schemas.openxmlformats.org/officeDocument/2006/relationships/customXml" Target="ink/ink3.xml"/><Relationship Id="rId1818" Type="http://schemas.openxmlformats.org/officeDocument/2006/relationships/image" Target="media/image905.emf"/><Relationship Id="rId161" Type="http://schemas.openxmlformats.org/officeDocument/2006/relationships/image" Target="media/image77.emf"/><Relationship Id="rId399" Type="http://schemas.openxmlformats.org/officeDocument/2006/relationships/image" Target="media/image196.emf"/><Relationship Id="rId2287" Type="http://schemas.openxmlformats.org/officeDocument/2006/relationships/customXml" Target="ink/ink1124.xml"/><Relationship Id="rId2494" Type="http://schemas.openxmlformats.org/officeDocument/2006/relationships/customXml" Target="ink/ink1227.xml"/><Relationship Id="rId259" Type="http://schemas.openxmlformats.org/officeDocument/2006/relationships/image" Target="media/image126.emf"/><Relationship Id="rId466" Type="http://schemas.openxmlformats.org/officeDocument/2006/relationships/customXml" Target="ink/ink230.xml"/><Relationship Id="rId673" Type="http://schemas.openxmlformats.org/officeDocument/2006/relationships/image" Target="media/image333.emf"/><Relationship Id="rId880" Type="http://schemas.openxmlformats.org/officeDocument/2006/relationships/customXml" Target="ink/ink436.xml"/><Relationship Id="rId1096" Type="http://schemas.openxmlformats.org/officeDocument/2006/relationships/customXml" Target="ink/ink544.xml"/><Relationship Id="rId2147" Type="http://schemas.openxmlformats.org/officeDocument/2006/relationships/image" Target="media/image1071.emf"/><Relationship Id="rId2354" Type="http://schemas.openxmlformats.org/officeDocument/2006/relationships/image" Target="media/image1175.emf"/><Relationship Id="rId2561" Type="http://schemas.openxmlformats.org/officeDocument/2006/relationships/customXml" Target="ink/ink1260.xml"/><Relationship Id="rId119" Type="http://schemas.openxmlformats.org/officeDocument/2006/relationships/image" Target="media/image56.emf"/><Relationship Id="rId326" Type="http://schemas.openxmlformats.org/officeDocument/2006/relationships/customXml" Target="ink/ink160.xml"/><Relationship Id="rId533" Type="http://schemas.openxmlformats.org/officeDocument/2006/relationships/image" Target="media/image263.emf"/><Relationship Id="rId978" Type="http://schemas.openxmlformats.org/officeDocument/2006/relationships/customXml" Target="ink/ink485.xml"/><Relationship Id="rId1163" Type="http://schemas.openxmlformats.org/officeDocument/2006/relationships/image" Target="media/image579.emf"/><Relationship Id="rId1370" Type="http://schemas.openxmlformats.org/officeDocument/2006/relationships/customXml" Target="ink/ink681.xml"/><Relationship Id="rId2007" Type="http://schemas.openxmlformats.org/officeDocument/2006/relationships/customXml" Target="ink/ink985.xml"/><Relationship Id="rId2214" Type="http://schemas.openxmlformats.org/officeDocument/2006/relationships/image" Target="media/image1105.emf"/><Relationship Id="rId740" Type="http://schemas.openxmlformats.org/officeDocument/2006/relationships/customXml" Target="ink/ink367.xml"/><Relationship Id="rId838" Type="http://schemas.openxmlformats.org/officeDocument/2006/relationships/customXml" Target="ink/ink415.xml"/><Relationship Id="rId1023" Type="http://schemas.openxmlformats.org/officeDocument/2006/relationships/image" Target="media/image509.emf"/><Relationship Id="rId1468" Type="http://schemas.openxmlformats.org/officeDocument/2006/relationships/image" Target="media/image731.emf"/><Relationship Id="rId1675" Type="http://schemas.openxmlformats.org/officeDocument/2006/relationships/customXml" Target="ink/ink823.xml"/><Relationship Id="rId1882" Type="http://schemas.openxmlformats.org/officeDocument/2006/relationships/image" Target="media/image937.emf"/><Relationship Id="rId2421" Type="http://schemas.openxmlformats.org/officeDocument/2006/relationships/customXml" Target="ink/ink1191.xml"/><Relationship Id="rId2519" Type="http://schemas.openxmlformats.org/officeDocument/2006/relationships/customXml" Target="ink/ink1239.xml"/><Relationship Id="rId600" Type="http://schemas.openxmlformats.org/officeDocument/2006/relationships/customXml" Target="ink/ink297.xml"/><Relationship Id="rId1230" Type="http://schemas.openxmlformats.org/officeDocument/2006/relationships/customXml" Target="ink/ink611.xml"/><Relationship Id="rId1328" Type="http://schemas.openxmlformats.org/officeDocument/2006/relationships/customXml" Target="ink/ink660.xml"/><Relationship Id="rId1535" Type="http://schemas.openxmlformats.org/officeDocument/2006/relationships/image" Target="media/image765.wmf"/><Relationship Id="rId905" Type="http://schemas.openxmlformats.org/officeDocument/2006/relationships/image" Target="media/image450.emf"/><Relationship Id="rId1742" Type="http://schemas.openxmlformats.org/officeDocument/2006/relationships/image" Target="media/image867.emf"/><Relationship Id="rId34" Type="http://schemas.openxmlformats.org/officeDocument/2006/relationships/customXml" Target="ink/ink14.xml"/><Relationship Id="rId1602" Type="http://schemas.openxmlformats.org/officeDocument/2006/relationships/image" Target="media/image798.emf"/><Relationship Id="rId183" Type="http://schemas.openxmlformats.org/officeDocument/2006/relationships/image" Target="media/image88.emf"/><Relationship Id="rId390" Type="http://schemas.openxmlformats.org/officeDocument/2006/relationships/customXml" Target="ink/ink192.xml"/><Relationship Id="rId1907" Type="http://schemas.openxmlformats.org/officeDocument/2006/relationships/image" Target="media/image950.emf"/><Relationship Id="rId2071" Type="http://schemas.openxmlformats.org/officeDocument/2006/relationships/customXml" Target="ink/ink1017.xml"/><Relationship Id="rId250" Type="http://schemas.openxmlformats.org/officeDocument/2006/relationships/customXml" Target="ink/ink122.xml"/><Relationship Id="rId488" Type="http://schemas.openxmlformats.org/officeDocument/2006/relationships/customXml" Target="ink/ink241.xml"/><Relationship Id="rId695" Type="http://schemas.openxmlformats.org/officeDocument/2006/relationships/image" Target="media/image344.emf"/><Relationship Id="rId2169" Type="http://schemas.openxmlformats.org/officeDocument/2006/relationships/customXml" Target="ink/ink1065.xml"/><Relationship Id="rId2376" Type="http://schemas.openxmlformats.org/officeDocument/2006/relationships/image" Target="media/image1186.emf"/><Relationship Id="rId110" Type="http://schemas.openxmlformats.org/officeDocument/2006/relationships/customXml" Target="ink/ink52.xml"/><Relationship Id="rId348" Type="http://schemas.openxmlformats.org/officeDocument/2006/relationships/customXml" Target="ink/ink171.xml"/><Relationship Id="rId555" Type="http://schemas.openxmlformats.org/officeDocument/2006/relationships/image" Target="media/image274.emf"/><Relationship Id="rId762" Type="http://schemas.openxmlformats.org/officeDocument/2006/relationships/customXml" Target="ink/ink378.xml"/><Relationship Id="rId1185" Type="http://schemas.openxmlformats.org/officeDocument/2006/relationships/image" Target="media/image590.emf"/><Relationship Id="rId1392" Type="http://schemas.openxmlformats.org/officeDocument/2006/relationships/customXml" Target="ink/ink691.xml"/><Relationship Id="rId2029" Type="http://schemas.openxmlformats.org/officeDocument/2006/relationships/customXml" Target="ink/ink996.xml"/><Relationship Id="rId2236" Type="http://schemas.openxmlformats.org/officeDocument/2006/relationships/image" Target="media/image1116.emf"/><Relationship Id="rId2443" Type="http://schemas.openxmlformats.org/officeDocument/2006/relationships/customXml" Target="ink/ink1202.xml"/><Relationship Id="rId208" Type="http://schemas.openxmlformats.org/officeDocument/2006/relationships/customXml" Target="ink/ink101.xml"/><Relationship Id="rId415" Type="http://schemas.openxmlformats.org/officeDocument/2006/relationships/image" Target="media/image204.emf"/><Relationship Id="rId622" Type="http://schemas.openxmlformats.org/officeDocument/2006/relationships/customXml" Target="ink/ink308.xml"/><Relationship Id="rId1045" Type="http://schemas.openxmlformats.org/officeDocument/2006/relationships/image" Target="media/image520.emf"/><Relationship Id="rId1252" Type="http://schemas.openxmlformats.org/officeDocument/2006/relationships/customXml" Target="ink/ink622.xml"/><Relationship Id="rId1697" Type="http://schemas.openxmlformats.org/officeDocument/2006/relationships/image" Target="media/image845.emf"/><Relationship Id="rId2303" Type="http://schemas.openxmlformats.org/officeDocument/2006/relationships/customXml" Target="ink/ink1132.xml"/><Relationship Id="rId2510" Type="http://schemas.openxmlformats.org/officeDocument/2006/relationships/customXml" Target="ink/ink1235.xml"/><Relationship Id="rId927" Type="http://schemas.openxmlformats.org/officeDocument/2006/relationships/image" Target="media/image461.emf"/><Relationship Id="rId1112" Type="http://schemas.openxmlformats.org/officeDocument/2006/relationships/customXml" Target="ink/ink552.xml"/><Relationship Id="rId1557" Type="http://schemas.openxmlformats.org/officeDocument/2006/relationships/customXml" Target="ink/ink764.xml"/><Relationship Id="rId1764" Type="http://schemas.openxmlformats.org/officeDocument/2006/relationships/image" Target="media/image878.emf"/><Relationship Id="rId1971" Type="http://schemas.openxmlformats.org/officeDocument/2006/relationships/customXml" Target="ink/ink967.xml"/><Relationship Id="rId56" Type="http://schemas.openxmlformats.org/officeDocument/2006/relationships/customXml" Target="ink/ink25.xml"/><Relationship Id="rId1417" Type="http://schemas.openxmlformats.org/officeDocument/2006/relationships/customXml" Target="ink/ink700.xml"/><Relationship Id="rId1624" Type="http://schemas.openxmlformats.org/officeDocument/2006/relationships/image" Target="media/image809.emf"/><Relationship Id="rId1831" Type="http://schemas.openxmlformats.org/officeDocument/2006/relationships/customXml" Target="ink/ink898.xml"/><Relationship Id="rId1929" Type="http://schemas.openxmlformats.org/officeDocument/2006/relationships/customXml" Target="ink/ink946.xml"/><Relationship Id="rId2093" Type="http://schemas.openxmlformats.org/officeDocument/2006/relationships/customXml" Target="ink/ink1028.xml"/><Relationship Id="rId2398" Type="http://schemas.openxmlformats.org/officeDocument/2006/relationships/image" Target="media/image1197.emf"/><Relationship Id="rId272" Type="http://schemas.openxmlformats.org/officeDocument/2006/relationships/customXml" Target="ink/ink133.xml"/><Relationship Id="rId577" Type="http://schemas.openxmlformats.org/officeDocument/2006/relationships/image" Target="media/image285.emf"/><Relationship Id="rId2160" Type="http://schemas.openxmlformats.org/officeDocument/2006/relationships/image" Target="media/image1078.emf"/><Relationship Id="rId2258" Type="http://schemas.openxmlformats.org/officeDocument/2006/relationships/image" Target="media/image1127.emf"/><Relationship Id="rId132" Type="http://schemas.openxmlformats.org/officeDocument/2006/relationships/customXml" Target="ink/ink63.xml"/><Relationship Id="rId784" Type="http://schemas.openxmlformats.org/officeDocument/2006/relationships/customXml" Target="ink/ink389.xml"/><Relationship Id="rId991" Type="http://schemas.openxmlformats.org/officeDocument/2006/relationships/image" Target="media/image493.emf"/><Relationship Id="rId1067" Type="http://schemas.openxmlformats.org/officeDocument/2006/relationships/image" Target="media/image531.emf"/><Relationship Id="rId2020" Type="http://schemas.openxmlformats.org/officeDocument/2006/relationships/image" Target="media/image1007.emf"/><Relationship Id="rId2465" Type="http://schemas.openxmlformats.org/officeDocument/2006/relationships/customXml" Target="ink/ink1213.xml"/><Relationship Id="rId437" Type="http://schemas.openxmlformats.org/officeDocument/2006/relationships/image" Target="media/image215.emf"/><Relationship Id="rId644" Type="http://schemas.openxmlformats.org/officeDocument/2006/relationships/customXml" Target="ink/ink319.xml"/><Relationship Id="rId851" Type="http://schemas.openxmlformats.org/officeDocument/2006/relationships/image" Target="media/image423.emf"/><Relationship Id="rId1274" Type="http://schemas.openxmlformats.org/officeDocument/2006/relationships/customXml" Target="ink/ink633.xml"/><Relationship Id="rId1481" Type="http://schemas.openxmlformats.org/officeDocument/2006/relationships/customXml" Target="ink/ink732.xml"/><Relationship Id="rId1579" Type="http://schemas.openxmlformats.org/officeDocument/2006/relationships/customXml" Target="ink/ink775.xml"/><Relationship Id="rId2118" Type="http://schemas.openxmlformats.org/officeDocument/2006/relationships/image" Target="media/image1056.emf"/><Relationship Id="rId2325" Type="http://schemas.openxmlformats.org/officeDocument/2006/relationships/customXml" Target="ink/ink1143.xml"/><Relationship Id="rId2532" Type="http://schemas.openxmlformats.org/officeDocument/2006/relationships/image" Target="media/image1265.emf"/><Relationship Id="rId504" Type="http://schemas.openxmlformats.org/officeDocument/2006/relationships/customXml" Target="ink/ink249.xml"/><Relationship Id="rId711" Type="http://schemas.openxmlformats.org/officeDocument/2006/relationships/image" Target="media/image352.emf"/><Relationship Id="rId949" Type="http://schemas.openxmlformats.org/officeDocument/2006/relationships/image" Target="media/image472.emf"/><Relationship Id="rId1134" Type="http://schemas.openxmlformats.org/officeDocument/2006/relationships/customXml" Target="ink/ink563.xml"/><Relationship Id="rId1341" Type="http://schemas.openxmlformats.org/officeDocument/2006/relationships/image" Target="media/image668.emf"/><Relationship Id="rId1786" Type="http://schemas.openxmlformats.org/officeDocument/2006/relationships/image" Target="media/image889.emf"/><Relationship Id="rId1993" Type="http://schemas.openxmlformats.org/officeDocument/2006/relationships/customXml" Target="ink/ink978.xml"/><Relationship Id="rId78" Type="http://schemas.openxmlformats.org/officeDocument/2006/relationships/customXml" Target="ink/ink36.xml"/><Relationship Id="rId809" Type="http://schemas.openxmlformats.org/officeDocument/2006/relationships/image" Target="media/image401.emf"/><Relationship Id="rId1201" Type="http://schemas.openxmlformats.org/officeDocument/2006/relationships/image" Target="media/image598.emf"/><Relationship Id="rId1439" Type="http://schemas.openxmlformats.org/officeDocument/2006/relationships/customXml" Target="ink/ink711.xml"/><Relationship Id="rId1646" Type="http://schemas.openxmlformats.org/officeDocument/2006/relationships/image" Target="media/image820.emf"/><Relationship Id="rId1853" Type="http://schemas.openxmlformats.org/officeDocument/2006/relationships/customXml" Target="ink/ink909.xml"/><Relationship Id="rId1506" Type="http://schemas.openxmlformats.org/officeDocument/2006/relationships/oleObject" Target="embeddings/oleObject6.bin"/><Relationship Id="rId1713" Type="http://schemas.openxmlformats.org/officeDocument/2006/relationships/image" Target="media/image853.emf"/><Relationship Id="rId1920" Type="http://schemas.openxmlformats.org/officeDocument/2006/relationships/image" Target="media/image957.emf"/><Relationship Id="rId294" Type="http://schemas.openxmlformats.org/officeDocument/2006/relationships/customXml" Target="ink/ink144.xml"/><Relationship Id="rId2182" Type="http://schemas.openxmlformats.org/officeDocument/2006/relationships/image" Target="media/image1089.emf"/><Relationship Id="rId154" Type="http://schemas.openxmlformats.org/officeDocument/2006/relationships/customXml" Target="ink/ink74.xml"/><Relationship Id="rId361" Type="http://schemas.openxmlformats.org/officeDocument/2006/relationships/image" Target="media/image177.emf"/><Relationship Id="rId599" Type="http://schemas.openxmlformats.org/officeDocument/2006/relationships/image" Target="media/image296.emf"/><Relationship Id="rId2042" Type="http://schemas.openxmlformats.org/officeDocument/2006/relationships/image" Target="media/image1018.emf"/><Relationship Id="rId2487" Type="http://schemas.openxmlformats.org/officeDocument/2006/relationships/image" Target="media/image1242.wmf"/><Relationship Id="rId459" Type="http://schemas.openxmlformats.org/officeDocument/2006/relationships/image" Target="media/image226.emf"/><Relationship Id="rId666" Type="http://schemas.openxmlformats.org/officeDocument/2006/relationships/customXml" Target="ink/ink330.xml"/><Relationship Id="rId873" Type="http://schemas.openxmlformats.org/officeDocument/2006/relationships/image" Target="media/image434.emf"/><Relationship Id="rId1089" Type="http://schemas.openxmlformats.org/officeDocument/2006/relationships/image" Target="media/image542.emf"/><Relationship Id="rId1296" Type="http://schemas.openxmlformats.org/officeDocument/2006/relationships/customXml" Target="ink/ink644.xml"/><Relationship Id="rId2347" Type="http://schemas.openxmlformats.org/officeDocument/2006/relationships/customXml" Target="ink/ink1154.xml"/><Relationship Id="rId2554" Type="http://schemas.openxmlformats.org/officeDocument/2006/relationships/image" Target="media/image1276.emf"/><Relationship Id="rId221" Type="http://schemas.openxmlformats.org/officeDocument/2006/relationships/image" Target="media/image107.emf"/><Relationship Id="rId319" Type="http://schemas.openxmlformats.org/officeDocument/2006/relationships/image" Target="media/image156.emf"/><Relationship Id="rId526" Type="http://schemas.openxmlformats.org/officeDocument/2006/relationships/customXml" Target="ink/ink260.xml"/><Relationship Id="rId1156" Type="http://schemas.openxmlformats.org/officeDocument/2006/relationships/customXml" Target="ink/ink574.xml"/><Relationship Id="rId1363" Type="http://schemas.openxmlformats.org/officeDocument/2006/relationships/image" Target="media/image679.emf"/><Relationship Id="rId2207" Type="http://schemas.openxmlformats.org/officeDocument/2006/relationships/customXml" Target="ink/ink1084.xml"/><Relationship Id="rId733" Type="http://schemas.openxmlformats.org/officeDocument/2006/relationships/image" Target="media/image363.emf"/><Relationship Id="rId940" Type="http://schemas.openxmlformats.org/officeDocument/2006/relationships/customXml" Target="ink/ink466.xml"/><Relationship Id="rId1016" Type="http://schemas.openxmlformats.org/officeDocument/2006/relationships/customXml" Target="ink/ink504.xml"/><Relationship Id="rId1570" Type="http://schemas.openxmlformats.org/officeDocument/2006/relationships/image" Target="media/image782.emf"/><Relationship Id="rId1668" Type="http://schemas.openxmlformats.org/officeDocument/2006/relationships/image" Target="media/image831.emf"/><Relationship Id="rId1875" Type="http://schemas.openxmlformats.org/officeDocument/2006/relationships/customXml" Target="ink/ink920.xml"/><Relationship Id="rId2414" Type="http://schemas.openxmlformats.org/officeDocument/2006/relationships/image" Target="media/image1205.emf"/><Relationship Id="rId800" Type="http://schemas.openxmlformats.org/officeDocument/2006/relationships/customXml" Target="ink/ink397.xml"/><Relationship Id="rId1223" Type="http://schemas.openxmlformats.org/officeDocument/2006/relationships/image" Target="media/image609.emf"/><Relationship Id="rId1430" Type="http://schemas.openxmlformats.org/officeDocument/2006/relationships/image" Target="media/image712.emf"/><Relationship Id="rId1528" Type="http://schemas.openxmlformats.org/officeDocument/2006/relationships/image" Target="media/image761.emf"/><Relationship Id="rId1735" Type="http://schemas.openxmlformats.org/officeDocument/2006/relationships/customXml" Target="ink/ink850.xml"/><Relationship Id="rId1942" Type="http://schemas.openxmlformats.org/officeDocument/2006/relationships/image" Target="media/image968.emf"/><Relationship Id="rId27" Type="http://schemas.openxmlformats.org/officeDocument/2006/relationships/image" Target="media/image10.emf"/><Relationship Id="rId1802" Type="http://schemas.openxmlformats.org/officeDocument/2006/relationships/image" Target="media/image897.emf"/><Relationship Id="rId176" Type="http://schemas.openxmlformats.org/officeDocument/2006/relationships/customXml" Target="ink/ink85.xml"/><Relationship Id="rId383" Type="http://schemas.openxmlformats.org/officeDocument/2006/relationships/image" Target="media/image188.emf"/><Relationship Id="rId590" Type="http://schemas.openxmlformats.org/officeDocument/2006/relationships/customXml" Target="ink/ink292.xml"/><Relationship Id="rId2064" Type="http://schemas.openxmlformats.org/officeDocument/2006/relationships/image" Target="media/image1029.emf"/><Relationship Id="rId2271" Type="http://schemas.openxmlformats.org/officeDocument/2006/relationships/customXml" Target="ink/ink1116.xml"/><Relationship Id="rId243" Type="http://schemas.openxmlformats.org/officeDocument/2006/relationships/image" Target="media/image118.emf"/><Relationship Id="rId450" Type="http://schemas.openxmlformats.org/officeDocument/2006/relationships/customXml" Target="ink/ink222.xml"/><Relationship Id="rId688" Type="http://schemas.openxmlformats.org/officeDocument/2006/relationships/customXml" Target="ink/ink341.xml"/><Relationship Id="rId895" Type="http://schemas.openxmlformats.org/officeDocument/2006/relationships/image" Target="media/image445.emf"/><Relationship Id="rId1080" Type="http://schemas.openxmlformats.org/officeDocument/2006/relationships/customXml" Target="ink/ink536.xml"/><Relationship Id="rId2131" Type="http://schemas.openxmlformats.org/officeDocument/2006/relationships/image" Target="media/image1063.wmf"/><Relationship Id="rId2369" Type="http://schemas.openxmlformats.org/officeDocument/2006/relationships/customXml" Target="ink/ink1165.xml"/><Relationship Id="rId103" Type="http://schemas.openxmlformats.org/officeDocument/2006/relationships/image" Target="media/image48.emf"/><Relationship Id="rId310" Type="http://schemas.openxmlformats.org/officeDocument/2006/relationships/customXml" Target="ink/ink152.xml"/><Relationship Id="rId548" Type="http://schemas.openxmlformats.org/officeDocument/2006/relationships/customXml" Target="ink/ink271.xml"/><Relationship Id="rId755" Type="http://schemas.openxmlformats.org/officeDocument/2006/relationships/image" Target="media/image374.emf"/><Relationship Id="rId962" Type="http://schemas.openxmlformats.org/officeDocument/2006/relationships/customXml" Target="ink/ink477.xml"/><Relationship Id="rId1178" Type="http://schemas.openxmlformats.org/officeDocument/2006/relationships/customXml" Target="ink/ink585.xml"/><Relationship Id="rId1385" Type="http://schemas.openxmlformats.org/officeDocument/2006/relationships/image" Target="media/image690.emf"/><Relationship Id="rId1592" Type="http://schemas.openxmlformats.org/officeDocument/2006/relationships/image" Target="media/image793.emf"/><Relationship Id="rId2229" Type="http://schemas.openxmlformats.org/officeDocument/2006/relationships/customXml" Target="ink/ink1095.xml"/><Relationship Id="rId2436" Type="http://schemas.openxmlformats.org/officeDocument/2006/relationships/image" Target="media/image1216.emf"/><Relationship Id="rId91" Type="http://schemas.openxmlformats.org/officeDocument/2006/relationships/image" Target="media/image42.emf"/><Relationship Id="rId408" Type="http://schemas.openxmlformats.org/officeDocument/2006/relationships/customXml" Target="ink/ink201.xml"/><Relationship Id="rId615" Type="http://schemas.openxmlformats.org/officeDocument/2006/relationships/image" Target="media/image304.emf"/><Relationship Id="rId822" Type="http://schemas.openxmlformats.org/officeDocument/2006/relationships/customXml" Target="ink/ink407.xml"/><Relationship Id="rId1038" Type="http://schemas.openxmlformats.org/officeDocument/2006/relationships/customXml" Target="ink/ink515.xml"/><Relationship Id="rId1245" Type="http://schemas.openxmlformats.org/officeDocument/2006/relationships/image" Target="media/image620.emf"/><Relationship Id="rId1452" Type="http://schemas.openxmlformats.org/officeDocument/2006/relationships/image" Target="media/image723.emf"/><Relationship Id="rId1897" Type="http://schemas.openxmlformats.org/officeDocument/2006/relationships/image" Target="media/image945.emf"/><Relationship Id="rId2503" Type="http://schemas.openxmlformats.org/officeDocument/2006/relationships/image" Target="media/image1250.emf"/><Relationship Id="rId1105" Type="http://schemas.openxmlformats.org/officeDocument/2006/relationships/image" Target="media/image550.emf"/><Relationship Id="rId1312" Type="http://schemas.openxmlformats.org/officeDocument/2006/relationships/customXml" Target="ink/ink652.xml"/><Relationship Id="rId1757" Type="http://schemas.openxmlformats.org/officeDocument/2006/relationships/customXml" Target="ink/ink861.xml"/><Relationship Id="rId1964" Type="http://schemas.openxmlformats.org/officeDocument/2006/relationships/image" Target="media/image979.emf"/><Relationship Id="rId49" Type="http://schemas.openxmlformats.org/officeDocument/2006/relationships/image" Target="media/image21.emf"/><Relationship Id="rId1617" Type="http://schemas.openxmlformats.org/officeDocument/2006/relationships/customXml" Target="ink/ink794.xml"/><Relationship Id="rId1824" Type="http://schemas.openxmlformats.org/officeDocument/2006/relationships/image" Target="media/image908.emf"/><Relationship Id="rId198" Type="http://schemas.openxmlformats.org/officeDocument/2006/relationships/customXml" Target="ink/ink96.xml"/><Relationship Id="rId321" Type="http://schemas.openxmlformats.org/officeDocument/2006/relationships/image" Target="media/image157.emf"/><Relationship Id="rId419" Type="http://schemas.openxmlformats.org/officeDocument/2006/relationships/image" Target="media/image206.emf"/><Relationship Id="rId626" Type="http://schemas.openxmlformats.org/officeDocument/2006/relationships/customXml" Target="ink/ink310.xml"/><Relationship Id="rId973" Type="http://schemas.openxmlformats.org/officeDocument/2006/relationships/image" Target="media/image484.emf"/><Relationship Id="rId1049" Type="http://schemas.openxmlformats.org/officeDocument/2006/relationships/image" Target="media/image522.emf"/><Relationship Id="rId1256" Type="http://schemas.openxmlformats.org/officeDocument/2006/relationships/customXml" Target="ink/ink624.xml"/><Relationship Id="rId2002" Type="http://schemas.openxmlformats.org/officeDocument/2006/relationships/image" Target="media/image998.emf"/><Relationship Id="rId2086" Type="http://schemas.openxmlformats.org/officeDocument/2006/relationships/image" Target="media/image1040.emf"/><Relationship Id="rId2307" Type="http://schemas.openxmlformats.org/officeDocument/2006/relationships/customXml" Target="ink/ink1134.xml"/><Relationship Id="rId833" Type="http://schemas.openxmlformats.org/officeDocument/2006/relationships/image" Target="media/image414.emf"/><Relationship Id="rId1116" Type="http://schemas.openxmlformats.org/officeDocument/2006/relationships/customXml" Target="ink/ink554.xml"/><Relationship Id="rId1463" Type="http://schemas.openxmlformats.org/officeDocument/2006/relationships/customXml" Target="ink/ink723.xml"/><Relationship Id="rId1670" Type="http://schemas.openxmlformats.org/officeDocument/2006/relationships/image" Target="media/image832.emf"/><Relationship Id="rId1768" Type="http://schemas.openxmlformats.org/officeDocument/2006/relationships/image" Target="media/image880.emf"/><Relationship Id="rId2293" Type="http://schemas.openxmlformats.org/officeDocument/2006/relationships/customXml" Target="ink/ink1127.xml"/><Relationship Id="rId2514" Type="http://schemas.openxmlformats.org/officeDocument/2006/relationships/customXml" Target="ink/ink1237.xml"/><Relationship Id="rId265" Type="http://schemas.openxmlformats.org/officeDocument/2006/relationships/image" Target="media/image129.emf"/><Relationship Id="rId472" Type="http://schemas.openxmlformats.org/officeDocument/2006/relationships/customXml" Target="ink/ink233.xml"/><Relationship Id="rId900" Type="http://schemas.openxmlformats.org/officeDocument/2006/relationships/customXml" Target="ink/ink446.xml"/><Relationship Id="rId1323" Type="http://schemas.openxmlformats.org/officeDocument/2006/relationships/image" Target="media/image659.emf"/><Relationship Id="rId1530" Type="http://schemas.openxmlformats.org/officeDocument/2006/relationships/image" Target="media/image762.emf"/><Relationship Id="rId1628" Type="http://schemas.openxmlformats.org/officeDocument/2006/relationships/image" Target="media/image811.emf"/><Relationship Id="rId1975" Type="http://schemas.openxmlformats.org/officeDocument/2006/relationships/customXml" Target="ink/ink969.xml"/><Relationship Id="rId2153" Type="http://schemas.openxmlformats.org/officeDocument/2006/relationships/image" Target="media/image1074.emf"/><Relationship Id="rId2360" Type="http://schemas.openxmlformats.org/officeDocument/2006/relationships/image" Target="media/image1178.emf"/><Relationship Id="rId125" Type="http://schemas.openxmlformats.org/officeDocument/2006/relationships/image" Target="media/image59.emf"/><Relationship Id="rId332" Type="http://schemas.openxmlformats.org/officeDocument/2006/relationships/customXml" Target="ink/ink163.xml"/><Relationship Id="rId777" Type="http://schemas.openxmlformats.org/officeDocument/2006/relationships/image" Target="media/image385.emf"/><Relationship Id="rId984" Type="http://schemas.openxmlformats.org/officeDocument/2006/relationships/customXml" Target="ink/ink488.xml"/><Relationship Id="rId1835" Type="http://schemas.openxmlformats.org/officeDocument/2006/relationships/customXml" Target="ink/ink900.xml"/><Relationship Id="rId2013" Type="http://schemas.openxmlformats.org/officeDocument/2006/relationships/customXml" Target="ink/ink988.xml"/><Relationship Id="rId2220" Type="http://schemas.openxmlformats.org/officeDocument/2006/relationships/image" Target="media/image1108.emf"/><Relationship Id="rId2458" Type="http://schemas.openxmlformats.org/officeDocument/2006/relationships/image" Target="media/image1227.emf"/><Relationship Id="rId637" Type="http://schemas.openxmlformats.org/officeDocument/2006/relationships/image" Target="media/image315.emf"/><Relationship Id="rId844" Type="http://schemas.openxmlformats.org/officeDocument/2006/relationships/customXml" Target="ink/ink418.xml"/><Relationship Id="rId1267" Type="http://schemas.openxmlformats.org/officeDocument/2006/relationships/image" Target="media/image631.emf"/><Relationship Id="rId1474" Type="http://schemas.openxmlformats.org/officeDocument/2006/relationships/image" Target="media/image734.emf"/><Relationship Id="rId1681" Type="http://schemas.openxmlformats.org/officeDocument/2006/relationships/customXml" Target="ink/ink826.xml"/><Relationship Id="rId1902" Type="http://schemas.openxmlformats.org/officeDocument/2006/relationships/customXml" Target="ink/ink933.xml"/><Relationship Id="rId2097" Type="http://schemas.openxmlformats.org/officeDocument/2006/relationships/customXml" Target="ink/ink1030.xml"/><Relationship Id="rId2318" Type="http://schemas.openxmlformats.org/officeDocument/2006/relationships/image" Target="media/image1157.emf"/><Relationship Id="rId2525" Type="http://schemas.openxmlformats.org/officeDocument/2006/relationships/customXml" Target="ink/ink1242.xml"/><Relationship Id="rId276" Type="http://schemas.openxmlformats.org/officeDocument/2006/relationships/customXml" Target="ink/ink135.xml"/><Relationship Id="rId483" Type="http://schemas.openxmlformats.org/officeDocument/2006/relationships/image" Target="media/image238.emf"/><Relationship Id="rId690" Type="http://schemas.openxmlformats.org/officeDocument/2006/relationships/customXml" Target="ink/ink342.xml"/><Relationship Id="rId704" Type="http://schemas.openxmlformats.org/officeDocument/2006/relationships/customXml" Target="ink/ink349.xml"/><Relationship Id="rId911" Type="http://schemas.openxmlformats.org/officeDocument/2006/relationships/image" Target="media/image453.emf"/><Relationship Id="rId1127" Type="http://schemas.openxmlformats.org/officeDocument/2006/relationships/image" Target="media/image561.emf"/><Relationship Id="rId1334" Type="http://schemas.openxmlformats.org/officeDocument/2006/relationships/customXml" Target="ink/ink663.xml"/><Relationship Id="rId1541" Type="http://schemas.openxmlformats.org/officeDocument/2006/relationships/customXml" Target="ink/ink756.xml"/><Relationship Id="rId1779" Type="http://schemas.openxmlformats.org/officeDocument/2006/relationships/customXml" Target="ink/ink872.xml"/><Relationship Id="rId1986" Type="http://schemas.openxmlformats.org/officeDocument/2006/relationships/image" Target="media/image990.emf"/><Relationship Id="rId2164" Type="http://schemas.openxmlformats.org/officeDocument/2006/relationships/image" Target="media/image1080.emf"/><Relationship Id="rId2371" Type="http://schemas.openxmlformats.org/officeDocument/2006/relationships/customXml" Target="ink/ink1166.xml"/><Relationship Id="rId40" Type="http://schemas.openxmlformats.org/officeDocument/2006/relationships/customXml" Target="ink/ink17.xml"/><Relationship Id="rId136" Type="http://schemas.openxmlformats.org/officeDocument/2006/relationships/customXml" Target="ink/ink65.xml"/><Relationship Id="rId343" Type="http://schemas.openxmlformats.org/officeDocument/2006/relationships/image" Target="media/image168.emf"/><Relationship Id="rId550" Type="http://schemas.openxmlformats.org/officeDocument/2006/relationships/customXml" Target="ink/ink272.xml"/><Relationship Id="rId788" Type="http://schemas.openxmlformats.org/officeDocument/2006/relationships/customXml" Target="ink/ink391.xml"/><Relationship Id="rId995" Type="http://schemas.openxmlformats.org/officeDocument/2006/relationships/image" Target="media/image495.emf"/><Relationship Id="rId1180" Type="http://schemas.openxmlformats.org/officeDocument/2006/relationships/customXml" Target="ink/ink586.xml"/><Relationship Id="rId1401" Type="http://schemas.openxmlformats.org/officeDocument/2006/relationships/image" Target="media/image698.emf"/><Relationship Id="rId1639" Type="http://schemas.openxmlformats.org/officeDocument/2006/relationships/customXml" Target="ink/ink805.xml"/><Relationship Id="rId1846" Type="http://schemas.openxmlformats.org/officeDocument/2006/relationships/image" Target="media/image919.emf"/><Relationship Id="rId2024" Type="http://schemas.openxmlformats.org/officeDocument/2006/relationships/image" Target="media/image1009.emf"/><Relationship Id="rId2231" Type="http://schemas.openxmlformats.org/officeDocument/2006/relationships/customXml" Target="ink/ink1096.xml"/><Relationship Id="rId2469" Type="http://schemas.openxmlformats.org/officeDocument/2006/relationships/customXml" Target="ink/ink1215.xml"/><Relationship Id="rId203" Type="http://schemas.openxmlformats.org/officeDocument/2006/relationships/image" Target="media/image98.emf"/><Relationship Id="rId648" Type="http://schemas.openxmlformats.org/officeDocument/2006/relationships/customXml" Target="ink/ink321.xml"/><Relationship Id="rId855" Type="http://schemas.openxmlformats.org/officeDocument/2006/relationships/image" Target="media/image425.emf"/><Relationship Id="rId1040" Type="http://schemas.openxmlformats.org/officeDocument/2006/relationships/customXml" Target="ink/ink516.xml"/><Relationship Id="rId1278" Type="http://schemas.openxmlformats.org/officeDocument/2006/relationships/customXml" Target="ink/ink635.xml"/><Relationship Id="rId1485" Type="http://schemas.openxmlformats.org/officeDocument/2006/relationships/customXml" Target="ink/ink734.xml"/><Relationship Id="rId1692" Type="http://schemas.openxmlformats.org/officeDocument/2006/relationships/image" Target="media/image843.wmf"/><Relationship Id="rId1706" Type="http://schemas.openxmlformats.org/officeDocument/2006/relationships/customXml" Target="ink/ink837.xml"/><Relationship Id="rId1913" Type="http://schemas.openxmlformats.org/officeDocument/2006/relationships/customXml" Target="ink/ink938.xml"/><Relationship Id="rId2329" Type="http://schemas.openxmlformats.org/officeDocument/2006/relationships/customXml" Target="ink/ink1145.xml"/><Relationship Id="rId2536" Type="http://schemas.openxmlformats.org/officeDocument/2006/relationships/image" Target="media/image1267.emf"/><Relationship Id="rId287" Type="http://schemas.openxmlformats.org/officeDocument/2006/relationships/image" Target="media/image140.emf"/><Relationship Id="rId410" Type="http://schemas.openxmlformats.org/officeDocument/2006/relationships/customXml" Target="ink/ink202.xml"/><Relationship Id="rId494" Type="http://schemas.openxmlformats.org/officeDocument/2006/relationships/customXml" Target="ink/ink244.xml"/><Relationship Id="rId508" Type="http://schemas.openxmlformats.org/officeDocument/2006/relationships/customXml" Target="ink/ink251.xml"/><Relationship Id="rId715" Type="http://schemas.openxmlformats.org/officeDocument/2006/relationships/image" Target="media/image354.emf"/><Relationship Id="rId922" Type="http://schemas.openxmlformats.org/officeDocument/2006/relationships/customXml" Target="ink/ink457.xml"/><Relationship Id="rId1138" Type="http://schemas.openxmlformats.org/officeDocument/2006/relationships/customXml" Target="ink/ink565.xml"/><Relationship Id="rId1345" Type="http://schemas.openxmlformats.org/officeDocument/2006/relationships/image" Target="media/image670.emf"/><Relationship Id="rId1552" Type="http://schemas.openxmlformats.org/officeDocument/2006/relationships/image" Target="media/image773.emf"/><Relationship Id="rId1997" Type="http://schemas.openxmlformats.org/officeDocument/2006/relationships/customXml" Target="ink/ink980.xml"/><Relationship Id="rId2175" Type="http://schemas.openxmlformats.org/officeDocument/2006/relationships/customXml" Target="ink/ink1068.xml"/><Relationship Id="rId2382" Type="http://schemas.openxmlformats.org/officeDocument/2006/relationships/image" Target="media/image1189.emf"/><Relationship Id="rId147" Type="http://schemas.openxmlformats.org/officeDocument/2006/relationships/image" Target="media/image70.emf"/><Relationship Id="rId354" Type="http://schemas.openxmlformats.org/officeDocument/2006/relationships/customXml" Target="ink/ink174.xml"/><Relationship Id="rId799" Type="http://schemas.openxmlformats.org/officeDocument/2006/relationships/image" Target="media/image396.emf"/><Relationship Id="rId1191" Type="http://schemas.openxmlformats.org/officeDocument/2006/relationships/image" Target="media/image593.emf"/><Relationship Id="rId1205" Type="http://schemas.openxmlformats.org/officeDocument/2006/relationships/image" Target="media/image600.emf"/><Relationship Id="rId1857" Type="http://schemas.openxmlformats.org/officeDocument/2006/relationships/customXml" Target="ink/ink911.xml"/><Relationship Id="rId2035" Type="http://schemas.openxmlformats.org/officeDocument/2006/relationships/customXml" Target="ink/ink999.xml"/><Relationship Id="rId51" Type="http://schemas.openxmlformats.org/officeDocument/2006/relationships/image" Target="media/image22.emf"/><Relationship Id="rId561" Type="http://schemas.openxmlformats.org/officeDocument/2006/relationships/image" Target="media/image277.emf"/><Relationship Id="rId659" Type="http://schemas.openxmlformats.org/officeDocument/2006/relationships/image" Target="media/image326.emf"/><Relationship Id="rId866" Type="http://schemas.openxmlformats.org/officeDocument/2006/relationships/customXml" Target="ink/ink429.xml"/><Relationship Id="rId1289" Type="http://schemas.openxmlformats.org/officeDocument/2006/relationships/image" Target="media/image642.emf"/><Relationship Id="rId1412" Type="http://schemas.openxmlformats.org/officeDocument/2006/relationships/image" Target="media/image703.emf"/><Relationship Id="rId1496" Type="http://schemas.openxmlformats.org/officeDocument/2006/relationships/image" Target="media/image745.emf"/><Relationship Id="rId1717" Type="http://schemas.openxmlformats.org/officeDocument/2006/relationships/image" Target="media/image855.wmf"/><Relationship Id="rId1924" Type="http://schemas.openxmlformats.org/officeDocument/2006/relationships/image" Target="media/image959.emf"/><Relationship Id="rId2242" Type="http://schemas.openxmlformats.org/officeDocument/2006/relationships/image" Target="media/image1119.emf"/><Relationship Id="rId2547" Type="http://schemas.openxmlformats.org/officeDocument/2006/relationships/customXml" Target="ink/ink1253.xml"/><Relationship Id="rId214" Type="http://schemas.openxmlformats.org/officeDocument/2006/relationships/customXml" Target="ink/ink104.xml"/><Relationship Id="rId298" Type="http://schemas.openxmlformats.org/officeDocument/2006/relationships/customXml" Target="ink/ink146.xml"/><Relationship Id="rId421" Type="http://schemas.openxmlformats.org/officeDocument/2006/relationships/image" Target="media/image207.emf"/><Relationship Id="rId519" Type="http://schemas.openxmlformats.org/officeDocument/2006/relationships/image" Target="media/image256.emf"/><Relationship Id="rId1051" Type="http://schemas.openxmlformats.org/officeDocument/2006/relationships/image" Target="media/image523.emf"/><Relationship Id="rId1149" Type="http://schemas.openxmlformats.org/officeDocument/2006/relationships/image" Target="media/image572.emf"/><Relationship Id="rId1356" Type="http://schemas.openxmlformats.org/officeDocument/2006/relationships/customXml" Target="ink/ink674.xml"/><Relationship Id="rId2102" Type="http://schemas.openxmlformats.org/officeDocument/2006/relationships/image" Target="media/image1048.emf"/><Relationship Id="rId158" Type="http://schemas.openxmlformats.org/officeDocument/2006/relationships/customXml" Target="ink/ink76.xml"/><Relationship Id="rId726" Type="http://schemas.openxmlformats.org/officeDocument/2006/relationships/customXml" Target="ink/ink360.xml"/><Relationship Id="rId933" Type="http://schemas.openxmlformats.org/officeDocument/2006/relationships/image" Target="media/image464.emf"/><Relationship Id="rId1009" Type="http://schemas.openxmlformats.org/officeDocument/2006/relationships/image" Target="media/image502.emf"/><Relationship Id="rId1563" Type="http://schemas.openxmlformats.org/officeDocument/2006/relationships/customXml" Target="ink/ink767.xml"/><Relationship Id="rId1770" Type="http://schemas.openxmlformats.org/officeDocument/2006/relationships/image" Target="media/image881.emf"/><Relationship Id="rId1868" Type="http://schemas.openxmlformats.org/officeDocument/2006/relationships/image" Target="media/image930.emf"/><Relationship Id="rId2186" Type="http://schemas.openxmlformats.org/officeDocument/2006/relationships/image" Target="media/image1091.emf"/><Relationship Id="rId2393" Type="http://schemas.openxmlformats.org/officeDocument/2006/relationships/customXml" Target="ink/ink1177.xml"/><Relationship Id="rId2407" Type="http://schemas.openxmlformats.org/officeDocument/2006/relationships/customXml" Target="ink/ink1184.xml"/><Relationship Id="rId62" Type="http://schemas.openxmlformats.org/officeDocument/2006/relationships/customXml" Target="ink/ink28.xml"/><Relationship Id="rId365" Type="http://schemas.openxmlformats.org/officeDocument/2006/relationships/image" Target="media/image179.emf"/><Relationship Id="rId572" Type="http://schemas.openxmlformats.org/officeDocument/2006/relationships/customXml" Target="ink/ink283.xml"/><Relationship Id="rId1216" Type="http://schemas.openxmlformats.org/officeDocument/2006/relationships/customXml" Target="ink/ink604.xml"/><Relationship Id="rId1423" Type="http://schemas.openxmlformats.org/officeDocument/2006/relationships/customXml" Target="ink/ink703.xml"/><Relationship Id="rId1630" Type="http://schemas.openxmlformats.org/officeDocument/2006/relationships/image" Target="media/image812.emf"/><Relationship Id="rId2046" Type="http://schemas.openxmlformats.org/officeDocument/2006/relationships/image" Target="media/image1020.emf"/><Relationship Id="rId2253" Type="http://schemas.openxmlformats.org/officeDocument/2006/relationships/customXml" Target="ink/ink1107.xml"/><Relationship Id="rId2460" Type="http://schemas.openxmlformats.org/officeDocument/2006/relationships/image" Target="media/image1228.emf"/><Relationship Id="rId225" Type="http://schemas.openxmlformats.org/officeDocument/2006/relationships/image" Target="media/image109.emf"/><Relationship Id="rId432" Type="http://schemas.openxmlformats.org/officeDocument/2006/relationships/customXml" Target="ink/ink213.xml"/><Relationship Id="rId877" Type="http://schemas.openxmlformats.org/officeDocument/2006/relationships/image" Target="media/image436.emf"/><Relationship Id="rId1062" Type="http://schemas.openxmlformats.org/officeDocument/2006/relationships/customXml" Target="ink/ink527.xml"/><Relationship Id="rId1728" Type="http://schemas.openxmlformats.org/officeDocument/2006/relationships/image" Target="media/image860.emf"/><Relationship Id="rId1935" Type="http://schemas.openxmlformats.org/officeDocument/2006/relationships/customXml" Target="ink/ink949.xml"/><Relationship Id="rId2113" Type="http://schemas.openxmlformats.org/officeDocument/2006/relationships/customXml" Target="ink/ink1038.xml"/><Relationship Id="rId2320" Type="http://schemas.openxmlformats.org/officeDocument/2006/relationships/image" Target="media/image1158.emf"/><Relationship Id="rId2558" Type="http://schemas.openxmlformats.org/officeDocument/2006/relationships/image" Target="media/image1278.emf"/><Relationship Id="rId737" Type="http://schemas.openxmlformats.org/officeDocument/2006/relationships/image" Target="media/image365.emf"/><Relationship Id="rId944" Type="http://schemas.openxmlformats.org/officeDocument/2006/relationships/customXml" Target="ink/ink468.xml"/><Relationship Id="rId1367" Type="http://schemas.openxmlformats.org/officeDocument/2006/relationships/image" Target="media/image681.emf"/><Relationship Id="rId1574" Type="http://schemas.openxmlformats.org/officeDocument/2006/relationships/image" Target="media/image784.emf"/><Relationship Id="rId1781" Type="http://schemas.openxmlformats.org/officeDocument/2006/relationships/customXml" Target="ink/ink873.xml"/><Relationship Id="rId2197" Type="http://schemas.openxmlformats.org/officeDocument/2006/relationships/customXml" Target="ink/ink1079.xml"/><Relationship Id="rId2418" Type="http://schemas.openxmlformats.org/officeDocument/2006/relationships/image" Target="media/image1207.emf"/><Relationship Id="rId73" Type="http://schemas.openxmlformats.org/officeDocument/2006/relationships/image" Target="media/image33.emf"/><Relationship Id="rId169" Type="http://schemas.openxmlformats.org/officeDocument/2006/relationships/image" Target="media/image81.emf"/><Relationship Id="rId376" Type="http://schemas.openxmlformats.org/officeDocument/2006/relationships/customXml" Target="ink/ink185.xml"/><Relationship Id="rId583" Type="http://schemas.openxmlformats.org/officeDocument/2006/relationships/image" Target="media/image288.emf"/><Relationship Id="rId790" Type="http://schemas.openxmlformats.org/officeDocument/2006/relationships/customXml" Target="ink/ink392.xml"/><Relationship Id="rId804" Type="http://schemas.openxmlformats.org/officeDocument/2006/relationships/customXml" Target="ink/ink399.xml"/><Relationship Id="rId1227" Type="http://schemas.openxmlformats.org/officeDocument/2006/relationships/image" Target="media/image611.emf"/><Relationship Id="rId1434" Type="http://schemas.openxmlformats.org/officeDocument/2006/relationships/image" Target="media/image714.emf"/><Relationship Id="rId1641" Type="http://schemas.openxmlformats.org/officeDocument/2006/relationships/customXml" Target="ink/ink806.xml"/><Relationship Id="rId1879" Type="http://schemas.openxmlformats.org/officeDocument/2006/relationships/customXml" Target="ink/ink922.xml"/><Relationship Id="rId2057" Type="http://schemas.openxmlformats.org/officeDocument/2006/relationships/customXml" Target="ink/ink1010.xml"/><Relationship Id="rId2264" Type="http://schemas.openxmlformats.org/officeDocument/2006/relationships/image" Target="media/image1130.emf"/><Relationship Id="rId2471" Type="http://schemas.openxmlformats.org/officeDocument/2006/relationships/customXml" Target="ink/ink1216.xml"/><Relationship Id="rId4" Type="http://schemas.openxmlformats.org/officeDocument/2006/relationships/settings" Target="settings.xml"/><Relationship Id="rId236" Type="http://schemas.openxmlformats.org/officeDocument/2006/relationships/customXml" Target="ink/ink115.xml"/><Relationship Id="rId443" Type="http://schemas.openxmlformats.org/officeDocument/2006/relationships/image" Target="media/image218.emf"/><Relationship Id="rId650" Type="http://schemas.openxmlformats.org/officeDocument/2006/relationships/customXml" Target="ink/ink322.xml"/><Relationship Id="rId888" Type="http://schemas.openxmlformats.org/officeDocument/2006/relationships/customXml" Target="ink/ink440.xml"/><Relationship Id="rId1073" Type="http://schemas.openxmlformats.org/officeDocument/2006/relationships/image" Target="media/image534.emf"/><Relationship Id="rId1280" Type="http://schemas.openxmlformats.org/officeDocument/2006/relationships/customXml" Target="ink/ink636.xml"/><Relationship Id="rId1501" Type="http://schemas.openxmlformats.org/officeDocument/2006/relationships/customXml" Target="ink/ink742.xml"/><Relationship Id="rId1739" Type="http://schemas.openxmlformats.org/officeDocument/2006/relationships/customXml" Target="ink/ink852.xml"/><Relationship Id="rId1946" Type="http://schemas.openxmlformats.org/officeDocument/2006/relationships/image" Target="media/image970.emf"/><Relationship Id="rId2124" Type="http://schemas.openxmlformats.org/officeDocument/2006/relationships/image" Target="media/image1059.emf"/><Relationship Id="rId2331" Type="http://schemas.openxmlformats.org/officeDocument/2006/relationships/customXml" Target="ink/ink1146.xml"/><Relationship Id="rId2569" Type="http://schemas.openxmlformats.org/officeDocument/2006/relationships/customXml" Target="ink/ink1264.xml"/><Relationship Id="rId303" Type="http://schemas.openxmlformats.org/officeDocument/2006/relationships/image" Target="media/image148.emf"/><Relationship Id="rId748" Type="http://schemas.openxmlformats.org/officeDocument/2006/relationships/customXml" Target="ink/ink371.xml"/><Relationship Id="rId955" Type="http://schemas.openxmlformats.org/officeDocument/2006/relationships/image" Target="media/image475.emf"/><Relationship Id="rId1140" Type="http://schemas.openxmlformats.org/officeDocument/2006/relationships/customXml" Target="ink/ink566.xml"/><Relationship Id="rId1378" Type="http://schemas.openxmlformats.org/officeDocument/2006/relationships/image" Target="media/image687.wmf"/><Relationship Id="rId1585" Type="http://schemas.openxmlformats.org/officeDocument/2006/relationships/customXml" Target="ink/ink778.xml"/><Relationship Id="rId1792" Type="http://schemas.openxmlformats.org/officeDocument/2006/relationships/image" Target="media/image892.emf"/><Relationship Id="rId1806" Type="http://schemas.openxmlformats.org/officeDocument/2006/relationships/image" Target="media/image899.emf"/><Relationship Id="rId2429" Type="http://schemas.openxmlformats.org/officeDocument/2006/relationships/customXml" Target="ink/ink1195.xml"/><Relationship Id="rId84" Type="http://schemas.openxmlformats.org/officeDocument/2006/relationships/customXml" Target="ink/ink39.xml"/><Relationship Id="rId387" Type="http://schemas.openxmlformats.org/officeDocument/2006/relationships/image" Target="media/image190.emf"/><Relationship Id="rId510" Type="http://schemas.openxmlformats.org/officeDocument/2006/relationships/customXml" Target="ink/ink252.xml"/><Relationship Id="rId594" Type="http://schemas.openxmlformats.org/officeDocument/2006/relationships/customXml" Target="ink/ink294.xml"/><Relationship Id="rId608" Type="http://schemas.openxmlformats.org/officeDocument/2006/relationships/customXml" Target="ink/ink301.xml"/><Relationship Id="rId815" Type="http://schemas.openxmlformats.org/officeDocument/2006/relationships/image" Target="media/image404.emf"/><Relationship Id="rId1238" Type="http://schemas.openxmlformats.org/officeDocument/2006/relationships/customXml" Target="ink/ink615.xml"/><Relationship Id="rId1445" Type="http://schemas.openxmlformats.org/officeDocument/2006/relationships/customXml" Target="ink/ink714.xml"/><Relationship Id="rId1652" Type="http://schemas.openxmlformats.org/officeDocument/2006/relationships/image" Target="media/image823.emf"/><Relationship Id="rId2068" Type="http://schemas.openxmlformats.org/officeDocument/2006/relationships/image" Target="media/image1031.emf"/><Relationship Id="rId2275" Type="http://schemas.openxmlformats.org/officeDocument/2006/relationships/customXml" Target="ink/ink1118.xml"/><Relationship Id="rId247" Type="http://schemas.openxmlformats.org/officeDocument/2006/relationships/image" Target="media/image120.emf"/><Relationship Id="rId899" Type="http://schemas.openxmlformats.org/officeDocument/2006/relationships/image" Target="media/image447.emf"/><Relationship Id="rId1000" Type="http://schemas.openxmlformats.org/officeDocument/2006/relationships/customXml" Target="ink/ink496.xml"/><Relationship Id="rId1084" Type="http://schemas.openxmlformats.org/officeDocument/2006/relationships/customXml" Target="ink/ink538.xml"/><Relationship Id="rId1305" Type="http://schemas.openxmlformats.org/officeDocument/2006/relationships/image" Target="media/image650.emf"/><Relationship Id="rId1957" Type="http://schemas.openxmlformats.org/officeDocument/2006/relationships/customXml" Target="ink/ink960.xml"/><Relationship Id="rId2482" Type="http://schemas.openxmlformats.org/officeDocument/2006/relationships/image" Target="media/image1239.emf"/><Relationship Id="rId107" Type="http://schemas.openxmlformats.org/officeDocument/2006/relationships/image" Target="media/image50.emf"/><Relationship Id="rId454" Type="http://schemas.openxmlformats.org/officeDocument/2006/relationships/customXml" Target="ink/ink224.xml"/><Relationship Id="rId661" Type="http://schemas.openxmlformats.org/officeDocument/2006/relationships/image" Target="media/image327.emf"/><Relationship Id="rId759" Type="http://schemas.openxmlformats.org/officeDocument/2006/relationships/image" Target="media/image376.emf"/><Relationship Id="rId966" Type="http://schemas.openxmlformats.org/officeDocument/2006/relationships/customXml" Target="ink/ink479.xml"/><Relationship Id="rId1291" Type="http://schemas.openxmlformats.org/officeDocument/2006/relationships/image" Target="media/image643.emf"/><Relationship Id="rId1389" Type="http://schemas.openxmlformats.org/officeDocument/2006/relationships/image" Target="media/image692.emf"/><Relationship Id="rId1512" Type="http://schemas.openxmlformats.org/officeDocument/2006/relationships/oleObject" Target="embeddings/oleObject8.bin"/><Relationship Id="rId1596" Type="http://schemas.openxmlformats.org/officeDocument/2006/relationships/image" Target="media/image795.emf"/><Relationship Id="rId1817" Type="http://schemas.openxmlformats.org/officeDocument/2006/relationships/customXml" Target="ink/ink891.xml"/><Relationship Id="rId2135" Type="http://schemas.openxmlformats.org/officeDocument/2006/relationships/image" Target="media/image1065.emf"/><Relationship Id="rId2342" Type="http://schemas.openxmlformats.org/officeDocument/2006/relationships/image" Target="media/image1169.emf"/><Relationship Id="rId11" Type="http://schemas.openxmlformats.org/officeDocument/2006/relationships/image" Target="media/image2.emf"/><Relationship Id="rId314" Type="http://schemas.openxmlformats.org/officeDocument/2006/relationships/customXml" Target="ink/ink154.xml"/><Relationship Id="rId398" Type="http://schemas.openxmlformats.org/officeDocument/2006/relationships/customXml" Target="ink/ink196.xml"/><Relationship Id="rId521" Type="http://schemas.openxmlformats.org/officeDocument/2006/relationships/image" Target="media/image257.emf"/><Relationship Id="rId619" Type="http://schemas.openxmlformats.org/officeDocument/2006/relationships/image" Target="media/image306.emf"/><Relationship Id="rId1151" Type="http://schemas.openxmlformats.org/officeDocument/2006/relationships/image" Target="media/image573.emf"/><Relationship Id="rId1249" Type="http://schemas.openxmlformats.org/officeDocument/2006/relationships/image" Target="media/image622.emf"/><Relationship Id="rId2079" Type="http://schemas.openxmlformats.org/officeDocument/2006/relationships/customXml" Target="ink/ink1021.xml"/><Relationship Id="rId2202" Type="http://schemas.openxmlformats.org/officeDocument/2006/relationships/image" Target="media/image1099.emf"/><Relationship Id="rId95" Type="http://schemas.openxmlformats.org/officeDocument/2006/relationships/image" Target="media/image44.emf"/><Relationship Id="rId160" Type="http://schemas.openxmlformats.org/officeDocument/2006/relationships/customXml" Target="ink/ink77.xml"/><Relationship Id="rId826" Type="http://schemas.openxmlformats.org/officeDocument/2006/relationships/customXml" Target="ink/ink409.xml"/><Relationship Id="rId1011" Type="http://schemas.openxmlformats.org/officeDocument/2006/relationships/image" Target="media/image503.emf"/><Relationship Id="rId1109" Type="http://schemas.openxmlformats.org/officeDocument/2006/relationships/image" Target="media/image552.emf"/><Relationship Id="rId1456" Type="http://schemas.openxmlformats.org/officeDocument/2006/relationships/image" Target="media/image725.emf"/><Relationship Id="rId1663" Type="http://schemas.openxmlformats.org/officeDocument/2006/relationships/customXml" Target="ink/ink817.xml"/><Relationship Id="rId1870" Type="http://schemas.openxmlformats.org/officeDocument/2006/relationships/image" Target="media/image931.emf"/><Relationship Id="rId1968" Type="http://schemas.openxmlformats.org/officeDocument/2006/relationships/image" Target="media/image981.emf"/><Relationship Id="rId2286" Type="http://schemas.openxmlformats.org/officeDocument/2006/relationships/image" Target="media/image1141.emf"/><Relationship Id="rId2493" Type="http://schemas.openxmlformats.org/officeDocument/2006/relationships/image" Target="media/image1245.emf"/><Relationship Id="rId2507" Type="http://schemas.openxmlformats.org/officeDocument/2006/relationships/image" Target="media/image1252.emf"/><Relationship Id="rId258" Type="http://schemas.openxmlformats.org/officeDocument/2006/relationships/customXml" Target="ink/ink126.xml"/><Relationship Id="rId465" Type="http://schemas.openxmlformats.org/officeDocument/2006/relationships/image" Target="media/image229.emf"/><Relationship Id="rId672" Type="http://schemas.openxmlformats.org/officeDocument/2006/relationships/customXml" Target="ink/ink333.xml"/><Relationship Id="rId1095" Type="http://schemas.openxmlformats.org/officeDocument/2006/relationships/image" Target="media/image545.emf"/><Relationship Id="rId1316" Type="http://schemas.openxmlformats.org/officeDocument/2006/relationships/customXml" Target="ink/ink654.xml"/><Relationship Id="rId1523" Type="http://schemas.openxmlformats.org/officeDocument/2006/relationships/customXml" Target="ink/ink749.xml"/><Relationship Id="rId1730" Type="http://schemas.openxmlformats.org/officeDocument/2006/relationships/image" Target="media/image861.emf"/><Relationship Id="rId2146" Type="http://schemas.openxmlformats.org/officeDocument/2006/relationships/customXml" Target="ink/ink1054.xml"/><Relationship Id="rId2353" Type="http://schemas.openxmlformats.org/officeDocument/2006/relationships/customXml" Target="ink/ink1157.xml"/><Relationship Id="rId2560" Type="http://schemas.openxmlformats.org/officeDocument/2006/relationships/image" Target="media/image1279.emf"/><Relationship Id="rId22" Type="http://schemas.openxmlformats.org/officeDocument/2006/relationships/customXml" Target="ink/ink8.xml"/><Relationship Id="rId118" Type="http://schemas.openxmlformats.org/officeDocument/2006/relationships/customXml" Target="ink/ink56.xml"/><Relationship Id="rId325" Type="http://schemas.openxmlformats.org/officeDocument/2006/relationships/image" Target="media/image159.emf"/><Relationship Id="rId532" Type="http://schemas.openxmlformats.org/officeDocument/2006/relationships/customXml" Target="ink/ink263.xml"/><Relationship Id="rId977" Type="http://schemas.openxmlformats.org/officeDocument/2006/relationships/image" Target="media/image486.emf"/><Relationship Id="rId1162" Type="http://schemas.openxmlformats.org/officeDocument/2006/relationships/customXml" Target="ink/ink577.xml"/><Relationship Id="rId1828" Type="http://schemas.openxmlformats.org/officeDocument/2006/relationships/image" Target="media/image910.emf"/><Relationship Id="rId2006" Type="http://schemas.openxmlformats.org/officeDocument/2006/relationships/image" Target="media/image1000.emf"/><Relationship Id="rId2213" Type="http://schemas.openxmlformats.org/officeDocument/2006/relationships/customXml" Target="ink/ink1087.xml"/><Relationship Id="rId2420" Type="http://schemas.openxmlformats.org/officeDocument/2006/relationships/image" Target="media/image1208.emf"/><Relationship Id="rId171" Type="http://schemas.openxmlformats.org/officeDocument/2006/relationships/image" Target="media/image82.emf"/><Relationship Id="rId837" Type="http://schemas.openxmlformats.org/officeDocument/2006/relationships/image" Target="media/image416.emf"/><Relationship Id="rId1022" Type="http://schemas.openxmlformats.org/officeDocument/2006/relationships/customXml" Target="ink/ink507.xml"/><Relationship Id="rId1467" Type="http://schemas.openxmlformats.org/officeDocument/2006/relationships/customXml" Target="ink/ink725.xml"/><Relationship Id="rId1674" Type="http://schemas.openxmlformats.org/officeDocument/2006/relationships/image" Target="media/image834.emf"/><Relationship Id="rId1881" Type="http://schemas.openxmlformats.org/officeDocument/2006/relationships/customXml" Target="ink/ink923.xml"/><Relationship Id="rId2297" Type="http://schemas.openxmlformats.org/officeDocument/2006/relationships/customXml" Target="ink/ink1129.xml"/><Relationship Id="rId2518" Type="http://schemas.openxmlformats.org/officeDocument/2006/relationships/image" Target="media/image1258.emf"/><Relationship Id="rId269" Type="http://schemas.openxmlformats.org/officeDocument/2006/relationships/image" Target="media/image131.emf"/><Relationship Id="rId476" Type="http://schemas.openxmlformats.org/officeDocument/2006/relationships/customXml" Target="ink/ink235.xml"/><Relationship Id="rId683" Type="http://schemas.openxmlformats.org/officeDocument/2006/relationships/image" Target="media/image338.emf"/><Relationship Id="rId890" Type="http://schemas.openxmlformats.org/officeDocument/2006/relationships/customXml" Target="ink/ink441.xml"/><Relationship Id="rId904" Type="http://schemas.openxmlformats.org/officeDocument/2006/relationships/customXml" Target="ink/ink448.xml"/><Relationship Id="rId1327" Type="http://schemas.openxmlformats.org/officeDocument/2006/relationships/image" Target="media/image661.emf"/><Relationship Id="rId1534" Type="http://schemas.openxmlformats.org/officeDocument/2006/relationships/image" Target="media/image764.emf"/><Relationship Id="rId1741" Type="http://schemas.openxmlformats.org/officeDocument/2006/relationships/customXml" Target="ink/ink853.xml"/><Relationship Id="rId1979" Type="http://schemas.openxmlformats.org/officeDocument/2006/relationships/customXml" Target="ink/ink971.xml"/><Relationship Id="rId2157" Type="http://schemas.openxmlformats.org/officeDocument/2006/relationships/customXml" Target="ink/ink1059.xml"/><Relationship Id="rId2364" Type="http://schemas.openxmlformats.org/officeDocument/2006/relationships/image" Target="media/image1180.emf"/><Relationship Id="rId2571" Type="http://schemas.openxmlformats.org/officeDocument/2006/relationships/header" Target="header1.xml"/><Relationship Id="rId33" Type="http://schemas.openxmlformats.org/officeDocument/2006/relationships/image" Target="media/image13.emf"/><Relationship Id="rId129" Type="http://schemas.openxmlformats.org/officeDocument/2006/relationships/image" Target="media/image61.emf"/><Relationship Id="rId336" Type="http://schemas.openxmlformats.org/officeDocument/2006/relationships/customXml" Target="ink/ink165.xml"/><Relationship Id="rId543" Type="http://schemas.openxmlformats.org/officeDocument/2006/relationships/image" Target="media/image268.emf"/><Relationship Id="rId988" Type="http://schemas.openxmlformats.org/officeDocument/2006/relationships/customXml" Target="ink/ink490.xml"/><Relationship Id="rId1173" Type="http://schemas.openxmlformats.org/officeDocument/2006/relationships/image" Target="media/image584.emf"/><Relationship Id="rId1380" Type="http://schemas.openxmlformats.org/officeDocument/2006/relationships/customXml" Target="ink/ink685.xml"/><Relationship Id="rId1601" Type="http://schemas.openxmlformats.org/officeDocument/2006/relationships/customXml" Target="ink/ink786.xml"/><Relationship Id="rId1839" Type="http://schemas.openxmlformats.org/officeDocument/2006/relationships/customXml" Target="ink/ink902.xml"/><Relationship Id="rId2017" Type="http://schemas.openxmlformats.org/officeDocument/2006/relationships/customXml" Target="ink/ink990.xml"/><Relationship Id="rId2224" Type="http://schemas.openxmlformats.org/officeDocument/2006/relationships/image" Target="media/image1110.emf"/><Relationship Id="rId182" Type="http://schemas.openxmlformats.org/officeDocument/2006/relationships/customXml" Target="ink/ink88.xml"/><Relationship Id="rId403" Type="http://schemas.openxmlformats.org/officeDocument/2006/relationships/image" Target="media/image198.emf"/><Relationship Id="rId750" Type="http://schemas.openxmlformats.org/officeDocument/2006/relationships/customXml" Target="ink/ink372.xml"/><Relationship Id="rId848" Type="http://schemas.openxmlformats.org/officeDocument/2006/relationships/customXml" Target="ink/ink420.xml"/><Relationship Id="rId1033" Type="http://schemas.openxmlformats.org/officeDocument/2006/relationships/image" Target="media/image514.emf"/><Relationship Id="rId1478" Type="http://schemas.openxmlformats.org/officeDocument/2006/relationships/image" Target="media/image736.emf"/><Relationship Id="rId1685" Type="http://schemas.openxmlformats.org/officeDocument/2006/relationships/customXml" Target="ink/ink828.xml"/><Relationship Id="rId1892" Type="http://schemas.openxmlformats.org/officeDocument/2006/relationships/image" Target="media/image942.emf"/><Relationship Id="rId1906" Type="http://schemas.openxmlformats.org/officeDocument/2006/relationships/customXml" Target="ink/ink935.xml"/><Relationship Id="rId2431" Type="http://schemas.openxmlformats.org/officeDocument/2006/relationships/customXml" Target="ink/ink1196.xml"/><Relationship Id="rId2529" Type="http://schemas.openxmlformats.org/officeDocument/2006/relationships/customXml" Target="ink/ink1244.xml"/><Relationship Id="rId487" Type="http://schemas.openxmlformats.org/officeDocument/2006/relationships/image" Target="media/image240.emf"/><Relationship Id="rId610" Type="http://schemas.openxmlformats.org/officeDocument/2006/relationships/customXml" Target="ink/ink302.xml"/><Relationship Id="rId694" Type="http://schemas.openxmlformats.org/officeDocument/2006/relationships/customXml" Target="ink/ink344.xml"/><Relationship Id="rId708" Type="http://schemas.openxmlformats.org/officeDocument/2006/relationships/customXml" Target="ink/ink351.xml"/><Relationship Id="rId915" Type="http://schemas.openxmlformats.org/officeDocument/2006/relationships/image" Target="media/image455.emf"/><Relationship Id="rId1240" Type="http://schemas.openxmlformats.org/officeDocument/2006/relationships/customXml" Target="ink/ink616.xml"/><Relationship Id="rId1338" Type="http://schemas.openxmlformats.org/officeDocument/2006/relationships/customXml" Target="ink/ink665.xml"/><Relationship Id="rId1545" Type="http://schemas.openxmlformats.org/officeDocument/2006/relationships/customXml" Target="ink/ink758.xml"/><Relationship Id="rId2070" Type="http://schemas.openxmlformats.org/officeDocument/2006/relationships/image" Target="media/image1032.emf"/><Relationship Id="rId2168" Type="http://schemas.openxmlformats.org/officeDocument/2006/relationships/image" Target="media/image1082.emf"/><Relationship Id="rId2375" Type="http://schemas.openxmlformats.org/officeDocument/2006/relationships/customXml" Target="ink/ink1168.xml"/><Relationship Id="rId347" Type="http://schemas.openxmlformats.org/officeDocument/2006/relationships/image" Target="media/image170.emf"/><Relationship Id="rId999" Type="http://schemas.openxmlformats.org/officeDocument/2006/relationships/image" Target="media/image497.emf"/><Relationship Id="rId1100" Type="http://schemas.openxmlformats.org/officeDocument/2006/relationships/customXml" Target="ink/ink546.xml"/><Relationship Id="rId1184" Type="http://schemas.openxmlformats.org/officeDocument/2006/relationships/customXml" Target="ink/ink588.xml"/><Relationship Id="rId1405" Type="http://schemas.openxmlformats.org/officeDocument/2006/relationships/image" Target="media/image700.wmf"/><Relationship Id="rId1752" Type="http://schemas.openxmlformats.org/officeDocument/2006/relationships/image" Target="media/image872.emf"/><Relationship Id="rId2028" Type="http://schemas.openxmlformats.org/officeDocument/2006/relationships/image" Target="media/image1011.emf"/><Relationship Id="rId44" Type="http://schemas.openxmlformats.org/officeDocument/2006/relationships/customXml" Target="ink/ink19.xml"/><Relationship Id="rId554" Type="http://schemas.openxmlformats.org/officeDocument/2006/relationships/customXml" Target="ink/ink274.xml"/><Relationship Id="rId761" Type="http://schemas.openxmlformats.org/officeDocument/2006/relationships/image" Target="media/image377.emf"/><Relationship Id="rId859" Type="http://schemas.openxmlformats.org/officeDocument/2006/relationships/image" Target="media/image427.emf"/><Relationship Id="rId1391" Type="http://schemas.openxmlformats.org/officeDocument/2006/relationships/image" Target="media/image693.emf"/><Relationship Id="rId1489" Type="http://schemas.openxmlformats.org/officeDocument/2006/relationships/customXml" Target="ink/ink736.xml"/><Relationship Id="rId1612" Type="http://schemas.openxmlformats.org/officeDocument/2006/relationships/image" Target="media/image803.emf"/><Relationship Id="rId1696" Type="http://schemas.openxmlformats.org/officeDocument/2006/relationships/customXml" Target="ink/ink832.xml"/><Relationship Id="rId1917" Type="http://schemas.openxmlformats.org/officeDocument/2006/relationships/customXml" Target="ink/ink940.xml"/><Relationship Id="rId2235" Type="http://schemas.openxmlformats.org/officeDocument/2006/relationships/customXml" Target="ink/ink1098.xml"/><Relationship Id="rId2442" Type="http://schemas.openxmlformats.org/officeDocument/2006/relationships/image" Target="media/image1219.emf"/><Relationship Id="rId193" Type="http://schemas.openxmlformats.org/officeDocument/2006/relationships/image" Target="media/image93.emf"/><Relationship Id="rId207" Type="http://schemas.openxmlformats.org/officeDocument/2006/relationships/image" Target="media/image100.emf"/><Relationship Id="rId414" Type="http://schemas.openxmlformats.org/officeDocument/2006/relationships/customXml" Target="ink/ink204.xml"/><Relationship Id="rId498" Type="http://schemas.openxmlformats.org/officeDocument/2006/relationships/customXml" Target="ink/ink246.xml"/><Relationship Id="rId621" Type="http://schemas.openxmlformats.org/officeDocument/2006/relationships/image" Target="media/image307.emf"/><Relationship Id="rId1044" Type="http://schemas.openxmlformats.org/officeDocument/2006/relationships/customXml" Target="ink/ink518.xml"/><Relationship Id="rId1251" Type="http://schemas.openxmlformats.org/officeDocument/2006/relationships/image" Target="media/image623.emf"/><Relationship Id="rId1349" Type="http://schemas.openxmlformats.org/officeDocument/2006/relationships/image" Target="media/image672.emf"/><Relationship Id="rId2081" Type="http://schemas.openxmlformats.org/officeDocument/2006/relationships/customXml" Target="ink/ink1022.xml"/><Relationship Id="rId2179" Type="http://schemas.openxmlformats.org/officeDocument/2006/relationships/customXml" Target="ink/ink1070.xml"/><Relationship Id="rId2302" Type="http://schemas.openxmlformats.org/officeDocument/2006/relationships/image" Target="media/image1149.emf"/><Relationship Id="rId260" Type="http://schemas.openxmlformats.org/officeDocument/2006/relationships/customXml" Target="ink/ink127.xml"/><Relationship Id="rId719" Type="http://schemas.openxmlformats.org/officeDocument/2006/relationships/image" Target="media/image356.emf"/><Relationship Id="rId926" Type="http://schemas.openxmlformats.org/officeDocument/2006/relationships/customXml" Target="ink/ink459.xml"/><Relationship Id="rId1111" Type="http://schemas.openxmlformats.org/officeDocument/2006/relationships/image" Target="media/image553.emf"/><Relationship Id="rId1556" Type="http://schemas.openxmlformats.org/officeDocument/2006/relationships/image" Target="media/image775.emf"/><Relationship Id="rId1763" Type="http://schemas.openxmlformats.org/officeDocument/2006/relationships/customXml" Target="ink/ink864.xml"/><Relationship Id="rId1970" Type="http://schemas.openxmlformats.org/officeDocument/2006/relationships/image" Target="media/image982.emf"/><Relationship Id="rId2386" Type="http://schemas.openxmlformats.org/officeDocument/2006/relationships/image" Target="media/image1191.emf"/><Relationship Id="rId55" Type="http://schemas.openxmlformats.org/officeDocument/2006/relationships/image" Target="media/image24.emf"/><Relationship Id="rId120" Type="http://schemas.openxmlformats.org/officeDocument/2006/relationships/customXml" Target="ink/ink57.xml"/><Relationship Id="rId358" Type="http://schemas.openxmlformats.org/officeDocument/2006/relationships/customXml" Target="ink/ink176.xml"/><Relationship Id="rId565" Type="http://schemas.openxmlformats.org/officeDocument/2006/relationships/image" Target="media/image279.emf"/><Relationship Id="rId772" Type="http://schemas.openxmlformats.org/officeDocument/2006/relationships/customXml" Target="ink/ink383.xml"/><Relationship Id="rId1195" Type="http://schemas.openxmlformats.org/officeDocument/2006/relationships/image" Target="media/image595.emf"/><Relationship Id="rId1209" Type="http://schemas.openxmlformats.org/officeDocument/2006/relationships/image" Target="media/image602.emf"/><Relationship Id="rId1416" Type="http://schemas.openxmlformats.org/officeDocument/2006/relationships/image" Target="media/image705.emf"/><Relationship Id="rId1623" Type="http://schemas.openxmlformats.org/officeDocument/2006/relationships/customXml" Target="ink/ink797.xml"/><Relationship Id="rId1830" Type="http://schemas.openxmlformats.org/officeDocument/2006/relationships/image" Target="media/image911.emf"/><Relationship Id="rId2039" Type="http://schemas.openxmlformats.org/officeDocument/2006/relationships/customXml" Target="ink/ink1001.xml"/><Relationship Id="rId2246" Type="http://schemas.openxmlformats.org/officeDocument/2006/relationships/image" Target="media/image1121.emf"/><Relationship Id="rId2453" Type="http://schemas.openxmlformats.org/officeDocument/2006/relationships/customXml" Target="ink/ink1207.xml"/><Relationship Id="rId218" Type="http://schemas.openxmlformats.org/officeDocument/2006/relationships/customXml" Target="ink/ink106.xml"/><Relationship Id="rId425" Type="http://schemas.openxmlformats.org/officeDocument/2006/relationships/image" Target="media/image209.emf"/><Relationship Id="rId632" Type="http://schemas.openxmlformats.org/officeDocument/2006/relationships/customXml" Target="ink/ink313.xml"/><Relationship Id="rId1055" Type="http://schemas.openxmlformats.org/officeDocument/2006/relationships/image" Target="media/image525.emf"/><Relationship Id="rId1262" Type="http://schemas.openxmlformats.org/officeDocument/2006/relationships/customXml" Target="ink/ink627.xml"/><Relationship Id="rId1928" Type="http://schemas.openxmlformats.org/officeDocument/2006/relationships/image" Target="media/image961.emf"/><Relationship Id="rId2092" Type="http://schemas.openxmlformats.org/officeDocument/2006/relationships/image" Target="media/image1043.emf"/><Relationship Id="rId2106" Type="http://schemas.openxmlformats.org/officeDocument/2006/relationships/image" Target="media/image1050.emf"/><Relationship Id="rId2313" Type="http://schemas.openxmlformats.org/officeDocument/2006/relationships/customXml" Target="ink/ink1137.xml"/><Relationship Id="rId2520" Type="http://schemas.openxmlformats.org/officeDocument/2006/relationships/image" Target="media/image1259.emf"/><Relationship Id="rId271" Type="http://schemas.openxmlformats.org/officeDocument/2006/relationships/image" Target="media/image132.emf"/><Relationship Id="rId937" Type="http://schemas.openxmlformats.org/officeDocument/2006/relationships/image" Target="media/image466.emf"/><Relationship Id="rId1122" Type="http://schemas.openxmlformats.org/officeDocument/2006/relationships/customXml" Target="ink/ink557.xml"/><Relationship Id="rId1567" Type="http://schemas.openxmlformats.org/officeDocument/2006/relationships/customXml" Target="ink/ink769.xml"/><Relationship Id="rId1774" Type="http://schemas.openxmlformats.org/officeDocument/2006/relationships/image" Target="media/image883.emf"/><Relationship Id="rId1981" Type="http://schemas.openxmlformats.org/officeDocument/2006/relationships/customXml" Target="ink/ink972.xml"/><Relationship Id="rId2397" Type="http://schemas.openxmlformats.org/officeDocument/2006/relationships/customXml" Target="ink/ink1179.xml"/><Relationship Id="rId66" Type="http://schemas.openxmlformats.org/officeDocument/2006/relationships/customXml" Target="ink/ink30.xml"/><Relationship Id="rId131" Type="http://schemas.openxmlformats.org/officeDocument/2006/relationships/image" Target="media/image62.emf"/><Relationship Id="rId369" Type="http://schemas.openxmlformats.org/officeDocument/2006/relationships/image" Target="media/image181.emf"/><Relationship Id="rId576" Type="http://schemas.openxmlformats.org/officeDocument/2006/relationships/customXml" Target="ink/ink285.xml"/><Relationship Id="rId783" Type="http://schemas.openxmlformats.org/officeDocument/2006/relationships/image" Target="media/image388.emf"/><Relationship Id="rId990" Type="http://schemas.openxmlformats.org/officeDocument/2006/relationships/customXml" Target="ink/ink491.xml"/><Relationship Id="rId1427" Type="http://schemas.openxmlformats.org/officeDocument/2006/relationships/customXml" Target="ink/ink705.xml"/><Relationship Id="rId1634" Type="http://schemas.openxmlformats.org/officeDocument/2006/relationships/image" Target="media/image814.emf"/><Relationship Id="rId1841" Type="http://schemas.openxmlformats.org/officeDocument/2006/relationships/customXml" Target="ink/ink903.xml"/><Relationship Id="rId2257" Type="http://schemas.openxmlformats.org/officeDocument/2006/relationships/customXml" Target="ink/ink1109.xml"/><Relationship Id="rId2464" Type="http://schemas.openxmlformats.org/officeDocument/2006/relationships/image" Target="media/image1230.emf"/><Relationship Id="rId229" Type="http://schemas.openxmlformats.org/officeDocument/2006/relationships/image" Target="media/image111.emf"/><Relationship Id="rId436" Type="http://schemas.openxmlformats.org/officeDocument/2006/relationships/customXml" Target="ink/ink215.xml"/><Relationship Id="rId643" Type="http://schemas.openxmlformats.org/officeDocument/2006/relationships/image" Target="media/image318.emf"/><Relationship Id="rId1066" Type="http://schemas.openxmlformats.org/officeDocument/2006/relationships/customXml" Target="ink/ink529.xml"/><Relationship Id="rId1273" Type="http://schemas.openxmlformats.org/officeDocument/2006/relationships/image" Target="media/image634.emf"/><Relationship Id="rId1480" Type="http://schemas.openxmlformats.org/officeDocument/2006/relationships/image" Target="media/image737.emf"/><Relationship Id="rId1939" Type="http://schemas.openxmlformats.org/officeDocument/2006/relationships/customXml" Target="ink/ink951.xml"/><Relationship Id="rId2117" Type="http://schemas.openxmlformats.org/officeDocument/2006/relationships/customXml" Target="ink/ink1040.xml"/><Relationship Id="rId2324" Type="http://schemas.openxmlformats.org/officeDocument/2006/relationships/image" Target="media/image1160.emf"/><Relationship Id="rId850" Type="http://schemas.openxmlformats.org/officeDocument/2006/relationships/customXml" Target="ink/ink421.xml"/><Relationship Id="rId948" Type="http://schemas.openxmlformats.org/officeDocument/2006/relationships/customXml" Target="ink/ink470.xml"/><Relationship Id="rId1133" Type="http://schemas.openxmlformats.org/officeDocument/2006/relationships/image" Target="media/image564.emf"/><Relationship Id="rId1578" Type="http://schemas.openxmlformats.org/officeDocument/2006/relationships/image" Target="media/image786.emf"/><Relationship Id="rId1701" Type="http://schemas.openxmlformats.org/officeDocument/2006/relationships/image" Target="media/image847.emf"/><Relationship Id="rId1785" Type="http://schemas.openxmlformats.org/officeDocument/2006/relationships/customXml" Target="ink/ink875.xml"/><Relationship Id="rId1992" Type="http://schemas.openxmlformats.org/officeDocument/2006/relationships/image" Target="media/image993.emf"/><Relationship Id="rId2531" Type="http://schemas.openxmlformats.org/officeDocument/2006/relationships/customXml" Target="ink/ink1245.xml"/><Relationship Id="rId77" Type="http://schemas.openxmlformats.org/officeDocument/2006/relationships/image" Target="media/image35.emf"/><Relationship Id="rId282" Type="http://schemas.openxmlformats.org/officeDocument/2006/relationships/customXml" Target="ink/ink138.xml"/><Relationship Id="rId503" Type="http://schemas.openxmlformats.org/officeDocument/2006/relationships/image" Target="media/image248.emf"/><Relationship Id="rId587" Type="http://schemas.openxmlformats.org/officeDocument/2006/relationships/image" Target="media/image290.emf"/><Relationship Id="rId710" Type="http://schemas.openxmlformats.org/officeDocument/2006/relationships/customXml" Target="ink/ink352.xml"/><Relationship Id="rId808" Type="http://schemas.openxmlformats.org/officeDocument/2006/relationships/customXml" Target="ink/ink401.xml"/><Relationship Id="rId1340" Type="http://schemas.openxmlformats.org/officeDocument/2006/relationships/customXml" Target="ink/ink666.xml"/><Relationship Id="rId1438" Type="http://schemas.openxmlformats.org/officeDocument/2006/relationships/image" Target="media/image716.emf"/><Relationship Id="rId1645" Type="http://schemas.openxmlformats.org/officeDocument/2006/relationships/customXml" Target="ink/ink808.xml"/><Relationship Id="rId2170" Type="http://schemas.openxmlformats.org/officeDocument/2006/relationships/image" Target="media/image1083.emf"/><Relationship Id="rId2268" Type="http://schemas.openxmlformats.org/officeDocument/2006/relationships/image" Target="media/image1132.emf"/><Relationship Id="rId8" Type="http://schemas.openxmlformats.org/officeDocument/2006/relationships/customXml" Target="ink/ink1.xml"/><Relationship Id="rId142" Type="http://schemas.openxmlformats.org/officeDocument/2006/relationships/customXml" Target="ink/ink68.xml"/><Relationship Id="rId447" Type="http://schemas.openxmlformats.org/officeDocument/2006/relationships/image" Target="media/image220.emf"/><Relationship Id="rId794" Type="http://schemas.openxmlformats.org/officeDocument/2006/relationships/customXml" Target="ink/ink394.xml"/><Relationship Id="rId1077" Type="http://schemas.openxmlformats.org/officeDocument/2006/relationships/image" Target="media/image536.emf"/><Relationship Id="rId1200" Type="http://schemas.openxmlformats.org/officeDocument/2006/relationships/customXml" Target="ink/ink596.xml"/><Relationship Id="rId1852" Type="http://schemas.openxmlformats.org/officeDocument/2006/relationships/image" Target="media/image922.emf"/><Relationship Id="rId2030" Type="http://schemas.openxmlformats.org/officeDocument/2006/relationships/image" Target="media/image1012.emf"/><Relationship Id="rId2128" Type="http://schemas.openxmlformats.org/officeDocument/2006/relationships/image" Target="media/image1061.emf"/><Relationship Id="rId2475" Type="http://schemas.openxmlformats.org/officeDocument/2006/relationships/customXml" Target="ink/ink1218.xml"/><Relationship Id="rId654" Type="http://schemas.openxmlformats.org/officeDocument/2006/relationships/customXml" Target="ink/ink324.xml"/><Relationship Id="rId861" Type="http://schemas.openxmlformats.org/officeDocument/2006/relationships/image" Target="media/image428.emf"/><Relationship Id="rId959" Type="http://schemas.openxmlformats.org/officeDocument/2006/relationships/image" Target="media/image477.emf"/><Relationship Id="rId1284" Type="http://schemas.openxmlformats.org/officeDocument/2006/relationships/customXml" Target="ink/ink638.xml"/><Relationship Id="rId1491" Type="http://schemas.openxmlformats.org/officeDocument/2006/relationships/customXml" Target="ink/ink737.xml"/><Relationship Id="rId1505" Type="http://schemas.openxmlformats.org/officeDocument/2006/relationships/image" Target="media/image750.wmf"/><Relationship Id="rId1589" Type="http://schemas.openxmlformats.org/officeDocument/2006/relationships/customXml" Target="ink/ink780.xml"/><Relationship Id="rId1712" Type="http://schemas.openxmlformats.org/officeDocument/2006/relationships/customXml" Target="ink/ink840.xml"/><Relationship Id="rId2335" Type="http://schemas.openxmlformats.org/officeDocument/2006/relationships/customXml" Target="ink/ink1148.xml"/><Relationship Id="rId2542" Type="http://schemas.openxmlformats.org/officeDocument/2006/relationships/image" Target="media/image1270.emf"/><Relationship Id="rId293" Type="http://schemas.openxmlformats.org/officeDocument/2006/relationships/image" Target="media/image143.emf"/><Relationship Id="rId307" Type="http://schemas.openxmlformats.org/officeDocument/2006/relationships/image" Target="media/image150.emf"/><Relationship Id="rId514" Type="http://schemas.openxmlformats.org/officeDocument/2006/relationships/customXml" Target="ink/ink254.xml"/><Relationship Id="rId721" Type="http://schemas.openxmlformats.org/officeDocument/2006/relationships/image" Target="media/image357.emf"/><Relationship Id="rId1144" Type="http://schemas.openxmlformats.org/officeDocument/2006/relationships/customXml" Target="ink/ink568.xml"/><Relationship Id="rId1351" Type="http://schemas.openxmlformats.org/officeDocument/2006/relationships/image" Target="media/image673.emf"/><Relationship Id="rId1449" Type="http://schemas.openxmlformats.org/officeDocument/2006/relationships/customXml" Target="ink/ink716.xml"/><Relationship Id="rId1796" Type="http://schemas.openxmlformats.org/officeDocument/2006/relationships/image" Target="media/image894.emf"/><Relationship Id="rId2181" Type="http://schemas.openxmlformats.org/officeDocument/2006/relationships/customXml" Target="ink/ink1071.xml"/><Relationship Id="rId2402" Type="http://schemas.openxmlformats.org/officeDocument/2006/relationships/image" Target="media/image1199.emf"/><Relationship Id="rId88" Type="http://schemas.openxmlformats.org/officeDocument/2006/relationships/customXml" Target="ink/ink41.xml"/><Relationship Id="rId153" Type="http://schemas.openxmlformats.org/officeDocument/2006/relationships/image" Target="media/image73.emf"/><Relationship Id="rId360" Type="http://schemas.openxmlformats.org/officeDocument/2006/relationships/customXml" Target="ink/ink177.xml"/><Relationship Id="rId598" Type="http://schemas.openxmlformats.org/officeDocument/2006/relationships/customXml" Target="ink/ink296.xml"/><Relationship Id="rId819" Type="http://schemas.openxmlformats.org/officeDocument/2006/relationships/image" Target="media/image407.png"/><Relationship Id="rId1004" Type="http://schemas.openxmlformats.org/officeDocument/2006/relationships/customXml" Target="ink/ink498.xml"/><Relationship Id="rId1211" Type="http://schemas.openxmlformats.org/officeDocument/2006/relationships/image" Target="media/image603.emf"/><Relationship Id="rId1656" Type="http://schemas.openxmlformats.org/officeDocument/2006/relationships/image" Target="media/image825.emf"/><Relationship Id="rId1863" Type="http://schemas.openxmlformats.org/officeDocument/2006/relationships/customXml" Target="ink/ink914.xml"/><Relationship Id="rId2041" Type="http://schemas.openxmlformats.org/officeDocument/2006/relationships/customXml" Target="ink/ink1002.xml"/><Relationship Id="rId2279" Type="http://schemas.openxmlformats.org/officeDocument/2006/relationships/customXml" Target="ink/ink1120.xml"/><Relationship Id="rId2486" Type="http://schemas.openxmlformats.org/officeDocument/2006/relationships/image" Target="media/image1241.emf"/><Relationship Id="rId220" Type="http://schemas.openxmlformats.org/officeDocument/2006/relationships/customXml" Target="ink/ink107.xml"/><Relationship Id="rId458" Type="http://schemas.openxmlformats.org/officeDocument/2006/relationships/customXml" Target="ink/ink226.xml"/><Relationship Id="rId665" Type="http://schemas.openxmlformats.org/officeDocument/2006/relationships/image" Target="media/image329.emf"/><Relationship Id="rId872" Type="http://schemas.openxmlformats.org/officeDocument/2006/relationships/customXml" Target="ink/ink432.xml"/><Relationship Id="rId1088" Type="http://schemas.openxmlformats.org/officeDocument/2006/relationships/customXml" Target="ink/ink540.xml"/><Relationship Id="rId1295" Type="http://schemas.openxmlformats.org/officeDocument/2006/relationships/image" Target="media/image645.emf"/><Relationship Id="rId1309" Type="http://schemas.openxmlformats.org/officeDocument/2006/relationships/image" Target="media/image652.emf"/><Relationship Id="rId1516" Type="http://schemas.openxmlformats.org/officeDocument/2006/relationships/image" Target="media/image755.emf"/><Relationship Id="rId1723" Type="http://schemas.openxmlformats.org/officeDocument/2006/relationships/customXml" Target="ink/ink844.xml"/><Relationship Id="rId1930" Type="http://schemas.openxmlformats.org/officeDocument/2006/relationships/image" Target="media/image962.emf"/><Relationship Id="rId2139" Type="http://schemas.openxmlformats.org/officeDocument/2006/relationships/image" Target="media/image1067.emf"/><Relationship Id="rId2346" Type="http://schemas.openxmlformats.org/officeDocument/2006/relationships/image" Target="media/image1171.emf"/><Relationship Id="rId2553" Type="http://schemas.openxmlformats.org/officeDocument/2006/relationships/customXml" Target="ink/ink1256.xml"/><Relationship Id="rId15" Type="http://schemas.openxmlformats.org/officeDocument/2006/relationships/image" Target="media/image4.emf"/><Relationship Id="rId318" Type="http://schemas.openxmlformats.org/officeDocument/2006/relationships/customXml" Target="ink/ink156.xml"/><Relationship Id="rId525" Type="http://schemas.openxmlformats.org/officeDocument/2006/relationships/image" Target="media/image259.emf"/><Relationship Id="rId732" Type="http://schemas.openxmlformats.org/officeDocument/2006/relationships/customXml" Target="ink/ink363.xml"/><Relationship Id="rId1155" Type="http://schemas.openxmlformats.org/officeDocument/2006/relationships/image" Target="media/image575.emf"/><Relationship Id="rId1362" Type="http://schemas.openxmlformats.org/officeDocument/2006/relationships/customXml" Target="ink/ink677.xml"/><Relationship Id="rId2192" Type="http://schemas.openxmlformats.org/officeDocument/2006/relationships/image" Target="media/image1094.emf"/><Relationship Id="rId2206" Type="http://schemas.openxmlformats.org/officeDocument/2006/relationships/image" Target="media/image1101.emf"/><Relationship Id="rId2413" Type="http://schemas.openxmlformats.org/officeDocument/2006/relationships/customXml" Target="ink/ink1187.xml"/><Relationship Id="rId99" Type="http://schemas.openxmlformats.org/officeDocument/2006/relationships/image" Target="media/image46.emf"/><Relationship Id="rId164" Type="http://schemas.openxmlformats.org/officeDocument/2006/relationships/customXml" Target="ink/ink79.xml"/><Relationship Id="rId371" Type="http://schemas.openxmlformats.org/officeDocument/2006/relationships/image" Target="media/image182.emf"/><Relationship Id="rId1015" Type="http://schemas.openxmlformats.org/officeDocument/2006/relationships/image" Target="media/image505.emf"/><Relationship Id="rId1222" Type="http://schemas.openxmlformats.org/officeDocument/2006/relationships/customXml" Target="ink/ink607.xml"/><Relationship Id="rId1667" Type="http://schemas.openxmlformats.org/officeDocument/2006/relationships/customXml" Target="ink/ink819.xml"/><Relationship Id="rId1874" Type="http://schemas.openxmlformats.org/officeDocument/2006/relationships/image" Target="media/image933.emf"/><Relationship Id="rId2052" Type="http://schemas.openxmlformats.org/officeDocument/2006/relationships/image" Target="media/image1023.emf"/><Relationship Id="rId2497" Type="http://schemas.openxmlformats.org/officeDocument/2006/relationships/image" Target="media/image1247.emf"/><Relationship Id="rId469" Type="http://schemas.openxmlformats.org/officeDocument/2006/relationships/image" Target="media/image231.emf"/><Relationship Id="rId676" Type="http://schemas.openxmlformats.org/officeDocument/2006/relationships/customXml" Target="ink/ink335.xml"/><Relationship Id="rId883" Type="http://schemas.openxmlformats.org/officeDocument/2006/relationships/image" Target="media/image439.emf"/><Relationship Id="rId1099" Type="http://schemas.openxmlformats.org/officeDocument/2006/relationships/image" Target="media/image547.emf"/><Relationship Id="rId1527" Type="http://schemas.openxmlformats.org/officeDocument/2006/relationships/customXml" Target="ink/ink751.xml"/><Relationship Id="rId1734" Type="http://schemas.openxmlformats.org/officeDocument/2006/relationships/image" Target="media/image863.emf"/><Relationship Id="rId1941" Type="http://schemas.openxmlformats.org/officeDocument/2006/relationships/customXml" Target="ink/ink952.xml"/><Relationship Id="rId2357" Type="http://schemas.openxmlformats.org/officeDocument/2006/relationships/customXml" Target="ink/ink1159.xml"/><Relationship Id="rId2564" Type="http://schemas.openxmlformats.org/officeDocument/2006/relationships/image" Target="media/image1281.emf"/><Relationship Id="rId26" Type="http://schemas.openxmlformats.org/officeDocument/2006/relationships/customXml" Target="ink/ink10.xml"/><Relationship Id="rId231" Type="http://schemas.openxmlformats.org/officeDocument/2006/relationships/image" Target="media/image112.emf"/><Relationship Id="rId329" Type="http://schemas.openxmlformats.org/officeDocument/2006/relationships/image" Target="media/image161.emf"/><Relationship Id="rId536" Type="http://schemas.openxmlformats.org/officeDocument/2006/relationships/customXml" Target="ink/ink265.xml"/><Relationship Id="rId1166" Type="http://schemas.openxmlformats.org/officeDocument/2006/relationships/customXml" Target="ink/ink579.xml"/><Relationship Id="rId1373" Type="http://schemas.openxmlformats.org/officeDocument/2006/relationships/image" Target="media/image684.emf"/><Relationship Id="rId2217" Type="http://schemas.openxmlformats.org/officeDocument/2006/relationships/customXml" Target="ink/ink1089.xml"/><Relationship Id="rId175" Type="http://schemas.openxmlformats.org/officeDocument/2006/relationships/image" Target="media/image84.emf"/><Relationship Id="rId743" Type="http://schemas.openxmlformats.org/officeDocument/2006/relationships/image" Target="media/image368.emf"/><Relationship Id="rId950" Type="http://schemas.openxmlformats.org/officeDocument/2006/relationships/customXml" Target="ink/ink471.xml"/><Relationship Id="rId1026" Type="http://schemas.openxmlformats.org/officeDocument/2006/relationships/customXml" Target="ink/ink509.xml"/><Relationship Id="rId1580" Type="http://schemas.openxmlformats.org/officeDocument/2006/relationships/image" Target="media/image787.emf"/><Relationship Id="rId1678" Type="http://schemas.openxmlformats.org/officeDocument/2006/relationships/image" Target="media/image836.emf"/><Relationship Id="rId1801" Type="http://schemas.openxmlformats.org/officeDocument/2006/relationships/customXml" Target="ink/ink883.xml"/><Relationship Id="rId1885" Type="http://schemas.openxmlformats.org/officeDocument/2006/relationships/customXml" Target="ink/ink925.xml"/><Relationship Id="rId2424" Type="http://schemas.openxmlformats.org/officeDocument/2006/relationships/image" Target="media/image1210.emf"/><Relationship Id="rId382" Type="http://schemas.openxmlformats.org/officeDocument/2006/relationships/customXml" Target="ink/ink188.xml"/><Relationship Id="rId603" Type="http://schemas.openxmlformats.org/officeDocument/2006/relationships/image" Target="media/image298.emf"/><Relationship Id="rId687" Type="http://schemas.openxmlformats.org/officeDocument/2006/relationships/image" Target="media/image340.emf"/><Relationship Id="rId810" Type="http://schemas.openxmlformats.org/officeDocument/2006/relationships/customXml" Target="ink/ink402.xml"/><Relationship Id="rId908" Type="http://schemas.openxmlformats.org/officeDocument/2006/relationships/customXml" Target="ink/ink450.xml"/><Relationship Id="rId1233" Type="http://schemas.openxmlformats.org/officeDocument/2006/relationships/image" Target="media/image614.emf"/><Relationship Id="rId1440" Type="http://schemas.openxmlformats.org/officeDocument/2006/relationships/image" Target="media/image717.emf"/><Relationship Id="rId1538" Type="http://schemas.openxmlformats.org/officeDocument/2006/relationships/oleObject" Target="embeddings/oleObject11.bin"/><Relationship Id="rId2063" Type="http://schemas.openxmlformats.org/officeDocument/2006/relationships/customXml" Target="ink/ink1013.xml"/><Relationship Id="rId2270" Type="http://schemas.openxmlformats.org/officeDocument/2006/relationships/image" Target="media/image1133.emf"/><Relationship Id="rId2368" Type="http://schemas.openxmlformats.org/officeDocument/2006/relationships/image" Target="media/image1182.emf"/><Relationship Id="rId242" Type="http://schemas.openxmlformats.org/officeDocument/2006/relationships/customXml" Target="ink/ink118.xml"/><Relationship Id="rId894" Type="http://schemas.openxmlformats.org/officeDocument/2006/relationships/customXml" Target="ink/ink443.xml"/><Relationship Id="rId1177" Type="http://schemas.openxmlformats.org/officeDocument/2006/relationships/image" Target="media/image586.emf"/><Relationship Id="rId1300" Type="http://schemas.openxmlformats.org/officeDocument/2006/relationships/customXml" Target="ink/ink646.xml"/><Relationship Id="rId1745" Type="http://schemas.openxmlformats.org/officeDocument/2006/relationships/customXml" Target="ink/ink855.xml"/><Relationship Id="rId1952" Type="http://schemas.openxmlformats.org/officeDocument/2006/relationships/image" Target="media/image973.emf"/><Relationship Id="rId2130" Type="http://schemas.openxmlformats.org/officeDocument/2006/relationships/image" Target="media/image1062.emf"/><Relationship Id="rId2575" Type="http://schemas.openxmlformats.org/officeDocument/2006/relationships/theme" Target="theme/theme1.xml"/><Relationship Id="rId37" Type="http://schemas.openxmlformats.org/officeDocument/2006/relationships/image" Target="media/image15.emf"/><Relationship Id="rId102" Type="http://schemas.openxmlformats.org/officeDocument/2006/relationships/customXml" Target="ink/ink48.xml"/><Relationship Id="rId547" Type="http://schemas.openxmlformats.org/officeDocument/2006/relationships/image" Target="media/image270.emf"/><Relationship Id="rId754" Type="http://schemas.openxmlformats.org/officeDocument/2006/relationships/customXml" Target="ink/ink374.xml"/><Relationship Id="rId961" Type="http://schemas.openxmlformats.org/officeDocument/2006/relationships/image" Target="media/image478.emf"/><Relationship Id="rId1384" Type="http://schemas.openxmlformats.org/officeDocument/2006/relationships/customXml" Target="ink/ink687.xml"/><Relationship Id="rId1591" Type="http://schemas.openxmlformats.org/officeDocument/2006/relationships/customXml" Target="ink/ink781.xml"/><Relationship Id="rId1605" Type="http://schemas.openxmlformats.org/officeDocument/2006/relationships/customXml" Target="ink/ink788.xml"/><Relationship Id="rId1689" Type="http://schemas.openxmlformats.org/officeDocument/2006/relationships/customXml" Target="ink/ink830.xml"/><Relationship Id="rId1812" Type="http://schemas.openxmlformats.org/officeDocument/2006/relationships/image" Target="media/image902.emf"/><Relationship Id="rId2228" Type="http://schemas.openxmlformats.org/officeDocument/2006/relationships/image" Target="media/image1112.emf"/><Relationship Id="rId2435" Type="http://schemas.openxmlformats.org/officeDocument/2006/relationships/customXml" Target="ink/ink1198.xml"/><Relationship Id="rId90" Type="http://schemas.openxmlformats.org/officeDocument/2006/relationships/customXml" Target="ink/ink42.xml"/><Relationship Id="rId186" Type="http://schemas.openxmlformats.org/officeDocument/2006/relationships/customXml" Target="ink/ink90.xml"/><Relationship Id="rId393" Type="http://schemas.openxmlformats.org/officeDocument/2006/relationships/image" Target="media/image193.emf"/><Relationship Id="rId407" Type="http://schemas.openxmlformats.org/officeDocument/2006/relationships/image" Target="media/image200.emf"/><Relationship Id="rId614" Type="http://schemas.openxmlformats.org/officeDocument/2006/relationships/customXml" Target="ink/ink304.xml"/><Relationship Id="rId821" Type="http://schemas.openxmlformats.org/officeDocument/2006/relationships/image" Target="media/image408.emf"/><Relationship Id="rId1037" Type="http://schemas.openxmlformats.org/officeDocument/2006/relationships/image" Target="media/image516.emf"/><Relationship Id="rId1244" Type="http://schemas.openxmlformats.org/officeDocument/2006/relationships/customXml" Target="ink/ink618.xml"/><Relationship Id="rId1451" Type="http://schemas.openxmlformats.org/officeDocument/2006/relationships/customXml" Target="ink/ink717.xml"/><Relationship Id="rId1896" Type="http://schemas.openxmlformats.org/officeDocument/2006/relationships/customXml" Target="ink/ink930.xml"/><Relationship Id="rId2074" Type="http://schemas.openxmlformats.org/officeDocument/2006/relationships/image" Target="media/image1034.emf"/><Relationship Id="rId2281" Type="http://schemas.openxmlformats.org/officeDocument/2006/relationships/customXml" Target="ink/ink1121.xml"/><Relationship Id="rId2502" Type="http://schemas.openxmlformats.org/officeDocument/2006/relationships/customXml" Target="ink/ink1231.xml"/><Relationship Id="rId253" Type="http://schemas.openxmlformats.org/officeDocument/2006/relationships/image" Target="media/image123.emf"/><Relationship Id="rId460" Type="http://schemas.openxmlformats.org/officeDocument/2006/relationships/customXml" Target="ink/ink227.xml"/><Relationship Id="rId698" Type="http://schemas.openxmlformats.org/officeDocument/2006/relationships/customXml" Target="ink/ink346.xml"/><Relationship Id="rId919" Type="http://schemas.openxmlformats.org/officeDocument/2006/relationships/image" Target="media/image457.emf"/><Relationship Id="rId1090" Type="http://schemas.openxmlformats.org/officeDocument/2006/relationships/customXml" Target="ink/ink541.xml"/><Relationship Id="rId1104" Type="http://schemas.openxmlformats.org/officeDocument/2006/relationships/customXml" Target="ink/ink548.xml"/><Relationship Id="rId1311" Type="http://schemas.openxmlformats.org/officeDocument/2006/relationships/image" Target="media/image653.emf"/><Relationship Id="rId1549" Type="http://schemas.openxmlformats.org/officeDocument/2006/relationships/customXml" Target="ink/ink760.xml"/><Relationship Id="rId1756" Type="http://schemas.openxmlformats.org/officeDocument/2006/relationships/image" Target="media/image874.emf"/><Relationship Id="rId1963" Type="http://schemas.openxmlformats.org/officeDocument/2006/relationships/customXml" Target="ink/ink963.xml"/><Relationship Id="rId2141" Type="http://schemas.openxmlformats.org/officeDocument/2006/relationships/image" Target="media/image1068.emf"/><Relationship Id="rId2379" Type="http://schemas.openxmlformats.org/officeDocument/2006/relationships/customXml" Target="ink/ink1170.xml"/><Relationship Id="rId48" Type="http://schemas.openxmlformats.org/officeDocument/2006/relationships/customXml" Target="ink/ink21.xml"/><Relationship Id="rId113" Type="http://schemas.openxmlformats.org/officeDocument/2006/relationships/image" Target="media/image53.emf"/><Relationship Id="rId320" Type="http://schemas.openxmlformats.org/officeDocument/2006/relationships/customXml" Target="ink/ink157.xml"/><Relationship Id="rId558" Type="http://schemas.openxmlformats.org/officeDocument/2006/relationships/customXml" Target="ink/ink276.xml"/><Relationship Id="rId765" Type="http://schemas.openxmlformats.org/officeDocument/2006/relationships/image" Target="media/image379.emf"/><Relationship Id="rId972" Type="http://schemas.openxmlformats.org/officeDocument/2006/relationships/customXml" Target="ink/ink482.xml"/><Relationship Id="rId1188" Type="http://schemas.openxmlformats.org/officeDocument/2006/relationships/customXml" Target="ink/ink590.xml"/><Relationship Id="rId1395" Type="http://schemas.openxmlformats.org/officeDocument/2006/relationships/image" Target="media/image695.emf"/><Relationship Id="rId1409" Type="http://schemas.openxmlformats.org/officeDocument/2006/relationships/customXml" Target="ink/ink696.xml"/><Relationship Id="rId1616" Type="http://schemas.openxmlformats.org/officeDocument/2006/relationships/image" Target="media/image805.emf"/><Relationship Id="rId1823" Type="http://schemas.openxmlformats.org/officeDocument/2006/relationships/customXml" Target="ink/ink894.xml"/><Relationship Id="rId2001" Type="http://schemas.openxmlformats.org/officeDocument/2006/relationships/customXml" Target="ink/ink982.xml"/><Relationship Id="rId2239" Type="http://schemas.openxmlformats.org/officeDocument/2006/relationships/customXml" Target="ink/ink1100.xml"/><Relationship Id="rId2446" Type="http://schemas.openxmlformats.org/officeDocument/2006/relationships/image" Target="media/image1221.emf"/><Relationship Id="rId197" Type="http://schemas.openxmlformats.org/officeDocument/2006/relationships/image" Target="media/image95.emf"/><Relationship Id="rId418" Type="http://schemas.openxmlformats.org/officeDocument/2006/relationships/customXml" Target="ink/ink206.xml"/><Relationship Id="rId625" Type="http://schemas.openxmlformats.org/officeDocument/2006/relationships/image" Target="media/image309.emf"/><Relationship Id="rId832" Type="http://schemas.openxmlformats.org/officeDocument/2006/relationships/customXml" Target="ink/ink412.xml"/><Relationship Id="rId1048" Type="http://schemas.openxmlformats.org/officeDocument/2006/relationships/customXml" Target="ink/ink520.xml"/><Relationship Id="rId1255" Type="http://schemas.openxmlformats.org/officeDocument/2006/relationships/image" Target="media/image625.emf"/><Relationship Id="rId1462" Type="http://schemas.openxmlformats.org/officeDocument/2006/relationships/image" Target="media/image728.emf"/><Relationship Id="rId2085" Type="http://schemas.openxmlformats.org/officeDocument/2006/relationships/customXml" Target="ink/ink1024.xml"/><Relationship Id="rId2292" Type="http://schemas.openxmlformats.org/officeDocument/2006/relationships/image" Target="media/image1144.emf"/><Relationship Id="rId2306" Type="http://schemas.openxmlformats.org/officeDocument/2006/relationships/image" Target="media/image1151.emf"/><Relationship Id="rId2513" Type="http://schemas.openxmlformats.org/officeDocument/2006/relationships/image" Target="media/image1255.emf"/><Relationship Id="rId264" Type="http://schemas.openxmlformats.org/officeDocument/2006/relationships/customXml" Target="ink/ink129.xml"/><Relationship Id="rId471" Type="http://schemas.openxmlformats.org/officeDocument/2006/relationships/image" Target="media/image232.emf"/><Relationship Id="rId1115" Type="http://schemas.openxmlformats.org/officeDocument/2006/relationships/image" Target="media/image555.emf"/><Relationship Id="rId1322" Type="http://schemas.openxmlformats.org/officeDocument/2006/relationships/customXml" Target="ink/ink657.xml"/><Relationship Id="rId1767" Type="http://schemas.openxmlformats.org/officeDocument/2006/relationships/customXml" Target="ink/ink866.xml"/><Relationship Id="rId1974" Type="http://schemas.openxmlformats.org/officeDocument/2006/relationships/image" Target="media/image984.emf"/><Relationship Id="rId2152" Type="http://schemas.openxmlformats.org/officeDocument/2006/relationships/customXml" Target="ink/ink1057.xml"/><Relationship Id="rId59" Type="http://schemas.openxmlformats.org/officeDocument/2006/relationships/image" Target="media/image26.emf"/><Relationship Id="rId124" Type="http://schemas.openxmlformats.org/officeDocument/2006/relationships/customXml" Target="ink/ink59.xml"/><Relationship Id="rId569" Type="http://schemas.openxmlformats.org/officeDocument/2006/relationships/image" Target="media/image281.emf"/><Relationship Id="rId776" Type="http://schemas.openxmlformats.org/officeDocument/2006/relationships/customXml" Target="ink/ink385.xml"/><Relationship Id="rId983" Type="http://schemas.openxmlformats.org/officeDocument/2006/relationships/image" Target="media/image489.emf"/><Relationship Id="rId1199" Type="http://schemas.openxmlformats.org/officeDocument/2006/relationships/image" Target="media/image597.emf"/><Relationship Id="rId1627" Type="http://schemas.openxmlformats.org/officeDocument/2006/relationships/customXml" Target="ink/ink799.xml"/><Relationship Id="rId1834" Type="http://schemas.openxmlformats.org/officeDocument/2006/relationships/image" Target="media/image913.emf"/><Relationship Id="rId2457" Type="http://schemas.openxmlformats.org/officeDocument/2006/relationships/customXml" Target="ink/ink1209.xml"/><Relationship Id="rId331" Type="http://schemas.openxmlformats.org/officeDocument/2006/relationships/image" Target="media/image162.emf"/><Relationship Id="rId429" Type="http://schemas.openxmlformats.org/officeDocument/2006/relationships/image" Target="media/image211.emf"/><Relationship Id="rId636" Type="http://schemas.openxmlformats.org/officeDocument/2006/relationships/customXml" Target="ink/ink315.xml"/><Relationship Id="rId1059" Type="http://schemas.openxmlformats.org/officeDocument/2006/relationships/image" Target="media/image527.emf"/><Relationship Id="rId1266" Type="http://schemas.openxmlformats.org/officeDocument/2006/relationships/customXml" Target="ink/ink629.xml"/><Relationship Id="rId1473" Type="http://schemas.openxmlformats.org/officeDocument/2006/relationships/customXml" Target="ink/ink728.xml"/><Relationship Id="rId2012" Type="http://schemas.openxmlformats.org/officeDocument/2006/relationships/image" Target="media/image1003.emf"/><Relationship Id="rId2096" Type="http://schemas.openxmlformats.org/officeDocument/2006/relationships/image" Target="media/image1045.emf"/><Relationship Id="rId2317" Type="http://schemas.openxmlformats.org/officeDocument/2006/relationships/customXml" Target="ink/ink1139.xml"/><Relationship Id="rId843" Type="http://schemas.openxmlformats.org/officeDocument/2006/relationships/image" Target="media/image419.emf"/><Relationship Id="rId1126" Type="http://schemas.openxmlformats.org/officeDocument/2006/relationships/customXml" Target="ink/ink559.xml"/><Relationship Id="rId1680" Type="http://schemas.openxmlformats.org/officeDocument/2006/relationships/image" Target="media/image837.emf"/><Relationship Id="rId1778" Type="http://schemas.openxmlformats.org/officeDocument/2006/relationships/image" Target="media/image885.emf"/><Relationship Id="rId1901" Type="http://schemas.openxmlformats.org/officeDocument/2006/relationships/image" Target="media/image947.emf"/><Relationship Id="rId1985" Type="http://schemas.openxmlformats.org/officeDocument/2006/relationships/customXml" Target="ink/ink974.xml"/><Relationship Id="rId2524" Type="http://schemas.openxmlformats.org/officeDocument/2006/relationships/image" Target="media/image1261.emf"/><Relationship Id="rId275" Type="http://schemas.openxmlformats.org/officeDocument/2006/relationships/image" Target="media/image134.emf"/><Relationship Id="rId482" Type="http://schemas.openxmlformats.org/officeDocument/2006/relationships/customXml" Target="ink/ink238.xml"/><Relationship Id="rId703" Type="http://schemas.openxmlformats.org/officeDocument/2006/relationships/image" Target="media/image348.emf"/><Relationship Id="rId910" Type="http://schemas.openxmlformats.org/officeDocument/2006/relationships/customXml" Target="ink/ink451.xml"/><Relationship Id="rId1333" Type="http://schemas.openxmlformats.org/officeDocument/2006/relationships/image" Target="media/image664.emf"/><Relationship Id="rId1540" Type="http://schemas.openxmlformats.org/officeDocument/2006/relationships/image" Target="media/image767.emf"/><Relationship Id="rId1638" Type="http://schemas.openxmlformats.org/officeDocument/2006/relationships/image" Target="media/image816.emf"/><Relationship Id="rId2163" Type="http://schemas.openxmlformats.org/officeDocument/2006/relationships/customXml" Target="ink/ink1062.xml"/><Relationship Id="rId2370" Type="http://schemas.openxmlformats.org/officeDocument/2006/relationships/image" Target="media/image1183.emf"/><Relationship Id="rId135" Type="http://schemas.openxmlformats.org/officeDocument/2006/relationships/image" Target="media/image64.emf"/><Relationship Id="rId342" Type="http://schemas.openxmlformats.org/officeDocument/2006/relationships/customXml" Target="ink/ink168.xml"/><Relationship Id="rId787" Type="http://schemas.openxmlformats.org/officeDocument/2006/relationships/image" Target="media/image390.emf"/><Relationship Id="rId994" Type="http://schemas.openxmlformats.org/officeDocument/2006/relationships/customXml" Target="ink/ink493.xml"/><Relationship Id="rId1400" Type="http://schemas.openxmlformats.org/officeDocument/2006/relationships/customXml" Target="ink/ink693.xml"/><Relationship Id="rId1845" Type="http://schemas.openxmlformats.org/officeDocument/2006/relationships/customXml" Target="ink/ink905.xml"/><Relationship Id="rId2023" Type="http://schemas.openxmlformats.org/officeDocument/2006/relationships/customXml" Target="ink/ink993.xml"/><Relationship Id="rId2230" Type="http://schemas.openxmlformats.org/officeDocument/2006/relationships/image" Target="media/image1113.emf"/><Relationship Id="rId2468" Type="http://schemas.openxmlformats.org/officeDocument/2006/relationships/image" Target="media/image1232.emf"/><Relationship Id="rId202" Type="http://schemas.openxmlformats.org/officeDocument/2006/relationships/customXml" Target="ink/ink98.xml"/><Relationship Id="rId647" Type="http://schemas.openxmlformats.org/officeDocument/2006/relationships/image" Target="media/image320.emf"/><Relationship Id="rId854" Type="http://schemas.openxmlformats.org/officeDocument/2006/relationships/customXml" Target="ink/ink423.xml"/><Relationship Id="rId1277" Type="http://schemas.openxmlformats.org/officeDocument/2006/relationships/image" Target="media/image636.emf"/><Relationship Id="rId1484" Type="http://schemas.openxmlformats.org/officeDocument/2006/relationships/image" Target="media/image739.emf"/><Relationship Id="rId1691" Type="http://schemas.openxmlformats.org/officeDocument/2006/relationships/oleObject" Target="embeddings/oleObject12.bin"/><Relationship Id="rId1705" Type="http://schemas.openxmlformats.org/officeDocument/2006/relationships/image" Target="media/image849.emf"/><Relationship Id="rId1912" Type="http://schemas.openxmlformats.org/officeDocument/2006/relationships/image" Target="media/image953.emf"/><Relationship Id="rId2328" Type="http://schemas.openxmlformats.org/officeDocument/2006/relationships/image" Target="media/image1162.emf"/><Relationship Id="rId2535" Type="http://schemas.openxmlformats.org/officeDocument/2006/relationships/customXml" Target="ink/ink1247.xml"/><Relationship Id="rId286" Type="http://schemas.openxmlformats.org/officeDocument/2006/relationships/customXml" Target="ink/ink140.xml"/><Relationship Id="rId493" Type="http://schemas.openxmlformats.org/officeDocument/2006/relationships/image" Target="media/image243.emf"/><Relationship Id="rId507" Type="http://schemas.openxmlformats.org/officeDocument/2006/relationships/image" Target="media/image250.emf"/><Relationship Id="rId714" Type="http://schemas.openxmlformats.org/officeDocument/2006/relationships/customXml" Target="ink/ink354.xml"/><Relationship Id="rId921" Type="http://schemas.openxmlformats.org/officeDocument/2006/relationships/image" Target="media/image458.emf"/><Relationship Id="rId1137" Type="http://schemas.openxmlformats.org/officeDocument/2006/relationships/image" Target="media/image566.emf"/><Relationship Id="rId1344" Type="http://schemas.openxmlformats.org/officeDocument/2006/relationships/customXml" Target="ink/ink668.xml"/><Relationship Id="rId1551" Type="http://schemas.openxmlformats.org/officeDocument/2006/relationships/customXml" Target="ink/ink761.xml"/><Relationship Id="rId1789" Type="http://schemas.openxmlformats.org/officeDocument/2006/relationships/customXml" Target="ink/ink877.xml"/><Relationship Id="rId1996" Type="http://schemas.openxmlformats.org/officeDocument/2006/relationships/image" Target="media/image995.emf"/><Relationship Id="rId2174" Type="http://schemas.openxmlformats.org/officeDocument/2006/relationships/image" Target="media/image1085.emf"/><Relationship Id="rId2381" Type="http://schemas.openxmlformats.org/officeDocument/2006/relationships/customXml" Target="ink/ink1171.xml"/><Relationship Id="rId50" Type="http://schemas.openxmlformats.org/officeDocument/2006/relationships/customXml" Target="ink/ink22.xml"/><Relationship Id="rId146" Type="http://schemas.openxmlformats.org/officeDocument/2006/relationships/customXml" Target="ink/ink70.xml"/><Relationship Id="rId353" Type="http://schemas.openxmlformats.org/officeDocument/2006/relationships/image" Target="media/image173.emf"/><Relationship Id="rId560" Type="http://schemas.openxmlformats.org/officeDocument/2006/relationships/customXml" Target="ink/ink277.xml"/><Relationship Id="rId798" Type="http://schemas.openxmlformats.org/officeDocument/2006/relationships/customXml" Target="ink/ink396.xml"/><Relationship Id="rId1190" Type="http://schemas.openxmlformats.org/officeDocument/2006/relationships/customXml" Target="ink/ink591.xml"/><Relationship Id="rId1204" Type="http://schemas.openxmlformats.org/officeDocument/2006/relationships/customXml" Target="ink/ink598.xml"/><Relationship Id="rId1411" Type="http://schemas.openxmlformats.org/officeDocument/2006/relationships/customXml" Target="ink/ink697.xml"/><Relationship Id="rId1649" Type="http://schemas.openxmlformats.org/officeDocument/2006/relationships/customXml" Target="ink/ink810.xml"/><Relationship Id="rId1856" Type="http://schemas.openxmlformats.org/officeDocument/2006/relationships/image" Target="media/image924.emf"/><Relationship Id="rId2034" Type="http://schemas.openxmlformats.org/officeDocument/2006/relationships/image" Target="media/image1014.emf"/><Relationship Id="rId2241" Type="http://schemas.openxmlformats.org/officeDocument/2006/relationships/customXml" Target="ink/ink1101.xml"/><Relationship Id="rId2479" Type="http://schemas.openxmlformats.org/officeDocument/2006/relationships/customXml" Target="ink/ink1220.xml"/><Relationship Id="rId213" Type="http://schemas.openxmlformats.org/officeDocument/2006/relationships/image" Target="media/image103.emf"/><Relationship Id="rId420" Type="http://schemas.openxmlformats.org/officeDocument/2006/relationships/customXml" Target="ink/ink207.xml"/><Relationship Id="rId658" Type="http://schemas.openxmlformats.org/officeDocument/2006/relationships/customXml" Target="ink/ink326.xml"/><Relationship Id="rId865" Type="http://schemas.openxmlformats.org/officeDocument/2006/relationships/image" Target="media/image430.emf"/><Relationship Id="rId1050" Type="http://schemas.openxmlformats.org/officeDocument/2006/relationships/customXml" Target="ink/ink521.xml"/><Relationship Id="rId1288" Type="http://schemas.openxmlformats.org/officeDocument/2006/relationships/customXml" Target="ink/ink640.xml"/><Relationship Id="rId1495" Type="http://schemas.openxmlformats.org/officeDocument/2006/relationships/customXml" Target="ink/ink739.xml"/><Relationship Id="rId1509" Type="http://schemas.openxmlformats.org/officeDocument/2006/relationships/customXml" Target="ink/ink744.xml"/><Relationship Id="rId1716" Type="http://schemas.openxmlformats.org/officeDocument/2006/relationships/oleObject" Target="embeddings/oleObject14.bin"/><Relationship Id="rId1923" Type="http://schemas.openxmlformats.org/officeDocument/2006/relationships/customXml" Target="ink/ink943.xml"/><Relationship Id="rId2101" Type="http://schemas.openxmlformats.org/officeDocument/2006/relationships/customXml" Target="ink/ink1032.xml"/><Relationship Id="rId2339" Type="http://schemas.openxmlformats.org/officeDocument/2006/relationships/customXml" Target="ink/ink1150.xml"/><Relationship Id="rId2546" Type="http://schemas.openxmlformats.org/officeDocument/2006/relationships/image" Target="media/image1272.emf"/><Relationship Id="rId297" Type="http://schemas.openxmlformats.org/officeDocument/2006/relationships/image" Target="media/image145.emf"/><Relationship Id="rId518" Type="http://schemas.openxmlformats.org/officeDocument/2006/relationships/customXml" Target="ink/ink256.xml"/><Relationship Id="rId725" Type="http://schemas.openxmlformats.org/officeDocument/2006/relationships/image" Target="media/image359.emf"/><Relationship Id="rId932" Type="http://schemas.openxmlformats.org/officeDocument/2006/relationships/customXml" Target="ink/ink462.xml"/><Relationship Id="rId1148" Type="http://schemas.openxmlformats.org/officeDocument/2006/relationships/customXml" Target="ink/ink570.xml"/><Relationship Id="rId1355" Type="http://schemas.openxmlformats.org/officeDocument/2006/relationships/image" Target="media/image675.emf"/><Relationship Id="rId1562" Type="http://schemas.openxmlformats.org/officeDocument/2006/relationships/image" Target="media/image778.emf"/><Relationship Id="rId2185" Type="http://schemas.openxmlformats.org/officeDocument/2006/relationships/customXml" Target="ink/ink1073.xml"/><Relationship Id="rId2392" Type="http://schemas.openxmlformats.org/officeDocument/2006/relationships/image" Target="media/image1194.emf"/><Relationship Id="rId2406" Type="http://schemas.openxmlformats.org/officeDocument/2006/relationships/image" Target="media/image1201.emf"/><Relationship Id="rId157" Type="http://schemas.openxmlformats.org/officeDocument/2006/relationships/image" Target="media/image75.emf"/><Relationship Id="rId364" Type="http://schemas.openxmlformats.org/officeDocument/2006/relationships/customXml" Target="ink/ink179.xml"/><Relationship Id="rId1008" Type="http://schemas.openxmlformats.org/officeDocument/2006/relationships/customXml" Target="ink/ink500.xml"/><Relationship Id="rId1215" Type="http://schemas.openxmlformats.org/officeDocument/2006/relationships/image" Target="media/image605.emf"/><Relationship Id="rId1422" Type="http://schemas.openxmlformats.org/officeDocument/2006/relationships/image" Target="media/image708.emf"/><Relationship Id="rId1867" Type="http://schemas.openxmlformats.org/officeDocument/2006/relationships/customXml" Target="ink/ink916.xml"/><Relationship Id="rId2045" Type="http://schemas.openxmlformats.org/officeDocument/2006/relationships/customXml" Target="ink/ink1004.xml"/><Relationship Id="rId61" Type="http://schemas.openxmlformats.org/officeDocument/2006/relationships/image" Target="media/image27.emf"/><Relationship Id="rId571" Type="http://schemas.openxmlformats.org/officeDocument/2006/relationships/image" Target="media/image282.emf"/><Relationship Id="rId669" Type="http://schemas.openxmlformats.org/officeDocument/2006/relationships/image" Target="media/image331.emf"/><Relationship Id="rId876" Type="http://schemas.openxmlformats.org/officeDocument/2006/relationships/customXml" Target="ink/ink434.xml"/><Relationship Id="rId1299" Type="http://schemas.openxmlformats.org/officeDocument/2006/relationships/image" Target="media/image647.emf"/><Relationship Id="rId1727" Type="http://schemas.openxmlformats.org/officeDocument/2006/relationships/customXml" Target="ink/ink846.xml"/><Relationship Id="rId1934" Type="http://schemas.openxmlformats.org/officeDocument/2006/relationships/image" Target="media/image964.emf"/><Relationship Id="rId2252" Type="http://schemas.openxmlformats.org/officeDocument/2006/relationships/image" Target="media/image1124.emf"/><Relationship Id="rId2557" Type="http://schemas.openxmlformats.org/officeDocument/2006/relationships/customXml" Target="ink/ink1258.xml"/><Relationship Id="rId19" Type="http://schemas.openxmlformats.org/officeDocument/2006/relationships/image" Target="media/image6.emf"/><Relationship Id="rId224" Type="http://schemas.openxmlformats.org/officeDocument/2006/relationships/customXml" Target="ink/ink109.xml"/><Relationship Id="rId431" Type="http://schemas.openxmlformats.org/officeDocument/2006/relationships/image" Target="media/image212.emf"/><Relationship Id="rId529" Type="http://schemas.openxmlformats.org/officeDocument/2006/relationships/image" Target="media/image261.emf"/><Relationship Id="rId736" Type="http://schemas.openxmlformats.org/officeDocument/2006/relationships/customXml" Target="ink/ink365.xml"/><Relationship Id="rId1061" Type="http://schemas.openxmlformats.org/officeDocument/2006/relationships/image" Target="media/image528.emf"/><Relationship Id="rId1159" Type="http://schemas.openxmlformats.org/officeDocument/2006/relationships/image" Target="media/image577.emf"/><Relationship Id="rId1366" Type="http://schemas.openxmlformats.org/officeDocument/2006/relationships/customXml" Target="ink/ink679.xml"/><Relationship Id="rId2112" Type="http://schemas.openxmlformats.org/officeDocument/2006/relationships/image" Target="media/image1053.emf"/><Relationship Id="rId2196" Type="http://schemas.openxmlformats.org/officeDocument/2006/relationships/image" Target="media/image1096.emf"/><Relationship Id="rId2417" Type="http://schemas.openxmlformats.org/officeDocument/2006/relationships/customXml" Target="ink/ink1189.xml"/><Relationship Id="rId168" Type="http://schemas.openxmlformats.org/officeDocument/2006/relationships/customXml" Target="ink/ink81.xml"/><Relationship Id="rId943" Type="http://schemas.openxmlformats.org/officeDocument/2006/relationships/image" Target="media/image469.emf"/><Relationship Id="rId1019" Type="http://schemas.openxmlformats.org/officeDocument/2006/relationships/image" Target="media/image507.emf"/><Relationship Id="rId1573" Type="http://schemas.openxmlformats.org/officeDocument/2006/relationships/customXml" Target="ink/ink772.xml"/><Relationship Id="rId1780" Type="http://schemas.openxmlformats.org/officeDocument/2006/relationships/image" Target="media/image886.emf"/><Relationship Id="rId1878" Type="http://schemas.openxmlformats.org/officeDocument/2006/relationships/image" Target="media/image935.emf"/><Relationship Id="rId72" Type="http://schemas.openxmlformats.org/officeDocument/2006/relationships/customXml" Target="ink/ink33.xml"/><Relationship Id="rId375" Type="http://schemas.openxmlformats.org/officeDocument/2006/relationships/image" Target="media/image184.emf"/><Relationship Id="rId582" Type="http://schemas.openxmlformats.org/officeDocument/2006/relationships/customXml" Target="ink/ink288.xml"/><Relationship Id="rId803" Type="http://schemas.openxmlformats.org/officeDocument/2006/relationships/image" Target="media/image398.emf"/><Relationship Id="rId1226" Type="http://schemas.openxmlformats.org/officeDocument/2006/relationships/customXml" Target="ink/ink609.xml"/><Relationship Id="rId1433" Type="http://schemas.openxmlformats.org/officeDocument/2006/relationships/customXml" Target="ink/ink708.xml"/><Relationship Id="rId1640" Type="http://schemas.openxmlformats.org/officeDocument/2006/relationships/image" Target="media/image817.emf"/><Relationship Id="rId1738" Type="http://schemas.openxmlformats.org/officeDocument/2006/relationships/image" Target="media/image865.emf"/><Relationship Id="rId2056" Type="http://schemas.openxmlformats.org/officeDocument/2006/relationships/image" Target="media/image1025.emf"/><Relationship Id="rId2263" Type="http://schemas.openxmlformats.org/officeDocument/2006/relationships/customXml" Target="ink/ink1112.xml"/><Relationship Id="rId2470" Type="http://schemas.openxmlformats.org/officeDocument/2006/relationships/image" Target="media/image1233.emf"/><Relationship Id="rId3" Type="http://schemas.microsoft.com/office/2007/relationships/stylesWithEffects" Target="stylesWithEffects.xml"/><Relationship Id="rId235" Type="http://schemas.openxmlformats.org/officeDocument/2006/relationships/image" Target="media/image114.emf"/><Relationship Id="rId442" Type="http://schemas.openxmlformats.org/officeDocument/2006/relationships/customXml" Target="ink/ink218.xml"/><Relationship Id="rId887" Type="http://schemas.openxmlformats.org/officeDocument/2006/relationships/image" Target="media/image441.emf"/><Relationship Id="rId1072" Type="http://schemas.openxmlformats.org/officeDocument/2006/relationships/customXml" Target="ink/ink532.xml"/><Relationship Id="rId1500" Type="http://schemas.openxmlformats.org/officeDocument/2006/relationships/image" Target="media/image747.emf"/><Relationship Id="rId1945" Type="http://schemas.openxmlformats.org/officeDocument/2006/relationships/customXml" Target="ink/ink954.xml"/><Relationship Id="rId2123" Type="http://schemas.openxmlformats.org/officeDocument/2006/relationships/customXml" Target="ink/ink1043.xml"/><Relationship Id="rId2330" Type="http://schemas.openxmlformats.org/officeDocument/2006/relationships/image" Target="media/image1163.emf"/><Relationship Id="rId2568" Type="http://schemas.openxmlformats.org/officeDocument/2006/relationships/image" Target="media/image1283.emf"/><Relationship Id="rId302" Type="http://schemas.openxmlformats.org/officeDocument/2006/relationships/customXml" Target="ink/ink148.xml"/><Relationship Id="rId747" Type="http://schemas.openxmlformats.org/officeDocument/2006/relationships/image" Target="media/image370.emf"/><Relationship Id="rId954" Type="http://schemas.openxmlformats.org/officeDocument/2006/relationships/customXml" Target="ink/ink473.xml"/><Relationship Id="rId1377" Type="http://schemas.openxmlformats.org/officeDocument/2006/relationships/image" Target="media/image686.emf"/><Relationship Id="rId1584" Type="http://schemas.openxmlformats.org/officeDocument/2006/relationships/image" Target="media/image789.emf"/><Relationship Id="rId1791" Type="http://schemas.openxmlformats.org/officeDocument/2006/relationships/customXml" Target="ink/ink878.xml"/><Relationship Id="rId1805" Type="http://schemas.openxmlformats.org/officeDocument/2006/relationships/customXml" Target="ink/ink885.xml"/><Relationship Id="rId2428" Type="http://schemas.openxmlformats.org/officeDocument/2006/relationships/image" Target="media/image1212.emf"/><Relationship Id="rId83" Type="http://schemas.openxmlformats.org/officeDocument/2006/relationships/image" Target="media/image38.emf"/><Relationship Id="rId179" Type="http://schemas.openxmlformats.org/officeDocument/2006/relationships/image" Target="media/image86.emf"/><Relationship Id="rId386" Type="http://schemas.openxmlformats.org/officeDocument/2006/relationships/customXml" Target="ink/ink190.xml"/><Relationship Id="rId593" Type="http://schemas.openxmlformats.org/officeDocument/2006/relationships/image" Target="media/image293.emf"/><Relationship Id="rId607" Type="http://schemas.openxmlformats.org/officeDocument/2006/relationships/image" Target="media/image300.emf"/><Relationship Id="rId814" Type="http://schemas.openxmlformats.org/officeDocument/2006/relationships/customXml" Target="ink/ink404.xml"/><Relationship Id="rId1237" Type="http://schemas.openxmlformats.org/officeDocument/2006/relationships/image" Target="media/image616.emf"/><Relationship Id="rId1444" Type="http://schemas.openxmlformats.org/officeDocument/2006/relationships/image" Target="media/image719.emf"/><Relationship Id="rId1651" Type="http://schemas.openxmlformats.org/officeDocument/2006/relationships/customXml" Target="ink/ink811.xml"/><Relationship Id="rId1889" Type="http://schemas.openxmlformats.org/officeDocument/2006/relationships/customXml" Target="ink/ink927.xml"/><Relationship Id="rId2067" Type="http://schemas.openxmlformats.org/officeDocument/2006/relationships/customXml" Target="ink/ink1015.xml"/><Relationship Id="rId2274" Type="http://schemas.openxmlformats.org/officeDocument/2006/relationships/image" Target="media/image1135.emf"/><Relationship Id="rId2481" Type="http://schemas.openxmlformats.org/officeDocument/2006/relationships/customXml" Target="ink/ink1221.xml"/><Relationship Id="rId246" Type="http://schemas.openxmlformats.org/officeDocument/2006/relationships/customXml" Target="ink/ink120.xml"/><Relationship Id="rId453" Type="http://schemas.openxmlformats.org/officeDocument/2006/relationships/image" Target="media/image223.emf"/><Relationship Id="rId660" Type="http://schemas.openxmlformats.org/officeDocument/2006/relationships/customXml" Target="ink/ink327.xml"/><Relationship Id="rId898" Type="http://schemas.openxmlformats.org/officeDocument/2006/relationships/customXml" Target="ink/ink445.xml"/><Relationship Id="rId1083" Type="http://schemas.openxmlformats.org/officeDocument/2006/relationships/image" Target="media/image539.emf"/><Relationship Id="rId1290" Type="http://schemas.openxmlformats.org/officeDocument/2006/relationships/customXml" Target="ink/ink641.xml"/><Relationship Id="rId1304" Type="http://schemas.openxmlformats.org/officeDocument/2006/relationships/customXml" Target="ink/ink648.xml"/><Relationship Id="rId1511" Type="http://schemas.openxmlformats.org/officeDocument/2006/relationships/image" Target="media/image753.wmf"/><Relationship Id="rId1749" Type="http://schemas.openxmlformats.org/officeDocument/2006/relationships/customXml" Target="ink/ink857.xml"/><Relationship Id="rId1956" Type="http://schemas.openxmlformats.org/officeDocument/2006/relationships/image" Target="media/image975.emf"/><Relationship Id="rId2134" Type="http://schemas.openxmlformats.org/officeDocument/2006/relationships/customXml" Target="ink/ink1048.xml"/><Relationship Id="rId2341" Type="http://schemas.openxmlformats.org/officeDocument/2006/relationships/customXml" Target="ink/ink1151.xml"/><Relationship Id="rId106" Type="http://schemas.openxmlformats.org/officeDocument/2006/relationships/customXml" Target="ink/ink50.xml"/><Relationship Id="rId313" Type="http://schemas.openxmlformats.org/officeDocument/2006/relationships/image" Target="media/image153.emf"/><Relationship Id="rId758" Type="http://schemas.openxmlformats.org/officeDocument/2006/relationships/customXml" Target="ink/ink376.xml"/><Relationship Id="rId965" Type="http://schemas.openxmlformats.org/officeDocument/2006/relationships/image" Target="media/image480.emf"/><Relationship Id="rId1150" Type="http://schemas.openxmlformats.org/officeDocument/2006/relationships/customXml" Target="ink/ink571.xml"/><Relationship Id="rId1388" Type="http://schemas.openxmlformats.org/officeDocument/2006/relationships/customXml" Target="ink/ink689.xml"/><Relationship Id="rId1595" Type="http://schemas.openxmlformats.org/officeDocument/2006/relationships/customXml" Target="ink/ink783.xml"/><Relationship Id="rId1609" Type="http://schemas.openxmlformats.org/officeDocument/2006/relationships/customXml" Target="ink/ink790.xml"/><Relationship Id="rId1816" Type="http://schemas.openxmlformats.org/officeDocument/2006/relationships/image" Target="media/image904.emf"/><Relationship Id="rId2439" Type="http://schemas.openxmlformats.org/officeDocument/2006/relationships/customXml" Target="ink/ink1200.xml"/><Relationship Id="rId10" Type="http://schemas.openxmlformats.org/officeDocument/2006/relationships/customXml" Target="ink/ink2.xml"/><Relationship Id="rId94" Type="http://schemas.openxmlformats.org/officeDocument/2006/relationships/customXml" Target="ink/ink44.xml"/><Relationship Id="rId397" Type="http://schemas.openxmlformats.org/officeDocument/2006/relationships/image" Target="media/image195.emf"/><Relationship Id="rId520" Type="http://schemas.openxmlformats.org/officeDocument/2006/relationships/customXml" Target="ink/ink257.xml"/><Relationship Id="rId618" Type="http://schemas.openxmlformats.org/officeDocument/2006/relationships/customXml" Target="ink/ink306.xml"/><Relationship Id="rId825" Type="http://schemas.openxmlformats.org/officeDocument/2006/relationships/image" Target="media/image410.emf"/><Relationship Id="rId1248" Type="http://schemas.openxmlformats.org/officeDocument/2006/relationships/customXml" Target="ink/ink620.xml"/><Relationship Id="rId1455" Type="http://schemas.openxmlformats.org/officeDocument/2006/relationships/customXml" Target="ink/ink719.xml"/><Relationship Id="rId1662" Type="http://schemas.openxmlformats.org/officeDocument/2006/relationships/image" Target="media/image828.emf"/><Relationship Id="rId2078" Type="http://schemas.openxmlformats.org/officeDocument/2006/relationships/image" Target="media/image1036.emf"/><Relationship Id="rId2201" Type="http://schemas.openxmlformats.org/officeDocument/2006/relationships/customXml" Target="ink/ink1081.xml"/><Relationship Id="rId2285" Type="http://schemas.openxmlformats.org/officeDocument/2006/relationships/customXml" Target="ink/ink1123.xml"/><Relationship Id="rId2492" Type="http://schemas.openxmlformats.org/officeDocument/2006/relationships/customXml" Target="ink/ink1226.xml"/><Relationship Id="rId2506" Type="http://schemas.openxmlformats.org/officeDocument/2006/relationships/customXml" Target="ink/ink1233.xml"/><Relationship Id="rId257" Type="http://schemas.openxmlformats.org/officeDocument/2006/relationships/image" Target="media/image125.emf"/><Relationship Id="rId464" Type="http://schemas.openxmlformats.org/officeDocument/2006/relationships/customXml" Target="ink/ink229.xml"/><Relationship Id="rId1010" Type="http://schemas.openxmlformats.org/officeDocument/2006/relationships/customXml" Target="ink/ink501.xml"/><Relationship Id="rId1094" Type="http://schemas.openxmlformats.org/officeDocument/2006/relationships/customXml" Target="ink/ink543.xml"/><Relationship Id="rId1108" Type="http://schemas.openxmlformats.org/officeDocument/2006/relationships/customXml" Target="ink/ink550.xml"/><Relationship Id="rId1315" Type="http://schemas.openxmlformats.org/officeDocument/2006/relationships/image" Target="media/image655.emf"/><Relationship Id="rId1967" Type="http://schemas.openxmlformats.org/officeDocument/2006/relationships/customXml" Target="ink/ink965.xml"/><Relationship Id="rId2145" Type="http://schemas.openxmlformats.org/officeDocument/2006/relationships/image" Target="media/image1070.emf"/><Relationship Id="rId117" Type="http://schemas.openxmlformats.org/officeDocument/2006/relationships/image" Target="media/image55.emf"/><Relationship Id="rId671" Type="http://schemas.openxmlformats.org/officeDocument/2006/relationships/image" Target="media/image332.emf"/><Relationship Id="rId769" Type="http://schemas.openxmlformats.org/officeDocument/2006/relationships/image" Target="media/image381.emf"/><Relationship Id="rId976" Type="http://schemas.openxmlformats.org/officeDocument/2006/relationships/customXml" Target="ink/ink484.xml"/><Relationship Id="rId1399" Type="http://schemas.openxmlformats.org/officeDocument/2006/relationships/oleObject" Target="embeddings/oleObject3.bin"/><Relationship Id="rId2352" Type="http://schemas.openxmlformats.org/officeDocument/2006/relationships/image" Target="media/image1174.emf"/><Relationship Id="rId324" Type="http://schemas.openxmlformats.org/officeDocument/2006/relationships/customXml" Target="ink/ink159.xml"/><Relationship Id="rId531" Type="http://schemas.openxmlformats.org/officeDocument/2006/relationships/image" Target="media/image262.emf"/><Relationship Id="rId629" Type="http://schemas.openxmlformats.org/officeDocument/2006/relationships/image" Target="media/image311.emf"/><Relationship Id="rId1161" Type="http://schemas.openxmlformats.org/officeDocument/2006/relationships/image" Target="media/image578.emf"/><Relationship Id="rId1259" Type="http://schemas.openxmlformats.org/officeDocument/2006/relationships/image" Target="media/image627.emf"/><Relationship Id="rId1466" Type="http://schemas.openxmlformats.org/officeDocument/2006/relationships/image" Target="media/image730.emf"/><Relationship Id="rId2005" Type="http://schemas.openxmlformats.org/officeDocument/2006/relationships/customXml" Target="ink/ink984.xml"/><Relationship Id="rId2212" Type="http://schemas.openxmlformats.org/officeDocument/2006/relationships/image" Target="media/image1104.emf"/><Relationship Id="rId836" Type="http://schemas.openxmlformats.org/officeDocument/2006/relationships/customXml" Target="ink/ink414.xml"/><Relationship Id="rId1021" Type="http://schemas.openxmlformats.org/officeDocument/2006/relationships/image" Target="media/image508.emf"/><Relationship Id="rId1119" Type="http://schemas.openxmlformats.org/officeDocument/2006/relationships/image" Target="media/image557.emf"/><Relationship Id="rId1673" Type="http://schemas.openxmlformats.org/officeDocument/2006/relationships/customXml" Target="ink/ink822.xml"/><Relationship Id="rId1880" Type="http://schemas.openxmlformats.org/officeDocument/2006/relationships/image" Target="media/image936.emf"/><Relationship Id="rId1978" Type="http://schemas.openxmlformats.org/officeDocument/2006/relationships/image" Target="media/image986.emf"/><Relationship Id="rId2517" Type="http://schemas.openxmlformats.org/officeDocument/2006/relationships/customXml" Target="ink/ink1238.xml"/><Relationship Id="rId903" Type="http://schemas.openxmlformats.org/officeDocument/2006/relationships/image" Target="media/image449.emf"/><Relationship Id="rId1326" Type="http://schemas.openxmlformats.org/officeDocument/2006/relationships/customXml" Target="ink/ink659.xml"/><Relationship Id="rId1533" Type="http://schemas.openxmlformats.org/officeDocument/2006/relationships/customXml" Target="ink/ink754.xml"/><Relationship Id="rId1740" Type="http://schemas.openxmlformats.org/officeDocument/2006/relationships/image" Target="media/image866.emf"/><Relationship Id="rId32" Type="http://schemas.openxmlformats.org/officeDocument/2006/relationships/customXml" Target="ink/ink13.xml"/><Relationship Id="rId1600" Type="http://schemas.openxmlformats.org/officeDocument/2006/relationships/image" Target="media/image797.emf"/><Relationship Id="rId1838" Type="http://schemas.openxmlformats.org/officeDocument/2006/relationships/image" Target="media/image915.emf"/><Relationship Id="rId181" Type="http://schemas.openxmlformats.org/officeDocument/2006/relationships/image" Target="media/image87.emf"/><Relationship Id="rId1905" Type="http://schemas.openxmlformats.org/officeDocument/2006/relationships/image" Target="media/image949.emf"/><Relationship Id="rId279" Type="http://schemas.openxmlformats.org/officeDocument/2006/relationships/image" Target="media/image136.emf"/><Relationship Id="rId486" Type="http://schemas.openxmlformats.org/officeDocument/2006/relationships/customXml" Target="ink/ink240.xml"/><Relationship Id="rId693" Type="http://schemas.openxmlformats.org/officeDocument/2006/relationships/image" Target="media/image343.emf"/><Relationship Id="rId2167" Type="http://schemas.openxmlformats.org/officeDocument/2006/relationships/customXml" Target="ink/ink1064.xml"/><Relationship Id="rId2374" Type="http://schemas.openxmlformats.org/officeDocument/2006/relationships/image" Target="media/image1185.emf"/><Relationship Id="rId139" Type="http://schemas.openxmlformats.org/officeDocument/2006/relationships/image" Target="media/image66.emf"/><Relationship Id="rId346" Type="http://schemas.openxmlformats.org/officeDocument/2006/relationships/customXml" Target="ink/ink170.xml"/><Relationship Id="rId553" Type="http://schemas.openxmlformats.org/officeDocument/2006/relationships/image" Target="media/image273.emf"/><Relationship Id="rId760" Type="http://schemas.openxmlformats.org/officeDocument/2006/relationships/customXml" Target="ink/ink377.xml"/><Relationship Id="rId998" Type="http://schemas.openxmlformats.org/officeDocument/2006/relationships/customXml" Target="ink/ink495.xml"/><Relationship Id="rId1183" Type="http://schemas.openxmlformats.org/officeDocument/2006/relationships/image" Target="media/image589.emf"/><Relationship Id="rId1390" Type="http://schemas.openxmlformats.org/officeDocument/2006/relationships/customXml" Target="ink/ink690.xml"/><Relationship Id="rId2027" Type="http://schemas.openxmlformats.org/officeDocument/2006/relationships/customXml" Target="ink/ink995.xml"/><Relationship Id="rId2234" Type="http://schemas.openxmlformats.org/officeDocument/2006/relationships/image" Target="media/image1115.emf"/><Relationship Id="rId2441" Type="http://schemas.openxmlformats.org/officeDocument/2006/relationships/customXml" Target="ink/ink1201.xml"/><Relationship Id="rId206" Type="http://schemas.openxmlformats.org/officeDocument/2006/relationships/customXml" Target="ink/ink100.xml"/><Relationship Id="rId413" Type="http://schemas.openxmlformats.org/officeDocument/2006/relationships/image" Target="media/image203.emf"/><Relationship Id="rId858" Type="http://schemas.openxmlformats.org/officeDocument/2006/relationships/customXml" Target="ink/ink425.xml"/><Relationship Id="rId1043" Type="http://schemas.openxmlformats.org/officeDocument/2006/relationships/image" Target="media/image519.emf"/><Relationship Id="rId1488" Type="http://schemas.openxmlformats.org/officeDocument/2006/relationships/image" Target="media/image741.emf"/><Relationship Id="rId1695" Type="http://schemas.openxmlformats.org/officeDocument/2006/relationships/image" Target="media/image844.emf"/><Relationship Id="rId2539" Type="http://schemas.openxmlformats.org/officeDocument/2006/relationships/customXml" Target="ink/ink1249.xml"/><Relationship Id="rId620" Type="http://schemas.openxmlformats.org/officeDocument/2006/relationships/customXml" Target="ink/ink307.xml"/><Relationship Id="rId718" Type="http://schemas.openxmlformats.org/officeDocument/2006/relationships/customXml" Target="ink/ink356.xml"/><Relationship Id="rId925" Type="http://schemas.openxmlformats.org/officeDocument/2006/relationships/image" Target="media/image460.emf"/><Relationship Id="rId1250" Type="http://schemas.openxmlformats.org/officeDocument/2006/relationships/customXml" Target="ink/ink621.xml"/><Relationship Id="rId1348" Type="http://schemas.openxmlformats.org/officeDocument/2006/relationships/customXml" Target="ink/ink670.xml"/><Relationship Id="rId1555" Type="http://schemas.openxmlformats.org/officeDocument/2006/relationships/customXml" Target="ink/ink763.xml"/><Relationship Id="rId1762" Type="http://schemas.openxmlformats.org/officeDocument/2006/relationships/image" Target="media/image877.emf"/><Relationship Id="rId2301" Type="http://schemas.openxmlformats.org/officeDocument/2006/relationships/customXml" Target="ink/ink1131.xml"/><Relationship Id="rId1110" Type="http://schemas.openxmlformats.org/officeDocument/2006/relationships/customXml" Target="ink/ink551.xml"/><Relationship Id="rId1208" Type="http://schemas.openxmlformats.org/officeDocument/2006/relationships/customXml" Target="ink/ink600.xml"/><Relationship Id="rId1415" Type="http://schemas.openxmlformats.org/officeDocument/2006/relationships/customXml" Target="ink/ink699.xml"/><Relationship Id="rId54" Type="http://schemas.openxmlformats.org/officeDocument/2006/relationships/customXml" Target="ink/ink24.xml"/><Relationship Id="rId1622" Type="http://schemas.openxmlformats.org/officeDocument/2006/relationships/image" Target="media/image808.emf"/><Relationship Id="rId1927" Type="http://schemas.openxmlformats.org/officeDocument/2006/relationships/customXml" Target="ink/ink945.xml"/><Relationship Id="rId2091" Type="http://schemas.openxmlformats.org/officeDocument/2006/relationships/customXml" Target="ink/ink1027.xml"/><Relationship Id="rId2189" Type="http://schemas.openxmlformats.org/officeDocument/2006/relationships/customXml" Target="ink/ink1075.xml"/><Relationship Id="rId270" Type="http://schemas.openxmlformats.org/officeDocument/2006/relationships/customXml" Target="ink/ink132.xml"/><Relationship Id="rId2396" Type="http://schemas.openxmlformats.org/officeDocument/2006/relationships/image" Target="media/image1196.emf"/><Relationship Id="rId130" Type="http://schemas.openxmlformats.org/officeDocument/2006/relationships/customXml" Target="ink/ink62.xml"/><Relationship Id="rId368" Type="http://schemas.openxmlformats.org/officeDocument/2006/relationships/customXml" Target="ink/ink181.xml"/><Relationship Id="rId575" Type="http://schemas.openxmlformats.org/officeDocument/2006/relationships/image" Target="media/image284.emf"/><Relationship Id="rId782" Type="http://schemas.openxmlformats.org/officeDocument/2006/relationships/customXml" Target="ink/ink388.xml"/><Relationship Id="rId2049" Type="http://schemas.openxmlformats.org/officeDocument/2006/relationships/customXml" Target="ink/ink1006.xml"/><Relationship Id="rId2256" Type="http://schemas.openxmlformats.org/officeDocument/2006/relationships/image" Target="media/image1126.emf"/><Relationship Id="rId2463" Type="http://schemas.openxmlformats.org/officeDocument/2006/relationships/customXml" Target="ink/ink1212.xml"/><Relationship Id="rId228" Type="http://schemas.openxmlformats.org/officeDocument/2006/relationships/customXml" Target="ink/ink111.xml"/><Relationship Id="rId435" Type="http://schemas.openxmlformats.org/officeDocument/2006/relationships/image" Target="media/image214.emf"/><Relationship Id="rId642" Type="http://schemas.openxmlformats.org/officeDocument/2006/relationships/customXml" Target="ink/ink318.xml"/><Relationship Id="rId1065" Type="http://schemas.openxmlformats.org/officeDocument/2006/relationships/image" Target="media/image530.emf"/><Relationship Id="rId1272" Type="http://schemas.openxmlformats.org/officeDocument/2006/relationships/customXml" Target="ink/ink632.xml"/><Relationship Id="rId2116" Type="http://schemas.openxmlformats.org/officeDocument/2006/relationships/image" Target="media/image1055.emf"/><Relationship Id="rId2323" Type="http://schemas.openxmlformats.org/officeDocument/2006/relationships/customXml" Target="ink/ink1142.xml"/><Relationship Id="rId2530" Type="http://schemas.openxmlformats.org/officeDocument/2006/relationships/image" Target="media/image1264.emf"/><Relationship Id="rId502" Type="http://schemas.openxmlformats.org/officeDocument/2006/relationships/customXml" Target="ink/ink248.xml"/><Relationship Id="rId947" Type="http://schemas.openxmlformats.org/officeDocument/2006/relationships/image" Target="media/image471.emf"/><Relationship Id="rId1132" Type="http://schemas.openxmlformats.org/officeDocument/2006/relationships/customXml" Target="ink/ink562.xml"/><Relationship Id="rId1577" Type="http://schemas.openxmlformats.org/officeDocument/2006/relationships/customXml" Target="ink/ink774.xml"/><Relationship Id="rId1784" Type="http://schemas.openxmlformats.org/officeDocument/2006/relationships/image" Target="media/image888.emf"/><Relationship Id="rId1991" Type="http://schemas.openxmlformats.org/officeDocument/2006/relationships/customXml" Target="ink/ink977.xml"/><Relationship Id="rId76" Type="http://schemas.openxmlformats.org/officeDocument/2006/relationships/customXml" Target="ink/ink35.xml"/><Relationship Id="rId807" Type="http://schemas.openxmlformats.org/officeDocument/2006/relationships/image" Target="media/image400.emf"/><Relationship Id="rId1437" Type="http://schemas.openxmlformats.org/officeDocument/2006/relationships/customXml" Target="ink/ink710.xml"/><Relationship Id="rId1644" Type="http://schemas.openxmlformats.org/officeDocument/2006/relationships/image" Target="media/image819.emf"/><Relationship Id="rId1851" Type="http://schemas.openxmlformats.org/officeDocument/2006/relationships/customXml" Target="ink/ink908.xml"/><Relationship Id="rId1504" Type="http://schemas.openxmlformats.org/officeDocument/2006/relationships/image" Target="media/image749.emf"/><Relationship Id="rId1711" Type="http://schemas.openxmlformats.org/officeDocument/2006/relationships/image" Target="media/image852.emf"/><Relationship Id="rId1949" Type="http://schemas.openxmlformats.org/officeDocument/2006/relationships/customXml" Target="ink/ink956.xml"/><Relationship Id="rId292" Type="http://schemas.openxmlformats.org/officeDocument/2006/relationships/customXml" Target="ink/ink143.xml"/><Relationship Id="rId1809" Type="http://schemas.openxmlformats.org/officeDocument/2006/relationships/customXml" Target="ink/ink887.xml"/><Relationship Id="rId597" Type="http://schemas.openxmlformats.org/officeDocument/2006/relationships/image" Target="media/image295.emf"/><Relationship Id="rId2180" Type="http://schemas.openxmlformats.org/officeDocument/2006/relationships/image" Target="media/image1088.emf"/><Relationship Id="rId2278" Type="http://schemas.openxmlformats.org/officeDocument/2006/relationships/image" Target="media/image1137.emf"/><Relationship Id="rId2485" Type="http://schemas.openxmlformats.org/officeDocument/2006/relationships/customXml" Target="ink/ink1223.xml"/><Relationship Id="rId152" Type="http://schemas.openxmlformats.org/officeDocument/2006/relationships/customXml" Target="ink/ink73.xml"/><Relationship Id="rId457" Type="http://schemas.openxmlformats.org/officeDocument/2006/relationships/image" Target="media/image225.emf"/><Relationship Id="rId1087" Type="http://schemas.openxmlformats.org/officeDocument/2006/relationships/image" Target="media/image541.emf"/><Relationship Id="rId1294" Type="http://schemas.openxmlformats.org/officeDocument/2006/relationships/customXml" Target="ink/ink643.xml"/><Relationship Id="rId2040" Type="http://schemas.openxmlformats.org/officeDocument/2006/relationships/image" Target="media/image1017.emf"/><Relationship Id="rId2138" Type="http://schemas.openxmlformats.org/officeDocument/2006/relationships/customXml" Target="ink/ink1050.xml"/><Relationship Id="rId664" Type="http://schemas.openxmlformats.org/officeDocument/2006/relationships/customXml" Target="ink/ink329.xml"/><Relationship Id="rId871" Type="http://schemas.openxmlformats.org/officeDocument/2006/relationships/image" Target="media/image433.emf"/><Relationship Id="rId969" Type="http://schemas.openxmlformats.org/officeDocument/2006/relationships/image" Target="media/image482.emf"/><Relationship Id="rId1599" Type="http://schemas.openxmlformats.org/officeDocument/2006/relationships/customXml" Target="ink/ink785.xml"/><Relationship Id="rId2345" Type="http://schemas.openxmlformats.org/officeDocument/2006/relationships/customXml" Target="ink/ink1153.xml"/><Relationship Id="rId2552" Type="http://schemas.openxmlformats.org/officeDocument/2006/relationships/image" Target="media/image1275.emf"/><Relationship Id="rId317" Type="http://schemas.openxmlformats.org/officeDocument/2006/relationships/image" Target="media/image155.emf"/><Relationship Id="rId524" Type="http://schemas.openxmlformats.org/officeDocument/2006/relationships/customXml" Target="ink/ink259.xml"/><Relationship Id="rId731" Type="http://schemas.openxmlformats.org/officeDocument/2006/relationships/image" Target="media/image362.emf"/><Relationship Id="rId1154" Type="http://schemas.openxmlformats.org/officeDocument/2006/relationships/customXml" Target="ink/ink573.xml"/><Relationship Id="rId1361" Type="http://schemas.openxmlformats.org/officeDocument/2006/relationships/image" Target="media/image678.emf"/><Relationship Id="rId1459" Type="http://schemas.openxmlformats.org/officeDocument/2006/relationships/customXml" Target="ink/ink721.xml"/><Relationship Id="rId2205" Type="http://schemas.openxmlformats.org/officeDocument/2006/relationships/customXml" Target="ink/ink1083.xml"/><Relationship Id="rId2412" Type="http://schemas.openxmlformats.org/officeDocument/2006/relationships/image" Target="media/image1204.emf"/><Relationship Id="rId98" Type="http://schemas.openxmlformats.org/officeDocument/2006/relationships/customXml" Target="ink/ink46.xml"/><Relationship Id="rId829" Type="http://schemas.openxmlformats.org/officeDocument/2006/relationships/image" Target="media/image412.emf"/><Relationship Id="rId1014" Type="http://schemas.openxmlformats.org/officeDocument/2006/relationships/customXml" Target="ink/ink503.xml"/><Relationship Id="rId1221" Type="http://schemas.openxmlformats.org/officeDocument/2006/relationships/image" Target="media/image608.emf"/><Relationship Id="rId1666" Type="http://schemas.openxmlformats.org/officeDocument/2006/relationships/image" Target="media/image830.emf"/><Relationship Id="rId1873" Type="http://schemas.openxmlformats.org/officeDocument/2006/relationships/customXml" Target="ink/ink919.xml"/><Relationship Id="rId1319" Type="http://schemas.openxmlformats.org/officeDocument/2006/relationships/image" Target="media/image657.emf"/><Relationship Id="rId1526" Type="http://schemas.openxmlformats.org/officeDocument/2006/relationships/image" Target="media/image760.emf"/><Relationship Id="rId1733" Type="http://schemas.openxmlformats.org/officeDocument/2006/relationships/customXml" Target="ink/ink849.xml"/><Relationship Id="rId1940" Type="http://schemas.openxmlformats.org/officeDocument/2006/relationships/image" Target="media/image967.emf"/><Relationship Id="rId25" Type="http://schemas.openxmlformats.org/officeDocument/2006/relationships/image" Target="media/image9.emf"/><Relationship Id="rId1800" Type="http://schemas.openxmlformats.org/officeDocument/2006/relationships/image" Target="media/image896.emf"/><Relationship Id="rId174" Type="http://schemas.openxmlformats.org/officeDocument/2006/relationships/customXml" Target="ink/ink84.xml"/><Relationship Id="rId381" Type="http://schemas.openxmlformats.org/officeDocument/2006/relationships/image" Target="media/image187.emf"/><Relationship Id="rId2062" Type="http://schemas.openxmlformats.org/officeDocument/2006/relationships/image" Target="media/image1028.emf"/><Relationship Id="rId241" Type="http://schemas.openxmlformats.org/officeDocument/2006/relationships/image" Target="media/image117.emf"/><Relationship Id="rId479" Type="http://schemas.openxmlformats.org/officeDocument/2006/relationships/image" Target="media/image236.emf"/><Relationship Id="rId686" Type="http://schemas.openxmlformats.org/officeDocument/2006/relationships/customXml" Target="ink/ink340.xml"/><Relationship Id="rId893" Type="http://schemas.openxmlformats.org/officeDocument/2006/relationships/image" Target="media/image444.emf"/><Relationship Id="rId2367" Type="http://schemas.openxmlformats.org/officeDocument/2006/relationships/customXml" Target="ink/ink1164.xml"/><Relationship Id="rId2574" Type="http://schemas.openxmlformats.org/officeDocument/2006/relationships/fontTable" Target="fontTable.xml"/><Relationship Id="rId339" Type="http://schemas.openxmlformats.org/officeDocument/2006/relationships/image" Target="media/image166.emf"/><Relationship Id="rId546" Type="http://schemas.openxmlformats.org/officeDocument/2006/relationships/customXml" Target="ink/ink270.xml"/><Relationship Id="rId753" Type="http://schemas.openxmlformats.org/officeDocument/2006/relationships/image" Target="media/image373.emf"/><Relationship Id="rId1176" Type="http://schemas.openxmlformats.org/officeDocument/2006/relationships/customXml" Target="ink/ink584.xml"/><Relationship Id="rId1383" Type="http://schemas.openxmlformats.org/officeDocument/2006/relationships/image" Target="media/image689.emf"/><Relationship Id="rId2227" Type="http://schemas.openxmlformats.org/officeDocument/2006/relationships/customXml" Target="ink/ink1094.xml"/><Relationship Id="rId2434" Type="http://schemas.openxmlformats.org/officeDocument/2006/relationships/image" Target="media/image1215.emf"/><Relationship Id="rId101" Type="http://schemas.openxmlformats.org/officeDocument/2006/relationships/image" Target="media/image47.emf"/><Relationship Id="rId406" Type="http://schemas.openxmlformats.org/officeDocument/2006/relationships/customXml" Target="ink/ink200.xml"/><Relationship Id="rId960" Type="http://schemas.openxmlformats.org/officeDocument/2006/relationships/customXml" Target="ink/ink476.xml"/><Relationship Id="rId1036" Type="http://schemas.openxmlformats.org/officeDocument/2006/relationships/customXml" Target="ink/ink514.xml"/><Relationship Id="rId1243" Type="http://schemas.openxmlformats.org/officeDocument/2006/relationships/image" Target="media/image619.emf"/><Relationship Id="rId1590" Type="http://schemas.openxmlformats.org/officeDocument/2006/relationships/image" Target="media/image792.emf"/><Relationship Id="rId1688" Type="http://schemas.openxmlformats.org/officeDocument/2006/relationships/image" Target="media/image841.emf"/><Relationship Id="rId1895" Type="http://schemas.openxmlformats.org/officeDocument/2006/relationships/image" Target="media/image944.emf"/><Relationship Id="rId613" Type="http://schemas.openxmlformats.org/officeDocument/2006/relationships/image" Target="media/image303.emf"/><Relationship Id="rId820" Type="http://schemas.openxmlformats.org/officeDocument/2006/relationships/customXml" Target="ink/ink406.xml"/><Relationship Id="rId918" Type="http://schemas.openxmlformats.org/officeDocument/2006/relationships/customXml" Target="ink/ink455.xml"/><Relationship Id="rId1450" Type="http://schemas.openxmlformats.org/officeDocument/2006/relationships/image" Target="media/image722.emf"/><Relationship Id="rId1548" Type="http://schemas.openxmlformats.org/officeDocument/2006/relationships/image" Target="media/image771.emf"/><Relationship Id="rId1755" Type="http://schemas.openxmlformats.org/officeDocument/2006/relationships/customXml" Target="ink/ink860.xml"/><Relationship Id="rId2501" Type="http://schemas.openxmlformats.org/officeDocument/2006/relationships/image" Target="media/image1249.emf"/><Relationship Id="rId1103" Type="http://schemas.openxmlformats.org/officeDocument/2006/relationships/image" Target="media/image549.emf"/><Relationship Id="rId1310" Type="http://schemas.openxmlformats.org/officeDocument/2006/relationships/customXml" Target="ink/ink651.xml"/><Relationship Id="rId1408" Type="http://schemas.openxmlformats.org/officeDocument/2006/relationships/image" Target="media/image701.emf"/><Relationship Id="rId1962" Type="http://schemas.openxmlformats.org/officeDocument/2006/relationships/image" Target="media/image978.emf"/><Relationship Id="rId47" Type="http://schemas.openxmlformats.org/officeDocument/2006/relationships/image" Target="media/image20.emf"/><Relationship Id="rId1615" Type="http://schemas.openxmlformats.org/officeDocument/2006/relationships/customXml" Target="ink/ink793.xml"/><Relationship Id="rId1822" Type="http://schemas.openxmlformats.org/officeDocument/2006/relationships/image" Target="media/image907.emf"/><Relationship Id="rId196" Type="http://schemas.openxmlformats.org/officeDocument/2006/relationships/customXml" Target="ink/ink95.xml"/><Relationship Id="rId2084" Type="http://schemas.openxmlformats.org/officeDocument/2006/relationships/image" Target="media/image1039.emf"/><Relationship Id="rId2291" Type="http://schemas.openxmlformats.org/officeDocument/2006/relationships/customXml" Target="ink/ink1126.xml"/><Relationship Id="rId263" Type="http://schemas.openxmlformats.org/officeDocument/2006/relationships/image" Target="media/image128.emf"/><Relationship Id="rId470" Type="http://schemas.openxmlformats.org/officeDocument/2006/relationships/customXml" Target="ink/ink232.xml"/><Relationship Id="rId2151" Type="http://schemas.openxmlformats.org/officeDocument/2006/relationships/image" Target="media/image1073.emf"/><Relationship Id="rId2389" Type="http://schemas.openxmlformats.org/officeDocument/2006/relationships/customXml" Target="ink/ink1175.xml"/><Relationship Id="rId123" Type="http://schemas.openxmlformats.org/officeDocument/2006/relationships/image" Target="media/image58.emf"/><Relationship Id="rId330" Type="http://schemas.openxmlformats.org/officeDocument/2006/relationships/customXml" Target="ink/ink162.xml"/><Relationship Id="rId568" Type="http://schemas.openxmlformats.org/officeDocument/2006/relationships/customXml" Target="ink/ink281.xml"/><Relationship Id="rId775" Type="http://schemas.openxmlformats.org/officeDocument/2006/relationships/image" Target="media/image384.emf"/><Relationship Id="rId982" Type="http://schemas.openxmlformats.org/officeDocument/2006/relationships/customXml" Target="ink/ink487.xml"/><Relationship Id="rId1198" Type="http://schemas.openxmlformats.org/officeDocument/2006/relationships/customXml" Target="ink/ink595.xml"/><Relationship Id="rId2011" Type="http://schemas.openxmlformats.org/officeDocument/2006/relationships/customXml" Target="ink/ink987.xml"/><Relationship Id="rId2249" Type="http://schemas.openxmlformats.org/officeDocument/2006/relationships/customXml" Target="ink/ink1105.xml"/><Relationship Id="rId2456" Type="http://schemas.openxmlformats.org/officeDocument/2006/relationships/image" Target="media/image1226.emf"/><Relationship Id="rId428" Type="http://schemas.openxmlformats.org/officeDocument/2006/relationships/customXml" Target="ink/ink211.xml"/><Relationship Id="rId635" Type="http://schemas.openxmlformats.org/officeDocument/2006/relationships/image" Target="media/image314.emf"/><Relationship Id="rId842" Type="http://schemas.openxmlformats.org/officeDocument/2006/relationships/customXml" Target="ink/ink417.xml"/><Relationship Id="rId1058" Type="http://schemas.openxmlformats.org/officeDocument/2006/relationships/customXml" Target="ink/ink525.xml"/><Relationship Id="rId1265" Type="http://schemas.openxmlformats.org/officeDocument/2006/relationships/image" Target="media/image630.emf"/><Relationship Id="rId1472" Type="http://schemas.openxmlformats.org/officeDocument/2006/relationships/image" Target="media/image733.emf"/><Relationship Id="rId2109" Type="http://schemas.openxmlformats.org/officeDocument/2006/relationships/customXml" Target="ink/ink1036.xml"/><Relationship Id="rId2316" Type="http://schemas.openxmlformats.org/officeDocument/2006/relationships/image" Target="media/image1156.emf"/><Relationship Id="rId2523" Type="http://schemas.openxmlformats.org/officeDocument/2006/relationships/customXml" Target="ink/ink1241.xml"/><Relationship Id="rId702" Type="http://schemas.openxmlformats.org/officeDocument/2006/relationships/customXml" Target="ink/ink348.xml"/><Relationship Id="rId1125" Type="http://schemas.openxmlformats.org/officeDocument/2006/relationships/image" Target="media/image560.emf"/><Relationship Id="rId1332" Type="http://schemas.openxmlformats.org/officeDocument/2006/relationships/customXml" Target="ink/ink662.xml"/><Relationship Id="rId1777" Type="http://schemas.openxmlformats.org/officeDocument/2006/relationships/customXml" Target="ink/ink871.xml"/><Relationship Id="rId1984" Type="http://schemas.openxmlformats.org/officeDocument/2006/relationships/image" Target="media/image989.emf"/><Relationship Id="rId69" Type="http://schemas.openxmlformats.org/officeDocument/2006/relationships/image" Target="media/image31.emf"/><Relationship Id="rId1637" Type="http://schemas.openxmlformats.org/officeDocument/2006/relationships/customXml" Target="ink/ink804.xml"/><Relationship Id="rId1844" Type="http://schemas.openxmlformats.org/officeDocument/2006/relationships/image" Target="media/image918.emf"/><Relationship Id="rId1704" Type="http://schemas.openxmlformats.org/officeDocument/2006/relationships/customXml" Target="ink/ink836.xml"/><Relationship Id="rId285" Type="http://schemas.openxmlformats.org/officeDocument/2006/relationships/image" Target="media/image139.emf"/><Relationship Id="rId1911" Type="http://schemas.openxmlformats.org/officeDocument/2006/relationships/customXml" Target="ink/ink937.xml"/><Relationship Id="rId492" Type="http://schemas.openxmlformats.org/officeDocument/2006/relationships/customXml" Target="ink/ink243.xml"/><Relationship Id="rId797" Type="http://schemas.openxmlformats.org/officeDocument/2006/relationships/image" Target="media/image395.emf"/><Relationship Id="rId2173" Type="http://schemas.openxmlformats.org/officeDocument/2006/relationships/customXml" Target="ink/ink1067.xml"/><Relationship Id="rId2380" Type="http://schemas.openxmlformats.org/officeDocument/2006/relationships/image" Target="media/image1188.emf"/><Relationship Id="rId2478" Type="http://schemas.openxmlformats.org/officeDocument/2006/relationships/image" Target="media/image1237.emf"/><Relationship Id="rId145" Type="http://schemas.openxmlformats.org/officeDocument/2006/relationships/image" Target="media/image69.emf"/><Relationship Id="rId352" Type="http://schemas.openxmlformats.org/officeDocument/2006/relationships/customXml" Target="ink/ink173.xml"/><Relationship Id="rId1287" Type="http://schemas.openxmlformats.org/officeDocument/2006/relationships/image" Target="media/image641.emf"/><Relationship Id="rId2033" Type="http://schemas.openxmlformats.org/officeDocument/2006/relationships/customXml" Target="ink/ink998.xml"/><Relationship Id="rId2240" Type="http://schemas.openxmlformats.org/officeDocument/2006/relationships/image" Target="media/image1118.emf"/><Relationship Id="rId212" Type="http://schemas.openxmlformats.org/officeDocument/2006/relationships/customXml" Target="ink/ink103.xml"/><Relationship Id="rId657" Type="http://schemas.openxmlformats.org/officeDocument/2006/relationships/image" Target="media/image325.emf"/><Relationship Id="rId864" Type="http://schemas.openxmlformats.org/officeDocument/2006/relationships/customXml" Target="ink/ink428.xml"/><Relationship Id="rId1494" Type="http://schemas.openxmlformats.org/officeDocument/2006/relationships/image" Target="media/image744.emf"/><Relationship Id="rId1799" Type="http://schemas.openxmlformats.org/officeDocument/2006/relationships/customXml" Target="ink/ink882.xml"/><Relationship Id="rId2100" Type="http://schemas.openxmlformats.org/officeDocument/2006/relationships/image" Target="media/image1047.emf"/><Relationship Id="rId2338" Type="http://schemas.openxmlformats.org/officeDocument/2006/relationships/image" Target="media/image1167.emf"/><Relationship Id="rId2545" Type="http://schemas.openxmlformats.org/officeDocument/2006/relationships/customXml" Target="ink/ink1252.xml"/><Relationship Id="rId517" Type="http://schemas.openxmlformats.org/officeDocument/2006/relationships/image" Target="media/image255.emf"/><Relationship Id="rId724" Type="http://schemas.openxmlformats.org/officeDocument/2006/relationships/customXml" Target="ink/ink359.xml"/><Relationship Id="rId931" Type="http://schemas.openxmlformats.org/officeDocument/2006/relationships/image" Target="media/image463.emf"/><Relationship Id="rId1147" Type="http://schemas.openxmlformats.org/officeDocument/2006/relationships/image" Target="media/image571.emf"/><Relationship Id="rId1354" Type="http://schemas.openxmlformats.org/officeDocument/2006/relationships/customXml" Target="ink/ink673.xml"/><Relationship Id="rId1561" Type="http://schemas.openxmlformats.org/officeDocument/2006/relationships/customXml" Target="ink/ink766.xml"/><Relationship Id="rId2405" Type="http://schemas.openxmlformats.org/officeDocument/2006/relationships/customXml" Target="ink/ink1183.xml"/><Relationship Id="rId60" Type="http://schemas.openxmlformats.org/officeDocument/2006/relationships/customXml" Target="ink/ink27.xml"/><Relationship Id="rId1007" Type="http://schemas.openxmlformats.org/officeDocument/2006/relationships/image" Target="media/image501.emf"/><Relationship Id="rId1214" Type="http://schemas.openxmlformats.org/officeDocument/2006/relationships/customXml" Target="ink/ink603.xml"/><Relationship Id="rId1421" Type="http://schemas.openxmlformats.org/officeDocument/2006/relationships/customXml" Target="ink/ink702.xml"/><Relationship Id="rId1659" Type="http://schemas.openxmlformats.org/officeDocument/2006/relationships/customXml" Target="ink/ink815.xml"/><Relationship Id="rId1866" Type="http://schemas.openxmlformats.org/officeDocument/2006/relationships/image" Target="media/image929.emf"/><Relationship Id="rId1519" Type="http://schemas.openxmlformats.org/officeDocument/2006/relationships/customXml" Target="ink/ink747.xml"/><Relationship Id="rId1726" Type="http://schemas.openxmlformats.org/officeDocument/2006/relationships/image" Target="media/image859.emf"/><Relationship Id="rId1933" Type="http://schemas.openxmlformats.org/officeDocument/2006/relationships/customXml" Target="ink/ink948.xml"/><Relationship Id="rId18" Type="http://schemas.openxmlformats.org/officeDocument/2006/relationships/customXml" Target="ink/ink6.xml"/><Relationship Id="rId2195" Type="http://schemas.openxmlformats.org/officeDocument/2006/relationships/customXml" Target="ink/ink1078.xml"/><Relationship Id="rId167" Type="http://schemas.openxmlformats.org/officeDocument/2006/relationships/image" Target="media/image80.emf"/><Relationship Id="rId374" Type="http://schemas.openxmlformats.org/officeDocument/2006/relationships/customXml" Target="ink/ink184.xml"/><Relationship Id="rId581" Type="http://schemas.openxmlformats.org/officeDocument/2006/relationships/image" Target="media/image287.emf"/><Relationship Id="rId2055" Type="http://schemas.openxmlformats.org/officeDocument/2006/relationships/customXml" Target="ink/ink1009.xml"/><Relationship Id="rId2262" Type="http://schemas.openxmlformats.org/officeDocument/2006/relationships/image" Target="media/image1129.emf"/><Relationship Id="rId234" Type="http://schemas.openxmlformats.org/officeDocument/2006/relationships/customXml" Target="ink/ink114.xml"/><Relationship Id="rId679" Type="http://schemas.openxmlformats.org/officeDocument/2006/relationships/image" Target="media/image336.emf"/><Relationship Id="rId886" Type="http://schemas.openxmlformats.org/officeDocument/2006/relationships/customXml" Target="ink/ink439.xml"/><Relationship Id="rId2567" Type="http://schemas.openxmlformats.org/officeDocument/2006/relationships/customXml" Target="ink/ink1263.xml"/><Relationship Id="rId2" Type="http://schemas.openxmlformats.org/officeDocument/2006/relationships/styles" Target="styles.xml"/><Relationship Id="rId441" Type="http://schemas.openxmlformats.org/officeDocument/2006/relationships/image" Target="media/image217.emf"/><Relationship Id="rId539" Type="http://schemas.openxmlformats.org/officeDocument/2006/relationships/image" Target="media/image266.emf"/><Relationship Id="rId746" Type="http://schemas.openxmlformats.org/officeDocument/2006/relationships/customXml" Target="ink/ink370.xml"/><Relationship Id="rId1071" Type="http://schemas.openxmlformats.org/officeDocument/2006/relationships/image" Target="media/image533.emf"/><Relationship Id="rId1169" Type="http://schemas.openxmlformats.org/officeDocument/2006/relationships/image" Target="media/image582.emf"/><Relationship Id="rId1376" Type="http://schemas.openxmlformats.org/officeDocument/2006/relationships/customXml" Target="ink/ink684.xml"/><Relationship Id="rId1583" Type="http://schemas.openxmlformats.org/officeDocument/2006/relationships/customXml" Target="ink/ink777.xml"/><Relationship Id="rId2122" Type="http://schemas.openxmlformats.org/officeDocument/2006/relationships/image" Target="media/image1058.emf"/><Relationship Id="rId2427" Type="http://schemas.openxmlformats.org/officeDocument/2006/relationships/customXml" Target="ink/ink1194.xml"/><Relationship Id="rId301" Type="http://schemas.openxmlformats.org/officeDocument/2006/relationships/image" Target="media/image147.emf"/><Relationship Id="rId953" Type="http://schemas.openxmlformats.org/officeDocument/2006/relationships/image" Target="media/image474.emf"/><Relationship Id="rId1029" Type="http://schemas.openxmlformats.org/officeDocument/2006/relationships/image" Target="media/image512.emf"/><Relationship Id="rId1236" Type="http://schemas.openxmlformats.org/officeDocument/2006/relationships/customXml" Target="ink/ink614.xml"/><Relationship Id="rId1790" Type="http://schemas.openxmlformats.org/officeDocument/2006/relationships/image" Target="media/image891.emf"/><Relationship Id="rId1888" Type="http://schemas.openxmlformats.org/officeDocument/2006/relationships/image" Target="media/image940.emf"/><Relationship Id="rId82" Type="http://schemas.openxmlformats.org/officeDocument/2006/relationships/customXml" Target="ink/ink38.xml"/><Relationship Id="rId606" Type="http://schemas.openxmlformats.org/officeDocument/2006/relationships/customXml" Target="ink/ink300.xml"/><Relationship Id="rId813" Type="http://schemas.openxmlformats.org/officeDocument/2006/relationships/image" Target="media/image403.emf"/><Relationship Id="rId1443" Type="http://schemas.openxmlformats.org/officeDocument/2006/relationships/customXml" Target="ink/ink713.xml"/><Relationship Id="rId1650" Type="http://schemas.openxmlformats.org/officeDocument/2006/relationships/image" Target="media/image822.emf"/><Relationship Id="rId1748" Type="http://schemas.openxmlformats.org/officeDocument/2006/relationships/image" Target="media/image870.emf"/><Relationship Id="rId1303" Type="http://schemas.openxmlformats.org/officeDocument/2006/relationships/image" Target="media/image649.emf"/><Relationship Id="rId1510" Type="http://schemas.openxmlformats.org/officeDocument/2006/relationships/image" Target="media/image752.emf"/><Relationship Id="rId1955" Type="http://schemas.openxmlformats.org/officeDocument/2006/relationships/customXml" Target="ink/ink959.xml"/><Relationship Id="rId1608" Type="http://schemas.openxmlformats.org/officeDocument/2006/relationships/image" Target="media/image801.emf"/><Relationship Id="rId1815" Type="http://schemas.openxmlformats.org/officeDocument/2006/relationships/customXml" Target="ink/ink890.xml"/><Relationship Id="rId189" Type="http://schemas.openxmlformats.org/officeDocument/2006/relationships/image" Target="media/image91.emf"/><Relationship Id="rId396" Type="http://schemas.openxmlformats.org/officeDocument/2006/relationships/customXml" Target="ink/ink195.xml"/><Relationship Id="rId2077" Type="http://schemas.openxmlformats.org/officeDocument/2006/relationships/customXml" Target="ink/ink1020.xml"/><Relationship Id="rId2284" Type="http://schemas.openxmlformats.org/officeDocument/2006/relationships/image" Target="media/image1140.emf"/><Relationship Id="rId2491" Type="http://schemas.openxmlformats.org/officeDocument/2006/relationships/image" Target="media/image1244.emf"/><Relationship Id="rId256" Type="http://schemas.openxmlformats.org/officeDocument/2006/relationships/customXml" Target="ink/ink125.xml"/><Relationship Id="rId463" Type="http://schemas.openxmlformats.org/officeDocument/2006/relationships/image" Target="media/image228.emf"/><Relationship Id="rId670" Type="http://schemas.openxmlformats.org/officeDocument/2006/relationships/customXml" Target="ink/ink332.xml"/><Relationship Id="rId1093" Type="http://schemas.openxmlformats.org/officeDocument/2006/relationships/image" Target="media/image544.emf"/><Relationship Id="rId2144" Type="http://schemas.openxmlformats.org/officeDocument/2006/relationships/customXml" Target="ink/ink1053.xml"/><Relationship Id="rId2351" Type="http://schemas.openxmlformats.org/officeDocument/2006/relationships/customXml" Target="ink/ink1156.xml"/><Relationship Id="rId116" Type="http://schemas.openxmlformats.org/officeDocument/2006/relationships/customXml" Target="ink/ink55.xml"/><Relationship Id="rId323" Type="http://schemas.openxmlformats.org/officeDocument/2006/relationships/image" Target="media/image158.emf"/><Relationship Id="rId530" Type="http://schemas.openxmlformats.org/officeDocument/2006/relationships/customXml" Target="ink/ink262.xml"/><Relationship Id="rId768" Type="http://schemas.openxmlformats.org/officeDocument/2006/relationships/customXml" Target="ink/ink381.xml"/><Relationship Id="rId975" Type="http://schemas.openxmlformats.org/officeDocument/2006/relationships/image" Target="media/image485.emf"/><Relationship Id="rId1160" Type="http://schemas.openxmlformats.org/officeDocument/2006/relationships/customXml" Target="ink/ink576.xml"/><Relationship Id="rId1398" Type="http://schemas.openxmlformats.org/officeDocument/2006/relationships/image" Target="media/image697.wmf"/><Relationship Id="rId2004" Type="http://schemas.openxmlformats.org/officeDocument/2006/relationships/image" Target="media/image999.emf"/><Relationship Id="rId2211" Type="http://schemas.openxmlformats.org/officeDocument/2006/relationships/customXml" Target="ink/ink1086.xml"/><Relationship Id="rId2449" Type="http://schemas.openxmlformats.org/officeDocument/2006/relationships/customXml" Target="ink/ink1205.xml"/><Relationship Id="rId628" Type="http://schemas.openxmlformats.org/officeDocument/2006/relationships/customXml" Target="ink/ink311.xml"/><Relationship Id="rId835" Type="http://schemas.openxmlformats.org/officeDocument/2006/relationships/image" Target="media/image415.emf"/><Relationship Id="rId1258" Type="http://schemas.openxmlformats.org/officeDocument/2006/relationships/customXml" Target="ink/ink625.xml"/><Relationship Id="rId1465" Type="http://schemas.openxmlformats.org/officeDocument/2006/relationships/customXml" Target="ink/ink724.xml"/><Relationship Id="rId1672" Type="http://schemas.openxmlformats.org/officeDocument/2006/relationships/image" Target="media/image833.emf"/><Relationship Id="rId2309" Type="http://schemas.openxmlformats.org/officeDocument/2006/relationships/customXml" Target="ink/ink1135.xml"/><Relationship Id="rId2516" Type="http://schemas.openxmlformats.org/officeDocument/2006/relationships/image" Target="media/image1257.wmf"/><Relationship Id="rId1020" Type="http://schemas.openxmlformats.org/officeDocument/2006/relationships/customXml" Target="ink/ink506.xml"/><Relationship Id="rId1118" Type="http://schemas.openxmlformats.org/officeDocument/2006/relationships/customXml" Target="ink/ink555.xml"/><Relationship Id="rId1325" Type="http://schemas.openxmlformats.org/officeDocument/2006/relationships/image" Target="media/image660.emf"/><Relationship Id="rId1532" Type="http://schemas.openxmlformats.org/officeDocument/2006/relationships/image" Target="media/image763.emf"/><Relationship Id="rId1977" Type="http://schemas.openxmlformats.org/officeDocument/2006/relationships/customXml" Target="ink/ink970.xml"/><Relationship Id="rId902" Type="http://schemas.openxmlformats.org/officeDocument/2006/relationships/customXml" Target="ink/ink447.xml"/><Relationship Id="rId1837" Type="http://schemas.openxmlformats.org/officeDocument/2006/relationships/customXml" Target="ink/ink901.xml"/><Relationship Id="rId31" Type="http://schemas.openxmlformats.org/officeDocument/2006/relationships/image" Target="media/image12.emf"/><Relationship Id="rId2099" Type="http://schemas.openxmlformats.org/officeDocument/2006/relationships/customXml" Target="ink/ink1031.xml"/><Relationship Id="rId180" Type="http://schemas.openxmlformats.org/officeDocument/2006/relationships/customXml" Target="ink/ink87.xml"/><Relationship Id="rId278" Type="http://schemas.openxmlformats.org/officeDocument/2006/relationships/customXml" Target="ink/ink136.xml"/><Relationship Id="rId1904" Type="http://schemas.openxmlformats.org/officeDocument/2006/relationships/customXml" Target="ink/ink934.xml"/><Relationship Id="rId485" Type="http://schemas.openxmlformats.org/officeDocument/2006/relationships/image" Target="media/image239.emf"/><Relationship Id="rId692" Type="http://schemas.openxmlformats.org/officeDocument/2006/relationships/customXml" Target="ink/ink343.xml"/><Relationship Id="rId2166" Type="http://schemas.openxmlformats.org/officeDocument/2006/relationships/image" Target="media/image1081.emf"/><Relationship Id="rId2373" Type="http://schemas.openxmlformats.org/officeDocument/2006/relationships/customXml" Target="ink/ink1167.xml"/><Relationship Id="rId138" Type="http://schemas.openxmlformats.org/officeDocument/2006/relationships/customXml" Target="ink/ink66.xml"/><Relationship Id="rId345" Type="http://schemas.openxmlformats.org/officeDocument/2006/relationships/image" Target="media/image169.emf"/><Relationship Id="rId552" Type="http://schemas.openxmlformats.org/officeDocument/2006/relationships/customXml" Target="ink/ink273.xml"/><Relationship Id="rId997" Type="http://schemas.openxmlformats.org/officeDocument/2006/relationships/image" Target="media/image496.emf"/><Relationship Id="rId1182" Type="http://schemas.openxmlformats.org/officeDocument/2006/relationships/customXml" Target="ink/ink587.xml"/><Relationship Id="rId2026" Type="http://schemas.openxmlformats.org/officeDocument/2006/relationships/image" Target="media/image1010.emf"/><Relationship Id="rId2233" Type="http://schemas.openxmlformats.org/officeDocument/2006/relationships/customXml" Target="ink/ink1097.xml"/><Relationship Id="rId2440" Type="http://schemas.openxmlformats.org/officeDocument/2006/relationships/image" Target="media/image1218.emf"/><Relationship Id="rId205" Type="http://schemas.openxmlformats.org/officeDocument/2006/relationships/image" Target="media/image99.emf"/><Relationship Id="rId412" Type="http://schemas.openxmlformats.org/officeDocument/2006/relationships/customXml" Target="ink/ink203.xml"/><Relationship Id="rId857" Type="http://schemas.openxmlformats.org/officeDocument/2006/relationships/image" Target="media/image426.emf"/><Relationship Id="rId1042" Type="http://schemas.openxmlformats.org/officeDocument/2006/relationships/customXml" Target="ink/ink517.xml"/><Relationship Id="rId1487" Type="http://schemas.openxmlformats.org/officeDocument/2006/relationships/customXml" Target="ink/ink735.xml"/><Relationship Id="rId1694" Type="http://schemas.openxmlformats.org/officeDocument/2006/relationships/customXml" Target="ink/ink831.xml"/><Relationship Id="rId2300" Type="http://schemas.openxmlformats.org/officeDocument/2006/relationships/image" Target="media/image1148.emf"/><Relationship Id="rId2538" Type="http://schemas.openxmlformats.org/officeDocument/2006/relationships/image" Target="media/image1268.emf"/><Relationship Id="rId717" Type="http://schemas.openxmlformats.org/officeDocument/2006/relationships/image" Target="media/image355.emf"/><Relationship Id="rId924" Type="http://schemas.openxmlformats.org/officeDocument/2006/relationships/customXml" Target="ink/ink458.xml"/><Relationship Id="rId1347" Type="http://schemas.openxmlformats.org/officeDocument/2006/relationships/image" Target="media/image671.emf"/><Relationship Id="rId1554" Type="http://schemas.openxmlformats.org/officeDocument/2006/relationships/image" Target="media/image774.emf"/><Relationship Id="rId1761" Type="http://schemas.openxmlformats.org/officeDocument/2006/relationships/customXml" Target="ink/ink863.xml"/><Relationship Id="rId1999" Type="http://schemas.openxmlformats.org/officeDocument/2006/relationships/customXml" Target="ink/ink981.xml"/><Relationship Id="rId53" Type="http://schemas.openxmlformats.org/officeDocument/2006/relationships/image" Target="media/image23.emf"/><Relationship Id="rId1207" Type="http://schemas.openxmlformats.org/officeDocument/2006/relationships/image" Target="media/image601.emf"/><Relationship Id="rId1414" Type="http://schemas.openxmlformats.org/officeDocument/2006/relationships/image" Target="media/image704.emf"/><Relationship Id="rId1621" Type="http://schemas.openxmlformats.org/officeDocument/2006/relationships/customXml" Target="ink/ink796.xml"/><Relationship Id="rId1859" Type="http://schemas.openxmlformats.org/officeDocument/2006/relationships/customXml" Target="ink/ink912.xml"/><Relationship Id="rId1719" Type="http://schemas.openxmlformats.org/officeDocument/2006/relationships/customXml" Target="ink/ink842.xml"/><Relationship Id="rId1926" Type="http://schemas.openxmlformats.org/officeDocument/2006/relationships/image" Target="media/image960.emf"/><Relationship Id="rId2090" Type="http://schemas.openxmlformats.org/officeDocument/2006/relationships/image" Target="media/image1042.emf"/><Relationship Id="rId2188" Type="http://schemas.openxmlformats.org/officeDocument/2006/relationships/image" Target="media/image1092.emf"/><Relationship Id="rId2395" Type="http://schemas.openxmlformats.org/officeDocument/2006/relationships/customXml" Target="ink/ink1178.xml"/><Relationship Id="rId367" Type="http://schemas.openxmlformats.org/officeDocument/2006/relationships/image" Target="media/image180.emf"/><Relationship Id="rId574" Type="http://schemas.openxmlformats.org/officeDocument/2006/relationships/customXml" Target="ink/ink284.xml"/><Relationship Id="rId2048" Type="http://schemas.openxmlformats.org/officeDocument/2006/relationships/image" Target="media/image1021.emf"/><Relationship Id="rId2255" Type="http://schemas.openxmlformats.org/officeDocument/2006/relationships/customXml" Target="ink/ink1108.xml"/><Relationship Id="rId227" Type="http://schemas.openxmlformats.org/officeDocument/2006/relationships/image" Target="media/image110.emf"/><Relationship Id="rId781" Type="http://schemas.openxmlformats.org/officeDocument/2006/relationships/image" Target="media/image387.emf"/><Relationship Id="rId879" Type="http://schemas.openxmlformats.org/officeDocument/2006/relationships/image" Target="media/image437.emf"/><Relationship Id="rId2462" Type="http://schemas.openxmlformats.org/officeDocument/2006/relationships/image" Target="media/image1229.emf"/><Relationship Id="rId434" Type="http://schemas.openxmlformats.org/officeDocument/2006/relationships/customXml" Target="ink/ink214.xml"/><Relationship Id="rId641" Type="http://schemas.openxmlformats.org/officeDocument/2006/relationships/image" Target="media/image317.emf"/><Relationship Id="rId739" Type="http://schemas.openxmlformats.org/officeDocument/2006/relationships/image" Target="media/image366.emf"/><Relationship Id="rId1064" Type="http://schemas.openxmlformats.org/officeDocument/2006/relationships/customXml" Target="ink/ink528.xml"/><Relationship Id="rId1271" Type="http://schemas.openxmlformats.org/officeDocument/2006/relationships/image" Target="media/image633.emf"/><Relationship Id="rId1369" Type="http://schemas.openxmlformats.org/officeDocument/2006/relationships/image" Target="media/image682.emf"/><Relationship Id="rId1576" Type="http://schemas.openxmlformats.org/officeDocument/2006/relationships/image" Target="media/image785.emf"/><Relationship Id="rId2115" Type="http://schemas.openxmlformats.org/officeDocument/2006/relationships/customXml" Target="ink/ink1039.xml"/><Relationship Id="rId2322" Type="http://schemas.openxmlformats.org/officeDocument/2006/relationships/image" Target="media/image1159.emf"/><Relationship Id="rId501" Type="http://schemas.openxmlformats.org/officeDocument/2006/relationships/image" Target="media/image247.emf"/><Relationship Id="rId946" Type="http://schemas.openxmlformats.org/officeDocument/2006/relationships/customXml" Target="ink/ink469.xml"/><Relationship Id="rId1131" Type="http://schemas.openxmlformats.org/officeDocument/2006/relationships/image" Target="media/image563.emf"/><Relationship Id="rId1229" Type="http://schemas.openxmlformats.org/officeDocument/2006/relationships/image" Target="media/image612.emf"/><Relationship Id="rId1783" Type="http://schemas.openxmlformats.org/officeDocument/2006/relationships/customXml" Target="ink/ink874.xml"/><Relationship Id="rId1990" Type="http://schemas.openxmlformats.org/officeDocument/2006/relationships/image" Target="media/image992.emf"/><Relationship Id="rId75" Type="http://schemas.openxmlformats.org/officeDocument/2006/relationships/image" Target="media/image34.emf"/><Relationship Id="rId806" Type="http://schemas.openxmlformats.org/officeDocument/2006/relationships/customXml" Target="ink/ink400.xml"/><Relationship Id="rId1436" Type="http://schemas.openxmlformats.org/officeDocument/2006/relationships/image" Target="media/image715.emf"/><Relationship Id="rId1643" Type="http://schemas.openxmlformats.org/officeDocument/2006/relationships/customXml" Target="ink/ink807.xml"/><Relationship Id="rId1850" Type="http://schemas.openxmlformats.org/officeDocument/2006/relationships/image" Target="media/image921.emf"/><Relationship Id="rId1503" Type="http://schemas.openxmlformats.org/officeDocument/2006/relationships/customXml" Target="ink/ink743.xml"/><Relationship Id="rId1710" Type="http://schemas.openxmlformats.org/officeDocument/2006/relationships/customXml" Target="ink/ink839.xml"/><Relationship Id="rId1948" Type="http://schemas.openxmlformats.org/officeDocument/2006/relationships/image" Target="media/image971.emf"/><Relationship Id="rId291" Type="http://schemas.openxmlformats.org/officeDocument/2006/relationships/image" Target="media/image142.emf"/><Relationship Id="rId1808" Type="http://schemas.openxmlformats.org/officeDocument/2006/relationships/image" Target="media/image900.emf"/><Relationship Id="rId151" Type="http://schemas.openxmlformats.org/officeDocument/2006/relationships/image" Target="media/image72.emf"/><Relationship Id="rId389" Type="http://schemas.openxmlformats.org/officeDocument/2006/relationships/image" Target="media/image191.emf"/><Relationship Id="rId596" Type="http://schemas.openxmlformats.org/officeDocument/2006/relationships/customXml" Target="ink/ink295.xml"/><Relationship Id="rId2277" Type="http://schemas.openxmlformats.org/officeDocument/2006/relationships/customXml" Target="ink/ink1119.xml"/><Relationship Id="rId2484" Type="http://schemas.openxmlformats.org/officeDocument/2006/relationships/image" Target="media/image1240.emf"/><Relationship Id="rId249" Type="http://schemas.openxmlformats.org/officeDocument/2006/relationships/image" Target="media/image121.emf"/><Relationship Id="rId456" Type="http://schemas.openxmlformats.org/officeDocument/2006/relationships/customXml" Target="ink/ink225.xml"/><Relationship Id="rId663" Type="http://schemas.openxmlformats.org/officeDocument/2006/relationships/image" Target="media/image328.emf"/><Relationship Id="rId870" Type="http://schemas.openxmlformats.org/officeDocument/2006/relationships/customXml" Target="ink/ink431.xml"/><Relationship Id="rId1086" Type="http://schemas.openxmlformats.org/officeDocument/2006/relationships/customXml" Target="ink/ink539.xml"/><Relationship Id="rId1293" Type="http://schemas.openxmlformats.org/officeDocument/2006/relationships/image" Target="media/image644.emf"/><Relationship Id="rId2137" Type="http://schemas.openxmlformats.org/officeDocument/2006/relationships/image" Target="media/image1066.emf"/><Relationship Id="rId2344" Type="http://schemas.openxmlformats.org/officeDocument/2006/relationships/image" Target="media/image1170.emf"/><Relationship Id="rId2551" Type="http://schemas.openxmlformats.org/officeDocument/2006/relationships/customXml" Target="ink/ink1255.xml"/><Relationship Id="rId109" Type="http://schemas.openxmlformats.org/officeDocument/2006/relationships/image" Target="media/image51.emf"/><Relationship Id="rId316" Type="http://schemas.openxmlformats.org/officeDocument/2006/relationships/customXml" Target="ink/ink155.xml"/><Relationship Id="rId523" Type="http://schemas.openxmlformats.org/officeDocument/2006/relationships/image" Target="media/image258.emf"/><Relationship Id="rId968" Type="http://schemas.openxmlformats.org/officeDocument/2006/relationships/customXml" Target="ink/ink480.xml"/><Relationship Id="rId1153" Type="http://schemas.openxmlformats.org/officeDocument/2006/relationships/image" Target="media/image574.emf"/><Relationship Id="rId1598" Type="http://schemas.openxmlformats.org/officeDocument/2006/relationships/image" Target="media/image796.emf"/><Relationship Id="rId2204" Type="http://schemas.openxmlformats.org/officeDocument/2006/relationships/image" Target="media/image1100.emf"/><Relationship Id="rId97" Type="http://schemas.openxmlformats.org/officeDocument/2006/relationships/image" Target="media/image45.emf"/><Relationship Id="rId730" Type="http://schemas.openxmlformats.org/officeDocument/2006/relationships/customXml" Target="ink/ink362.xml"/><Relationship Id="rId828" Type="http://schemas.openxmlformats.org/officeDocument/2006/relationships/customXml" Target="ink/ink410.xml"/><Relationship Id="rId1013" Type="http://schemas.openxmlformats.org/officeDocument/2006/relationships/image" Target="media/image504.emf"/><Relationship Id="rId1360" Type="http://schemas.openxmlformats.org/officeDocument/2006/relationships/customXml" Target="ink/ink676.xml"/><Relationship Id="rId1458" Type="http://schemas.openxmlformats.org/officeDocument/2006/relationships/image" Target="media/image726.emf"/><Relationship Id="rId1665" Type="http://schemas.openxmlformats.org/officeDocument/2006/relationships/customXml" Target="ink/ink818.xml"/><Relationship Id="rId1872" Type="http://schemas.openxmlformats.org/officeDocument/2006/relationships/image" Target="media/image932.emf"/><Relationship Id="rId2411" Type="http://schemas.openxmlformats.org/officeDocument/2006/relationships/customXml" Target="ink/ink1186.xml"/><Relationship Id="rId2509" Type="http://schemas.openxmlformats.org/officeDocument/2006/relationships/image" Target="media/image1253.emf"/><Relationship Id="rId1220" Type="http://schemas.openxmlformats.org/officeDocument/2006/relationships/customXml" Target="ink/ink606.xml"/><Relationship Id="rId1318" Type="http://schemas.openxmlformats.org/officeDocument/2006/relationships/customXml" Target="ink/ink655.xml"/><Relationship Id="rId1525" Type="http://schemas.openxmlformats.org/officeDocument/2006/relationships/customXml" Target="ink/ink750.xml"/><Relationship Id="rId1732" Type="http://schemas.openxmlformats.org/officeDocument/2006/relationships/image" Target="media/image862.emf"/><Relationship Id="rId24" Type="http://schemas.openxmlformats.org/officeDocument/2006/relationships/customXml" Target="ink/ink9.xml"/><Relationship Id="rId2299" Type="http://schemas.openxmlformats.org/officeDocument/2006/relationships/customXml" Target="ink/ink1130.xml"/><Relationship Id="rId173" Type="http://schemas.openxmlformats.org/officeDocument/2006/relationships/image" Target="media/image83.emf"/><Relationship Id="rId380" Type="http://schemas.openxmlformats.org/officeDocument/2006/relationships/customXml" Target="ink/ink187.xml"/><Relationship Id="rId2061" Type="http://schemas.openxmlformats.org/officeDocument/2006/relationships/customXml" Target="ink/ink1012.xml"/><Relationship Id="rId240" Type="http://schemas.openxmlformats.org/officeDocument/2006/relationships/customXml" Target="ink/ink117.xml"/><Relationship Id="rId478" Type="http://schemas.openxmlformats.org/officeDocument/2006/relationships/customXml" Target="ink/ink236.xml"/><Relationship Id="rId685" Type="http://schemas.openxmlformats.org/officeDocument/2006/relationships/image" Target="media/image339.emf"/><Relationship Id="rId892" Type="http://schemas.openxmlformats.org/officeDocument/2006/relationships/customXml" Target="ink/ink442.xml"/><Relationship Id="rId2159" Type="http://schemas.openxmlformats.org/officeDocument/2006/relationships/customXml" Target="ink/ink1060.xml"/><Relationship Id="rId2366" Type="http://schemas.openxmlformats.org/officeDocument/2006/relationships/image" Target="media/image1181.emf"/><Relationship Id="rId2573" Type="http://schemas.openxmlformats.org/officeDocument/2006/relationships/footer" Target="footer2.xml"/><Relationship Id="rId100" Type="http://schemas.openxmlformats.org/officeDocument/2006/relationships/customXml" Target="ink/ink47.xml"/><Relationship Id="rId338" Type="http://schemas.openxmlformats.org/officeDocument/2006/relationships/customXml" Target="ink/ink166.xml"/><Relationship Id="rId545" Type="http://schemas.openxmlformats.org/officeDocument/2006/relationships/image" Target="media/image269.emf"/><Relationship Id="rId752" Type="http://schemas.openxmlformats.org/officeDocument/2006/relationships/customXml" Target="ink/ink373.xml"/><Relationship Id="rId1175" Type="http://schemas.openxmlformats.org/officeDocument/2006/relationships/image" Target="media/image585.emf"/><Relationship Id="rId1382" Type="http://schemas.openxmlformats.org/officeDocument/2006/relationships/customXml" Target="ink/ink686.xml"/><Relationship Id="rId2019" Type="http://schemas.openxmlformats.org/officeDocument/2006/relationships/customXml" Target="ink/ink991.xml"/><Relationship Id="rId2226" Type="http://schemas.openxmlformats.org/officeDocument/2006/relationships/image" Target="media/image1111.emf"/><Relationship Id="rId2433" Type="http://schemas.openxmlformats.org/officeDocument/2006/relationships/customXml" Target="ink/ink1197.xml"/><Relationship Id="rId405" Type="http://schemas.openxmlformats.org/officeDocument/2006/relationships/image" Target="media/image199.emf"/><Relationship Id="rId612" Type="http://schemas.openxmlformats.org/officeDocument/2006/relationships/customXml" Target="ink/ink303.xml"/><Relationship Id="rId1035" Type="http://schemas.openxmlformats.org/officeDocument/2006/relationships/image" Target="media/image515.emf"/><Relationship Id="rId1242" Type="http://schemas.openxmlformats.org/officeDocument/2006/relationships/customXml" Target="ink/ink617.xml"/><Relationship Id="rId1687" Type="http://schemas.openxmlformats.org/officeDocument/2006/relationships/customXml" Target="ink/ink829.xml"/><Relationship Id="rId1894" Type="http://schemas.openxmlformats.org/officeDocument/2006/relationships/customXml" Target="ink/ink929.xml"/><Relationship Id="rId2500" Type="http://schemas.openxmlformats.org/officeDocument/2006/relationships/customXml" Target="ink/ink1230.xml"/><Relationship Id="rId917" Type="http://schemas.openxmlformats.org/officeDocument/2006/relationships/image" Target="media/image456.emf"/><Relationship Id="rId1102" Type="http://schemas.openxmlformats.org/officeDocument/2006/relationships/customXml" Target="ink/ink547.xml"/><Relationship Id="rId1547" Type="http://schemas.openxmlformats.org/officeDocument/2006/relationships/customXml" Target="ink/ink759.xml"/><Relationship Id="rId1754" Type="http://schemas.openxmlformats.org/officeDocument/2006/relationships/image" Target="media/image873.emf"/><Relationship Id="rId1961" Type="http://schemas.openxmlformats.org/officeDocument/2006/relationships/customXml" Target="ink/ink962.xml"/><Relationship Id="rId46" Type="http://schemas.openxmlformats.org/officeDocument/2006/relationships/customXml" Target="ink/ink20.xml"/><Relationship Id="rId1407" Type="http://schemas.openxmlformats.org/officeDocument/2006/relationships/customXml" Target="ink/ink695.xml"/><Relationship Id="rId1614" Type="http://schemas.openxmlformats.org/officeDocument/2006/relationships/image" Target="media/image804.emf"/><Relationship Id="rId1821" Type="http://schemas.openxmlformats.org/officeDocument/2006/relationships/customXml" Target="ink/ink893.xml"/><Relationship Id="rId195" Type="http://schemas.openxmlformats.org/officeDocument/2006/relationships/image" Target="media/image94.emf"/><Relationship Id="rId1919" Type="http://schemas.openxmlformats.org/officeDocument/2006/relationships/customXml" Target="ink/ink941.xml"/><Relationship Id="rId2083" Type="http://schemas.openxmlformats.org/officeDocument/2006/relationships/customXml" Target="ink/ink1023.xml"/><Relationship Id="rId2290" Type="http://schemas.openxmlformats.org/officeDocument/2006/relationships/image" Target="media/image1143.emf"/><Relationship Id="rId2388" Type="http://schemas.openxmlformats.org/officeDocument/2006/relationships/image" Target="media/image1192.emf"/><Relationship Id="rId262" Type="http://schemas.openxmlformats.org/officeDocument/2006/relationships/customXml" Target="ink/ink128.xml"/><Relationship Id="rId567" Type="http://schemas.openxmlformats.org/officeDocument/2006/relationships/image" Target="media/image280.emf"/><Relationship Id="rId1197" Type="http://schemas.openxmlformats.org/officeDocument/2006/relationships/image" Target="media/image596.emf"/><Relationship Id="rId2150" Type="http://schemas.openxmlformats.org/officeDocument/2006/relationships/customXml" Target="ink/ink1056.xml"/><Relationship Id="rId2248" Type="http://schemas.openxmlformats.org/officeDocument/2006/relationships/image" Target="media/image1122.emf"/><Relationship Id="rId122" Type="http://schemas.openxmlformats.org/officeDocument/2006/relationships/customXml" Target="ink/ink58.xml"/><Relationship Id="rId774" Type="http://schemas.openxmlformats.org/officeDocument/2006/relationships/customXml" Target="ink/ink384.xml"/><Relationship Id="rId981" Type="http://schemas.openxmlformats.org/officeDocument/2006/relationships/image" Target="media/image488.emf"/><Relationship Id="rId1057" Type="http://schemas.openxmlformats.org/officeDocument/2006/relationships/image" Target="media/image526.emf"/><Relationship Id="rId2010" Type="http://schemas.openxmlformats.org/officeDocument/2006/relationships/image" Target="media/image1002.emf"/><Relationship Id="rId2455" Type="http://schemas.openxmlformats.org/officeDocument/2006/relationships/customXml" Target="ink/ink1208.xml"/><Relationship Id="rId427" Type="http://schemas.openxmlformats.org/officeDocument/2006/relationships/image" Target="media/image210.emf"/><Relationship Id="rId634" Type="http://schemas.openxmlformats.org/officeDocument/2006/relationships/customXml" Target="ink/ink314.xml"/><Relationship Id="rId841" Type="http://schemas.openxmlformats.org/officeDocument/2006/relationships/image" Target="media/image418.emf"/><Relationship Id="rId1264" Type="http://schemas.openxmlformats.org/officeDocument/2006/relationships/customXml" Target="ink/ink628.xml"/><Relationship Id="rId1471" Type="http://schemas.openxmlformats.org/officeDocument/2006/relationships/customXml" Target="ink/ink727.xml"/><Relationship Id="rId1569" Type="http://schemas.openxmlformats.org/officeDocument/2006/relationships/customXml" Target="ink/ink770.xml"/><Relationship Id="rId2108" Type="http://schemas.openxmlformats.org/officeDocument/2006/relationships/image" Target="media/image1051.emf"/><Relationship Id="rId2315" Type="http://schemas.openxmlformats.org/officeDocument/2006/relationships/customXml" Target="ink/ink1138.xml"/><Relationship Id="rId2522" Type="http://schemas.openxmlformats.org/officeDocument/2006/relationships/image" Target="media/image1260.emf"/><Relationship Id="rId701" Type="http://schemas.openxmlformats.org/officeDocument/2006/relationships/image" Target="media/image347.emf"/><Relationship Id="rId939" Type="http://schemas.openxmlformats.org/officeDocument/2006/relationships/image" Target="media/image467.emf"/><Relationship Id="rId1124" Type="http://schemas.openxmlformats.org/officeDocument/2006/relationships/customXml" Target="ink/ink558.xml"/><Relationship Id="rId1331" Type="http://schemas.openxmlformats.org/officeDocument/2006/relationships/image" Target="media/image663.emf"/><Relationship Id="rId1776" Type="http://schemas.openxmlformats.org/officeDocument/2006/relationships/image" Target="media/image884.emf"/><Relationship Id="rId1983" Type="http://schemas.openxmlformats.org/officeDocument/2006/relationships/customXml" Target="ink/ink973.xml"/><Relationship Id="rId68" Type="http://schemas.openxmlformats.org/officeDocument/2006/relationships/customXml" Target="ink/ink31.xml"/><Relationship Id="rId1429" Type="http://schemas.openxmlformats.org/officeDocument/2006/relationships/customXml" Target="ink/ink706.xml"/><Relationship Id="rId1636" Type="http://schemas.openxmlformats.org/officeDocument/2006/relationships/image" Target="media/image815.emf"/><Relationship Id="rId1843" Type="http://schemas.openxmlformats.org/officeDocument/2006/relationships/customXml" Target="ink/ink904.xml"/><Relationship Id="rId1703" Type="http://schemas.openxmlformats.org/officeDocument/2006/relationships/image" Target="media/image848.emf"/><Relationship Id="rId1910" Type="http://schemas.openxmlformats.org/officeDocument/2006/relationships/image" Target="media/image952.wmf"/><Relationship Id="rId284" Type="http://schemas.openxmlformats.org/officeDocument/2006/relationships/customXml" Target="ink/ink139.xml"/><Relationship Id="rId491" Type="http://schemas.openxmlformats.org/officeDocument/2006/relationships/image" Target="media/image242.emf"/><Relationship Id="rId2172" Type="http://schemas.openxmlformats.org/officeDocument/2006/relationships/image" Target="media/image1084.emf"/><Relationship Id="rId144" Type="http://schemas.openxmlformats.org/officeDocument/2006/relationships/customXml" Target="ink/ink69.xml"/><Relationship Id="rId589" Type="http://schemas.openxmlformats.org/officeDocument/2006/relationships/image" Target="media/image291.emf"/><Relationship Id="rId796" Type="http://schemas.openxmlformats.org/officeDocument/2006/relationships/customXml" Target="ink/ink395.xml"/><Relationship Id="rId2477" Type="http://schemas.openxmlformats.org/officeDocument/2006/relationships/customXml" Target="ink/ink1219.xml"/><Relationship Id="rId351" Type="http://schemas.openxmlformats.org/officeDocument/2006/relationships/image" Target="media/image172.emf"/><Relationship Id="rId449" Type="http://schemas.openxmlformats.org/officeDocument/2006/relationships/image" Target="media/image221.emf"/><Relationship Id="rId656" Type="http://schemas.openxmlformats.org/officeDocument/2006/relationships/customXml" Target="ink/ink325.xml"/><Relationship Id="rId863" Type="http://schemas.openxmlformats.org/officeDocument/2006/relationships/image" Target="media/image429.emf"/><Relationship Id="rId1079" Type="http://schemas.openxmlformats.org/officeDocument/2006/relationships/image" Target="media/image537.emf"/><Relationship Id="rId1286" Type="http://schemas.openxmlformats.org/officeDocument/2006/relationships/customXml" Target="ink/ink639.xml"/><Relationship Id="rId1493" Type="http://schemas.openxmlformats.org/officeDocument/2006/relationships/customXml" Target="ink/ink738.xml"/><Relationship Id="rId2032" Type="http://schemas.openxmlformats.org/officeDocument/2006/relationships/image" Target="media/image1013.emf"/><Relationship Id="rId2337" Type="http://schemas.openxmlformats.org/officeDocument/2006/relationships/customXml" Target="ink/ink1149.xml"/><Relationship Id="rId2544" Type="http://schemas.openxmlformats.org/officeDocument/2006/relationships/image" Target="media/image1271.emf"/><Relationship Id="rId211" Type="http://schemas.openxmlformats.org/officeDocument/2006/relationships/image" Target="media/image102.emf"/><Relationship Id="rId309" Type="http://schemas.openxmlformats.org/officeDocument/2006/relationships/image" Target="media/image151.emf"/><Relationship Id="rId516" Type="http://schemas.openxmlformats.org/officeDocument/2006/relationships/customXml" Target="ink/ink255.xml"/><Relationship Id="rId1146" Type="http://schemas.openxmlformats.org/officeDocument/2006/relationships/customXml" Target="ink/ink569.xml"/><Relationship Id="rId1798" Type="http://schemas.openxmlformats.org/officeDocument/2006/relationships/image" Target="media/image895.emf"/><Relationship Id="rId723" Type="http://schemas.openxmlformats.org/officeDocument/2006/relationships/image" Target="media/image358.emf"/><Relationship Id="rId930" Type="http://schemas.openxmlformats.org/officeDocument/2006/relationships/customXml" Target="ink/ink461.xml"/><Relationship Id="rId1006" Type="http://schemas.openxmlformats.org/officeDocument/2006/relationships/customXml" Target="ink/ink499.xml"/><Relationship Id="rId1353" Type="http://schemas.openxmlformats.org/officeDocument/2006/relationships/image" Target="media/image674.emf"/><Relationship Id="rId1560" Type="http://schemas.openxmlformats.org/officeDocument/2006/relationships/image" Target="media/image777.emf"/><Relationship Id="rId1658" Type="http://schemas.openxmlformats.org/officeDocument/2006/relationships/image" Target="media/image826.emf"/><Relationship Id="rId1865" Type="http://schemas.openxmlformats.org/officeDocument/2006/relationships/customXml" Target="ink/ink915.xml"/><Relationship Id="rId2404" Type="http://schemas.openxmlformats.org/officeDocument/2006/relationships/image" Target="media/image1200.emf"/><Relationship Id="rId1213" Type="http://schemas.openxmlformats.org/officeDocument/2006/relationships/image" Target="media/image604.emf"/><Relationship Id="rId1420" Type="http://schemas.openxmlformats.org/officeDocument/2006/relationships/image" Target="media/image707.emf"/><Relationship Id="rId1518" Type="http://schemas.openxmlformats.org/officeDocument/2006/relationships/image" Target="media/image756.emf"/><Relationship Id="rId1725" Type="http://schemas.openxmlformats.org/officeDocument/2006/relationships/customXml" Target="ink/ink845.xml"/><Relationship Id="rId1932" Type="http://schemas.openxmlformats.org/officeDocument/2006/relationships/image" Target="media/image963.emf"/><Relationship Id="rId17" Type="http://schemas.openxmlformats.org/officeDocument/2006/relationships/image" Target="media/image5.emf"/><Relationship Id="rId2194" Type="http://schemas.openxmlformats.org/officeDocument/2006/relationships/image" Target="media/image1095.emf"/><Relationship Id="rId166" Type="http://schemas.openxmlformats.org/officeDocument/2006/relationships/customXml" Target="ink/ink80.xml"/><Relationship Id="rId373" Type="http://schemas.openxmlformats.org/officeDocument/2006/relationships/image" Target="media/image183.emf"/><Relationship Id="rId580" Type="http://schemas.openxmlformats.org/officeDocument/2006/relationships/customXml" Target="ink/ink287.xml"/><Relationship Id="rId2054" Type="http://schemas.openxmlformats.org/officeDocument/2006/relationships/image" Target="media/image1024.emf"/><Relationship Id="rId2261" Type="http://schemas.openxmlformats.org/officeDocument/2006/relationships/customXml" Target="ink/ink1111.xml"/><Relationship Id="rId2499" Type="http://schemas.openxmlformats.org/officeDocument/2006/relationships/image" Target="media/image1248.emf"/><Relationship Id="rId1" Type="http://schemas.openxmlformats.org/officeDocument/2006/relationships/numbering" Target="numbering.xml"/><Relationship Id="rId233" Type="http://schemas.openxmlformats.org/officeDocument/2006/relationships/image" Target="media/image113.emf"/><Relationship Id="rId440" Type="http://schemas.openxmlformats.org/officeDocument/2006/relationships/customXml" Target="ink/ink217.xml"/><Relationship Id="rId678" Type="http://schemas.openxmlformats.org/officeDocument/2006/relationships/customXml" Target="ink/ink336.xml"/><Relationship Id="rId885" Type="http://schemas.openxmlformats.org/officeDocument/2006/relationships/image" Target="media/image440.emf"/><Relationship Id="rId1070" Type="http://schemas.openxmlformats.org/officeDocument/2006/relationships/customXml" Target="ink/ink531.xml"/><Relationship Id="rId2121" Type="http://schemas.openxmlformats.org/officeDocument/2006/relationships/customXml" Target="ink/ink1042.xml"/><Relationship Id="rId2359" Type="http://schemas.openxmlformats.org/officeDocument/2006/relationships/customXml" Target="ink/ink1160.xml"/><Relationship Id="rId2566" Type="http://schemas.openxmlformats.org/officeDocument/2006/relationships/image" Target="media/image1282.emf"/><Relationship Id="rId300" Type="http://schemas.openxmlformats.org/officeDocument/2006/relationships/customXml" Target="ink/ink147.xml"/><Relationship Id="rId538" Type="http://schemas.openxmlformats.org/officeDocument/2006/relationships/customXml" Target="ink/ink266.xml"/><Relationship Id="rId745" Type="http://schemas.openxmlformats.org/officeDocument/2006/relationships/image" Target="media/image369.emf"/><Relationship Id="rId952" Type="http://schemas.openxmlformats.org/officeDocument/2006/relationships/customXml" Target="ink/ink472.xml"/><Relationship Id="rId1168" Type="http://schemas.openxmlformats.org/officeDocument/2006/relationships/customXml" Target="ink/ink580.xml"/><Relationship Id="rId1375" Type="http://schemas.openxmlformats.org/officeDocument/2006/relationships/image" Target="media/image685.emf"/><Relationship Id="rId1582" Type="http://schemas.openxmlformats.org/officeDocument/2006/relationships/image" Target="media/image788.emf"/><Relationship Id="rId2219" Type="http://schemas.openxmlformats.org/officeDocument/2006/relationships/customXml" Target="ink/ink1090.xml"/><Relationship Id="rId2426" Type="http://schemas.openxmlformats.org/officeDocument/2006/relationships/image" Target="media/image1211.emf"/><Relationship Id="rId81" Type="http://schemas.openxmlformats.org/officeDocument/2006/relationships/image" Target="media/image37.emf"/><Relationship Id="rId605" Type="http://schemas.openxmlformats.org/officeDocument/2006/relationships/image" Target="media/image299.emf"/><Relationship Id="rId812" Type="http://schemas.openxmlformats.org/officeDocument/2006/relationships/customXml" Target="ink/ink403.xml"/><Relationship Id="rId1028" Type="http://schemas.openxmlformats.org/officeDocument/2006/relationships/customXml" Target="ink/ink510.xml"/><Relationship Id="rId1235" Type="http://schemas.openxmlformats.org/officeDocument/2006/relationships/image" Target="media/image615.emf"/><Relationship Id="rId1442" Type="http://schemas.openxmlformats.org/officeDocument/2006/relationships/image" Target="media/image718.emf"/><Relationship Id="rId1887" Type="http://schemas.openxmlformats.org/officeDocument/2006/relationships/customXml" Target="ink/ink926.xml"/><Relationship Id="rId1302" Type="http://schemas.openxmlformats.org/officeDocument/2006/relationships/customXml" Target="ink/ink647.xml"/><Relationship Id="rId1747" Type="http://schemas.openxmlformats.org/officeDocument/2006/relationships/customXml" Target="ink/ink856.xml"/><Relationship Id="rId1954" Type="http://schemas.openxmlformats.org/officeDocument/2006/relationships/image" Target="media/image974.emf"/><Relationship Id="rId39" Type="http://schemas.openxmlformats.org/officeDocument/2006/relationships/image" Target="media/image16.emf"/><Relationship Id="rId1607" Type="http://schemas.openxmlformats.org/officeDocument/2006/relationships/customXml" Target="ink/ink789.xml"/><Relationship Id="rId1814" Type="http://schemas.openxmlformats.org/officeDocument/2006/relationships/image" Target="media/image903.emf"/><Relationship Id="rId188" Type="http://schemas.openxmlformats.org/officeDocument/2006/relationships/customXml" Target="ink/ink91.xml"/><Relationship Id="rId395" Type="http://schemas.openxmlformats.org/officeDocument/2006/relationships/image" Target="media/image194.emf"/><Relationship Id="rId2076" Type="http://schemas.openxmlformats.org/officeDocument/2006/relationships/image" Target="media/image1035.emf"/><Relationship Id="rId2283" Type="http://schemas.openxmlformats.org/officeDocument/2006/relationships/customXml" Target="ink/ink1122.xml"/><Relationship Id="rId2490" Type="http://schemas.openxmlformats.org/officeDocument/2006/relationships/customXml" Target="ink/ink1225.xml"/><Relationship Id="rId255" Type="http://schemas.openxmlformats.org/officeDocument/2006/relationships/image" Target="media/image124.emf"/><Relationship Id="rId462" Type="http://schemas.openxmlformats.org/officeDocument/2006/relationships/customXml" Target="ink/ink228.xml"/><Relationship Id="rId1092" Type="http://schemas.openxmlformats.org/officeDocument/2006/relationships/customXml" Target="ink/ink542.xml"/><Relationship Id="rId1397" Type="http://schemas.openxmlformats.org/officeDocument/2006/relationships/oleObject" Target="embeddings/oleObject2.bin"/><Relationship Id="rId2143" Type="http://schemas.openxmlformats.org/officeDocument/2006/relationships/image" Target="media/image1069.emf"/><Relationship Id="rId2350" Type="http://schemas.openxmlformats.org/officeDocument/2006/relationships/image" Target="media/image1173.emf"/><Relationship Id="rId115" Type="http://schemas.openxmlformats.org/officeDocument/2006/relationships/image" Target="media/image54.emf"/><Relationship Id="rId322" Type="http://schemas.openxmlformats.org/officeDocument/2006/relationships/customXml" Target="ink/ink158.xml"/><Relationship Id="rId767" Type="http://schemas.openxmlformats.org/officeDocument/2006/relationships/image" Target="media/image380.emf"/><Relationship Id="rId974" Type="http://schemas.openxmlformats.org/officeDocument/2006/relationships/customXml" Target="ink/ink483.xml"/><Relationship Id="rId2003" Type="http://schemas.openxmlformats.org/officeDocument/2006/relationships/customXml" Target="ink/ink983.xml"/><Relationship Id="rId2210" Type="http://schemas.openxmlformats.org/officeDocument/2006/relationships/image" Target="media/image1103.emf"/><Relationship Id="rId2448" Type="http://schemas.openxmlformats.org/officeDocument/2006/relationships/image" Target="media/image1222.emf"/><Relationship Id="rId627" Type="http://schemas.openxmlformats.org/officeDocument/2006/relationships/image" Target="media/image310.emf"/><Relationship Id="rId834" Type="http://schemas.openxmlformats.org/officeDocument/2006/relationships/customXml" Target="ink/ink413.xml"/><Relationship Id="rId1257" Type="http://schemas.openxmlformats.org/officeDocument/2006/relationships/image" Target="media/image626.emf"/><Relationship Id="rId1464" Type="http://schemas.openxmlformats.org/officeDocument/2006/relationships/image" Target="media/image729.emf"/><Relationship Id="rId1671" Type="http://schemas.openxmlformats.org/officeDocument/2006/relationships/customXml" Target="ink/ink821.xml"/><Relationship Id="rId2308" Type="http://schemas.openxmlformats.org/officeDocument/2006/relationships/image" Target="media/image1152.emf"/><Relationship Id="rId2515" Type="http://schemas.openxmlformats.org/officeDocument/2006/relationships/image" Target="media/image1256.emf"/><Relationship Id="rId901" Type="http://schemas.openxmlformats.org/officeDocument/2006/relationships/image" Target="media/image448.emf"/><Relationship Id="rId1117" Type="http://schemas.openxmlformats.org/officeDocument/2006/relationships/image" Target="media/image556.emf"/><Relationship Id="rId1324" Type="http://schemas.openxmlformats.org/officeDocument/2006/relationships/customXml" Target="ink/ink658.xml"/><Relationship Id="rId1531" Type="http://schemas.openxmlformats.org/officeDocument/2006/relationships/customXml" Target="ink/ink753.xml"/><Relationship Id="rId1769" Type="http://schemas.openxmlformats.org/officeDocument/2006/relationships/customXml" Target="ink/ink867.xml"/><Relationship Id="rId1976" Type="http://schemas.openxmlformats.org/officeDocument/2006/relationships/image" Target="media/image985.emf"/><Relationship Id="rId30" Type="http://schemas.openxmlformats.org/officeDocument/2006/relationships/customXml" Target="ink/ink12.xml"/><Relationship Id="rId1629" Type="http://schemas.openxmlformats.org/officeDocument/2006/relationships/customXml" Target="ink/ink800.xml"/><Relationship Id="rId1836" Type="http://schemas.openxmlformats.org/officeDocument/2006/relationships/image" Target="media/image914.emf"/><Relationship Id="rId1903" Type="http://schemas.openxmlformats.org/officeDocument/2006/relationships/image" Target="media/image948.emf"/><Relationship Id="rId2098" Type="http://schemas.openxmlformats.org/officeDocument/2006/relationships/image" Target="media/image1046.emf"/><Relationship Id="rId277" Type="http://schemas.openxmlformats.org/officeDocument/2006/relationships/image" Target="media/image135.emf"/><Relationship Id="rId484" Type="http://schemas.openxmlformats.org/officeDocument/2006/relationships/customXml" Target="ink/ink239.xml"/><Relationship Id="rId2165" Type="http://schemas.openxmlformats.org/officeDocument/2006/relationships/customXml" Target="ink/ink1063.xml"/><Relationship Id="rId137" Type="http://schemas.openxmlformats.org/officeDocument/2006/relationships/image" Target="media/image65.emf"/><Relationship Id="rId344" Type="http://schemas.openxmlformats.org/officeDocument/2006/relationships/customXml" Target="ink/ink169.xml"/><Relationship Id="rId691" Type="http://schemas.openxmlformats.org/officeDocument/2006/relationships/image" Target="media/image342.emf"/><Relationship Id="rId789" Type="http://schemas.openxmlformats.org/officeDocument/2006/relationships/image" Target="media/image391.emf"/><Relationship Id="rId996" Type="http://schemas.openxmlformats.org/officeDocument/2006/relationships/customXml" Target="ink/ink494.xml"/><Relationship Id="rId2025" Type="http://schemas.openxmlformats.org/officeDocument/2006/relationships/customXml" Target="ink/ink994.xml"/><Relationship Id="rId2372" Type="http://schemas.openxmlformats.org/officeDocument/2006/relationships/image" Target="media/image1184.emf"/><Relationship Id="rId551" Type="http://schemas.openxmlformats.org/officeDocument/2006/relationships/image" Target="media/image272.emf"/><Relationship Id="rId649" Type="http://schemas.openxmlformats.org/officeDocument/2006/relationships/image" Target="media/image321.emf"/><Relationship Id="rId856" Type="http://schemas.openxmlformats.org/officeDocument/2006/relationships/customXml" Target="ink/ink424.xml"/><Relationship Id="rId1181" Type="http://schemas.openxmlformats.org/officeDocument/2006/relationships/image" Target="media/image588.emf"/><Relationship Id="rId1279" Type="http://schemas.openxmlformats.org/officeDocument/2006/relationships/image" Target="media/image637.emf"/><Relationship Id="rId1486" Type="http://schemas.openxmlformats.org/officeDocument/2006/relationships/image" Target="media/image740.emf"/><Relationship Id="rId2232" Type="http://schemas.openxmlformats.org/officeDocument/2006/relationships/image" Target="media/image1114.emf"/><Relationship Id="rId2537" Type="http://schemas.openxmlformats.org/officeDocument/2006/relationships/customXml" Target="ink/ink1248.xml"/><Relationship Id="rId204" Type="http://schemas.openxmlformats.org/officeDocument/2006/relationships/customXml" Target="ink/ink99.xml"/><Relationship Id="rId411" Type="http://schemas.openxmlformats.org/officeDocument/2006/relationships/image" Target="media/image202.emf"/><Relationship Id="rId509" Type="http://schemas.openxmlformats.org/officeDocument/2006/relationships/image" Target="media/image251.emf"/><Relationship Id="rId1041" Type="http://schemas.openxmlformats.org/officeDocument/2006/relationships/image" Target="media/image518.emf"/><Relationship Id="rId1139" Type="http://schemas.openxmlformats.org/officeDocument/2006/relationships/image" Target="media/image567.emf"/><Relationship Id="rId1346" Type="http://schemas.openxmlformats.org/officeDocument/2006/relationships/customXml" Target="ink/ink669.xml"/><Relationship Id="rId1693" Type="http://schemas.openxmlformats.org/officeDocument/2006/relationships/oleObject" Target="embeddings/oleObject13.bin"/><Relationship Id="rId1998" Type="http://schemas.openxmlformats.org/officeDocument/2006/relationships/image" Target="media/image996.emf"/><Relationship Id="rId716" Type="http://schemas.openxmlformats.org/officeDocument/2006/relationships/customXml" Target="ink/ink355.xml"/><Relationship Id="rId923" Type="http://schemas.openxmlformats.org/officeDocument/2006/relationships/image" Target="media/image459.emf"/><Relationship Id="rId1553" Type="http://schemas.openxmlformats.org/officeDocument/2006/relationships/customXml" Target="ink/ink762.xml"/><Relationship Id="rId1760" Type="http://schemas.openxmlformats.org/officeDocument/2006/relationships/image" Target="media/image876.emf"/><Relationship Id="rId1858" Type="http://schemas.openxmlformats.org/officeDocument/2006/relationships/image" Target="media/image925.emf"/><Relationship Id="rId52" Type="http://schemas.openxmlformats.org/officeDocument/2006/relationships/customXml" Target="ink/ink23.xml"/><Relationship Id="rId1206" Type="http://schemas.openxmlformats.org/officeDocument/2006/relationships/customXml" Target="ink/ink599.xml"/><Relationship Id="rId1413" Type="http://schemas.openxmlformats.org/officeDocument/2006/relationships/customXml" Target="ink/ink698.xml"/><Relationship Id="rId1620" Type="http://schemas.openxmlformats.org/officeDocument/2006/relationships/image" Target="media/image807.emf"/><Relationship Id="rId1718" Type="http://schemas.openxmlformats.org/officeDocument/2006/relationships/oleObject" Target="embeddings/oleObject15.bin"/><Relationship Id="rId1925" Type="http://schemas.openxmlformats.org/officeDocument/2006/relationships/customXml" Target="ink/ink944.xml"/><Relationship Id="rId299" Type="http://schemas.openxmlformats.org/officeDocument/2006/relationships/image" Target="media/image146.emf"/><Relationship Id="rId2187" Type="http://schemas.openxmlformats.org/officeDocument/2006/relationships/customXml" Target="ink/ink1074.xml"/><Relationship Id="rId2394" Type="http://schemas.openxmlformats.org/officeDocument/2006/relationships/image" Target="media/image1195.emf"/><Relationship Id="rId159" Type="http://schemas.openxmlformats.org/officeDocument/2006/relationships/image" Target="media/image76.emf"/><Relationship Id="rId366" Type="http://schemas.openxmlformats.org/officeDocument/2006/relationships/customXml" Target="ink/ink180.xml"/><Relationship Id="rId573" Type="http://schemas.openxmlformats.org/officeDocument/2006/relationships/image" Target="media/image283.emf"/><Relationship Id="rId780" Type="http://schemas.openxmlformats.org/officeDocument/2006/relationships/customXml" Target="ink/ink387.xml"/><Relationship Id="rId2047" Type="http://schemas.openxmlformats.org/officeDocument/2006/relationships/customXml" Target="ink/ink1005.xml"/><Relationship Id="rId2254" Type="http://schemas.openxmlformats.org/officeDocument/2006/relationships/image" Target="media/image1125.emf"/><Relationship Id="rId2461" Type="http://schemas.openxmlformats.org/officeDocument/2006/relationships/customXml" Target="ink/ink1211.xml"/><Relationship Id="rId226" Type="http://schemas.openxmlformats.org/officeDocument/2006/relationships/customXml" Target="ink/ink110.xml"/><Relationship Id="rId433" Type="http://schemas.openxmlformats.org/officeDocument/2006/relationships/image" Target="media/image213.emf"/><Relationship Id="rId878" Type="http://schemas.openxmlformats.org/officeDocument/2006/relationships/customXml" Target="ink/ink435.xml"/><Relationship Id="rId1063" Type="http://schemas.openxmlformats.org/officeDocument/2006/relationships/image" Target="media/image529.emf"/><Relationship Id="rId1270" Type="http://schemas.openxmlformats.org/officeDocument/2006/relationships/customXml" Target="ink/ink631.xml"/><Relationship Id="rId2114" Type="http://schemas.openxmlformats.org/officeDocument/2006/relationships/image" Target="media/image1054.emf"/><Relationship Id="rId2559" Type="http://schemas.openxmlformats.org/officeDocument/2006/relationships/customXml" Target="ink/ink1259.xml"/><Relationship Id="rId640" Type="http://schemas.openxmlformats.org/officeDocument/2006/relationships/customXml" Target="ink/ink317.xml"/><Relationship Id="rId738" Type="http://schemas.openxmlformats.org/officeDocument/2006/relationships/customXml" Target="ink/ink366.xml"/><Relationship Id="rId945" Type="http://schemas.openxmlformats.org/officeDocument/2006/relationships/image" Target="media/image470.emf"/><Relationship Id="rId1368" Type="http://schemas.openxmlformats.org/officeDocument/2006/relationships/customXml" Target="ink/ink680.xml"/><Relationship Id="rId1575" Type="http://schemas.openxmlformats.org/officeDocument/2006/relationships/customXml" Target="ink/ink773.xml"/><Relationship Id="rId1782" Type="http://schemas.openxmlformats.org/officeDocument/2006/relationships/image" Target="media/image887.emf"/><Relationship Id="rId2321" Type="http://schemas.openxmlformats.org/officeDocument/2006/relationships/customXml" Target="ink/ink1141.xml"/><Relationship Id="rId2419" Type="http://schemas.openxmlformats.org/officeDocument/2006/relationships/customXml" Target="ink/ink1190.xml"/><Relationship Id="rId74" Type="http://schemas.openxmlformats.org/officeDocument/2006/relationships/customXml" Target="ink/ink34.xml"/><Relationship Id="rId500" Type="http://schemas.openxmlformats.org/officeDocument/2006/relationships/customXml" Target="ink/ink247.xml"/><Relationship Id="rId805" Type="http://schemas.openxmlformats.org/officeDocument/2006/relationships/image" Target="media/image399.emf"/><Relationship Id="rId1130" Type="http://schemas.openxmlformats.org/officeDocument/2006/relationships/customXml" Target="ink/ink561.xml"/><Relationship Id="rId1228" Type="http://schemas.openxmlformats.org/officeDocument/2006/relationships/customXml" Target="ink/ink610.xml"/><Relationship Id="rId1435" Type="http://schemas.openxmlformats.org/officeDocument/2006/relationships/customXml" Target="ink/ink709.xml"/><Relationship Id="rId1642" Type="http://schemas.openxmlformats.org/officeDocument/2006/relationships/image" Target="media/image818.emf"/><Relationship Id="rId1947" Type="http://schemas.openxmlformats.org/officeDocument/2006/relationships/customXml" Target="ink/ink955.xml"/><Relationship Id="rId1502" Type="http://schemas.openxmlformats.org/officeDocument/2006/relationships/image" Target="media/image748.emf"/><Relationship Id="rId1807" Type="http://schemas.openxmlformats.org/officeDocument/2006/relationships/customXml" Target="ink/ink886.xml"/><Relationship Id="rId290" Type="http://schemas.openxmlformats.org/officeDocument/2006/relationships/customXml" Target="ink/ink142.xml"/><Relationship Id="rId388" Type="http://schemas.openxmlformats.org/officeDocument/2006/relationships/customXml" Target="ink/ink191.xml"/><Relationship Id="rId2069" Type="http://schemas.openxmlformats.org/officeDocument/2006/relationships/customXml" Target="ink/ink1016.xml"/><Relationship Id="rId150" Type="http://schemas.openxmlformats.org/officeDocument/2006/relationships/customXml" Target="ink/ink72.xml"/><Relationship Id="rId595" Type="http://schemas.openxmlformats.org/officeDocument/2006/relationships/image" Target="media/image294.emf"/><Relationship Id="rId2276" Type="http://schemas.openxmlformats.org/officeDocument/2006/relationships/image" Target="media/image1136.emf"/><Relationship Id="rId2483" Type="http://schemas.openxmlformats.org/officeDocument/2006/relationships/customXml" Target="ink/ink1222.xml"/><Relationship Id="rId248" Type="http://schemas.openxmlformats.org/officeDocument/2006/relationships/customXml" Target="ink/ink121.xml"/><Relationship Id="rId455" Type="http://schemas.openxmlformats.org/officeDocument/2006/relationships/image" Target="media/image224.emf"/><Relationship Id="rId662" Type="http://schemas.openxmlformats.org/officeDocument/2006/relationships/customXml" Target="ink/ink328.xml"/><Relationship Id="rId1085" Type="http://schemas.openxmlformats.org/officeDocument/2006/relationships/image" Target="media/image540.emf"/><Relationship Id="rId1292" Type="http://schemas.openxmlformats.org/officeDocument/2006/relationships/customXml" Target="ink/ink642.xml"/><Relationship Id="rId2136" Type="http://schemas.openxmlformats.org/officeDocument/2006/relationships/customXml" Target="ink/ink1049.xml"/><Relationship Id="rId2343" Type="http://schemas.openxmlformats.org/officeDocument/2006/relationships/customXml" Target="ink/ink1152.xml"/><Relationship Id="rId2550" Type="http://schemas.openxmlformats.org/officeDocument/2006/relationships/image" Target="media/image1274.emf"/><Relationship Id="rId108" Type="http://schemas.openxmlformats.org/officeDocument/2006/relationships/customXml" Target="ink/ink51.xml"/><Relationship Id="rId315" Type="http://schemas.openxmlformats.org/officeDocument/2006/relationships/image" Target="media/image154.emf"/><Relationship Id="rId522" Type="http://schemas.openxmlformats.org/officeDocument/2006/relationships/customXml" Target="ink/ink258.xml"/><Relationship Id="rId967" Type="http://schemas.openxmlformats.org/officeDocument/2006/relationships/image" Target="media/image481.emf"/><Relationship Id="rId1152" Type="http://schemas.openxmlformats.org/officeDocument/2006/relationships/customXml" Target="ink/ink572.xml"/><Relationship Id="rId1597" Type="http://schemas.openxmlformats.org/officeDocument/2006/relationships/customXml" Target="ink/ink784.xml"/><Relationship Id="rId2203" Type="http://schemas.openxmlformats.org/officeDocument/2006/relationships/customXml" Target="ink/ink1082.xml"/><Relationship Id="rId2410" Type="http://schemas.openxmlformats.org/officeDocument/2006/relationships/image" Target="media/image1203.emf"/><Relationship Id="rId96" Type="http://schemas.openxmlformats.org/officeDocument/2006/relationships/customXml" Target="ink/ink45.xml"/><Relationship Id="rId827" Type="http://schemas.openxmlformats.org/officeDocument/2006/relationships/image" Target="media/image411.emf"/><Relationship Id="rId1012" Type="http://schemas.openxmlformats.org/officeDocument/2006/relationships/customXml" Target="ink/ink502.xml"/><Relationship Id="rId1457" Type="http://schemas.openxmlformats.org/officeDocument/2006/relationships/customXml" Target="ink/ink720.xml"/><Relationship Id="rId1664" Type="http://schemas.openxmlformats.org/officeDocument/2006/relationships/image" Target="media/image829.emf"/><Relationship Id="rId1871" Type="http://schemas.openxmlformats.org/officeDocument/2006/relationships/customXml" Target="ink/ink918.xml"/><Relationship Id="rId2508" Type="http://schemas.openxmlformats.org/officeDocument/2006/relationships/customXml" Target="ink/ink1234.xml"/><Relationship Id="rId1317" Type="http://schemas.openxmlformats.org/officeDocument/2006/relationships/image" Target="media/image656.emf"/><Relationship Id="rId1524" Type="http://schemas.openxmlformats.org/officeDocument/2006/relationships/image" Target="media/image759.emf"/><Relationship Id="rId1731" Type="http://schemas.openxmlformats.org/officeDocument/2006/relationships/customXml" Target="ink/ink848.xml"/><Relationship Id="rId1969" Type="http://schemas.openxmlformats.org/officeDocument/2006/relationships/customXml" Target="ink/ink966.xml"/><Relationship Id="rId23" Type="http://schemas.openxmlformats.org/officeDocument/2006/relationships/image" Target="media/image8.emf"/><Relationship Id="rId1829" Type="http://schemas.openxmlformats.org/officeDocument/2006/relationships/customXml" Target="ink/ink897.xml"/><Relationship Id="rId2298" Type="http://schemas.openxmlformats.org/officeDocument/2006/relationships/image" Target="media/image1147.emf"/><Relationship Id="rId172" Type="http://schemas.openxmlformats.org/officeDocument/2006/relationships/customXml" Target="ink/ink83.xml"/><Relationship Id="rId477" Type="http://schemas.openxmlformats.org/officeDocument/2006/relationships/image" Target="media/image235.emf"/><Relationship Id="rId684" Type="http://schemas.openxmlformats.org/officeDocument/2006/relationships/customXml" Target="ink/ink339.xml"/><Relationship Id="rId2060" Type="http://schemas.openxmlformats.org/officeDocument/2006/relationships/image" Target="media/image1027.emf"/><Relationship Id="rId2158" Type="http://schemas.openxmlformats.org/officeDocument/2006/relationships/image" Target="media/image1077.emf"/><Relationship Id="rId2365" Type="http://schemas.openxmlformats.org/officeDocument/2006/relationships/customXml" Target="ink/ink1163.xml"/><Relationship Id="rId337" Type="http://schemas.openxmlformats.org/officeDocument/2006/relationships/image" Target="media/image165.emf"/><Relationship Id="rId891" Type="http://schemas.openxmlformats.org/officeDocument/2006/relationships/image" Target="media/image443.emf"/><Relationship Id="rId989" Type="http://schemas.openxmlformats.org/officeDocument/2006/relationships/image" Target="media/image492.emf"/><Relationship Id="rId2018" Type="http://schemas.openxmlformats.org/officeDocument/2006/relationships/image" Target="media/image1006.emf"/><Relationship Id="rId2572" Type="http://schemas.openxmlformats.org/officeDocument/2006/relationships/footer" Target="footer1.xml"/><Relationship Id="rId544" Type="http://schemas.openxmlformats.org/officeDocument/2006/relationships/customXml" Target="ink/ink269.xml"/><Relationship Id="rId751" Type="http://schemas.openxmlformats.org/officeDocument/2006/relationships/image" Target="media/image372.emf"/><Relationship Id="rId849" Type="http://schemas.openxmlformats.org/officeDocument/2006/relationships/image" Target="media/image422.emf"/><Relationship Id="rId1174" Type="http://schemas.openxmlformats.org/officeDocument/2006/relationships/customXml" Target="ink/ink583.xml"/><Relationship Id="rId1381" Type="http://schemas.openxmlformats.org/officeDocument/2006/relationships/image" Target="media/image688.emf"/><Relationship Id="rId1479" Type="http://schemas.openxmlformats.org/officeDocument/2006/relationships/customXml" Target="ink/ink731.xml"/><Relationship Id="rId1686" Type="http://schemas.openxmlformats.org/officeDocument/2006/relationships/image" Target="media/image840.emf"/><Relationship Id="rId2225" Type="http://schemas.openxmlformats.org/officeDocument/2006/relationships/customXml" Target="ink/ink1093.xml"/><Relationship Id="rId2432" Type="http://schemas.openxmlformats.org/officeDocument/2006/relationships/image" Target="media/image1214.emf"/><Relationship Id="rId404" Type="http://schemas.openxmlformats.org/officeDocument/2006/relationships/customXml" Target="ink/ink199.xml"/><Relationship Id="rId611" Type="http://schemas.openxmlformats.org/officeDocument/2006/relationships/image" Target="media/image302.emf"/><Relationship Id="rId1034" Type="http://schemas.openxmlformats.org/officeDocument/2006/relationships/customXml" Target="ink/ink513.xml"/><Relationship Id="rId1241" Type="http://schemas.openxmlformats.org/officeDocument/2006/relationships/image" Target="media/image618.emf"/><Relationship Id="rId1339" Type="http://schemas.openxmlformats.org/officeDocument/2006/relationships/image" Target="media/image667.emf"/><Relationship Id="rId1893" Type="http://schemas.openxmlformats.org/officeDocument/2006/relationships/image" Target="media/image943.wmf"/><Relationship Id="rId709" Type="http://schemas.openxmlformats.org/officeDocument/2006/relationships/image" Target="media/image351.emf"/><Relationship Id="rId916" Type="http://schemas.openxmlformats.org/officeDocument/2006/relationships/customXml" Target="ink/ink454.xml"/><Relationship Id="rId1101" Type="http://schemas.openxmlformats.org/officeDocument/2006/relationships/image" Target="media/image548.emf"/><Relationship Id="rId1546" Type="http://schemas.openxmlformats.org/officeDocument/2006/relationships/image" Target="media/image770.emf"/><Relationship Id="rId1753" Type="http://schemas.openxmlformats.org/officeDocument/2006/relationships/customXml" Target="ink/ink859.xml"/><Relationship Id="rId1960" Type="http://schemas.openxmlformats.org/officeDocument/2006/relationships/image" Target="media/image977.emf"/><Relationship Id="rId45" Type="http://schemas.openxmlformats.org/officeDocument/2006/relationships/image" Target="media/image19.emf"/><Relationship Id="rId1406" Type="http://schemas.openxmlformats.org/officeDocument/2006/relationships/oleObject" Target="embeddings/oleObject5.bin"/><Relationship Id="rId1613" Type="http://schemas.openxmlformats.org/officeDocument/2006/relationships/customXml" Target="ink/ink792.xml"/><Relationship Id="rId1820" Type="http://schemas.openxmlformats.org/officeDocument/2006/relationships/image" Target="media/image906.emf"/><Relationship Id="rId194" Type="http://schemas.openxmlformats.org/officeDocument/2006/relationships/customXml" Target="ink/ink94.xml"/><Relationship Id="rId1918" Type="http://schemas.openxmlformats.org/officeDocument/2006/relationships/image" Target="media/image956.emf"/><Relationship Id="rId2082" Type="http://schemas.openxmlformats.org/officeDocument/2006/relationships/image" Target="media/image1038.emf"/><Relationship Id="rId261" Type="http://schemas.openxmlformats.org/officeDocument/2006/relationships/image" Target="media/image127.emf"/><Relationship Id="rId499" Type="http://schemas.openxmlformats.org/officeDocument/2006/relationships/image" Target="media/image246.emf"/><Relationship Id="rId2387" Type="http://schemas.openxmlformats.org/officeDocument/2006/relationships/customXml" Target="ink/ink1174.xml"/><Relationship Id="rId359" Type="http://schemas.openxmlformats.org/officeDocument/2006/relationships/image" Target="media/image176.emf"/><Relationship Id="rId566" Type="http://schemas.openxmlformats.org/officeDocument/2006/relationships/customXml" Target="ink/ink280.xml"/><Relationship Id="rId773" Type="http://schemas.openxmlformats.org/officeDocument/2006/relationships/image" Target="media/image383.emf"/><Relationship Id="rId1196" Type="http://schemas.openxmlformats.org/officeDocument/2006/relationships/customXml" Target="ink/ink594.xml"/><Relationship Id="rId2247" Type="http://schemas.openxmlformats.org/officeDocument/2006/relationships/customXml" Target="ink/ink1104.xml"/><Relationship Id="rId2454" Type="http://schemas.openxmlformats.org/officeDocument/2006/relationships/image" Target="media/image1225.emf"/><Relationship Id="rId121" Type="http://schemas.openxmlformats.org/officeDocument/2006/relationships/image" Target="media/image57.emf"/><Relationship Id="rId219" Type="http://schemas.openxmlformats.org/officeDocument/2006/relationships/image" Target="media/image106.emf"/><Relationship Id="rId426" Type="http://schemas.openxmlformats.org/officeDocument/2006/relationships/customXml" Target="ink/ink210.xml"/><Relationship Id="rId633" Type="http://schemas.openxmlformats.org/officeDocument/2006/relationships/image" Target="media/image313.emf"/><Relationship Id="rId980" Type="http://schemas.openxmlformats.org/officeDocument/2006/relationships/customXml" Target="ink/ink486.xml"/><Relationship Id="rId1056" Type="http://schemas.openxmlformats.org/officeDocument/2006/relationships/customXml" Target="ink/ink524.xml"/><Relationship Id="rId1263" Type="http://schemas.openxmlformats.org/officeDocument/2006/relationships/image" Target="media/image629.emf"/><Relationship Id="rId2107" Type="http://schemas.openxmlformats.org/officeDocument/2006/relationships/customXml" Target="ink/ink1035.xml"/><Relationship Id="rId2314" Type="http://schemas.openxmlformats.org/officeDocument/2006/relationships/image" Target="media/image1155.emf"/><Relationship Id="rId840" Type="http://schemas.openxmlformats.org/officeDocument/2006/relationships/customXml" Target="ink/ink416.xml"/><Relationship Id="rId938" Type="http://schemas.openxmlformats.org/officeDocument/2006/relationships/customXml" Target="ink/ink465.xml"/><Relationship Id="rId1470" Type="http://schemas.openxmlformats.org/officeDocument/2006/relationships/image" Target="media/image732.emf"/><Relationship Id="rId1568" Type="http://schemas.openxmlformats.org/officeDocument/2006/relationships/image" Target="media/image781.emf"/><Relationship Id="rId1775" Type="http://schemas.openxmlformats.org/officeDocument/2006/relationships/customXml" Target="ink/ink870.xml"/><Relationship Id="rId2521" Type="http://schemas.openxmlformats.org/officeDocument/2006/relationships/customXml" Target="ink/ink1240.xml"/><Relationship Id="rId67" Type="http://schemas.openxmlformats.org/officeDocument/2006/relationships/image" Target="media/image30.emf"/><Relationship Id="rId700" Type="http://schemas.openxmlformats.org/officeDocument/2006/relationships/customXml" Target="ink/ink347.xml"/><Relationship Id="rId1123" Type="http://schemas.openxmlformats.org/officeDocument/2006/relationships/image" Target="media/image559.emf"/><Relationship Id="rId1330" Type="http://schemas.openxmlformats.org/officeDocument/2006/relationships/customXml" Target="ink/ink661.xml"/><Relationship Id="rId1428" Type="http://schemas.openxmlformats.org/officeDocument/2006/relationships/image" Target="media/image711.emf"/><Relationship Id="rId1635" Type="http://schemas.openxmlformats.org/officeDocument/2006/relationships/customXml" Target="ink/ink803.xml"/><Relationship Id="rId1982" Type="http://schemas.openxmlformats.org/officeDocument/2006/relationships/image" Target="media/image988.emf"/><Relationship Id="rId1842" Type="http://schemas.openxmlformats.org/officeDocument/2006/relationships/image" Target="media/image917.emf"/><Relationship Id="rId1702" Type="http://schemas.openxmlformats.org/officeDocument/2006/relationships/customXml" Target="ink/ink835.xml"/><Relationship Id="rId283" Type="http://schemas.openxmlformats.org/officeDocument/2006/relationships/image" Target="media/image138.emf"/><Relationship Id="rId490" Type="http://schemas.openxmlformats.org/officeDocument/2006/relationships/customXml" Target="ink/ink242.xml"/><Relationship Id="rId2171" Type="http://schemas.openxmlformats.org/officeDocument/2006/relationships/customXml" Target="ink/ink1066.xml"/><Relationship Id="rId143" Type="http://schemas.openxmlformats.org/officeDocument/2006/relationships/image" Target="media/image68.emf"/><Relationship Id="rId350" Type="http://schemas.openxmlformats.org/officeDocument/2006/relationships/customXml" Target="ink/ink172.xml"/><Relationship Id="rId588" Type="http://schemas.openxmlformats.org/officeDocument/2006/relationships/customXml" Target="ink/ink291.xml"/><Relationship Id="rId795" Type="http://schemas.openxmlformats.org/officeDocument/2006/relationships/image" Target="media/image394.emf"/><Relationship Id="rId2031" Type="http://schemas.openxmlformats.org/officeDocument/2006/relationships/customXml" Target="ink/ink997.xml"/><Relationship Id="rId2269" Type="http://schemas.openxmlformats.org/officeDocument/2006/relationships/customXml" Target="ink/ink1115.xml"/><Relationship Id="rId2476" Type="http://schemas.openxmlformats.org/officeDocument/2006/relationships/image" Target="media/image1236.emf"/><Relationship Id="rId9" Type="http://schemas.openxmlformats.org/officeDocument/2006/relationships/image" Target="media/image1.emf"/><Relationship Id="rId210" Type="http://schemas.openxmlformats.org/officeDocument/2006/relationships/customXml" Target="ink/ink102.xml"/><Relationship Id="rId448" Type="http://schemas.openxmlformats.org/officeDocument/2006/relationships/customXml" Target="ink/ink221.xml"/><Relationship Id="rId655" Type="http://schemas.openxmlformats.org/officeDocument/2006/relationships/image" Target="media/image324.emf"/><Relationship Id="rId862" Type="http://schemas.openxmlformats.org/officeDocument/2006/relationships/customXml" Target="ink/ink427.xml"/><Relationship Id="rId1078" Type="http://schemas.openxmlformats.org/officeDocument/2006/relationships/customXml" Target="ink/ink535.xml"/><Relationship Id="rId1285" Type="http://schemas.openxmlformats.org/officeDocument/2006/relationships/image" Target="media/image640.emf"/><Relationship Id="rId1492" Type="http://schemas.openxmlformats.org/officeDocument/2006/relationships/image" Target="media/image743.emf"/><Relationship Id="rId2129" Type="http://schemas.openxmlformats.org/officeDocument/2006/relationships/customXml" Target="ink/ink1046.xml"/><Relationship Id="rId2336" Type="http://schemas.openxmlformats.org/officeDocument/2006/relationships/image" Target="media/image1166.emf"/><Relationship Id="rId2543" Type="http://schemas.openxmlformats.org/officeDocument/2006/relationships/customXml" Target="ink/ink1251.xml"/><Relationship Id="rId308" Type="http://schemas.openxmlformats.org/officeDocument/2006/relationships/customXml" Target="ink/ink151.xml"/><Relationship Id="rId515" Type="http://schemas.openxmlformats.org/officeDocument/2006/relationships/image" Target="media/image254.emf"/><Relationship Id="rId722" Type="http://schemas.openxmlformats.org/officeDocument/2006/relationships/customXml" Target="ink/ink358.xml"/><Relationship Id="rId1145" Type="http://schemas.openxmlformats.org/officeDocument/2006/relationships/image" Target="media/image570.emf"/><Relationship Id="rId1352" Type="http://schemas.openxmlformats.org/officeDocument/2006/relationships/customXml" Target="ink/ink672.xml"/><Relationship Id="rId1797" Type="http://schemas.openxmlformats.org/officeDocument/2006/relationships/customXml" Target="ink/ink881.xml"/><Relationship Id="rId2403" Type="http://schemas.openxmlformats.org/officeDocument/2006/relationships/customXml" Target="ink/ink1182.xml"/><Relationship Id="rId89" Type="http://schemas.openxmlformats.org/officeDocument/2006/relationships/image" Target="media/image41.emf"/><Relationship Id="rId1005" Type="http://schemas.openxmlformats.org/officeDocument/2006/relationships/image" Target="media/image500.emf"/><Relationship Id="rId1212" Type="http://schemas.openxmlformats.org/officeDocument/2006/relationships/customXml" Target="ink/ink602.xml"/><Relationship Id="rId1657" Type="http://schemas.openxmlformats.org/officeDocument/2006/relationships/customXml" Target="ink/ink814.xml"/><Relationship Id="rId1864" Type="http://schemas.openxmlformats.org/officeDocument/2006/relationships/image" Target="media/image928.emf"/><Relationship Id="rId1517" Type="http://schemas.openxmlformats.org/officeDocument/2006/relationships/customXml" Target="ink/ink746.xml"/><Relationship Id="rId1724" Type="http://schemas.openxmlformats.org/officeDocument/2006/relationships/image" Target="media/image858.emf"/><Relationship Id="rId16" Type="http://schemas.openxmlformats.org/officeDocument/2006/relationships/customXml" Target="ink/ink5.xml"/><Relationship Id="rId1931" Type="http://schemas.openxmlformats.org/officeDocument/2006/relationships/customXml" Target="ink/ink947.xml"/><Relationship Id="rId2193" Type="http://schemas.openxmlformats.org/officeDocument/2006/relationships/customXml" Target="ink/ink1077.xml"/><Relationship Id="rId2498" Type="http://schemas.openxmlformats.org/officeDocument/2006/relationships/customXml" Target="ink/ink1229.xml"/><Relationship Id="rId165" Type="http://schemas.openxmlformats.org/officeDocument/2006/relationships/image" Target="media/image79.emf"/><Relationship Id="rId372" Type="http://schemas.openxmlformats.org/officeDocument/2006/relationships/customXml" Target="ink/ink183.xml"/><Relationship Id="rId677" Type="http://schemas.openxmlformats.org/officeDocument/2006/relationships/image" Target="media/image335.emf"/><Relationship Id="rId2053" Type="http://schemas.openxmlformats.org/officeDocument/2006/relationships/customXml" Target="ink/ink1008.xml"/><Relationship Id="rId2260" Type="http://schemas.openxmlformats.org/officeDocument/2006/relationships/image" Target="media/image1128.emf"/><Relationship Id="rId2358" Type="http://schemas.openxmlformats.org/officeDocument/2006/relationships/image" Target="media/image1177.emf"/><Relationship Id="rId232" Type="http://schemas.openxmlformats.org/officeDocument/2006/relationships/customXml" Target="ink/ink113.xml"/><Relationship Id="rId884" Type="http://schemas.openxmlformats.org/officeDocument/2006/relationships/customXml" Target="ink/ink438.xml"/><Relationship Id="rId2120" Type="http://schemas.openxmlformats.org/officeDocument/2006/relationships/image" Target="media/image1057.emf"/><Relationship Id="rId2565" Type="http://schemas.openxmlformats.org/officeDocument/2006/relationships/customXml" Target="ink/ink1262.xml"/><Relationship Id="rId537" Type="http://schemas.openxmlformats.org/officeDocument/2006/relationships/image" Target="media/image265.emf"/><Relationship Id="rId744" Type="http://schemas.openxmlformats.org/officeDocument/2006/relationships/customXml" Target="ink/ink369.xml"/><Relationship Id="rId951" Type="http://schemas.openxmlformats.org/officeDocument/2006/relationships/image" Target="media/image473.emf"/><Relationship Id="rId1167" Type="http://schemas.openxmlformats.org/officeDocument/2006/relationships/image" Target="media/image581.emf"/><Relationship Id="rId1374" Type="http://schemas.openxmlformats.org/officeDocument/2006/relationships/customXml" Target="ink/ink683.xml"/><Relationship Id="rId1581" Type="http://schemas.openxmlformats.org/officeDocument/2006/relationships/customXml" Target="ink/ink776.xml"/><Relationship Id="rId1679" Type="http://schemas.openxmlformats.org/officeDocument/2006/relationships/customXml" Target="ink/ink825.xml"/><Relationship Id="rId2218" Type="http://schemas.openxmlformats.org/officeDocument/2006/relationships/image" Target="media/image1107.emf"/><Relationship Id="rId2425" Type="http://schemas.openxmlformats.org/officeDocument/2006/relationships/customXml" Target="ink/ink1193.xml"/><Relationship Id="rId80" Type="http://schemas.openxmlformats.org/officeDocument/2006/relationships/customXml" Target="ink/ink37.xml"/><Relationship Id="rId604" Type="http://schemas.openxmlformats.org/officeDocument/2006/relationships/customXml" Target="ink/ink299.xml"/><Relationship Id="rId811" Type="http://schemas.openxmlformats.org/officeDocument/2006/relationships/image" Target="media/image402.emf"/><Relationship Id="rId1027" Type="http://schemas.openxmlformats.org/officeDocument/2006/relationships/image" Target="media/image511.emf"/><Relationship Id="rId1234" Type="http://schemas.openxmlformats.org/officeDocument/2006/relationships/customXml" Target="ink/ink613.xml"/><Relationship Id="rId1441" Type="http://schemas.openxmlformats.org/officeDocument/2006/relationships/customXml" Target="ink/ink712.xml"/><Relationship Id="rId1886" Type="http://schemas.openxmlformats.org/officeDocument/2006/relationships/image" Target="media/image939.emf"/><Relationship Id="rId909" Type="http://schemas.openxmlformats.org/officeDocument/2006/relationships/image" Target="media/image452.emf"/><Relationship Id="rId1301" Type="http://schemas.openxmlformats.org/officeDocument/2006/relationships/image" Target="media/image648.emf"/><Relationship Id="rId1539" Type="http://schemas.openxmlformats.org/officeDocument/2006/relationships/customXml" Target="ink/ink755.xml"/><Relationship Id="rId1746" Type="http://schemas.openxmlformats.org/officeDocument/2006/relationships/image" Target="media/image869.emf"/><Relationship Id="rId1953" Type="http://schemas.openxmlformats.org/officeDocument/2006/relationships/customXml" Target="ink/ink958.xml"/><Relationship Id="rId38" Type="http://schemas.openxmlformats.org/officeDocument/2006/relationships/customXml" Target="ink/ink16.xml"/><Relationship Id="rId1606" Type="http://schemas.openxmlformats.org/officeDocument/2006/relationships/image" Target="media/image800.emf"/><Relationship Id="rId1813" Type="http://schemas.openxmlformats.org/officeDocument/2006/relationships/customXml" Target="ink/ink889.xml"/><Relationship Id="rId187" Type="http://schemas.openxmlformats.org/officeDocument/2006/relationships/image" Target="media/image90.emf"/><Relationship Id="rId394" Type="http://schemas.openxmlformats.org/officeDocument/2006/relationships/customXml" Target="ink/ink194.xml"/><Relationship Id="rId2075" Type="http://schemas.openxmlformats.org/officeDocument/2006/relationships/customXml" Target="ink/ink1019.xml"/><Relationship Id="rId2282" Type="http://schemas.openxmlformats.org/officeDocument/2006/relationships/image" Target="media/image1139.emf"/><Relationship Id="rId254" Type="http://schemas.openxmlformats.org/officeDocument/2006/relationships/customXml" Target="ink/ink124.xml"/><Relationship Id="rId699" Type="http://schemas.openxmlformats.org/officeDocument/2006/relationships/image" Target="media/image346.emf"/><Relationship Id="rId1091" Type="http://schemas.openxmlformats.org/officeDocument/2006/relationships/image" Target="media/image543.emf"/><Relationship Id="rId114" Type="http://schemas.openxmlformats.org/officeDocument/2006/relationships/customXml" Target="ink/ink54.xml"/><Relationship Id="rId461" Type="http://schemas.openxmlformats.org/officeDocument/2006/relationships/image" Target="media/image227.emf"/><Relationship Id="rId559" Type="http://schemas.openxmlformats.org/officeDocument/2006/relationships/image" Target="media/image276.emf"/><Relationship Id="rId766" Type="http://schemas.openxmlformats.org/officeDocument/2006/relationships/customXml" Target="ink/ink380.xml"/><Relationship Id="rId1189" Type="http://schemas.openxmlformats.org/officeDocument/2006/relationships/image" Target="media/image592.emf"/><Relationship Id="rId1396" Type="http://schemas.openxmlformats.org/officeDocument/2006/relationships/image" Target="media/image696.wmf"/><Relationship Id="rId2142" Type="http://schemas.openxmlformats.org/officeDocument/2006/relationships/customXml" Target="ink/ink1052.xml"/><Relationship Id="rId2447" Type="http://schemas.openxmlformats.org/officeDocument/2006/relationships/customXml" Target="ink/ink1204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8:04:47.17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75 350,'2'15'185,"7"-12"-24,6 2 4,0-5-153,7 0-3,4-8-9,2 0-4,3 1-9,-7-11-31,8 2-117,-8 1-12,0 2-8,-2 0-5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0:28.87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2 35 390,'0'-29'177,"-4"19"-11,4 10-9,0 0-129,-11 15-8,4 4-12,1 7 4,-1 5-4,-2 3-4,-1 5 0,1-3 0,0 1 0,3-3 0,1-6 0,5-4-4,7-9-4,1-7 0,8-8-4,1-8 0,7-5 0,-2-7-4,4-6 4,0-6 0,-2 1 8,0-3-4,-4 5 8,-3 3-4,-2 6 4,-2 7 0,-4 2 0,-9 11 0,9 8 0,-9 5 0,0 3 0,0 4 4,-5 4-4,3 2 0,-2-3 0,2 1 0,2-1 0,-3-4 0,3-4-4,-2 1 0,0-3 4,-2 0-4,-1-3 0,1 1 0,4-11 0,-11 18 4,11-18-4,-11 10 4,11-10-4,0 0 0,0 0 4,0-15-4,9 4 4,2-2-4,0-2 0,2 2 0,2-3 0,2 0 0,3 3 0,0 0 0,-1 0 0,1 0 0,-1 3 0,-1 2-4,-1-2 4,-1 4 0,-6 6-4,1 0 4,-2 0-4,-9 0 4,9 24 0,-9-9 0,0 6-4,-7 0 8,3 5-8,-7 3 4,2-1 0,-4 1-4,2 0 4,-2-6 0,2-2-4,3-3 4,-1-5 0,9-13 0,0 0 4,0 0-4,0 0 4,11-15-4,0-4 0,4-1 4,2-4-4,3-2 0,4 0 0,2 3 4,0-1-8,0 6 4,-2 2 0,-2 9-4,-2 4 4,-5 6 0,-4 7-4,-5 8 4,-6 6 0,0 7-4,-4 3 0,0 2 4,-5 3 0,2-2-4,-1-1 4,3-2-12,5 0-32,0-13-113,5-3-12,3-8-21,14-2 1</inkml:trace>
</inkml:ink>
</file>

<file path=word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19:45.67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7 30 277,'-20'-15'174,"20"15"-5,0 0-12,3 10-85,5-15-39,12 5-9,0 0-12,8 0-4,3-5-8,1-3-16,8 8-93,-5-5-48,-3 0-16,-1 2-4,0 3-13</inkml:trace>
</inkml:ink>
</file>

<file path=word/ink/ink10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5:36.14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118 310,'-11'-5'201,"11"5"-32,0-10 4,0 10-120,24-8-21,-2 3-12,10-3-8,3-5 0,2 0-8,0 0-4,-2-2-16,2 9-64,-11-4-90,-4 2-7,-11 6-20,-11 2 0</inkml:trace>
</inkml:ink>
</file>

<file path=word/ink/ink10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5:35.86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 2 354,'4'-8'185,"4"8"-20,-3 18-36,-5-10-93,4 13-3,-4 0-5,2 10-4,-2 0-4,-2 5-8,-2 6 0,-1 5-8,1-1 0,0 4-4,-2-6 4,3 0-8,-1-7 0,0-6-4,4-5-4,-7-16-24,16-2-133,-9-8-4,9-10-29,-3-6 5</inkml:trace>
</inkml:ink>
</file>

<file path=word/ink/ink10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5:35.37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55 18 318,'13'-23'185,"-13"23"-16,0 0 0,4 21-128,-15 0-13,3 13-8,-5 5-4,0 5-4,-7 5 0,0 6-4,-2-3-4,-2 0 0,-2-2 0,0-1-4,2-2 4,0-5-4,6-3 4,5-5-4,5-6 0,8-4 4,6-9-4,7-4 4,7-6-4,4-5 0,7 0 0,3 0 0,6-8-4,1 3-4,1 0-4,-7-6-16,8 11-97,-10-13-48,-5 3-16,-6-3-5,-4 0-15</inkml:trace>
</inkml:ink>
</file>

<file path=word/ink/ink10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4:29.15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 164 197,'0'0'169,"11"5"0,-11-5-20,19 0-80,-10-7-29,6 1-8,1-7-12,3 3-4,-1-6-4,-1-2-3,1 0-1,-5-3-8,0 3 4,-6 2-4,-7 3 0,-3 3-4,-8 5 4,-4 5 0,-7 8 0,-2 7 0,0 6 4,2 5 0,1 3 0,3 2 4,5 3 0,9-3 0,6-3 0,9-4 0,6-9-4,5-2-4,6-7-8,3-9-24,6 3-121,-6-10-12,-1-1-17,-6-4-7</inkml:trace>
</inkml:ink>
</file>

<file path=word/ink/ink10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4:27.56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30 265,'0'-10'174,"0"10"-5,9 28-24,-13-12-93,10 12-12,-6 1-7,0 10-13,0-5-4,0 0-8,-4-6 4,4-2-8,-4-13 0,4-13 0,0 0-4,2-10 0,4-11-4,1-8 4,4-4-4,-1-6 0,6 0 0,1 0 0,0 7 4,1 4-4,1 10 0,-1 10 4,-3 13 0,0 8 0,-6 10 4,-1 9-4,-3 4 0,-3 0 0,2 1-4,-2-6-4,5 0-16,-5-20-61,11 2-68,2-13-20,5-6 0,-1-4-17</inkml:trace>
</inkml:ink>
</file>

<file path=word/ink/ink10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4:27.20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5 113 8,'14'18'141,"5"-18"-5,-10 0-39,-3-16-16,10 9-5,-12-14-11,5 8-21,-11-8-4,2 5-8,-13-2-7,2 8-5,-9 2-4,-4 8-8,-4 2-4,1 9 0,-1 4 0,0 9 0,1-1-4,8 6 8,-1 0-4,11 2 0,3-2 4,6-1-4,6-4 8,7-8-8,5-6 0,6-10 0,2-5 0,5-11 0,-1-10-8,-1-3 8,-3-5-8,-4 1 4,-5 4-4,-8 5 4,-5 9-4,-4 15 4,0 0-4,-11 10 4,7 11 0,0 5 0,1 3 0,3-1 4,5 1 0,1-5-8,7-6-8,1-13-32,3 0-101,3-12-16,2-7 4,2-6-24</inkml:trace>
</inkml:ink>
</file>

<file path=word/ink/ink10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3:46.23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6 16,'0'0'120,"2"-11"-7,-2 11-8,0 0-53,0 0-11,0 0-21,0 0 12,0 0-4,0 0 0,0 0 5,0 0-1,4 11 4,-4-11 0,0 7-4,0-7-7,-2 16-1,2-16-4,0 26 0,0-13 0,2 7-4,-2 1-4,7 5 0,-7 0-3,4-3-5,-2 1 4,2-1-4,-4-8-4,4-2 0,-1-2-8,-3-11-69,0 0-76,0-16-4,0 8-20,-3-7 0</inkml:trace>
</inkml:ink>
</file>

<file path=word/ink/ink10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6:15.47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1 92 169,'7'-13'165,"-1"-2"-8,-3 4-4,-6-4-85,12 12-15,-11-13-17,2 16 0,0-15-8,0 15-3,-11-8-5,11 8 0,-20 2-8,9 9-4,-4-1 0,4 9-4,-2-4 0,4 9 0,5-1 0,4 1-4,2-4 4,7 1 0,4-5-4,7-8 4,-1-6 0,5-4 0,0-9 0,-2-4-4,-2-9 4,-7 1-4,-4-3 4,-5 0-4,-10 2 4,-5 6-4,-9 7-4,-2 6 4,-4 5 0,-2 11 0,4-1 0,0 6 0,6 2 0,7-2-4,11 2-16,0-18-141,31 10-4,-5-15-20,9-8-5</inkml:trace>
</inkml:ink>
</file>

<file path=word/ink/ink10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4:28.33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0 161 265,'13'-39'178,"-13"24"-9,-8 1-16,8 14-85,-24 0-40,8 8-11,-3 3-9,-3 10 0,-2 2-4,0 6 4,2-1-8,3 4 4,8-1 0,2-8 0,9-2 0,9-5 0,4-11-4,4-5 0,7-8 0,5-7-4,-3-9 0,2-5-4,-2 1 4,-4-6-4,-7 0 4,-2 5-4,-2 3 4,-6 5 4,-5 6-4,0 15 4,0 0 0,-7 5 0,3 11 0,-1 10 0,-1 8 4,1 5 0,-1 8 4,2 7-4,-3 4 4,0 2-4,-1-1 4,-1 1 0,-4-2-4,0-6 0,-2-3 0,-5-10 0,0-10-4,-1-11 4,1-13-4,2-10 0,5-10-4,5-14 0,8-5 4,4-8-8,9-2 4,7-5-4,8-1 0,3 3 4,8 0-4,2 0 4,7 3 0,0-3 0,-2 3 0,0 2 4,-5 1 0,-4 2-4,-8 5 8,-5 2-4,-9 9 4,-6 5-4,-9 5 4,0 13 0,-18-6 0,3 14 0,-5 8 0,1 5 0,-3 7 0,4 9 0,1 2 0,6 0 0,7 0 0,6 0 4,7-8-8,8-7 4,7-8-4,4-14-12,7-2-32,-2-15-118,4-6 1,-7-13-24,1 0 0</inkml:trace>
</inkml:ink>
</file>

<file path=word/ink/ink10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5:41.42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875 257,'28'6'165,"12"-12"-4,12-7-11,22-5-126,13 2-24,20-2 8,18-5 0,15-9 4,10 4 0,14-14 4,9 3 0,8-11-4,11-2 4,5-10-8,1 2 5,-3-8-5,-8 2-4,-12 4-4,-18 2 0,-19 8-8,-29 5-13,-19 18-15,-34-5-61,-16 21-72,-19 13-12,-14 11-8,-11 7 4</inkml:trace>
</inkml:ink>
</file>

<file path=word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19:45.50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57 318,'0'-49'169,"0"36"0,0 13-16,0 0-105,0 0-19,2 21-9,-2 1 0,3 10-8,-1 1 0,5 10 0,-2 3 0,4 2-8,0 4 4,1-4-4,-1-2 0,0 0 0,-2-8-8,-2-3 0,2-6-12,-7-12-8,9 4-89,-9-21-56,0 0-8,0 0-12,-7-19-1</inkml:trace>
</inkml:ink>
</file>

<file path=word/ink/ink10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4:50.20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6 48 197,'-8'-10'177,"-10"-3"0,7 13-16,-4 0-52,4 10-73,-7 1-11,5 12-5,-2-2-4,2 10 0,4 1-8,5-1 4,4-2-4,9-3 4,6-8-8,5-10 0,4-11 0,4-10 0,3-10 0,-5-9-4,-2-2 0,-7-5-4,-8 5-12,-18-2-149,-2 15-8,-11-3-8,-2 17-17</inkml:trace>
</inkml:ink>
</file>

<file path=word/ink/ink10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4:52.01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2 503 132,'0'-8'145,"0"8"-4,11-13-48,-4 21-37,-7-8-3,4 18-13,-4-2-8,2 15 4,-4 3-11,2 13 3,-4 2-8,-1 11 0,-1 3-8,-1 2 0,-1 0 0,-1 0-4,0-2 0,2-3-3,3-8-1,2-8-4,2-7 8,0-9-4,0-7-4,0-21 4,0 0-4,0-13 4,0-13-4,0-8 4,0-13-8,0-5 0,0-5-4,2-6 0,2 3-5,-4-5 5,7 5-4,-5-2-4,5 4 12,-5 6-4,2 5 4,-1 6 0,-1 2 4,2 7 0,1 6 0,-1 3-4,5 7 4,-1 3-4,3 3 4,0 4 0,5 1 0,-5 5 0,4 0 0,-2 0 0,7 5 0,2-2 4,2 0-4,11 2 0,9-5 4,13 0-4,13 0 0,15-5 4,12-3-8,14-3 8,12-2-4,8 0 4,7-2-4,7-1 4,2 3-8,2-3 8,2 1 0,-2 2-4,2 0 8,-2-3-4,-2 0 0,0 3 4,-5-2-4,-4 2 0,-4 2 4,-5 1-8,-6-1 4,-7 1-4,-7 2 5,-6-5-5,-11 3 0,-4-6 0,-9 1 4,-11-4-4,-9 4 0,-11-1 0,-9 0 0,-10 6 4,-7 2-4,-9 3 0,-4 5 0,-9 0 0,0 0 0,0 10 4,0-2-4,-7 3 0,3 4 0,-3 1 0,1 7 0,-3-2 4,-2 5-4,0 5 4,0 3-4,-4 8 0,-3 2 4,1 11-4,-1 8 0,1 7 0,-1 6 4,5 2-4,0 3 0,6-3 4,3 0-4,4-10 0,0-6 4,4-7-8,1-8 0,-5-5-12,4-1-17,-13-15-128,0 1 0,-4-12-20,-6-4-8</inkml:trace>
</inkml:ink>
</file>

<file path=word/ink/ink10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4:49.86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5 42 346,'-17'-29'181,"10"24"-20,-4-6 0,11 11-132,-13 0-5,5 11-4,-1 2-4,-2 8-4,1 5 0,1 5 0,-2 3-4,5 2 0,3 3-4,6 0 0,3 0 0,9-10-8,5-3 8,3-11-4,6-9 0,-1-9 0,0-10 0,-2-10 0,-4-9 0,-7-4 0,-4-3 0,-9 0-4,-7 3 0,-8 2 0,-4 8-4,-9 5-8,2 10-4,-8 4-12,12 14-37,-8-1-100,13 7-4,2-6-12,13 4-1</inkml:trace>
</inkml:ink>
</file>

<file path=word/ink/ink10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4:49.45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5 177 261,'0'0'165,"0"0"1,0 0-38,0-13-83,7 5-13,-1-15-8,7 5-12,0-11 0,3 5 0,-1 1-4,5 5-4,-3 2 5,3 11-5,-3 5-4,1 10 4,-3 11-4,-4 5 0,-2 8 0,-5 3 0,-4 4 0,-4 4 4,-7-1-4,-2 3 0,-7-5 0,-4-3 0,0-5 4,-2-8-8,0-3 8,-1-10-8,6-5 4,3-8 4,3-13-4,8-3 4,7-4-8,5-4 8,3 3-8,8 0 12,1 1-4,3 4 0,2 3 4,-1 10 0,1 3 0,-2 8 0,-3 2 0,3 6-4,0 2-8,-5-2 0,5 2-20,-5-12-16,11 7-114,-8-16-15,3 0-12,-1-10-16</inkml:trace>
</inkml:ink>
</file>

<file path=word/ink/ink10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4:48.89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3-2 277,'0'0'170,"7"5"3,-3 8-20,-8-5-109,8 18-8,-8-6-11,4 11-5,-5 1-4,5 4-8,-6 6 0,2-1-4,-3 1 0,1-1 4,-1-2-12,3-5-4,0-3-4,-3-15-12,10 2-37,-3-18-100,4-16 0,2-4-32,5-6 11</inkml:trace>
</inkml:ink>
</file>

<file path=word/ink/ink10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4:37.87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18 56,'0'0'149,"-8"5"-4,8-5 4,0 0-60,0 0-21,0 0-20,11-5-7,-11 5-9,19-5-8,-8 0-8,7 5-4,-1-6 0,5 6-8,-2-2 0,1 2-4,4 0-12,-8 0-20,5 5-117,-7-2-8,-2 2-8,-4-5-16</inkml:trace>
</inkml:ink>
</file>

<file path=word/ink/ink10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4:37.54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45 241,'-9'0'153,"9"0"4,0 0-16,0 0-96,22-2-17,-9-3-16,9 5 0,-1-8-8,6 6 4,-1-3-4,0 0-4,0 5-28,-8-8-109,1 8-16,-3-5-8,-3 0-8</inkml:trace>
</inkml:ink>
</file>

<file path=word/ink/ink10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4:37.18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1 4 177,'4'-11'161,"-4"11"-12,0 0-12,-8 13-73,10 8-19,-7-3-13,5 14-8,-8-4 0,6 11-4,-5-2-8,3 2 4,-2-5-8,1 0 5,-1-5-9,4-3 0,-3-5-4,5-8-4,5-3-29,-5-10-124,8-3 4,-1-7-20,6-3-8</inkml:trace>
</inkml:ink>
</file>

<file path=word/ink/ink10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4:36.78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33 0 88,'0'0'137,"0"0"-8,0 0-4,0 0-81,-7 16-20,7-3-4,-8-3 5,1 11-1,-6-6-4,4 11 4,-8-5 0,1 8-4,-5-3 0,1 5-3,-4 3-9,2 0 0,2-3 0,3 0 4,2-7 0,4-1-8,4-7 8,7-3 0,0-13-4,22 2 0,-4-4 0,6-1 0,4-2-8,2 2 8,3 1-8,0-3-4,-2 5-12,-7-11-24,6 11-101,-8-10-16,-2-1-8,-5-2-16</inkml:trace>
</inkml:ink>
</file>

<file path=word/ink/ink10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4:52.62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258 92,'-13'-5'113,"7"8"4,6-3-89,6 10 8,-6-10 4,29 11 9,-10-14 11,18 11-7,9-16-9,22 13-4,8-13-16,25 8 0,17-7-7,21 7-1,16-8 0,20 8 0,6-8 4,18 5 0,6-10 0,16 5 4,2-7-7,4-1-1,-5 0-8,-8-2 0,-11 3-4,-21-1-4,-23 0-4,-30 3-4,-31 3-8,-28-6-9,-24 6-15,-31-6-117,-11 3-12,-12-5-12,-5 2-5</inkml:trace>
</inkml:ink>
</file>

<file path=word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19:43.67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1 16 346,'-11'-23'169,"11"23"-28,0 0-117,0 0-153,16 10-32,-1 6 0</inkml:trace>
</inkml:ink>
</file>

<file path=word/ink/ink10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8:56.26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5 482 12,'9'-13'128,"-9"13"5,0 0-4,0 29-68,-4-14-5,4 17-20,-9 2 13,5 15-9,-7 1-4,6 15-8,-8 3-3,4 7-5,-4 1-4,5 5-4,-3-6 0,2-2-8,0-10 4,0-11-4,5-10 4,0-11-4,2-12 8,2-19-12,0 0 0,13-29 4,-7-8-4,7-12 4,-2-9-4,0-9 0,2-6-8,0 0 8,-2 2 0,0 1 4,-2 10-8,2 5 4,-2 8-4,-1 5 4,1 6 0,2 2 0,-2 2-4,2 1 4,-1 2 0,6-4 0,-1 4 0,3-2-4,1-1 8,3 6-4,2-3 0,2 3 0,3 0 0,1 3 0,5 2 0,7 0 0,3 3 0,10 0 0,4 2 0,9 0 0,6 3 0,5-2 0,6 2 0,6 0-4,3 2 4,7 3 0,6 0 0,4 3 0,5 5 0,6-2 0,3 2 0,1 0-4,3 0 4,0 0 4,-2-3-4,-1-5 4,-4 3 0,-4-3 0,-8 3 0,-6 0 4,-10-1-8,-6 4 0,-14 2 0,-11 0 4,-13 2-8,-6 4 0,-13-1 4,-5 0-4,-9 0 4,-17-5-4,9 13 4,-9-13-4,-4 19 4,-7-6 0,0 0 0,-4 5 0,-3 5 0,-4 6 4,-2 8-4,0 7 0,-2 8 4,0 6 0,2 4-4,0 6 4,4 2 0,3 1 0,1 2 0,5-3 0,0-2 0,3 0-4,-1 0 0,-4-6-4,2 4-32,-9-12-121,3-7-8,-7-10-12,0-8-9</inkml:trace>
</inkml:ink>
</file>

<file path=word/ink/ink10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8:54.87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5 55 257,'4'-29'173,"-4"16"1,0 13-13,-15-13-129,15 13-8,-18 11-4,12 2-8,-5-3 4,2 8-7,2 1 3,3 1-4,4-1 0,11-1-4,2-2 0,7-6 0,2-7 0,4-3 0,-2-11 0,-2-2-4,-5-3-4,-6-4 0,-9 4-16,-15-8-53,-4 14-88,-14 0-16,-4 10-8,-6 0-9</inkml:trace>
</inkml:ink>
</file>

<file path=word/ink/ink10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8:54.56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54 62 165,'15'-34'173,"-10"24"0,-5 2-20,-9-5-97,9 13-23,0 0-5,0 0-8,-7 0 0,7 0-4,-17 13-4,4-8-4,-3-2 0,-1 5-4,-3-6 0,1 4 1,-3-1-1,0-3-4,2-2 0,3 6 0,-1-6 0,5 5 4,2-3-4,0 1 0,5 2-4,-3 3 4,3 2 0,-3 1 0,-2 5 0,0 2 4,-2 3-4,0 2 0,0-2 8,0 2-8,4 1 8,2-6-8,5-2 8,2-3-4,7-3 0,6-4 0,0-6 0,9-6 0,2 1-4,4-3 4,1 3-4,1 2 0,1 3 0,-5 0-4,0 8 4,-4 3 0,-5 4 0,-3 4 0,-6 2 0,-3 2 0,-5 0 0,-9 4 0,-4-4 0,-2 3 0,-7-2 0,-2-4 0,0-6 4,0-4-8,2-7 4,4-6-8,5-5-4,7-8-4,10 3-9,-2-13-19,22 5-121,-4 1-8,4-1-12,4 2 3</inkml:trace>
</inkml:ink>
</file>

<file path=word/ink/ink10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8:53.89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9 71 88,'-11'3'161,"0"7"4,11-10-4,0 0-92,0 0-21,0 0 1,0 0-13,17-10-8,-12-1-8,10 4-4,-2-6-4,7 5-8,-3-3 4,5 4-4,0-1-4,-3 3 0,1 2 4,0 3-4,-5 5 0,-6 3-4,-7 5 4,-2 5 0,-9 6-4,-6-1 4,-5 8 4,-2 1-8,-4-4 8,0 1-8,2-6 8,0-2-8,6-3 4,5-7 0,2-3-4,11-8 4,0 0 0,0 0 0,5-11-4,4 3 4,1 3 0,4 0-4,-1 2 4,2 3 0,2 0-4,-1 6 4,1 1 0,-2 4 0,-4 2-4,2 2 8,-6 6-4,-3 0 0,-4 5 0,-8-3 4,-1 4-4,-4-4 4,-5-2 4,1-3-4,-5-2 0,0-6 1,-2-7-1,5-3 0,-1 0-4,0-6 0,5 1-4,2-3-9,13 8-7,-11-18-16,22 18-81,-2-8-44,6-2-24,5 0 0</inkml:trace>
</inkml:ink>
</file>

<file path=word/ink/ink10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8:28.31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 7 273,'-9'7'186,"-2"3"-5,11-10-12,11 10-121,-11-10-15,15 0-9,-4 0-4,7-3-8,1-2-4,3 0-4,0 3-4,-3-8-20,5 10-101,-6-5-48,-3 5-16,-4-5-5</inkml:trace>
</inkml:ink>
</file>

<file path=word/ink/ink10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8:28.01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1 14 217,'-21'5'169,"12"0"4,0-5-12,-4 0-116,13 0-13,0 0 0,7 8 0,-7-8-11,19 0 3,-6-2-8,5 2-4,-1-6 0,5 1-4,-3 0-4,1 0-4,-1 0-8,-1-3-16,1 10-49,-10-4-92,2 2-8,-11 0-24,9 5-1</inkml:trace>
</inkml:ink>
</file>

<file path=word/ink/ink10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8:27.68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8 197,'10'-13'177,"-10"13"0,0 0-20,0 0-92,6 6-21,-6-6-12,4 18-3,-4-8-5,0 11-4,0-3-4,0 8 0,-4-2-4,4 4-4,-4 1 0,2-1-4,-2 1-4,0-6 0,0-2-8,2-5-4,2-3-12,0-13-28,0 0-118,10-18-7,-2 5-16,2-8-4</inkml:trace>
</inkml:ink>
</file>

<file path=word/ink/ink10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8:27.34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15 0 177,'0'0'169,"0"0"0,3 13-20,-6 5-85,-5-5-43,5 10 3,-10 1-8,5 7 0,-8 3 0,-1 8 0,-7-3 0,0 7 0,-4 1 1,2 3-5,-5-4 4,5 4-8,-2-11 0,8 0-4,3-5 0,4-6 0,4-10 0,5-2 0,4-5 0,0-11 0,13 7-4,0-7 4,0 0-4,2 0 4,3 6-4,-1-6 0,3 5-4,-1 0 0,1 0 0,-5 0-8,2 3-4,-4-8-4,3 8-13,-8-16-19,12 13-69,-11-7-48,2-3-12,-3-1-8</inkml:trace>
</inkml:ink>
</file>

<file path=word/ink/ink10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7:26.37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8 31 233,'-18'-10'161,"3"15"0,0 3-12,-7-1-100,12 17-17,-6-4-12,10 6-4,0 0-4,8 0 0,4-6-4,11-1 0,5-7 0,6-6 1,2-12-5,1-4 0,-5-8 4,-3-8-12,-7-5 0,-12-2-17,-4 2-132,-13 2-4,-6 8-16,-5 6-16</inkml:trace>
</inkml:ink>
</file>

<file path=word/ink/ink10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7:20.42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5 28 124,'4'-8'165,"3"1"5,-7 7-37,0 0-53,0-13-15,0 13-21,0 7-12,-5 6-12,-1-2-8,-3 4-4,1 4 0,-1 1-4,0-2 0,3 3 0,1-3-4,5-2 5,7-6-1,4 1-4,0-4 4,6-1-4,5-4 0,-1-2-4,6 3-17,-8-8-47,5 5-89,0-6-16,0 4-5,-7-6-11</inkml:trace>
</inkml:ink>
</file>

<file path=word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0:09.86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85 211 362,'33'-47'173,"-22"21"-8,-7-3-8,3 3-116,-16-2-17,0 7-8,-10 3-8,-5 7-4,-7 6-4,-6 10 4,-2 8-4,-2 8 0,4 2 0,2 9 0,7-1 0,8 3 0,9-3 0,11-3 0,7-2 4,12 0 0,7-5 0,11-3-4,7-2 4,4-1 0,4-2-4,-4 0 4,-4 0-4,-7 3 4,-9-3-4,-8 3 4,-16-1 0,-13 1 0,-15-1 0,-8-2 4,-8-2-4,-5-3 0,-3-6 5,2-2-9,2 0 0,10-5 0,14 8-77,7-11-84,13 8-12,15-3-13,16 6-11</inkml:trace>
</inkml:ink>
</file>

<file path=word/ink/ink10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9:10.45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9 37 326,'0'-41'165,"0"41"-28,0 0-133,0 0-161,0 22-8,0-6-5</inkml:trace>
</inkml:ink>
</file>

<file path=word/ink/ink10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8:56.87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306 40,'-15'-7'117,"15"7"-41,0 0-20,11-13 1,-1 13-5,-1-11 13,11 11-5,-3-2-12,9 2-11,3 0-5,10 0-8,5-6 4,15 6-8,6-5 9,20 0-9,7-6 0,17 1 0,11-8 4,13 5-4,5-6-8,8 4 4,0-3-7,5 2 3,-7 0-8,-4 6 8,-9-3-12,-11 5 4,-11-3 0,-13 1-4,-11 2 0,-11 0-4,-13-2-4,-8 2-8,-5 3-21,-18-3-128,3 0 0,-9 0-20,-2 3-4</inkml:trace>
</inkml:ink>
</file>

<file path=word/ink/ink10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7:26.08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4 37 217,'-9'-5'165,"9"5"-4,-15 11-16,0-4-96,8 14-21,-6 0-8,7 10-4,-3-2 0,9 4-8,0 1 4,7-3-4,8-2 0,4-6-4,10-5 4,1-13-4,3-7 0,-1-9 5,-3-9-9,-3-12 4,-9-1-4,-8-9 4,-9 3-8,-11-2 4,-4 5-8,-7 7-5,0 11-19,-6 0-73,11 15-52,1 3-16,12 11 4,4-1-20</inkml:trace>
</inkml:ink>
</file>

<file path=word/ink/ink10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7:25.72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143 124,'0'0'153,"-9"-5"0,9 5 0,13-3-88,-11-10-17,15 5-7,-3-10-17,9 5-4,-1-8-4,6 3-4,-4 0 0,2 5-8,-6 2 0,-3 9 0,-6 4-4,-6 11 0,-5 6 0,-9 1 0,-4 6-4,-4 0 4,-3 0 0,0 0 4,-1-5-4,3-3 0,5-5 0,2-5 0,11-8 0,0 0 0,0 0 0,11 3 0,2-3 0,7-3-4,-1 3 4,3 5 0,0 3 0,-3 2 0,-1 3 0,-5 6 0,-4-1 0,-9 5 0,-5 1 4,-6 2-4,-8-1 4,-7 4-4,0-8 4,-3-3 0,1-5 0,4-8-4,5-5-4,6-10-4,10-3-12,3-13-48,7 5-85,6-2-17,9-3 1,2 2-12</inkml:trace>
</inkml:ink>
</file>

<file path=word/ink/ink10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7:21.73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 8 294,'-9'5'177,"9"-5"-12,11 5-4,15-5-129,-6 0-20,3-7-44,10 4-121,2 3 0,-3-5-28,-1 1 3</inkml:trace>
</inkml:ink>
</file>

<file path=word/ink/ink10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7:21.47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 51 80,'-11'-5'177,"11"5"-12,0 0 5,0-18-74,13 18-23,-7-8-33,16 8-16,-2-5-4,6 5-8,0-6 0,5 4-12,-1 2-16,-4-8-44,1 8-93,-3 0-20,-9 0 4,-4 0-21</inkml:trace>
</inkml:ink>
</file>

<file path=word/ink/ink10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7:21.03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9 49 169,'8'-8'173,"-8"8"-12,-17 0-4,4 8-80,0 10-45,-7-2-4,3 10-8,-5 0-4,6 5-4,-1 1 0,6 2-8,2 0 4,7-1-4,6-4 5,7-3-9,9-7 8,6-12-4,7-7 0,2-13 4,2-10-8,-4-3 4,-3-11-4,-8-5 0,-9-2 0,-8-5-4,-12 4-12,-10 3-17,1 19-47,-12 0-81,2 12-12,-3 9-9,5 9-7</inkml:trace>
</inkml:ink>
</file>

<file path=word/ink/ink10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7:20.70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9-2 104,'-13'-5'169,"-2"20"-3,4 1-5,2 13-61,-6-8-51,9 18-13,-9 3-12,4 7-8,-7 1 0,1 7-8,2-4-4,0-1-8,2 3-8,-2-16-20,15 3-36,-5-19-86,12-12-23,4-11 12,4-19-20</inkml:trace>
</inkml:ink>
</file>

<file path=word/ink/ink10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7:19.34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3 69 181,'-24'-3'181,"15"-2"-4,9 5-20,-10-15-80,20 15-25,-3-8-16,12 5-11,1-4-9,8 1 0,-2-1-8,7 2-4,-1 5-16,-8-11-141,9 11-16,-7-5-21,-5 5 9</inkml:trace>
</inkml:ink>
</file>

<file path=word/ink/ink10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7:18.93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0 36 72,'4'-18'161,"-4"5"0,0 13-4,0 0-64,-13-6-37,13 17-11,-18-3-17,12 10-8,-9 0-4,4 11-8,-2 2 4,2 6-8,0 4 4,6 1-4,3 0 0,9-6 0,4-4 0,6-9 0,7-7-4,7-14 4,1-12 0,3-8-4,-2-11 4,-2-8-4,-9-7 0,-7 0 0,-11-1 0,-8 1-4,-9 8-8,-7 2-4,0 15-24,-10-1-61,4 14-52,2 6-20,6 8-8,5 3 0</inkml:trace>
</inkml:ink>
</file>

<file path=word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0:09.40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1 59 366,'11'5'177,"-11"-5"-20,11 8 0,-11-8-116,4 13-13,-4 0-12,9 6-4,-3 4 0,3 6 0,0 3-4,6 4 0,-2-2 0,4 1 0,5-4-4,4-5 5,0-7-9,4-9 0,3-10 0,0-10 0,-3-11 0,0-8 0,-3-8 0,-8-8 0,-2 1 0,-8-1 0,-9 3-9,-4 3-7,-3 8 0,-6 2-20,5 21-45,-8-5-84,8 13 0,-5 0-24,10 8 0</inkml:trace>
</inkml:ink>
</file>

<file path=word/ink/ink10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7:18.59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0 289,'0'0'170,"7"24"-1,-11-6-12,6 13-129,-7-2 0,5 9-12,0 1-4,0 3-3,-2-3-1,2 3-4,0-4 0,0-6-4,2-1-8,-2-10-9,7 7-43,-7-17-101,0-11-12,10 0-4,-1-8-13</inkml:trace>
</inkml:ink>
</file>

<file path=word/ink/ink10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7:18.28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6 4 157,'4'-8'165,"-4"8"4,0 0-48,9 8-41,-18-3-19,14 14-17,-14-1-12,9 11-8,-6 2-8,1 5-7,-1 3 3,1 6-8,-1-1 0,1-2-4,3-3-4,2-5 0,0-8-8,0-26-17,7 10-87,-1-25-46,5-9-19,0-12 4</inkml:trace>
</inkml:ink>
</file>

<file path=word/ink/ink10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7:17.14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50 289,'-11'0'174,"11"0"-1,0 0-12,13-10-109,11 10-19,2-8-13,7 3-8,0-3-4,2 0-16,0 8-145,-11-8-8,-3 3-25,-10 0-3</inkml:trace>
</inkml:ink>
</file>

<file path=word/ink/ink10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7:16.81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8-4 285,'0'0'166,"-10"0"-5,3 13-40,-10-8-65,10 16-24,-8-3-4,4 13-16,-4 1 5,4 12-9,0 0 0,7 3 0,4-3-4,6-2 0,7-6 0,9-7 0,4-11-4,7-10 0,-1-13 4,1-14-4,-3-7 0,-3-10 0,-8-3 0,-12-5 0,-7-3 4,-7 3-4,-10-1 0,-3 6-4,-4 11-8,-2-1-20,13 16-126,0 5-3,13 8-20,0 0-8</inkml:trace>
</inkml:ink>
</file>

<file path=word/ink/ink10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7:16.43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1 60 257,'24'-26'165,"-15"13"5,-9 13-17,0-21-109,0 21-16,0 0-8,0 0-8,-18-2 0,5 2-8,-5 2 4,-2 3-8,-2 1 5,2 1-5,-4 4 8,4-1-4,0 3 4,7 3-8,1 2 8,8-2-8,4 2 0,7 0 0,6-2-4,5 2 0,4 0 0,4 0 0,3 6-4,-2-1 8,-1 6 0,-1 0 0,-5 4 0,-5 1 0,-8 3 0,-7-3 0,-7-1-4,-6-4 8,-7-3-8,-4-10 8,-1-6-8,1-10 8,4-5-4,2-11 0,9-10 0,5-10 0,11-6 4,4-5-4,11-5 8,4 3-8,5-1 8,5 3-4,-1 6-4,-2 4 8,-2 9-8,-6 4 4,-3 6-12,-11 8-4,2 10-33,-13 0-96,0 0-16,-2 10-20,2 0-8</inkml:trace>
</inkml:ink>
</file>

<file path=word/ink/ink10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7:15.87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4 5 241,'0'-11'153,"0"11"4,0 0-40,4 13-52,-4-13-21,4 26-16,-4-7-8,0 12-4,0-2 0,0 7 0,-6 3-7,4 5 3,-5 1-4,3-3 0,-3-1-8,1-4 4,-1-8-4,3-3-4,4-8-12,0-18-21,0 0-71,6-5-49,3-16-17,2-8-3,2-5-8</inkml:trace>
</inkml:ink>
</file>

<file path=word/ink/ink10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6:36.58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 82 386,'-13'-78'181,"8"57"-24,5 21-44,0 0-262,0 0-8,7 11-24,2 4-4</inkml:trace>
</inkml:ink>
</file>

<file path=word/ink/ink10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9:11.72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98 73 144,'4'-36'166,"3"23"11,-3 2-12,-2-2-64,7 21-57,-9-8-8,0 18-8,-2 0 1,2 11-5,-4 2-4,-1 8-4,-1 3-4,1 3-4,-1-4-4,-1-2 0,3-5-4,-1-8 0,3-7 0,2-19-4,0 0 0,0 0-4,5-21-4,-5-8-4,4 0-4,-8-7 4,-1 5 0,-6-1-1,-2 6 9,-9 5 4,-2 8 8,-2 13 0,-7 8 8,3 10 5,-1 6-1,3 10 0,-1 2-4,12 6 0,6 0 0,7-3-4,12-5 0,14-8-4,9-8 0,10-10-12,12-8-16,-7-10-145,13-11 0,-5-8-25,-4-10 1</inkml:trace>
</inkml:ink>
</file>

<file path=word/ink/ink10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9:11.14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14 302,'44'-13'185,"-22"5"-16,4-2-8,-6-8-125,10 5-16,-6-11 1,2 6-5,-4-5-4,-2 2-4,-7-3 4,-4 6-8,-9 5 4,-5 2-8,-6 11 4,-6 8 0,-5 8-4,-4 5 0,0 7 4,-3 9 0,3 2 0,2 3 0,9 0 0,2-1 0,8-4 0,8-6 0,8-7 0,4-9-8,9-4-12,2-19-28,11 3-121,-2-16-12,7 0-21,1-10-3</inkml:trace>
</inkml:ink>
</file>

<file path=word/ink/ink10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9:10.81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8 0 217,'0'0'181,"5"16"-4,-8-1-7,3 17-86,-8-6-56,8 13-3,-9 3-5,7 2 0,-5 0-8,3-2 0,-1-3 0,1-2 0,-3-9-4,5-4 0,0-6-4,2-10 4,0-8-4,0 0-4,0-18-4,4-3 0,7-5 0,0-5-4,5-6 4,3 0-8,3 1 4,2 2 0,2 8 0,1 5 4,-1 8-4,-2 8 8,-2 7-4,-5 11 4,-4 8-4,-4 5 8,-5 6-4,-8 7 4,-7-3 0,-2 4 4,-9-4-4,0-2 4,-6-8-4,2-8 0,-1-5-4,6-13-12,5-2-4,1-17-20,19 1-117,-4-5-25,9-1-7,4-4-16</inkml:trace>
</inkml:ink>
</file>

<file path=word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0:09.09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394 63 342,'3'-54'173,"-3"39"-24,0 15 0,0 0-129,0 0-68,-3 10-97,1 5-16,0 6-8,-1-3-1</inkml:trace>
</inkml:ink>
</file>

<file path=word/ink/ink10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9:10.17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9 52 265,'5'-18'182,"-5"18"-13,0-16-8,-11 6-121,11 10-12,-11 0-4,11 0-7,-17 10-5,3 3 0,1 5-8,0 6 4,0 4 0,2 4 0,5 4-4,1-2 4,5 0-8,7-3 4,4-5-8,2-10 0,6-5-12,1-11 0,9-8-8,-5-11-1,6-4 1,-4-14 0,5 6 0,-5-8 8,-4 5 8,-2 3 4,-7 2 8,0 8 4,-7 3 4,-6 18 0,7-13 4,-7 13 0,0 10-4,0 3 4,-4 6-4,4 7 5,-7 0-1,7 8 0,-4-3-4,1 3-4,1-3 0,2-2 0,-4-6-4,4-7 0,0-16 0,0 0-4,9-8 4,-3-10-8,5-11 4,2-2-4,0-6 0,5 1-4,1-1 0,3 4 0,0 4 4,-2 3-4,-1 13 8,-1 2-4,-1 11 4,-1 3 0,-1 10 0,-6 8 4,-3 8 0,-1 2 0,-5 3 4,0 0-4,0 2-4,-5-7 0,5 2-16,-9-18-36,9 0-118,0-13 5,0 0-16,7-15-16</inkml:trace>
</inkml:ink>
</file>

<file path=word/ink/ink10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9:09.48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7 39 253,'4'-23'165,"-4"23"9,0-16-17,0 16-101,-20-2-32,14 2 0,-9 0-8,2 5 1,-4 0-5,2 3-4,0 0-4,2 5 4,4-1-4,3 1 0,6 0 0,0 3 0,10 0 0,3 2 0,5-3 0,-1 1 0,2 2 0,1-2 0,-3 2-8,-4-5 8,-3 5-4,-5-3 0,-5 3 0,-11-2 4,-2 0-4,-2-3 4,-7-3-8,3-2-4,0-6-4,-1-4-8,12 2-29,-5-8-96,13-2-28,2-6-8,9 3-4</inkml:trace>
</inkml:ink>
</file>

<file path=word/ink/ink10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9:09.08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 93 374,'0'29'185,"-2"-11"-16,-2 0-3,6 8-134,-7-3-8,5 6-4,-2-6 0,2 3-8,0-5-4,0-6-4,0-4 5,0-11-9,0 0 0,11-21 0,-2-3 0,2-4 0,0-3 0,4-8 0,0 3-13,2-3 1,1 8 4,-1 0-4,1 10 4,-3 3 0,0 7 4,0 9 0,-2 7 8,-4 8 0,0 5 4,-3 8-4,-1 2 0,-1 6 4,-2 0-8,-2-3-8,7 0-16,-7-13-24,11 0-117,-3-12-9,5-6-11,3-13-8</inkml:trace>
</inkml:ink>
</file>

<file path=word/ink/ink10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9:08.79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 31 265,'-8'-31'133,"8"31"-129,0 0-4,0 0-145,0 0-20</inkml:trace>
</inkml:ink>
</file>

<file path=word/ink/ink10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6:37.64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29 150 281,'19'-86'178,"-14"57"-1,-3 14-16,-2-6-101,0 21-27,-2 21-13,2 2-4,-7 11-8,5 8 4,-5 5-4,5 8 4,-2-1-4,4 4 0,-2-3 4,2-8-4,0-8 0,2-8 5,0-8-13,0-10 0,-2-13 0,0 0 0,11-15 0,-9-3 0,3-8-9,-1-6-3,-2-2 4,-2-2-4,-4 4 8,0 1 0,-7 8 0,-3 7 4,-5 8 0,-6 13 0,-1 8-4,-5 11 8,0 7-4,3 6 0,4 5 8,2-1 0,8 1 0,10-8 0,6 0-4,9-13-8,13 5-56,-2-21-97,9-5-16,0-13-13,2-3-7</inkml:trace>
</inkml:ink>
</file>

<file path=word/ink/ink10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6:37.23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20 326,'9'-16'189,"1"6"-24,-1 15 4,-9-5-112,13 18-33,-6 6-12,2 7 4,-3 6-8,-1 7 0,1 3 0,-4 3 0,-2 0 0,0-3 4,0-3 1,0-5-13,-4-5 0,4-5 0,-2-13 0,2-16 0,0 0 0,0 0 0,6-26 0,1-1 0,6-7 0,-2-5 0,4 0 0,5 0-17,2 5 5,2 3 0,2 10 4,0 5 0,-2 11 4,-2 10 0,-2 13 4,-7 6 0,-7 12 8,-6 6 0,-11 3-4,-4-1 4,-3 0 0,-6-2-4,-2-8 4,0-5 0,2-11-8,0-7 0,7-9 0,3-4 9,8-9-9,4 1 0,4-3 0,7-6 0,6 4 0,7-4 0,6-4-9,5-1 5,6-2-4,5-2 0,0-1 4,-1 0-4,1-2 0,-5-1 4,-4 4 4,-6 1 0,-8 4 0,-12 5 0,-9 2 0,0 16 0,-17-10 0,-5 15 0,-4 8 0,-3 8 0,-4 5 0,5 8 4,2 5 4,6 0 0,9 3 0,9-3 0,6-2-4,12-8 0,8-9-8,6-12-24,18 0-89,-4-18-52,8-11 0,-4-11-36,7-4 7</inkml:trace>
</inkml:ink>
</file>

<file path=word/ink/ink10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6:36.34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1 81 338,'16'-31'173,"-16"15"-12,4 8 0,-13-5-125,9 13-15,-11-7-9,0 7 0,-2 7-8,-4 6 4,-1 6 0,1 9 0,-3 6 0,7 3 0,5 4 0,3 1 0,10-3 0,8-5-4,2-11-8,9-5 4,2-15-8,5-11 0,-1-8 0,-2-12-4,1-6-8,-5-8 4,-2 1 0,-3-1 0,-6 6 3,-2 4 5,-4 9 4,-3 5 0,-4 18 8,0 0 0,0 0 4,2 15 0,-2 6 5,0 5 3,0 3 0,0 5-4,0 0 0,5 2 0,-1-5-4,0-2 4,-1-8-12,-1-3 4,-2-8 0,0-10 0,0 0-4,11-26 4,-7 3 0,2-8-4,3-3-4,4-5-4,5-3 4,1 6-4,3 2 0,0 5 0,0 8 0,-3 8 4,1 13 0,-5 6 4,-2 14 4,-2 6 4,-4 8 0,-1 5-4,-1 0 4,-1 0-4,-2 0-16,-2-15-28,0-3-117,0-21-8,0 0-21,11-6 1</inkml:trace>
</inkml:ink>
</file>

<file path=word/ink/ink10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6:35.72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2 110 140,'11'-3'109,"-11"-10"-8,0 13 8,2-18-5,-2 18-15,-7-26-29,7 26-11,-15-23-17,6 15-12,-10-3 0,1 6-8,-4 2-4,3 3-4,-3 3 0,0 5 0,2 2 0,5 3-4,4 6 9,5 2-1,6 2 0,2 0 0,7 4 0,4-4 0,6 0-4,3 4 4,0-9-8,2 0 0,0-2 0,0-1 4,-4 4-4,-5-1 0,-4 0 0,-9 6 0,-4-1 0,-9 3 4,-4-2-4,-5-3 0,-4-1 0,0-7-4,0-5 4,0-8-8,7 0-4,-1-15-8,18 15-21,-13-32-67,19 11-49,8-5-17,5-2 1,7-4-8</inkml:trace>
</inkml:ink>
</file>

<file path=word/ink/ink10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6:34.51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 4 302,'-15'-13'157,"15"13"-12,0 0-4,0 0-145,0 0-81,15 15-48,-15-15-20,15 20-4,-15-20 0</inkml:trace>
</inkml:ink>
</file>

<file path=word/ink/ink10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8:00:00.705"/>
    </inkml:context>
    <inkml:brush xml:id="br0">
      <inkml:brushProperty name="width" value="0.07938" units="cm"/>
      <inkml:brushProperty name="height" value="0.15875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11 33 56,'3'-13'133,"-3"0"0,0 13-33,0 0-43,0-11-1,0 11-16,0 0-7,0 0-9,-7 11-4,7-1-8,0 6-16,-4-1-52,1 6-77,8 13 0,-5-5-16,11 13-4</inkml:trace>
</inkml:ink>
</file>

<file path=word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0:08.93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1 0 390,'0'0'177,"0"0"-7,7 16-9,1 2-125,-8 0-12,9 11-4,-5-3-8,3 5 0,-3-3-4,1 4 5,-3-4-26,-2-7 1,9 2-129,-9-15-24,0-8-4,0 0-28</inkml:trace>
</inkml:ink>
</file>

<file path=word/ink/ink10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9:24.08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-2 28,'8'0'28,"-8"0"-12,4 10 0,-4-10 0,0 13-8,0-13-24,4 12-40</inkml:trace>
</inkml:ink>
</file>

<file path=word/ink/ink10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9:20.03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2 54 241,'-11'-45'161,"11"30"12,0 15-7,0 0-98,0 0-12,0 0-19,0 0-5,13 44-4,-13-44-4,37 81-4,-13-29-3,-7 11-17,3 5 0,-5 10 0,-9 5 0,-1 3 0,-8 1 0,-5-4 0,-5-7 0,-7-6 0,-6-5 0,-2-10-17,-4-13-140,-1-8-24,3-11-12,-5-7-5</inkml:trace>
</inkml:ink>
</file>

<file path=word/ink/ink10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9:15.20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7 28 338,'-27'19'189,"30"-6"-20,7-6 0,14 12-112,5-17-45,10-2-8,9 0-24,-2-15-141,6-4-8,-4-7-21,-2-2 1</inkml:trace>
</inkml:ink>
</file>

<file path=word/ink/ink10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9:14.95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8 484 225,'-13'59'165,"6"-40"8,5-9-12,-7-18-96,9 8-29,3-18-16,1-5 4,-4-16-3,9-6-5,-5-9-4,7-1 0,4-5-4,2 5-8,3 1 8,2 4-12,4 11 4,0 10-4,5 9 0,-3 4-12,0 13-8,-8-7-41,4 18-100,-7 0-12,-2 5-12,-10 2-1</inkml:trace>
</inkml:ink>
</file>

<file path=word/ink/ink10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9:14.67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711 189,'21'-2'185,"-14"-6"-8,-3-5-4,1 2-68,-5-15-73,2 0-3,-2-13-9,4-8-4,-2-5-4,7-5-4,0-6 4,6-2-8,3 0-4,4 5 0,4 6 0,0 9-4,2 11-4,1 8-12,3 16-8,-12-3-57,2 23-88,-5 6-4,-1 10-9,-10 5-7</inkml:trace>
</inkml:ink>
</file>

<file path=word/ink/ink10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9:14.36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4 5 261,'-28'-11'182,"10"11"-5,-2 0-12,10 13-113,-17-2-20,8 12-7,-5 6-5,2 5 0,2 5-8,7 5-4,2 0 0,9 0-4,9-7 4,8-9-8,7-10 0,6-15-4,5-11 0,2-15 0,0-6-12,-5-15 0,-1 0-4,-14-11-12,0 14-21,-19-6-96,-1 13-16,-5 5-24,-4 14 11</inkml:trace>
</inkml:ink>
</file>

<file path=word/ink/ink10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9:13.87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8-12 241,'9'-10'177,"-9"10"5,0 0-13,-9 5-85,4 18-47,-5 6-13,1 10 4,-4 5-12,4 6-8,-2 2 0,7 0-4,-1-2 0,5-3-4,7-11 0,6-4-4,4-14 0,5-10 0,7-11 0,1-12 0,3-14 0,0-5 0,-1-8 0,-3-5 4,-3 0 0,-4 0 0,-7 8 0,-4 3 4,-9 12-4,-6 11 0,-9 8 4,-7 15 0,-2 11 4,-2 13-8,0 5 8,2 8-4,5 0 0,8 0-4,9-5 0,7-11-12,12-5-12,8-26-44,14 0-106,5-10 1,11-14-20,4-4-9</inkml:trace>
</inkml:ink>
</file>

<file path=word/ink/ink10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9:08.54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 20 289,'0'-11'170,"0"-2"-5,0 13-4,0 0-117,0 16-12,4 5-7,-6 0-9,2 5 0,-6 5-8,4 0-8,-2 1-12,0-9-37,4-2-108,-6-5-4,6-16-16,0 0-12</inkml:trace>
</inkml:ink>
</file>

<file path=word/ink/ink10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9:08.11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22 0 205,'-9'13'169,"3"0"-8,-5 0-8,0 0-88,0 16-37,-11 2 0,0 16 0,-6 3-4,-2 18 1,-7 7-5,2 11-8,0 11 4,4 5-4,10 2-12,8 3 0,13-5-16,10-14 0,23-7-29,2-18-112,17-19-8,5-20-20,2-19-8</inkml:trace>
</inkml:ink>
</file>

<file path=word/ink/ink10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8:18.06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7 101 104,'0'0'109,"0"0"-4,0 0-9,0 0-7,11 13-21,-11-13-19,0 0-13,0 0-8,0 0 0,0 0-3,8-3-9,-8 3 0,0 0-4,0 0 0,0 0-4,0 0 0,0 0 0,5-10 0,-5 10 0,0 0-4,-7-11 4,7 11 0,-9-7-4,9 7 4,-8-3-4,8 3 0,-7 10 1,3 1-5,4 2 4,-2 2 0,2 6-4,0-3 4,4 0-4,-2-2 4,5-6 0,-7-10 0,15 8 0,-6-13 4,-1 0-4,3-11 0,-2 1 0,-3-6 4,-2-3-8,-4-2 4,0 1-4,-2 1 4,-6 3-4,-3 1 0,-2 7 4,-2 7-4,0 9 0,2 13-4,0 4-8,13 19-69,0 0-76,13 3-8,4-1-24,9 4-5</inkml:trace>
</inkml:ink>
</file>

<file path=word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0:08.76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04 24 370,'15'-28'177,"-15"28"-20,14 5 0,-14 10-128,6 12-9,-4 4-4,5 8 0,-3 3 0,5 2 0,-3 0-4,3-2-4,0-3 0,0-2 0,-3-9-4,3-4 5,-5-8-9,1-6 0,-5-10 0,0 0 0,0-21 0,-7 3 0,-2-8 0,-4-3 0,-2 0 0,-7 3 0,0 3-9,-4 5 5,-2 7 0,-1 3 0,-1 14 0,4 7 4,-3 2 0,5 9 4,7 4-4,4 4 4,6 2-4,9 2 4,11-7-4,11 0 4,9-9-4,9-7 9,3-10-9,6-8-13,1-6-7,-8-17-101,4 2-48,-11-11 0,-2 1-24,-11-6-5</inkml:trace>
</inkml:ink>
</file>

<file path=word/ink/ink10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7:11.20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9 34 4,'-11'-16'92,"11"16"-11,-5-13-1,5 13-19,-4-8-1,4 8-12,0 0-3,0 0-1,0 0-20,-9 8 0,9 10-4,0 3-11,0 10-5,0 8 8,3 11 0,1 4 0,7 14 0,0 5-4,6 7 8,5 4-8,6 7 8,5-3-12,8 0 0,3-4 0,6-6 0,6-8-4,-1-13-4,1-5-16,-6-18-40,-2-8-93,-2-5 4,-11-14-8,-2-4-4</inkml:trace>
</inkml:ink>
</file>

<file path=word/ink/ink10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6:57.08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 23 12,'-8'0'48,"8"0"-12,0 0 8,0 0-7,0 0 11,0 0 0,0 0 1,0 0 7,0 0-4,0 0 5,0 0-5,4 13-16,-4-13-3,6 10-9,-6-10-8,11 16-8,-2-11 0,2 0 0,2-5-4,2 5 4,1-5-8,3 0 4,-3-5 0,3 0-4,-3 0 4,-1 0 0,-2-1 0,-2 4-4,-2 2 0,-1-5 0,-1-1 4,-7 6 0,9-8 4,-9 8 0,6-10-8,-6 10 9,5-10-9,-5 10 8,0 0-8,4-11-4,-4 11 4,0 0 0,0 0-4,0 0 4,0 0 0,0 0-4,4 11 4,-4-11-9,0 13 9,0-13-4,0 15-4,0-4 8,0-1-4,0 1 0,0-11 4,-8 18 4,8-18-4,-14 13 0,4-8 0,-1 0 0,-5 1 0,-5-6-4,-1 0-8,-7 0-12,5 0-44,-2 2-77,-4-7-16,8 5 7</inkml:trace>
</inkml:ink>
</file>

<file path=word/ink/ink10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6:39.68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9 1 390,'4'-11'181,"-12"16"-11,1 11-5,-8 7-137,8 14-8,-4 5-8,3 7 0,3 3-4,5 0-4,0 0 0,9-5 0,6-5-4,5-11 4,6-10-8,4-13-4,5-8 0,0-16 0,4-8 0,-4-7 0,-2-8 0,-5-5 4,-6 0 4,-5 2 0,-6 0 4,-7 6-4,-6 7 4,-4 6 0,-5 12 0,-4 11 0,-3 11 0,3 15-4,-5 5 0,7 11 4,5 2 0,5 6 0,8-6 0,8-5 4,11-8-4,8-10 4,10-11-4,1-10-4,7-10 0,-2-11-4,0-2-12,-11-14-64,-2 14-89,-15 2-5,-7 5-15,-13 16-12</inkml:trace>
</inkml:ink>
</file>

<file path=word/ink/ink10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6:35.09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197 338,'6'8'173,"-6"-8"-20,5 16-4,-5-16-117,0 0-8,0 13-3,6-3-5,-6-2 0,5 5-4,-5 0 0,2 8 0,-2-3-4,0 6-4,0-1 0,0 1 0,-2-4 0,2-1-4,0-6 4,0-13 0,0 0 0,4-11-4,-2-10 4,5-7 0,-1-6 0,3-8-4,2-2 4,2-6-4,2 6-8,3 0 4,1 7-4,1 3 0,0 8 0,-3 10 0,1 6 0,-3 10 4,-2 13 8,-2 5 0,-2 8 4,-3 8 0,-1 0-4,-1 5 4,0 0 0,-1 1 0,-1-4-8,-2-2 0,4-5-8,-4-6-4,11 1-28,-11-14-121,9-5-4,-9-5-16,15-10-5</inkml:trace>
</inkml:ink>
</file>

<file path=word/ink/ink10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6:34.31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6 0 310,'2'13'177,"1"0"-8,1 3-8,-8-6-113,9 11-7,-5-3-17,4 13-4,-8 0-8,4 3 0,-1-3-8,-3 1 0,3-6-16,-6-6-16,7-1-129,0-19-8,0 0-12,0-13-13</inkml:trace>
</inkml:ink>
</file>

<file path=word/ink/ink10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6:33.79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 13 398,'-8'24'185,"16"-22"-23,12-2-1,2-5-145,6-3-24,12 3-133,-6-3-16,1 3-16,-6-3-13</inkml:trace>
</inkml:ink>
</file>

<file path=word/ink/ink10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6:33.61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 20 289,'-8'10'162,"19"-7"-1,2-3-12,13 0-113,-7-3-16,12 3-4,-1-8-4,1 1-20,1 7-48,-6-5-89,-4 0-16,-7 0-8,-15 5 3</inkml:trace>
</inkml:ink>
</file>

<file path=word/ink/ink10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6:33.26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6 265,'4'-10'174,"-2"23"-9,3 0-12,-10-3-97,12 19-20,-9-5-7,6 9-1,-4 1-8,0 8-4,0-5-4,0 4-8,0-4 4,0-1 0,0-2-4,0-5-4,0-6-4,0-4-8,2-1-32,-2-18-109,0 0-12,11-18-21,0-1 5</inkml:trace>
</inkml:ink>
</file>

<file path=word/ink/ink10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6:32.95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9-6 124,'6'8'141,"-6"-8"0,0 0-44,9 13-4,-9-13-25,2 18-12,-8-8-11,6 14-9,-11-1-8,6 9-4,-10-1-8,2 8 1,-4 0-9,-3 5 4,0-5-4,3 3-4,-3-6 0,5-2 0,2-8 0,7-2 0,-1-4 0,7-4-4,4-8 8,5 0-4,4-8 0,5 2 0,1-2 4,7 0-4,0 0-4,1 0 0,1 3-4,-4 0-4,0 4-4,-5-7-16,5 13-41,-8-13-92,-1-7-8,-4-4-12,2-7 0</inkml:trace>
</inkml:ink>
</file>

<file path=word/ink/ink10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9:24.51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36,'20'41'40,"-14"-17"-4,7 4-4,-4 1-19,0 0-9,2 7 0,-5-2-4,3 3 0,2-1 4,0 1-4,0-1-4,2 3 0,-2-2-17,4 2-11,-2-2-12,5 4-4</inkml:trace>
</inkml:ink>
</file>

<file path=word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0:08.29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76 63 342,'16'-21'173,"-10"11"-16,-6 0 0,0 10-121,-8-16-15,-1 13-5,-6 3-4,-3 0-4,-6 11 0,-4 2-4,-3 5 0,-1 6 0,-1 4 0,2 6 0,5 3-4,5 0 4,5-1-4,10 1 8,8-11-8,11-5 4,7-10 0,4-11 0,6-8-4,1-11 4,1-4-4,-3-6 0,-1-5 0,-6 3 0,-5-1-4,-2 6 4,-6 5-4,-5 5 0,-4 16 4,9-7-4,-7 17 4,3 3 0,1 8 0,1 3 0,4-1 4,2 3-8,4 0-8,-2-12-36,7 1-109,2-12-5,5-3-23,-3-11 0</inkml:trace>
</inkml:ink>
</file>

<file path=word/ink/ink10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9:19.68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65 0 318,'0'0'193,"0"10"-28,0 14-16,-8-9-96,5 19-21,-3-5-4,6 10-8,-7 0-8,7 6 0,-4-1-4,2 0-4,-3-2 0,1 0 0,0-6 0,-1-5 0,5-2-4,0-5 4,0-9-4,0-4 9,0-11-18,0 0 9,18-16 0,-14-2-4,-2-6 0,3-2 0,-5-2 0,-5-1 0,-1 3 0,-3 5 4,-8 3-4,-3 7 4,1 11 0,-12 8 4,5 10 0,-2 8 0,2 3 0,2 5 0,7 3 0,6-1 0,5-5 5,6-2-9,13-11 0,2-7 0,11-6-13,2-13-11,11 8-72,2-23-82,0-1 1,-6-7-20,2-6-9</inkml:trace>
</inkml:ink>
</file>

<file path=word/ink/ink10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9:19.17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9 292 322,'0'-24'197,"0"24"-28,-13 0 4,-5 3-124,7 18-21,-4 2-8,2 9-4,-2-1-12,4 5 4,7-4 0,4-4-4,6-4 0,7-8-4,7-9 4,6-7-4,5-13 0,-3-2 0,3-9 0,-3-5 0,-6-2-4,-7-3 4,-6 0-4,-9 6 4,-9-1 0,-2 5-4,-6 4 0,-5 9 0,4 3 0,1 8-4,4 0 4,2 6-8,11-6 4,0 10-4,6-5 0,10-5 0,3 3 4,1-3 0,6 0 4,0-5 0,-2 5 8,3 5 0,-8 0 4,1 11 4,-5-1 0,1 9 4,-8-1-4,1 6 0,-5 0 0,-4-1-4,0-4 0,0-6 4,-2-5-8,2-13 5,0 0-9,0 0 0,-4-13 0,10-8 0,3-10 0,2-3 0,2-5 0,9-3 0,4-2 0,-2-3 0,7 8 0,-3-6-29,9 14-120,-8-3-28,1 11-12,-10-3-5</inkml:trace>
</inkml:ink>
</file>

<file path=word/ink/ink10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9:18.56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7 19 334,'0'-21'193,"0"21"-24,-7 16 4,-2 5-140,5 18-5,0 0-12,1 11 4,-3-1-8,4 3 0,-5-5-4,3 0 0,-1-5-4,1-8 0,2-8-4,2-8-4,0-18 4,0 0 0,0 0-4,4-18 4,5-5-4,4-3 4,2-6-4,3 1 4,4 0-4,-3 5 0,1 2 4,0 6 0,-3 10 0,-4 8-4,-2 8 4,-7 7 4,-4 12-4,0-1 0,0 5-4,-4 0-4,4 1-8,0-14-16,11 5-53,-2-20-96,6-3-4,2-8-5,5-5-3</inkml:trace>
</inkml:ink>
</file>

<file path=word/ink/ink10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9:13.43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24 80 298,'9'-42'181,"-9"24"-8,-2 3-4,-15 2-121,17 13-23,-20 8-9,5 7 0,-7 6-8,2 10-8,-3 5 4,3 5-4,0 3 4,3 0-4,6-3-4,7-4 0,4-6 0,8-11 4,8-9-8,1-11-4,5-11 0,0-9-4,4-9-1,-5-7 5,3 0 0,-6-5 4,-1 2 4,-4 3 0,0 5 4,-6 5 0,-3 8 4,-4 18 0,0-8 0,0 8 4,-6 26-4,1 0 0,-6 7 4,3 11 4,-3 3-3,0 12-1,0 3 4,0 5-4,-4-2 0,2-3 4,-2-3-8,-3-5 0,1-13 0,-3-4-4,-1-17 0,1-7 0,0-13-8,3-8-4,6-10-8,-2-15-9,13 2-55,0-18-81,9-5-12,4-8-13,6-3 1</inkml:trace>
</inkml:ink>
</file>

<file path=word/ink/ink10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9:12.90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1 78 289,'2'-13'182,"-2"13"-9,-2 18-12,-9-2-105,11 15-27,-5 0-5,5 6-8,-6-4 0,6 4-8,-4-9 0,4-2 0,-5-10-4,5-16 0,0 0-4,9-8-4,0-13 4,2-12-4,6-6 4,3-6 0,1-1 0,1 1 0,2 9 0,0 5 4,-2 10-8,-3 10 8,-3 11-4,-3 13-4,-5 11 4,-1 2-4,-3 8 0,-4 0 0,2 2-4,-2-5-12,7 0-20,-7-10-122,9-10-11,1-11-8,8-3-16</inkml:trace>
</inkml:ink>
</file>

<file path=word/ink/ink10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9:12.54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4 147 241,'11'0'165,"-11"0"-4,15-24-44,-1 19-60,-12-16-17,9 8-8,-7-7-12,2 4 0,-6-5-4,0 11-3,-6-3-1,-1 8-8,-3 5 0,-6 5-4,-5 8 4,-1 8-12,-7 5 8,3 7-4,-2 6 4,2 3-4,4 2 4,7 1 0,6-9 0,9-2 4,5-11-4,8-10 0,6-13 0,5-8-4,4-10 0,-1-10-9,-1-4 5,-2-7-4,-3 3 4,-3-3 4,-5 8 4,-2 5 4,-5 5 4,-1 10-4,-5 11 8,0 0 1,4 24-1,0 2-4,-1-3-4,5 11 0,-1-3-4,2-2-12,6 2-29,-4-13-120,4-5 0,0-10-20,0-11-12</inkml:trace>
</inkml:ink>
</file>

<file path=word/ink/ink10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9:04.18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0 24,'6'18'84,"-6"14"-48,0-4-7,6 11-5,-4 8 4,0 13-20,-2 11 4,0 4-16,-2 8-24,-2 3-20,0 6-13,-2-6-11</inkml:trace>
</inkml:ink>
</file>

<file path=word/ink/ink10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7:11.72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0 32,'2'10'117,"-2"1"7,0-11-75,11 10-1,4-2-12,0-8 13,7 10-5,-2-10-8,4 11-8,-9-11 5,7 8-5,-15-6 0,-1 9-8,-10-1-4,-5 8 4,-11 3 0,-1 5-20,-1 10-56,0-2-85,-2-5-12,9-1-12,6-17 0</inkml:trace>
</inkml:ink>
</file>

<file path=word/ink/ink10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6:39.22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9 81 326,'-2'-50'193,"-2"32"-28,-7 2 4,-2 16-104,-9 0-37,3 11-20,-5 7-4,2 11 0,-4 7-4,2 6 0,4 2 0,5 3 0,6-3 0,9-5 4,9-8-4,4-10-4,11-5-8,0-16-4,7-13-4,-8-13-8,8 0-1,-9-16 1,-3 6 4,-6-11 4,-2 5 12,-4 3 8,-5 8 8,-2 8 4,-2 7 4,2 16-8,-11 3 8,9 15-4,-5 13-8,3 8 4,-3 10 0,5 11 1,-2 3-5,4 9 8,0 1-8,2 3-4,-2-1 4,0-5-4,0-2 0,-5-8-4,-5-8 4,-6-8-4,-3-10 4,-3-11 0,-2-13 0,-2-10 4,0-15-8,4-16-8,9-8-13,-4-21-104,17-8-32,0-12-12,15-6-4</inkml:trace>
</inkml:ink>
</file>

<file path=word/ink/ink10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6:38.72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42 370,'6'-42'173,"-6"42"-8,0 16 0,-4 5-124,4 21-17,0 2-12,0 8 0,0 0 0,0 0 0,-2-7-8,2-6 0,0-10 0,0-11 0,0-18-4,0 0 0,6-13-4,-4-16 0,5-7 4,2-9-8,2-2 8,2-5-4,2 5 0,2 3 4,1 5 4,-1 13-12,1 10 12,-5 13-4,0 11 0,-4 10 0,0 11 0,-3 8-4,1 4 0,-1-4 0,5 2-12,-2-13-12,13 3-33,-9-19-100,11-7-8,2-14-16,7-7 0</inkml:trace>
</inkml:ink>
</file>

<file path=word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0:07.86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3 38 217,'-11'-16'165,"6"3"-4,5 13-16,0 0-80,-11 5-25,18 11-16,-7-1 0,4 9-4,-2 2 1,7 10-1,-4-2-4,1 5 0,-2-2-4,1-1 0,-3-5-4,2-5 0,-4-5 0,3-8-4,-3-13 4,0 0-4,4-26 4,-2 0-4,3-8 0,-1-2-4,2-6 0,1 1 0,2 2 0,2 5-4,2 5 0,4 6 0,5 7-4,4 3-4,5 10-8,-1-2-24,14 13-113,-7-3-12,7 8-17,-7-2 5</inkml:trace>
</inkml:ink>
</file>

<file path=word/ink/ink10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6:38.34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99 74 257,'-30'-31'186,"13"18"-9,1 3-20,-5-3-93,10 13-27,-11-11-9,5 17-16,-5-1 0,0 5-8,-4 8 4,0 6-4,-6 7-4,1 11 12,1 5-12,1 5 8,8-3-8,5 3 4,6-5-4,10-11 4,10-7 0,8-19-4,4-10 0,6-13 0,2-10-4,1-11 0,-3-8 0,-2-4-4,-4-4 4,-7 3-4,-2 6 8,-4 4-4,-5 11 4,-4 5 0,0 21 4,0 0-4,-9 16 4,5 13 0,2 7-4,2 8 4,0 3 0,4 0 0,3 0-4,6-5-4,6-9-12,-4-17-32,9-3-109,0-18-13,0-6-15,0-15-4</inkml:trace>
</inkml:ink>
</file>

<file path=word/ink/ink10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9:56.345"/>
    </inkml:context>
    <inkml:brush xml:id="br0">
      <inkml:brushProperty name="width" value="0.07938" units="cm"/>
      <inkml:brushProperty name="height" value="0.15875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2894 19 64,'9'-11'97,"-9"11"-1,13-7-7,-13 7-17,11-6-15,-11 6-5,0 0-16,0 0-7,0 0-5,-16 6-12,8 1-4,-5 1-4,-1 3 4,-1-1-4,-2 6 0,-3-1 4,0 1 0,-4 2 0,0 0-4,-4 3 4,-3 3 0,-3-1 0,-1 3 4,-2-2-4,2 4 1,-5-1-1,5 1 8,-2-2-12,2 3 8,3 0-8,-1 2 4,-4-2 0,2 2 0,-2 0-4,0 3 4,0-5-4,0 2 4,-3-2-4,3-1 4,0-2-4,0 1-4,-2-1 4,2-3-8,0 3 8,-3 0-12,3 0 8,-2 0-4,0-2 4,2 2 0,2 0 0,-2 3 0,4-8 0,0 2 0,3-2 4,1 2-4,3-2 4,2-3-4,-2 1 4,2-4-4,-2 4 4,2-6-4,0 2 0,0 1 4,0 0-4,2-1 0,0 3 0,0-2 4,0 2-4,3-2 0,-1 0 0,-2-3 4,3 2-4,-1-2 0,0-2 0,3 2 0,-1-3 0,1 1 4,2-1-4,-3 0-4,1 1 8,1-1-4,-1 3 4,0 0-8,-1 0 4,-2 1-4,1-1 8,1 0-8,-1 2 4,1-4 0,-1 2 0,3 0 0,-1 0 0,2 0 0,-3-3 0,5 3 0,-2 0 0,0 0 0,-1 3 0,-1-3 0,2 3 0,-3-1 0,1 1 0,-1 0 0,-1-3 0,1 2 0,1 1 0,-1-3 0,1 3 0,-1-1 0,3-2 0,0 3 0,-1-3 0,1 0 0,2 0 0,-2 0 0,2 0 0,0-2 0,0-1 0,2 3 0,0-3 0,0 1 0,-2-1 0,0-2 0,0 3 0,2-1 0,-5 0 0,3 1 0,-4-1 0,2 1 4,-1 2 0,-1-3 1,2 3-1,-3 0 0,-2 0 0,5 3 0,-5-3 4,3 0-8,2 3-16,-3-11-29,10 5-108,8-10 0,6-10-32,5-8-4</inkml:trace>
</inkml:ink>
</file>

<file path=word/ink/ink10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9:54.564"/>
    </inkml:context>
    <inkml:brush xml:id="br0">
      <inkml:brushProperty name="width" value="0.07938" units="cm"/>
      <inkml:brushProperty name="height" value="0.15875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-3-12 52,'0'0'88,"0"-11"-15,0 11-21,0 0-11,0 0-13,0 0-8,0 0-4,0 0 0,0 13-4,0-5 4,0-8 0,0 21 1,0-13-5,0 5 4,0-3 8,3 3 0,-3-13-8,8 21 4,-8-21 4,11 16-3,-11-16-1,15 15-8,-15-15 0,14 19-4,-6-9 0,-3 3-4,1 0 0,3 3 0,0 2-4,-1 0 0,-1-2 4,4 2-8,-2-2 4,-1 2 0,-1 1 0,-3-1-4,1 0 4,-1 0 0,0 3 0,1 0 0,-1 3 0,3 2 0,1 0-4,-1-3 8,4 3-8,-3-2 4,3-1 0,-2 1 0,-2-1 0,1-2 0,-1 2 0,-1 1 0,-1-3 0,1 2 0,1-4 0,-1 1 0,3 4 0,2-6-4,2 3 0,2 0 0,1 0 4,1 0-4,-2 0 0,-1-1 0,-1 1 4,0 3 0,-2-3-4,-3-1 4,1 1 0,0 0 0,2-3 0,0 1 0,2-4 0,0 1 0,0-3 0,2 3 0,-2-6 0,0 3 0,0 0 0,0 3 4,-2 2-8,0 6 4,-4-1 0,2 3 0,-3 0 0,-2 3 4,3-3-4,-5 3 4,3-3-4,-1-3-4,0 3 8,3 0-8,-1-2 4,1-1-4,-1 1 4,1-1-4,0 1 0,-1-1 8,1 3-8,-3-2 4,3-1 0,-1 1 0,3-1 0,2-2 0,0 3 0,0-3 0,2-1 0,0-1 4,2-1-8,-4 0 4,2-2 0,-2 2 0,0-2 0,2-1 0,-2 4 0,-2-1 0,4-2 0,-2 2 0,2-3 0,-2 1 0,-1-3 8,-1 0-8,0 0 4,0 0 0,-3 0 0,3 0 0,-5 3 0,-2 0-4,3 2 0,-5 0 4,4 0-4,-4 3 0,2-2 0,-2 1 0,3-1 0,1-4 4,0 4 0,3-4 0,-1 4-4,3-4 4,0-2 0,0 0-4,-1 5-8,-3-7-85,-5-11-51,8 21-10,-8-21 1</inkml:trace>
</inkml:ink>
</file>

<file path=word/ink/ink10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9:18.15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4 201 205,'17'-21'189,"-8"8"-8,-5-3-3,3 6-78,-7-14-67,4 6-17,-4-8 0,-4 5-8,-3 0-4,-6 6 0,-2 2 0,-5 10 0,-4 8-4,-2 11 4,0 13 0,0 10-4,2 5 4,5 5-8,8 6 8,2-6-4,9 1 0,7-8-12,8-9 0,4-20-12,14 0-29,-7-20-116,11-9-4,-2-10-20,0-11 7</inkml:trace>
</inkml:ink>
</file>

<file path=word/ink/ink10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9:17.75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0 167 281,'26'-2'186,"-11"-3"-9,0-3-12,9 0-129,-8-10-16,8 2 1,-5-2-9,-1-3 0,-3 0-4,-6 0 0,-5 8-8,-4 0 4,-9 8 0,-6 5-8,-7 8 4,-2 7 0,-4 6 0,0 8 0,-3 5 4,3 8 0,1 2 0,8 3 0,3-3 0,8 1-4,8-6 0,11-8-4,8-8-8,5-23-32,13 0-122,3-18-11,8-5-20,2-14 0</inkml:trace>
</inkml:ink>
</file>

<file path=word/ink/ink10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9:17.40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 99 209,'0'0'185,"0"0"4,-4 18-19,-1-3-98,5 17-32,-4-6-15,4 10-5,-4-5-8,4 0 0,-3-5-8,3-2 4,0-11-4,0-3-4,0-10 0,5-13 0,1-8-4,1-5 0,6-10 4,0-3-8,7-3 4,1-4 0,6 7 0,-3 2 0,0 8 4,0 9 0,-2 12 0,-5 8 0,-2 8 0,-4 7 0,-4 11 0,-5 3 4,-2 0-4,4 2 0,-4-3 4,-4-2 0,4-7 0,0-9-4,0-10 0,7-8 4,1-7-4,5-9 0,3-4 0,3-4-4,1 1 4,0 0 0,-1 7 0,-1 6 0,-3 5 0,-4 8 0,0 8 0,-7 7 0,3 6 0,-5 2-4,2 3 0,-4 0-8,3 5-16,-6-13-49,3 5-92,0-5-12,0-13-5,11 5-15</inkml:trace>
</inkml:ink>
</file>

<file path=word/ink/ink10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9:16.89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3-4 294,'0'0'181,"-11"0"0,-2 8-12,7 5-137,-14 3-16,3 7 1,-5 4-9,5 4 0,-3 0-4,5 3 0,2-3 0,4 1 0,9-9-4,0-5 0,13-7-4,2-11-4,5-8 0,2-13-4,2-8 4,-3-4-5,1-7 5,-4 1 0,-3 3 4,-6 4 4,-1 9 0,-3 5 4,-5 18 4,0 0-4,8 5 4,-5 13 5,1 0-9,5 6 4,-3 2-4,5-2 0,2 2-16,-2-16-29,9 0-124,-3-10 0,3-5-24,-3-8-5</inkml:trace>
</inkml:ink>
</file>

<file path=word/ink/ink10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9:16.47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4 143 32,'22'-37'157,"-7"24"-44,-4-10-1,6 12-3,-12-12-4,6 18-25,-16-13-15,5 18-25,-6-13-16,-3 13-8,-8 0-4,-3 5-8,-2 3 0,-4 0-4,2 5 0,3 0 0,3-1 0,1 4 0,8-3 0,3 0 0,10 3 0,3-3-4,8-3 4,2 0 0,3 3 0,-1 0 0,3 3-4,-5 2 4,-6 5 0,-4 3 4,-7 6-4,-5-1 0,-8 0 0,-4 0 4,-5-5 1,1-5-5,-1-6 0,0-9-5,9-6-11,-2-21-20,17 5-117,2-10-16,5-2-12,6-1-5</inkml:trace>
</inkml:ink>
</file>

<file path=word/ink/ink10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8:44.15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714 0 40,'-4'13'32,"4"-13"4,-9 18-4,-2-7-15,0 2-5,-4 0-8,-2 2 0,-3 1-4,0 5 0,-1-3-8,-3 3 4,2-3 0,-2 3-4,2 0 4,0 0-1,0 0 1,0-3 4,1 5 0,-3 1-4,0-1 4,2 3 0,-2-2 0,-3 5 0,1-1 0,2 1 0,-2-3 4,2 0 0,-2 0-4,2 0 5,0-2-1,-5-1-4,3 1 0,-2-3 4,2 2-4,-5-2-4,5 0 4,-3 0-4,3 0 4,2-3-5,2 3 1,-2-3 0,3 0 0,-3 3 4,-1-5-8,1 5 8,-2-3-4,0 3 4,-2-3-12,1 3 8,-1 0 4,2-6-8,-2 9 4,1-6 0,1 0-4,0 1 4,0-4 0,-1 3 0,1 1-4,2-1 0,0 0 4,2-2-8,-2 0 8,0 2 0,0-3 0,0-1 4,3-1 0,-4 0 0,1-3 0,0 3 4,0 0-4,3-2 0,-6 2 0,8-3 0,-3 3 0,0 0 0,2 0 0,1 0-4,1 0 4,-1 0 0,-1 3 0,0-3 0,3 3 0,-5-3 0,2 0-8,1 0 16,1 2-8,-1-2 0,-1-2-8,3 2 8,-1 0 8,1 0-8,1 0 0,-1 0 4,-1 0-4,1 0 4,-1 0-4,3 3 0,-5-3 4,3 3-4,0-1 0,-1 1 0,1 0 0,-1 2 0,1-3 0,-1 4 0,-1-4 0,-3 6 0,2-3 0,0 1 4,1 2-8,-3-6 8,2 6-8,1-5 8,1 5-4,-2-8 0,5 5 0,-2-2 0,1-1 8,1 1-8,0-3 0,-3 5 0,1-2 4,-1-1-4,1 4 4,-3-4-4,7 1 8,-4 0-12,2-1 8,1-4-8,1 2-24</inkml:trace>
</inkml:ink>
</file>

<file path=word/ink/ink10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8:01:04.59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69 0 56,'0'0'76,"0"0"-15,0 0 3,0 0-3,0 0-5,0 13-8,0-13 5,-9 15 3,0-4-16,3 7-7,-5-2-17,0 7-8,-2-2-4,2 5 0,-2 3 4,0-1-8,0 4 8,0 2-8,-1-3 4,-1 3-4,0 2 4,0-4-4,-1 2 0,1-3 0,2 3 0,0-3 0,2 0-4,0 1 4,-2 2 0,2-3 0,-2 0-4,2-2-4,0 0 0,0-3 0,0 0-4,-2-5 0,4 5 4,-2-5 0,3 2-5,-3-5-3,2 6 0,0-3-4,1 5-12,-3-5 0,4 5-9,-4-3 5,2 8 0,-1-5 8,-1 3 4,0-3 11,0 3 5,-2-3 0,2 0 8,0 0 8,2-2-8,-2 2 0,2 0 0,1 0 0,-1 0 0,2 0 4,-1-2-8,-1-4 4,2 4 0,-1-3-8,-1 0 8,2-3 0,-1 0 0,1 0-4,1-2 4,1 5-8,-1-3-4,-1 0 0,1 1-4,-3-1 0,2 0 0,1-2 8,-1 0 4,-2-6 4,3 0 8,-1 1 4,7-11-4,-8 16 0,8-16-8,-5 15-8,5-15-12,-4 18 8,4-10-4,-2 3 3,2-1 9,-5 1 8,5-11 9,-4 15 3,4-15 12,-7 11-4,7-11 8,-2 10-8,2-10-12,0 0-3,0 0-1,0 0-4,11 8 12,-2-8 0,0 0 8,6 8-8,-4-6 8,4 9 4,0-3 1,3 7-1,-1-2 0,3 6-12,0-4-4,4 3-4,-3-2 4,6 2 0,-5-5 1,4 3-1,-4-3 0,4 0-4,-4-2 0,4 4 4,-2-2-8,-2 0 0,4 0-4,-2 0-4,0-2 4,2 2-4,-4 0 8,2-3-12,-2-2 12,2 3-8,-5-4 4,3 4 0,0-6 0,-2 3 0,-1-3 0,3 6 0,-2-6 0,0 3 0,1-1-8,-1 1 0,2 0-4,-2 0 0,4 0-1,-5 0-7,3-1 8,-2-1 0,2-1 8,-3-3-4,1 4 4,-1-6-4,3 5-8,-4-5 4,4 2-4,-3-2 8,1 3 0,0 2 4,-1-2 4,-1 2 0,-1 3 4,1 0 0,-1-3 0,1 3 0,-1 2 0,-2 1-4,1-1 0,-1-2 0,0-3 8,0 6 4,-1-9 0,1 6 4,-4-8-4,6 8 4,-4-8-4,3 8 0,-1-3 0,0 3-7,3-3-5,-3 3 4,2-3-4,1 3 0,2 0 0,-1-3 0,1 0 0,-1 0 0,3 3 0,-4-3 0,-1 3 0,-1 3 4,-3-4-4,0 4 0,-5-1 0,6 3 4,-6-2-8,3-1 0,0-2-5,-2 0-11,6 0 0,-6-3-8,6 5-32,-4-4-45,-2-6-32,8 7-8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0:30.28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2 27 289,'-37'8'170,"37"-8"-1,0 0-16,9-15-117,11 12-12,4-5-16,4 3-4,5 5-12,-3-5-16,5 13-20,-13-8-21,6 15 9,-17-7 0,5 16 11,-14-9 21,2 9 20,-4 2 20,-4-8 24,10 11 17,-10-11-1,17 8 9,-11-13-25,16 8-8,-3-13-12,7 2-8,0-5 1,4-5-5,-2-10-4,-2 0 0,0-6-4,-7-5 4,-2 0-4,-4-5 0,-7 0 4,-2 3-8,-9 2 8,0 0-4,-6 8 0,-4 5 0,-3 8 0,-7 5 4,-1 11-4,-3 7 4,-2 9-4,2 1 4,1 9-4,5 0 4,5 0-4,9 2 4,11-5 0,9-5-4,10-5 8,9-6-12,7-10 8,9-8-4,1-5-4,1-10 0,2-6-4,-2-4 4,-5-7-4,-4 1 0,-5 0 4,-3 3 0,-8 5 0,-6-1 0,-4 9 4,-9 10 0,0 0 0,0 0 4,-15 16-4,4 2 4,-2 5 0,0 9 0,-5-1 4,3 3-4,0 0 4,-1 0-4,3-3 0,2-5 0,3-5 0,1-6 0,7-15-4,0 0 4,0 0 0,0-13-4,11-5 0,2-5 4,9-6-4,4 0 4,5-2-8,6 2 4,2 1-4,3 7-4,-3 5-4,-6 3-20,-1 18-57,-16 1-80,-5 9-8,-11 6-5,-9 8-15</inkml:trace>
</inkml:ink>
</file>

<file path=word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19:45.23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1 213 277,'0'-10'166,"0"-1"-1,0 11-8,0 0-101,22-2-20,-11 2-15,6 0-5,3-8-4,2 0-4,2-2 0,-1-3-4,-3-3 0,0-2 0,-5-1-4,-4-1 0,-5 1 0,-6 4 0,0-1 0,-8 3-4,-3 3 4,-5 5 0,-1 5-4,-3 2 4,-1 11 0,-3 5 0,2 6 0,0 7 4,5 3 0,4 5 0,4 0 0,5 0 0,8-3 0,5-4 0,6-6 0,7-6 0,4-7-4,4-5-4,5-5-16,-2-16-28,8 0-109,-4-11-13,2-2-7,-4-13-16</inkml:trace>
</inkml:ink>
</file>

<file path=word/ink/ink1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9:30.25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24 0 8,'-96'73'24,"45"-36"-4,6-1-8,-1-2-4,2 5 0,0-2 4,3-1-8,-3 3 8,7-5-8,-2-3 4,0 6-4,4-6 4,-5 0-8,3-2 0,0 0 4,2-1 0,-2-4-4,0 2 4,0-3-4,0 1 0,2-3 0,2 5 0,3-3 0,-1 1-4,3 2 8,2-3-8,-1-2 4,3 0 0,-2 0 0,0-6 0,-2 4 4,-1-4-4,3 4 5,-4-4-1,-1 6 0,1-3-4,-1 6 4,0-3 0,1 2 0,-3-2 0,-13-8-33,22 21-3,-22-26-8,25 28 8,-23-31-4</inkml:trace>
</inkml:ink>
</file>

<file path=word/ink/ink1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9:26.03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47 2489 36,'4'10'40,"-4"-10"-4,0 0 1,0 0-13,7 6 0,-7-6 4,0 0-4,6-11-8,-6 11-4,0 0-8,2-13-8,-2 13 0,0 0 4,0 0 4,-8-8 8,8 8 9,-9-8 15,9 8-4,-11-15 4,7 4 1,-3-7-9,1 0 4,-3-6-20,0 1-8,-2-3-4,-2-5-4,-2-1 8,-3-4-8,-1-3 0,-1 0 0,-2-8 0,-2-5-4,0-6-8,-2-4-4,-2-1 0,0-2-1,-1 5 1,-1-2 4,-1 7 4,3 3 4,-5 7 4,5 4 8,1 2-8,1 0 8,4-1-8,1-4 4,1-3 0,3-5-4,1 0 4,-1 2 4,2 1 0,-3 2 4,3 8-4,-3 2 4,-1 4 0,1 9 0,-1-2 0,1 3-4,1-4 4,1-1-4,1-3 9,2-3-5,2-47 4,11 5-45,-19 16 1,23 32 8,-21-27-8,17 55-4,0 0 36,-11-78-29,17 54-7,-19 19-12,9 21 60,-1-50-8,-1-5-4,1 0 4,-1 2-4,-1 3 4,-1 3-4,-1 2 0,-2 6-4,0 7 0,0 6 0,-2-1-4,2 6 4,-2-3-8,4 0 4,-4 3-8,7-5-29,6 10-31</inkml:trace>
</inkml:ink>
</file>

<file path=word/ink/ink1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8:20.58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-3 88,'9'5'93,"-9"-5"15,0 8-11,0 2-12,0-10-9,2 21-23,-2-13-21,2 10-8,-2-2-8,4 7 0,1-5-8,1 11 4,-1 0 4,3 2-12,-3 3 5,6 3-1,-3 2-4,5 0 0,-4 3 0,4 2-4,-2-5 4,2 0 0,0 0-4,0 3 4,0-6-4,-2 6 8,2-5-8,-2-3 0,2 5 0,-2 0 0,0-5 0,2 0-4,-2 0 0,0-3 0,0 0 4,0-2 0,0 0 0,0-3 0,-2 0 0,-1 2 4,3-1-4,0 1 0,0-2 0,0 0 0,0 1 4,2 1-4,-2-4 0,2 2 0,-2-3 0,2 3 4,-2-2 0,2-3-4,-2 2 8,2 3-8,0-2 8,-2-1-4,2 3 4,2 0-8,1 0 4,-3 1-4,2-1 4,-2-3-4,0 1 4,2-1 4,-4-2-4,0 5 4,0-8 0,0 1 0,0-1 0,0 3 0,0-3 1,0 0-1,-3 0-4,3 3 0,0-2 0,-2 4 0,0 0-4,1-2 8,-3 0-8,4 3 4,0-3 0,0 2 0,-3-2 8,6 2-8,-4 1 4,4-1 0,-4-2 0,1 3 0,0-3 4,0-1-8,-2 1 0,2 0 0,-2-3 0,-1 1-4,-1 2 4,-1-3 0,1 3-4,-1 0 0,-1-3 4,1 3 5,1-3-9,-3 5 0,1-4 0,1 2 0,1 2 0,-1-5 0,-1 3 0,1-3 0,-1 1 0,-1-4 0,0-2 0,-2-2 0,-2-11 0,5 10 0,-5-10-13,0 0-3,0 0-12,-7-18-44,5 8-98,-4-9-7,1 4-16,-1-9-4</inkml:trace>
</inkml:ink>
</file>

<file path=word/ink/ink1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7:44.09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2 234 40,'-11'-13'133,"4"13"-33,-2 5-23,-1-2-21,3 10-7,0 3-5,7 7-12,-6 3-4,6 13-4,0 3-3,2 13-1,-4 8-8,2 7 4,-7-2-4,3 2 4,-3 1 0,3-9-4,-2-7 4,3-8-3,-1-13-5,4-11 4,0-10-4,0-13 0,0 0-12,9-23 4,-5-6-4,3-10-4,-3-8-4,0-10-9,5-3-3,-7-5 0,3 5 4,-5-3-8,4 8 8,-6 0 0,2 8-1,0 3 5,2 5 0,-2 5 8,4 0 0,1 6 8,-1-1-8,3 5 0,-1 6 4,1 2 4,1 3 0,3 6 0,3-1 4,-1 5-4,4 1 8,3 2-4,2 0 0,6 0 0,3 0 4,3 0 0,6 0 0,6 0 0,6 0-4,11-8 4,7 0-4,4 0 0,9 0 4,5-2-3,3-1-5,6 1 4,3 5-4,3-3 4,4 0-4,6 3 4,3 2 0,4 1-4,0 2 4,-4 0-4,-5 2 4,-8 1 0,-9 5-4,-9-1 0,-11 1 4,-8 3-4,-7-3 4,0-1 0,-7-4 0,0 0 4,-1-3 0,-1 0 0,-2-6 0,-2 1 0,-5 0-4,3-3 0,-5 3 0,0-3-4,-1 0 4,-4 0-4,-1 3 0,-4 0 4,-3 0-4,-7 0 0,-1-1 4,-5 4-4,0-1 4,-2 3 0,-2-5-4,2 5 4,-3-3 0,1 3-4,-9 0 0,13 6 8,-13-6-8,7 10 4,-7-10-4,4 21 4,-4-6 1,5 6-1,-5 0 0,0 8 4,0 2 4,0 8-4,-5 3 4,1 5-8,-1 3 8,3 7-8,0 0 8,2 3-8,0-2-4,0-1 4,0-7 0,2-6-8,3-2-20,-10-14-121,3-4-16,-2-14-8,-5-10-9</inkml:trace>
</inkml:ink>
</file>

<file path=word/ink/ink1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7:36.98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8 48 197,'-7'-23'169,"1"13"-4,-3 2-20,9 8-93,-13-8-23,13 8-1,-24 8-4,13 2-4,-4 1 0,4 7-8,-2-3 5,7 6-5,1 0 4,10 2-12,8-5 4,11-5-4,6-2 0,5-9 0,1-7 0,1-3 0,-4-10-4,-9 0 4,-14-3-12,-16 1-12,-5 7-141,-21 0 0,-3 10-29,-4 3 1</inkml:trace>
</inkml:ink>
</file>

<file path=word/ink/ink1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7:35.28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 27 72,'-13'0'173,"4"0"-4,9 0 0,0 0-68,0 0-44,19 0-17,-5-5-12,9 5-4,-1-5-4,9 3-4,-1-3-3,1 3-13,-3 2-17,-4-10-39,-2 10-105,-7-3-16,-4 3-5,-11 0-11</inkml:trace>
</inkml:ink>
</file>

<file path=word/ink/ink1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6:59.20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 8 28,'0'0'52,"0"-10"8,0 10-35,0 0-13,-9 0 0,9 0-12,0 0 4,-9 8-4,9-8 0,0 0 16,0 0 4,-4 10 8,4-10 0,0 0 5,0 0 11,0 0-8,0 0 9,0 13-13,0-13 8,0 10-16,0-10 0,0 11 1,0-11-9,7 12 4,-7-12-8,8 18 4,-5-7-8,5-1 0,1 0 0,0 3 0,2 0-4,2-2-8,4 1-16,-4-4-85,5-5-48,4 2-4,-7-8-12</inkml:trace>
</inkml:ink>
</file>

<file path=word/ink/ink1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6:58.18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60,'0'0'72,"0"0"-15,0 0 7,0 0 1,0 0 3,0 0-7,0 0 3,0 0-24,0 0-8,0 0-11,6 5-9,-6-5-8,0 0 0,13 11-4,-13-11 4,11 13-4,-2-3 0,-9-10 0,15 13 4,-6-7-4,-9-6 4,13 10 0,-6-7 0,1-3-4,1 0 4,0 0-4,0 0 0,-3 0 0,3-6-4,2 6-16,-11 0-29,11-10-87,-3 10-22,-8 0 1</inkml:trace>
</inkml:ink>
</file>

<file path=word/ink/ink1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8:01:15.31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3 71 302,'-13'-26'185,"2"18"-16,0 8-4,-8 0-133,6 15-12,-4-2-3,2 13-5,2 0 0,6 6-4,3-4 0,8 3-4,9-7 4,7-9-8,8-4 4,2-11 0,5-11-4,-3-12 0,-2-3-8,-10-10 0,-3 4-44,-17-7-118,-8 3 1,-12 5-20,-8 7-8</inkml:trace>
</inkml:ink>
</file>

<file path=word/ink/ink1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8:01:08.59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28 0 12,'-59'36'28,"26"-18"-4,2 3 0,-1-2-4,1-1-4,1 0 0,-1 3-3,0-3-5,3 3-4,-3 0 4,3-3 0,-2 3 4,3-3 0,-1 3-4,2-3-4,2 1 12,-2 2-4,1-6 0,1 6 4,-2-3-4,2 3 1,0 0-5,-2-3 8,2 6-4,0-3-8,-2 0 4,4 2-8,0-2 4,0 2-4,-2 1 0,2-3 0,-4 2 4,4-2-4,-4 0 0,2 0 0,-4 0 0,2-1 0,-1 1 0,1 0 0,2-3 0,-2 1 0,4 2 0,2-6-4,-1 1 0,3-3 0,-1 3 0,1-3-8,1 0 8,-1 0-8,1 0 8,-1 0 0,3-3-4,-3 3-1,3-5-11,4 3 0,-2-4-12,2-1 0,2 1 8,9-7-1,-13 13-11,13-13 12,-11 8 8,11-8 8,0 0-4,-8 8 8,8-8 0,0 0 0,0 0 4,6 11-8,-6-11 8,13 7 0,-6-1 8,4 1-4,-2-1 0,1 1 0,1-1 0,3 2 8,-1-3-4,2 0 0,0 0-4,0 0 0,3 1 0,-1-1 4,-1 0-4,1 3-4,1-3-4,1 3-4,3-3 0,0 0 4,2-2-4,4 0 4,-1-3 0,3 5 0,1-5 4,-1 0 0,1-5 0,-1 5 4,1 0-4,-3 0 0,5 0 4,-5 0-4,3 0 4,0 0 0,-1-3 4,3 3 8,-2-3 0,1 3-8,-1-2 12,-1 2-8,1 0-3,2 0-5,-3 0 0,3 0 0,-2 2 4,-1 1 0,1-3 8,2 8 0,-1-3 4,1 0 4,2 3-4,-2 0 1,4 0 7,0-1 0,2 4 0,1-3-4,1 0 9,-2-3-9,3 3 0,-5-6 0,7 1-12,-5-3-4,2 0-4,-1 0 0,1 0 0,-4 0 0,0 0-4,1 0 0,-1 0 0,0 0 0,-2 2-4,4-2 0,-2 3 0,2-3-4,1 0 0,1 5 0,-4-5-4,-2 5 0,0-5 0,-4 6 4,-3-4 4,-2 4 0,1-4 4,-1-2 0,0 5 0,0-5 0,3 3 0,1-3-4,-1 0 4,-1 3 0,3-3 0,-3 0 0,0 0 0,-2 2 0,1-2 0,-3 0 0,4 0 0,-2 0 4,1 0 4,-1 0-4,-2 0 0,0-2 8,2 2-8,-4-3 4,2 3-4,0-5-4,-2 5 0,4-5 0,-2 5 0,2 0 0,-2 0 0,0 0 0,0 0 0,0 2 0,-2 1 0,-2 2 0,1 0 0,-3-2 0,2 2 0,-3 0 0,1-2-4,-1-1 8,0 4-4,3-4-4,0 1 4,2-3 4,-3 5-4,3-5 0,0 3 8,0-3-4,2 0 4,0 0 0,2 0 4,0 0-4,3 0 0,-3 0 0,2 0-8,-2 2-4,-2-2-20,3 0-89,-6 13-28,-5-18 0,3 13-2</inkml:trace>
</inkml:ink>
</file>

<file path=word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19:44.83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5 135 322,'-6'-39'177,"6"39"-16,-9-10-4,9 20-101,-2 1-31,6 7-9,-1 5-4,3 6 0,1 5 0,1 0-4,1-3 4,2 0-4,-2-2 0,2-3-4,-5-8 0,1-5 0,-5-3 0,-2-10 0,0 0 0,0 0 0,-2-13 5,-3-5-9,1-5 0,2-6 0,2-5 0,0-5 0,0-2 0,8-1-9,1 3 9,4 2-4,3 6 4,1 8-4,3 7 0,-1 8 0,3 11 0,-2 7 4,-3 11-4,0 5 0,-1 6 4,-3 1 0,-4 4 0,-1-1 0,-1-2 0,-3-5 4,1-6-4,-5-5 4,2-5-4,-2-13 4,0 0 0,0 0-4,2-10 4,-2-8-4,6-6 4,1-7-4,0-3 0,1-2 0,5-1 0,0-2-4,5 8 4,-1 5 0,1 5 0,-1 8-4,3 8 4,-1 10 0,-1 8-4,-5 8 4,2 8-4,-4 10 4,0 0 0,-4 5 4,1 0-4,-3-5 0,1 0-8,-2-8-8,5 1-20,-9-22-109,13 3-20,-6-13-12,6-5-13</inkml:trace>
</inkml:ink>
</file>

<file path=word/ink/ink1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8:00:00.173"/>
    </inkml:context>
    <inkml:brush xml:id="br0">
      <inkml:brushProperty name="width" value="0.07938" units="cm"/>
      <inkml:brushProperty name="height" value="0.15875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39 24 52,'-2'-20'109,"2"12"-9,0 8 1,0 0-20,0 0-9,0 13-24,0-13-3,0 26-13,-2-11-4,2 14 4,0-5-8,0 7-3,-4 3-1,4 5-12,0 0 4,0 5-4,0 3 0,0 3 0,0-1 0,0 6 0,-3-3-4,3 3 12,-6-3-12,4 0 8,-2-2-8,4-1-4,-5-2 4,5 0-4,0-8 4,-2 3-8,2-6 8,0 1-8,0-1 8,0-2 1,-2 0-5,2 5 4,0 0-4,-4 1 4,4-1-4,0 2 4,-2-4-4,2-1 4,0-2-4,0-2 0,0-4 0,0 1 0,0 0 4,0-3-8,-3 0 8,3 0-8,0 0 4,0 0 0,3 3 0,-3-3-4,0 0 4,2 0 4,-2 3-4,0-1 0,4 3 0,-4 1 4,0 2-4,0-3 0,0 0 0,2 1 0,-2-4 4,4-2-4,-1-2 4,-3-1 0,0 1 4,2-1-4,-2-2 0,0 2 0,0 4 0,-2-4 0,2 3-4,0 0 4,0 3-4,0-6 0,0 6 0,0-6 0,0 3 0,2 1 0,-2-1 0,0 0 4,0 2-8,0 1 8,0 0-4,0 2 0,0-2 0,-2 2 0,2 0 0,0-2 0,-3-3 4,3 3-4,0-1 4,0 1 0,0-3 0,0 0 0,0 0 0,3-2 0,-3 4-4,2-4 4,-2 2-8,4 0 8,-4-3-4,4 4 0,-4-4 0,0 3 0,2-2 0,-2-1 0,0 0 0,0 1 0,0-1 0,0-2 4,0 5-8,0-5 8,-4 3-4,4-1-4,-4 1 4,2-1-4,0 3 0,-1 0 0,3-2 4,-4-1-4,4-2 0,-2 0 4,2-3 0,0-2-4,0-3 4,0 0 0,2-3-4,-2-10-4,7 16-4,-7-16-16,12 5-133,-7-15-5,1-6-15,-2-18-8</inkml:trace>
</inkml:ink>
</file>

<file path=word/ink/ink1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9:28.29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2 0 24,'0'65'84,"-3"-23"-19,8 2 3,-5 0-24,0 6-11,0-1-5,0 4-4,2-1-12,-2 0 0,2 3-4,-2 0 4,4-1-12,-1 4 0,-3-4 0,4 1-8,-4 0 4,2-3 0,-2 0 0,0 1 0,-2-7 4,0 4-4,-3-6 0,-1 3 4,2-2-4,-5 2 8,5 0-8,-1 0 8,1-1-8,0 4 4,1 0 4,1-3-4,0 0 4,2-1 0,-4-1-4,4-1 8,-4-5-4,-1 0 0,3 1 4,0-4-4,2 1 4,-4-4-8,4 4 4,-5-3-4,5 0 0,-2 5 0,2-5 0,-4 2 9,4 1-18,-5 2 5,5 0 0,-2 0 0,2-2-8,0 5 4,0-3 4,0 0-4,0 3 4,2-1 0,-2-2 0,5 3 0,-3 2 0,0-2-20,-2 3-16,4-1 3,-1 0-11,-3 1-16,4 2-1,-4-8 1</inkml:trace>
</inkml:ink>
</file>

<file path=word/ink/ink1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8:47.75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1 206 12,'-6'-29'16,"6"16"4,-7 0-12,3 0 0,-3 3 0,7 10 0,-12-13 0,3 8-4,3 2 8,-5 3 4,0-8 4,2 8-3,1-5 3,-1 0 12,1-6 4,-1 4 0,5-6 1,-1 0-1,1-1 0,2 4-4,2 0-3,0 10-9,-2-13 8,2 13-12,0 0 0,0 0-4,0 0 0,0 0 0,0 0 4,0 0 1,6 15-5,-6-15 0,5 18 0,-5-4-4,4 4-4,-4 0 0,2 5 4,-2 6-8,0 2 0,0 3 4,0 0-8,2 3 4,-2-1 0,4 3 0,-4 3-4,5 0 4,-3-3 0,2 3-4,-2 2 4,3-2 0,-1 2 0,-2 3 0,2-3-8,-4 0 8,5 1-8,-5-6 8,2 3-8,-2-3 4,0-3 0,2 1 4,-2-3 0,4 2 0,-2 1 0,3-1 0,-3-2 0,2 3 0,-2-1 0,3-2 0,-5 0 0,0-3 4,0-2-4,0-1 4,0 1-8,-2 0 4,2-1-8,-5 4 8,5-4-8,0 1 4,-2 0-4,2-1 4,0-1 0,0-4-1,0-2 5,0 2 0,0-4 0,0 1 0,0-1 0,0 2 0,-4 2 0,2-2-8,2 0 16,-7 5-8,5-3 0,-2 1-8,2-1 16,2-2-16,-5 2 8,5-2 8,0 0-3,-2 0-5,2 3 4,0-4 0,0 4 0,0-1 0,2 1-4,-2-1 0,0 3 4,0-2-8,0 2 8,0-3-8,0 6 8,-2 0-8,2-1 8,-2 9-4,2-1 0,-4 1 0,4 2 0,0 0 4,-3 0 0,3 3 4,0 0 0,-2-6 4,2 3-4,0-2 0,-4 2 0,4-3 0,-2 3 0,2-5-8,-2 5 0,2-2 0,-2-3 0,2 2 0,0 1 4,-3-6-8,3 0 8,0-2-8,0 0 8,0-6-8,3 1 4,-3-4 0,4 1 0,-4 0-4,2 0-4,-2 0 8,2 0-8,-2 2 4,0 1-4,0-1 0,0 3-4,0-2 0,0-1 4,0 1 0,-2-4-4,2 4-5,0-6-3,0 6-16,-4-9-53,2-4-39,4 4-9,-2-15 4</inkml:trace>
</inkml:ink>
</file>

<file path=word/ink/ink1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7:51.54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34 28,'0'0'64,"0"0"5,0 0-1,0 0-12,0 0-3,0 0-17,0 0-8,0 0-4,0 0 1,4 8-9,-4-8 8,0 0 4,9 3-8,0 2 0,-1-5-4,3 0 5,0 0-5,5 2-4,-6-2 0,8 0-8,-5 6 4,4-6-8,-1 5 4,1-5-4,1 0 4,-1 0-4,3 0 4,-1 0-4,1-5 4,2 2 0,0-2 0,2 2-4,-2 1 4,2 2-4,-2-3 4,2 3-4,0 0 0,0 0 4,0 0-4,0 0 0,2 0 0,0-5 0,0 5 0,0 0 0,1 0 4,-1 0-8,0 0 8,0 0-4,0 0 0,3 0 0,-3 0 0,0-3 0,0 3 0,3 0 0,-3-3 0,2 3 0,-1-2 0,-1 2 0,0 0 0,0 0 0,3 0 0,-1 0 0,3 2 0,1-2 0,1 0 0,0 0 0,4 0 0,0 0 0,-2 0 0,0-2 0,-2 2 0,-1-5 0,-1 5 0,2-3 4,-3-2-4,3 2 0,-2-2 4,4 0-4,-3 2 0,3-2 0,-2 0 4,0 0-4,0-1 4,-1 1-4,1 2 4,-2-2-4,-1 3 4,3 2-4,-5-3 0,3 3 8,-3 0-8,1 0 0,-1 0 0,-2 0 0,3 0 0,-1 0 0,0 0 4,3 0-4,-3 0 0,3-5 4,-3 5-4,1-3 0,-1 1 5,0-4-5,-1 4 0,1-1 0,0 1 4,3-4-4,-3 4 0,7-1 0,-2 3 4,-2-5-4,1 5 0,-1-3 4,-3 3-4,1 0 0,-5 0 4,2 0-4,-4 0 4,4-2-4,-4 2 4,4-6 0,-2 4 0,-2-3 0,0 2 0,-3 3 0,-1-5 0,-3 5-4,-2 0 4,-4 0-4,-2 0 0,-7 0 4,13 0-4,-13 0 0,11 0 0,-11 0 4,10-3-4,-10 3 0,14-5 0,-6 0 0,-8 5 4,16-5-4,-8 2 0,1 0 0,-2 1 0,1 2 0,-8 0-4,13-8 0,-13 8 0,9-5 4,-9 5-4,0 0 4,11-11-8,-11 11 8,9-10 0,-9 10 0,6-13 0,-3 2 0,-3 11 0,4-18-8,-4 8 4,0-1-8,0 1-9,-4-8-19,4 18-36,4-19-81,-2 6 0,2 0-1</inkml:trace>
</inkml:ink>
</file>

<file path=word/ink/ink1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7:36.65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2 42 249,'4'-10'169,"-8"-3"1,-7 10-13,11 3-113,-20 11-16,7 4-8,-2 4-8,0 7 0,2 2 0,2 9-3,7 2-1,6 0 0,9-3-4,6-5 4,9-7-4,9-9 4,2-15-4,2-5 0,0-18 4,-6-8-8,-5-8 4,-10-6-4,-10-2 4,-12 3-8,-11 5 4,-9 11-8,-4 7 0,-7 8-8,2 13-8,1 5-5,10 13-15,-4-5-65,21 11-56,5-4-12,16 1-8,5-3 12</inkml:trace>
</inkml:ink>
</file>

<file path=word/ink/ink1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7:36.28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2 98 92,'0'0'169,"0"-13"-4,0 13 5,18-11-94,-12-7-15,19 8-25,-6-6-12,8 8-4,-1-5-4,3 8 0,-1 0-4,-4 8-4,-4 4-4,-4 9-4,-8 2 4,-8 3-8,-2 5 4,-7 2-4,-4-4 4,-7 2 4,1-3-4,-1-5 0,-2-5 0,0 0 4,2-5-4,7-6 0,0-2 0,13 0 0,0 0 0,4-13 5,9 8-5,5 0 0,4 2 0,4 3 0,3 3 0,-3 5-5,1 0 5,-5 7 0,-5 3 0,-4 6 5,-6-1-5,-7 5 0,-11 1 4,-7-1 0,-6-2 0,-7-2 0,-6-4 0,-2-7 0,-1-5 0,7-8-4,0 0 0,9-10-4,6-1-4,7-9-13,16 9-27,1-12-113,14 2-4,4-5-24,9 6 11</inkml:trace>
</inkml:ink>
</file>

<file path=word/ink/ink1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7:35.56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5 0 177,'-26'24'189,"26"-24"-12,0 10-20,13 1-72,-4-17-49,17 6-8,-2 0-24,6-5-8,3 10-24,-7-5-125,7 0-12,-4-7-16,-1-1-1</inkml:trace>
</inkml:ink>
</file>

<file path=word/ink/ink1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7:34.72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 17 157,'9'-13'169,"-9"13"8,9-8-20,-9 8-89,0 0-19,0 0-17,11 21 0,-11-8-12,4 10 1,-4 1-9,-4 7 0,2 0-4,0 5 0,-1 0-4,-1-2 0,0 0 0,-1-6 0,1-4 0,-1-3-4,1-3-8,0-10-8,6 7-57,-2-15-92,0 0-4,9-5-32,4-8 11</inkml:trace>
</inkml:ink>
</file>

<file path=word/ink/ink1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7:34.39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8 47 104,'18'-29'161,"-14"19"-4,0-1-40,-4 11-40,0 0-25,0 16-16,-6-3-3,2 8-9,-10 5-4,6 5-4,-8 8-8,-1 3 4,-3 3-8,1 4 4,-3-7-8,4 2 8,3-10-8,4 0 4,7-13 0,6-5 0,4-9 0,12-4 0,2-3 0,6 0 0,2-3 0,5 3-4,2-5-4,-5 5-4,5 0-8,-13-5-20,11 5-117,-16-8-20,1 0-4,-5-5-5</inkml:trace>
</inkml:ink>
</file>

<file path=word/ink/ink1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8:01:16.67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8 1083 136,'7'39'153,"-9"-15"5,2 7-30,0 16-79,-7 0-5,9 16-8,-8-9-3,6 17-9,-7-6-4,3 5-8,-3 1 4,3 2-8,-1-11 0,-1-4 0,2-6-4,-1-13 4,1-8-4,4-10 0,0-21-4,0 0 0,-7-21 0,7-8-4,0-12-4,0-9 0,5-7 0,-5-8-4,4 0 4,-4-6 4,2 6-4,-2 2 4,0 6 0,0 0 4,0 5-4,5 5 8,-3 5-8,4 3 4,3 0 0,4 5-4,5 5 4,3 0 0,3 3 0,7 5 0,2-2 0,4 5 0,4-3 4,7 3 0,9-3 0,6-3 4,14-4-4,12-1 8,14-2-4,13-3 0,12 0 0,14 0 0,11-2-4,6 4 0,10 1-4,-1 2 4,2 1-4,2-1 0,-4 0 4,-2 3-4,-11 0 4,-6 0-4,-16 0 4,-15-3-4,-11 1 4,-18-1-4,-15-5 5,-10 3-1,-14-6 0,-2 3 0,-9-2 4,-2 5-4,-2 2-4,-2 5 4,-5 9-4,-1 7 0,-3 8-4,-5 13 4,-3 8 4,-3 8-8,-9 10 4,0 10 0,-4 6 0,0 13 4,-4 5 0,0 8-4,-7 10 4,0 3-4,0 5 0,-4 2 4,-3 1-4,3-3 0,-3-5 0,-1-11-4,6-7 0,-5-11-4,7-7-8,-4-25-29,13-1-104,-7-17-16,0-12-24,3-8 0</inkml:trace>
</inkml:ink>
</file>

<file path=word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19:44.17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99 148 342,'6'-31'173,"-6"10"-24,0 3 0,-6-8-129,1 10-4,-4 1-8,-1 4-4,-8 1 0,-1 10 4,-10 0-3,1 15 3,-7 4-4,5 7 4,-3 5-4,5 11 0,2 2 0,9 0 0,6 3 0,11-7-4,4-4 4,11-5 0,5-10-4,4-8 0,4-10 4,2-8-8,1-8 0,-5-8 0,2-8-4,-8-7 4,-1-1-4,-6-2 4,-4 0 0,-2 5 0,-7 5 4,2 3 4,-2 8 0,0 18 0,0 0 4,0 0 0,-2 21-4,2 2 4,4 3-4,5 6 4,-3-1-4,7 0 0,0-5-4,2-2-8,5-1-24,-9-10-125,11-8 0,-7-5-29,4-7 9</inkml:trace>
</inkml:ink>
</file>

<file path=word/ink/ink1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8:01:14.98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5 33 173,'7'-10'181,"-1"-1"-4,-6 11-20,0 0-88,0 0-37,0 0-4,-15 11-4,9 4-4,-7 4-3,2 7-1,-4 5-4,2 5-4,-3 4 0,6 1 0,3 1-4,7-3 0,4-5-4,7-8 4,13-5-4,4-11 4,5-10-4,4-5 4,-3-13-4,3-8 4,-4-8 0,-9-5-4,-9-8 0,-9 3 0,-10-3 0,-7 5-4,-8 5 0,-12 9-12,3 9-8,-11 1-29,15 18-120,-4 8 0,11 5-20,4 3-1</inkml:trace>
</inkml:ink>
</file>

<file path=word/ink/ink1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8:01:14.58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4 112 253,'0'-13'177,"0"13"5,4-10-17,9 12-129,-4-7-12,10 5 0,1 0-7,4-3-5,4-4-4,3 1 0,1-1 0,1-1-4,-2-3 0,-1 1-4,-2-1 4,-4 4-4,-4-1 4,-7 3-4,-2 2 0,-2 3 4,-9 0 0,2 13 0,-7 0 0,3 8 4,-4 5-4,-1 5 4,-2 11-4,1 2 0,1 6 0,-2 2 4,3 0-8,-1-2 4,3-3 0,0-8-4,-1-5 0,3-11 0,2-7-8,0-16-4,0 10-12,-4-25-44,8-1-106,1-7-3,3-6-20,1-5-5</inkml:trace>
</inkml:ink>
</file>

<file path=word/ink/ink1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8:00:26.79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 26 76,'-6'-5'169,"6"5"0,-11 0-56,17 10-20,-15-18-17,18 16-7,-9-8-17,0 0-12,0 0-11,0 0-9,11-5-4,-2 5-4,4 0-4,2-3-4,5 1 0,4-3-4,0 0-8,0 0 0,2 5-12,-6-13-21,8 18-47,-13-5-81,-6 0-21,-9 0-3,0 0 0</inkml:trace>
</inkml:ink>
</file>

<file path=word/ink/ink1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8:00:01.220"/>
    </inkml:context>
    <inkml:brush xml:id="br0">
      <inkml:brushProperty name="width" value="0.07938" units="cm"/>
      <inkml:brushProperty name="height" value="0.15875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24 24 88,'0'0'157,"-10"-3"-16,10 3 8,0 0-101,0 0-31,0 11-126,0-11-20,0 0-16,0 0-8</inkml:trace>
</inkml:ink>
</file>

<file path=word/ink/ink1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9:58.173"/>
    </inkml:context>
    <inkml:brush xml:id="br0">
      <inkml:brushProperty name="width" value="0.07938" units="cm"/>
      <inkml:brushProperty name="height" value="0.15875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1 0 28,'27'-3'108,"-17"6"-3,1 0-20,0-3-13,5 7-7,-8-7-9,10 6-16,-5-6-7,7 7-5,-1-7-4,5 6-8,-2-6 0,2 5 0,-2-5 0,2 5 0,-2-5-3,2 8-5,-7-8 0,1 5 0,-1-5 0,3 5 0,-5-5-4,5 6 4,-3-6-4,3 2 4,-1-2 0,5 3-4,-4-3 0,2 5 4,2 0-8,0-2 4,0 2 0,0 0-4,0 3 4,2-3-4,0 1 4,1-1-4,1 0 0,-2-2 0,3-3 4,-1 5-4,0-5 4,1 5-4,1-5 4,-1 3-4,1 2 4,5-3-4,0 1 0,2 2 4,2 0-4,1 1 0,-1-1 0,3 0 0,-3 0 0,0-2 0,0 2 0,1-5 0,-1 5 4,2-2-4,-1 2 0,1 0 4,1 1-4,-1 1 0,3 4 0,-3-3 0,1 2 0,-3-2 0,0-3 4,-1 3-4,1-5 0,0-1 0,0-2 0,1 5 0,1-5 0,1 6 5,-1-1-5,3 0 0,-3 0 0,1 1 0,-1 1 0,-1-1 0,-1 1 0,0-1 0,0-1 0,-1 3 0,1-6 0,-2 3 0,0 1 0,0-1 4,0-2-4,-4 2 0,-5-3 0,3 4 0,-1-1 0,-1-3 0,-1 4 0,1-6 0,-1 5 0,3-5 4,-1 2-4,1-2 0,1 6 0,-3-6 0,1 2 0,-1-2 0,-1 5 0,-2-2 4,1 2-4,-3-2 0,-3 0 0,1-1 0,0 3 0,0 1 0,-2-4 0,-1 1 0,1-1 0,2-2 0,-3 6 0,1-6 0,0 2 0,1-2 0,3 5 0,-2-5 4,2 3-4,2-3 0,3 0 4,-1 3-4,1-3 0,1 0 4,-1 0-4,-1 0 4,-2 0-4,0 0 4,-4 0 0,4 0-4,1 0 0,-1 0 4,0 0-4,0 0 4,0 0-4,3 0 4,-5 0-4,2 0 4,-4 0-4,0 0 0,-3 0 4,-4 2-4,-1-2 0,-6 0-4,-8 0-12,0 0-137,-13 0-8,-6-5-21,-8-8-3</inkml:trace>
</inkml:ink>
</file>

<file path=word/ink/ink1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9:31.04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4,'68'5'12,"-36"-3"0,-1-2-4,2 3 4,-3-3-4,1 5-4,-5-5 0,2 2 0,1-2-4,-3 5 4,4 0-4,-1-5 0,1 2 0,3 1 0,-2-3 0,1 0 0,-1 5 0,2-5 0,-1 0 0,-3 0 0,1-5 0,3 5 0,0 0 4,-1-3-8,3 3 8,-2 0-4,0 0 0,-3 0 0,1 0-4,-1 0 0,-1 3-4,-1-3-12,0 7-4,3-7 9</inkml:trace>
</inkml:ink>
</file>

<file path=word/ink/ink1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9:30.70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12,'65'8'16,"-32"-8"-8,0 8 8,0-6-12,4-2-4,0 3 0,2-3 0,0 0 0,3 0-4,-1 0 4,1 0-4,-1 0-4,-1 0 0,-3 0 0,0-3-4,4 3 4,-1 0 5</inkml:trace>
</inkml:ink>
</file>

<file path=word/ink/ink1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9:28.87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05 8,'32'-33'32,"-14"17"-8,-5-2-12,0 5-16,2 0-12,-1 1-24</inkml:trace>
</inkml:ink>
</file>

<file path=word/ink/ink1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9:04.68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52,'0'180'52,"2"-91"5,1-3 7,-3-3-16,6 1 1,-2-6 3,3 0-4,-3-5-3,5 6 3,-5-9-16,3 8-8,-5-7 5,3 7-5,-5-10-8,4 5 4,-4-5-4,0 2-4,-4-2-8,4 0 4,-5-6-12,1-4-16,4 2-20,0-8-33,0 3-11,0-14 3,6 4 5,-6-14 7,7 6 21,-5-11 24,0-3 40,0-5 40,-2-5-3,5 0 3,-5-13-12,0 16 5,0-16-13,0 0-4,0 0-16,0 0 0,6-13 0,-6 13 1,11-23-5,-2 12-4,4-4-4,0 1 0,7-1-4,2 2 0,6-5 0,1-6 0,8-2 4,2-5-4,7-6-8,-3-7-45,1-3-76,6 0-3,-8-8-5,4 11 4</inkml:trace>
</inkml:ink>
</file>

<file path=word/ink/ink1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8:48.79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19 16,'30'-34'16,"-15"18"-16,-2 1 0,2-1 0,-2 1 0,0 4-4,0-1-12</inkml:trace>
</inkml:ink>
</file>

<file path=word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19:43.51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1 0 310,'0'0'169,"0"0"-4,4 13-12,2 8-117,-6-1-16,7 11 0,-7-2-3,6 5-1,-1-1-8,3-1 4,-3-4-8,1-2 0,1-5-16,-7-21-45,4 20-100,-4-20-4,0 0-12,0-20-20</inkml:trace>
</inkml:ink>
</file>

<file path=word/ink/ink1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8:45.75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-3 56,'11'0'52,"-3"6"1,3-6-9,2 5 0,5-3-8,1 4-11,3-1 3,2 3-4,2-1-12,1 1-4,3-3-4,3 6 0,0-6 0,2-2 4,0-1 4,-1-2 4,1 0 1,0-2-1,0 2-4,-2-6 12,0 6-4,-5 0-8,3 6-8,-5 1 0,0-1 0,0 1-4,3 4 4,-3-3-4,2-3 0,-2 3 0,3-6 0,-1-2 0,1 0 0,-1 0 0,0 0 0,1-5 0,1 0 0,1 2 0,2 3 0,-3-2 0,3 2 0,-3 0 0,1 0 0,0 2 0,1-2 0,-3 5 0,1-5 0,1 6 0,-1-6-4,3 2 4,0-2 0,2 0 0,-5 5 0,5-5 0,0 3 0,0-3 0,0 3 0,0-3 0,0 5 0,2-5-4,0 5 4,-2-5-4,0 3 0,0-3 4,-2 5-4,-1-2-4,1-3 0,-4 7-16,-1-4 4,5 5 4,-9-3-5,6 3 5,-4-3 0,3 5 8,-3-4 4,0-1 4,3 0 0,-3 0 4,0-2 0,2 5 0,-1-1-4,-1 1 0,0-3 0,0 6 4,0-6 0,-2 0 4,0 3-4,3-5 4,-3-1 5,2-2-9,-2 5 4,2-5 0,-2 0 0,2 0 0,0 6 8,-2-6-4,5 0 4,-3-6-4,2 6 0,1-2 0,3 2-4,-3 0 0,-1 2-4,1-2 4,-1 6-8,-2-1 0,-2-3 5,2 4-5,-4-6 0,2 2 4,2 1-4,-2-3 4,0 8-4,3-6 4,-3 3-4,0 1 4,2-4-4,-4 3 4,2 1-4,-5-1 0,3 0 0,0-2 0,0-3 4,0 0 0,2 0 4,2 0 4,4 0 4,1-8 0,8 8 4,-2-5 0,9 5 0,-4-3-3,4 3-9,-1 0 0,-3 0-8,-3 0-37,-6 0-112,-7-5-8,-2 0-8,-11-11-8</inkml:trace>
</inkml:ink>
</file>

<file path=word/ink/ink1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8:18.97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 69 72,'13'34'93,"-8"-24"-9,-1 0-11,-4-10-5,7 13-3,-7-13-9,0 0-24,0 0-12,8 8 5,-8-8-9,2-10 8,-2-1 0,0 11 8,0-20-4,0 20 5,-2-21-1,2 21-8,-6-19-4,6 19-4,-9-15-4,9 15 0,-9-8 0,9 8-3,-11 0 3,11 0 0,-8 5-4,8-5 0,-7 13 0,7 0 0,-4-2 0,4 2-4,0-3 0,0 3 0,4-2-4,-4-11 0,15 10 0,-4-10 0,2-5 0,-2-3 0,2-2-4,-2-1 4,0-4 0,-4-4 0,-1 4 0,-6-1 0,0 3 0,-4 0 4,4 13-8,-17-16-4,6 19-12,-5-6-33,5 11-108,-2 0-8,5 2-12,-1-2-20</inkml:trace>
</inkml:ink>
</file>

<file path=word/ink/ink1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8:01:17.18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617 245,'46'-29'177,"0"14"-3,15-4-13,7-4-125,26 5-24,11-6 0,19 6-4,18-6-8,11 3 0,13-7 8,6 2-4,10-8 4,5 2 0,8-7 4,3 3 1,1-6 3,2 6 0,-5 2-4,-1 5 0,-12 3-8,-8 2-12,-11 17-53,-27-6-108,-23 5-4,-25 0-28,-23 3-1</inkml:trace>
</inkml:ink>
</file>

<file path=word/ink/ink1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8:00:27.14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7 370,'0'0'189,"11"5"-15,-2 4-54,-9-9-83,26 0-13,-7-5-12,7 5 4,0-2-16,0-5-4,7 7-109,-7-5-60,-5 3-12,-5-3-9,-6 5-11</inkml:trace>
</inkml:ink>
</file>

<file path=word/ink/ink1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8:00:02.595"/>
    </inkml:context>
    <inkml:brush xml:id="br0">
      <inkml:brushProperty name="width" value="0.07938" units="cm"/>
      <inkml:brushProperty name="height" value="0.15875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1146-4 68,'0'0'137,"0"0"-20,-13 8-17,4-3-35,1 10-17,-8-4-20,5 7-3,-8-2-5,6 5-4,-7-1 4,5 4-8,-5-6 4,3 6 0,-5-4-4,2 1-4,-2 0 4,3 0 1,-5-3-5,4 3 0,-2-3-4,3 1 4,-1-1 0,0 0 0,5-2-4,-2 2 4,-1-2-4,5-1 4,-4 3-4,4 1 0,-5-1 0,3 0 0,-3 0 0,3 1 0,0-1 0,0 0-4,2-2 4,-3-1-4,5 1 0,-2 0 4,2-1-4,-2 1 0,0 2 0,2-2 4,-4 2-8,2-2 8,0-3-4,0 0 0,-3 0 4,1-3-8,2 1 4,-2-3 0,0 5 0,-1-3-4,1 3 0,0-3 0,-1 3 4,3-2-4,-2-1 4,2 3 0,0-5 0,0 0 0,-2 0 4,1 2 0,-1-2-4,2 2 4,0 1 0,0-1 0,0 1 0,2-1 0,0 1-4,0-1 4,0 0-4,0-2 0,3 0 4,-3 2-4,2-2 0,0 0 4,-2 0-4,5 2 0,6-10-4,-13 16 0,8-3-16,-1-10-24,6 4-109,0-7-16,-5 16-4,5-16-5</inkml:trace>
</inkml:ink>
</file>

<file path=word/ink/ink1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9:37.26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1 75 140,'0'0'162,"0"0"-1,-4-10 0,4 10-101,0 0-16,0-13-11,6 10-9,-6 3-8,20-15-4,-7 7 0,4 0-4,3-2 0,2 5-4,-3 2 0,1 3-4,0 3 0,-5 7 0,-4 3 0,-5 8 0,-6 5 4,-4 8-4,-9 2 0,-5 6 0,-3-1-4,-8 1 4,1 0-4,0-3 0,2-8 0,-1-8 4,8-4-4,1-12 0,8-7 4,10 0 0,-9-15 0,13-1 0,3 0 4,1-2-8,5 3 8,3 2-4,-1 2 0,2 6 4,-1 0 4,1 5 0,3 0-4,4 5 8,-3-5-3,8 0-1,1 0 0,3-5-8,2-3-4,-2-8-41,1 1-116,-3-1 4,-1-2-28,-1 0-4</inkml:trace>
</inkml:ink>
</file>

<file path=word/ink/ink1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9:36.62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7-5 112,'13'-5'153,"-6"5"0,-7 0 0,0 0-100,0 0-13,0 0-4,0 0 1,0 0-9,0 18-4,-5-10-8,1 10-4,-7-2 4,0 7-8,-2 3 0,-4 8 0,-5 3 0,-2 2-4,0 0 0,-2 3 1,2-6-5,3-2 4,3-8 0,8-2 0,3-6-4,7-5 4,11-5 0,6-3-4,5 3 4,8-3 0,3 3-4,2 0 0,2 2-8,-3-2 0,3 5-21,-11-16-27,5 3-101,-10-5-16,-1-3-4,-5-7-9</inkml:trace>
</inkml:ink>
</file>

<file path=word/ink/ink1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6:45.20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16,'0'0'88,"0"0"-11,0 0-1,0 0-27,0 0-13,2 10-16,-2-10-12,0 0-4,13 5 8,-6-5 0,-7 0 4,19 5-4,-8-5 9,3 0-9,-1 0 4,2 0 0,0 0-4,3 6-4,1-6-4,-1 5-4,1-5 4,3 5-4,-2-5 0,2 5 4,-3-5 0,3 3-4,0-3 4,0 5 0,2-5 0,2 3 0,-2-3 0,2 0 0,1 0 0,-1 0 0,-4 0 0,4 0 0,-4 0 0,-1 0 0,1 0 4,0 0-8,2 0 0,-2 0 5,0 0-5,2 2 0,0-2 0,-2 0 0,2 3 0,0-3 0,2 0 0,0 5 4,0-5 4,1 8 0,-1-8 4,2 8-4,1-8 4,-1 8 0,-2-6 0,2 3-4,1 1-4,-1-1 0,1 0 0,1 0 0,-1 1-4,-1-1 4,-2-3 0,3 4 4,-3-6-4,0 2 8,-2-2-4,2 5-3,0-5 3,1 0-4,-3 0-4,2 3 4,-2-3-4,-2 3 0,0-3 0,-1 2 4,-1-2-4,2 5 0,-3-5 0,1 6 0,4-6 0,0 2 4,-2-2 0,4 0 0,-2 0 0,2 0 0,1 0 0,-1 0 0,-4 0 0,2 0 0,-2 0 0,-1 3 0,-1-3-4,0 5 0,-3-5 0,-2 0-8,1 5-28,-8-5-97,3-2-28,2-1-4,-4-2-5</inkml:trace>
</inkml:ink>
</file>

<file path=word/ink/ink1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6:41.90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9 40 68,'-7'7'141,"7"4"0,0-11-4,-10 0-69,10 0-15,0 0-13,6 13 0,-6-13-4,0 0-3,2-16-5,-2 16-8,5-13-8,-5 13-4,-5-8 0,5 8-4,-17-5-4,8 5 0,-4 8 4,0 2-4,-2 6 4,1 0 0,6 5-4,6 2 4,2 1 0,4-1 4,7-10-4,6 0 5,3-13-1,2 0 0,0-18 0,-3 0-4,-3-9 4,-5 1-4,-7-2-4,-6 2 0,-9 5 4,-2 2-4,-7 12 0,-2 1 0,3 9 0,-1 5-4,9 5-8,7-3-12,21 9-130,5-4-3,13 1-20,9-6-4</inkml:trace>
</inkml:ink>
</file>

<file path=word/ink/ink1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8:01:31.53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7 165,'27'-28'173,"-6"25"8,8 11-24,10 18-80,0-5-33,9 23 0,7 6-12,6 20-7,4 13-9,1 22 0,-8 12-8,-3 16-8,-7 13 0,-15 13 0,-18 11 0,-19-1 4,-23-2-4,-18-5 8,-16-14-12,-16-12 4,-3-16-12,-1-32-61,7-15-100,15-20 0,15-27-36,18-19-1</inkml:trace>
</inkml:ink>
</file>

<file path=word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19:43.28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80 1 120,'0'0'153,"11"-6"-12,-11 6 12,7 3-68,3 10-41,-7-3-7,10 11-13,-9-3 0,9 11-4,-6-1 0,6 9-4,-5-1 4,3 11-8,-4-3 1,4 5-1,-3 1-4,3 2-4,0-8-4,-2 0 4,-1-10-4,1-6 0,-2-7 0,-1-8 4,-6-13 0,0 0-4,0 0 4,-11-18 0,0 0-4,-2-8-4,-4-3-4,-3-5-4,1 1 0,-7-1 0,0 0-1,-5 6-3,-1 4 8,-3 9-4,0 7 8,0 8 0,0 13 4,5 8 0,2 7 0,4 9 8,4 4 0,7 3 0,7-5 0,8 5 8,9-7-7,13-6 3,10-8-4,10-2 4,8-13-8,0-8-8,11 0-28,-10-8-122,3-8-3,-6-7-20,-9-3 0</inkml:trace>
</inkml:ink>
</file>

<file path=word/ink/ink1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8:01:23.75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8 1 354,'0'0'185,"-17"-5"-20,12 15 9,-19 1-150,16 12-8,-5 3-4,2 11-4,6 5 0,1 4 0,4 4-4,0 0 0,9-3 4,4-3-4,2-10 0,7-8-4,2-13 4,2-13-8,11-11 4,0-9-4,-4-12 0,2-4 0,2-6 0,-8 3 0,-5-3 4,-5 6-4,-10 2 4,-9 8 0,0 10 0,-11 6 0,-4 10 0,-5 7 4,0 12 0,-4 7 0,9 5-4,2 6 4,9-1 0,6 1-4,9-6 0,13-5 4,13-5-8,11-11 4,4-7 8,-4-8-4,5-6 0,-5-2-4,-5 0-4,-8-8-24,-35 21-133,40-15-12,-40 15-12,0 0-13</inkml:trace>
</inkml:ink>
</file>

<file path=word/ink/ink1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8:01:23.25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9 107 265,'11'-37'186,"-11"22"-9,-5 4-8,-10-5-121,15 16-15,-20 0-13,7 6-8,-7 7 0,1 8-8,-1 7 4,3 9-4,-3-1 0,9 3-4,5 1 4,1-7-4,10-1 4,6-11-8,2-8 4,6-8-4,5-10-4,2-6 4,-1-10-8,1-5 8,0-8-8,-6-7 8,1-1 0,-3 0-4,-7 3 8,0 3 0,-5 4 0,-1 11 4,-5 8-4,0 13 4,0 11 0,-7 12 0,-2 11-4,1 8 4,-1 7 4,-2 11-8,4 6 8,1 4-4,1 0 0,5 1-4,0-3 4,0 0 0,0-6-4,-6-7 4,-7-6 0,-2-7 0,-7-13 0,-4-8-4,-1-13-4,1-16 0,0-13-4,4-16-12,13-7 0,-2-16-25,20 5-96,0-10-28,6 0-12,7 2-16</inkml:trace>
</inkml:ink>
</file>

<file path=word/ink/ink1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8:01:22.72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29 122 96,'0'10'181,"0"-10"-7,0 0-9,0 0-57,0-10-63,6 7-13,-6-12-12,7 2-4,-7-3-4,0-2-4,-3 0-4,-3 2-4,-3 3 0,-6 5-4,-5 8 0,-1 3 0,-1 13 0,-7 4 4,6 9 0,-4 7-4,3 6 8,7-3 0,2 3 0,6-3 4,7-8 0,6-8-4,9-7 1,7-16-1,8-8-4,5-10-4,2-8-1,0-8-3,-3 0-4,-3-2 4,-3 5-4,-11 2 4,-4 13 0,-11 16 4,0 0 8,0 0-4,-5 26 4,1-5 0,4 5 4,0 0-4,4-5 4,3-3-4,6-7-4,0-11-4,7 2-20,-7-15-16,13 3-57,-13-13-24,11 4 17,-13-12 23,8 10 29,-10-7 28,2 4 24,0 9 40,-11-4 57,9 12 19,-12-1-23,12 18-29,-9-10-11,-4 21-25,-1-3-4,5 6-8,0-4 0,0 6-4,0-5 5,0 3-9,0-11 4,0 2-8,0-15 4,0 8-4,0-8 0,3-13-4,-3 0 0,6-8 0,1-2 0,1-6 0,5 3-4,3-2 4,1-1-4,1 6 0,1 4 4,3 9 4,-5 5-4,-1 10 0,-3 8 0,0 8 4,-7 2 0,1 6-4,-5 2 4,-2-2-8,9-3 4,-7-8-20,13 5-57,-6-17-88,8-6-12,-1-11-8,7-4-13</inkml:trace>
</inkml:ink>
</file>

<file path=word/ink/ink1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8:01:21.34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4 178 40,'17'0'113,"-17"0"60,0 0 4,-4-10-12,4 10-60,-13-8-49,13 8-20,-20 5-15,5 6-5,-5 2-8,1 7 0,-1 7-4,0 4 4,3 5-8,6 4 4,2-4 0,7 1 0,4-9-4,7-7 0,6-10 0,3-11 0,6-11-4,0-12 0,0-9 0,0-7-4,0-3 0,-2-7 0,-3 5 8,-3 2-8,-5 5 0,-3 11 4,-3 8 8,-5 18-4,0 0 4,-13 18 0,4 11 0,-2 7 0,2 6 4,3 5 0,1-3-8,10-4 4,3-7-4,8-12 0,3-10-4,5-14 0,5-10 0,-1-10-4,3-11 0,-3-11 0,-2-4 0,-2-6-1,-2 3 5,-2 2 4,-7 6 0,-2 7 4,-3 9 1,-3 15 3,-5 13 4,-5 13-4,-3 13 4,-1 10 0,2 6-4,1 2-4,2 3-4,4-5-8,4 5-36,0-13-122,3-10-11,4-9-16,2-10-4</inkml:trace>
</inkml:ink>
</file>

<file path=word/ink/ink1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9:28.62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69 24,'21'-13'44,"-10"3"12,7-6-11,-1-2 3,3-5 0,1-3-7,3-3-1,3-2-12,3-3-28,1 0-40,1-2-41,5 5-7,-2-8-9,2 10 30</inkml:trace>
</inkml:ink>
</file>

<file path=word/ink/ink1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8:48.37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11 16,'8'-8'56,"-8"8"8,9-5-23,-9 5-5,13-13-24,-6 5-12,1-2-8,1-1 4,2-2 0,0-3 0,0 1-4,2-6 4,0 3-20,2-8-13,7 7-35,-7-9 13</inkml:trace>
</inkml:ink>
</file>

<file path=word/ink/ink1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6:43.62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1 103 136,'-11'0'137,"11"0"-28,0 0-4,0 0-25,0 0-11,0 0-21,0 0-4,0-8-15,0 8-9,0 0-4,0-10-4,0 10-8,-7-11 0,7 11-4,-10-7 4,3 7-4,-2-3-4,1 3 4,-3 3 0,0 2 0,2 0 0,-2 5 0,3 1 0,-3 2 0,4 0 4,1 0-4,4 0 4,2 0 0,0-3 0,0-10 0,13 10 4,-5-10-4,8 0 0,-3-10 0,4 0 0,0-6 0,-1-2-4,-3-3 0,-3 0 0,-5 3 0,-5-3 0,-2 8 0,-7 0-4,-6 8 4,-1 5-4,-3 8 4,-3 5 0,3 8 0,1 0 4,3 2-4,4 3 4,7-5 0,4-3 0,4-3 5,7-4-5,2-9 0,7-2 4,1-10-4,1-3 0,0-3-4,-3-4 0,-3-6-4,-3 0 0,-7 2-4,-8 1 0,-7 7-13,-10-4-27,-3 17-105,-4 3-12,-2 5-8,-3 6-5</inkml:trace>
</inkml:ink>
</file>

<file path=word/ink/ink1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8:02:47.34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4 68 213,'4'-10'173,"-4"10"0,0 0-36,0-19-64,7 19-25,-7 0-12,9-5-16,-9 5-3,15-10-9,-4 5 0,2-1-8,2 1 4,0 0-4,1 2 0,-1 3 0,-2 0-4,0 0 4,-4 3-4,-5 7 4,-2 1-4,-4 4 0,-2 4 0,-5-1 4,-4 3-4,-2-1 0,0 1 0,-1-5-1,1 0 5,2-3-4,2-3 4,4-5 0,7-5 0,0 0 0,0 0 0,0 0 4,9 0-8,0-5 8,2 2-4,2 3 0,2-5 0,0 5 0,-1 0 0,1 5-4,-2 3 8,-2 0-8,2 2 8,-4 6-8,-3-3 8,1 5-4,-7 3 5,0 0-1,-2 0-4,-7 2 4,-2 1 0,-7-1 4,-3 0 0,-6-2 0,-1-5 0,-3-3 0,1-5 0,-1-6 0,1-2-4,4-2 0,2-4-4,4-1-4,7 1-8,-2-7-20,15 13-129,-5-15-9,5 15-11,2-16-4</inkml:trace>
</inkml:ink>
</file>

<file path=word/ink/ink1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8:01:20.78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 232 157,'27'8'177,"-10"-8"0,3-8-20,6 8-92,-9-19-21,7 6-20,-6-8-4,-3 0-12,-4-3-4,-5 3-8,-6 3 4,-2 2 0,-9 5-4,-2 3 0,-4 8 4,-5 8 0,-2 8 0,-2 5 4,2 6 0,4 7 4,3 3-4,6 5 8,7-3-8,6 1 4,9-9 0,4-2-3,9-8-1,4-10-4,7-6-4,0-13-5,4-2 1,-4-14-8,0 0 4,-4-12-4,-3 1 4,-6-4 0,-5-3 8,-6 2 0,-2 6 8,-5 2 4,-4 6 0,4 10 0,-4 6 4,0 10 0,-6 13 0,4 8 0,-5 3 0,7 7-3,-4 3-1,4 3 4,0-2-8,0 1 4,0-7 0,4-2-4,-4-11 0,5-1 4,-5-15-4,0 0 0,6-15 0,-2-7-4,1-9 4,4-3 0,1-3-4,6-5 0,1 5-4,1 0 0,3 8-4,-1 3-8,6 10-8,-6-5-25,13 21-27,-18-16-41,13 16-52,-4 0-16,-2 0 3,-7-3 70</inkml:trace>
</inkml:ink>
</file>

<file path=word/ink/ink1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8:01:20.03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58 342,'0'-8'177,"9"8"-28,4-16-40,11 8-258,4 3-16,7-5-9,-1-1-7</inkml:trace>
</inkml:ink>
</file>

<file path=word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0:50.93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26 115 374,'11'-49'173,"-16"25"-16,5 24-16,-19-26-113,5 21-11,-7 5-5,-5 5-4,-1 5 0,-1 11-4,-2 5 0,6 8 0,2 5 4,9 0-4,4 3 4,13 0 0,7-3-4,11-3 4,9-2 0,10-11-8,5-7 8,8-8-8,1-11 4,1-7-8,1-11 4,-5-10-4,-4-8-4,-6-6 8,-8-2-8,-7 1 0,-10 1 4,-6 4 0,-11 4 0,-4 9 0,-9 7 0,-5 10 0,-4 11 4,-2 8-4,0 10 4,5 11 0,1 5 0,7 5 4,9 3 0,7-3 0,8 0 0,13-5 4,9-8-8,8-8 4,10-5 0,1-8 0,3-5 0,-1-10-4,-3-1 0,-5-4 0,-9 2-16,-15-11-56,0 11-86,-16 0-11,-8 13-16,0-16-12</inkml:trace>
</inkml:ink>
</file>

<file path=word/ink/ink1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8:01:19.75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1 285,'17'-34'178,"-17"34"-1,5 13-8,-14 5-117,9 21-23,-5 3-17,5 8 4,-4 5-12,2-3-4,2 0-8,0-13-12,6 3-109,-6-19-40,3-10-9,-3-13-11</inkml:trace>
</inkml:ink>
</file>

<file path=word/ink/ink1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8:01:19.42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02 177,'13'-19'173,"-5"14"0,1-3-20,4-7-68,9 10-53,-5-8-16,5-3-4,2-2-4,-2-3-8,-5 3 4,-1-5-8,-8 4 4,-1 1 0,-7 5 0,0 13 4,-22-5 0,7 15 4,-7 6 0,0 7 4,0 9-4,3 4 1,1 0 3,8 3-4,5-5 0,7 0-4,9-11-4,7-7-4,3-3-4,1-19-12,9-1-13,-5-17-11,9 1 0,-11-16-5,6 3 13,-10-11 8,2 5 16,-5 3 16,-6 3 16,2 13 8,-13-1 21,0 24-9,0 0-4,-4 24-4,-5-4-4,7 17-3,-7-3-9,7 4 0,-2-4 0,4 0-8,2-8 0,2-11-4,3-7-4,1-8-4,6-13-4,-1-7 4,2-9-4,0-10 0,3 0 4,-1-5-4,0 2 8,1 6-4,-5 8 4,0 7 0,0 10 4,-4 11-4,0 16 4,-5 2 0,0 8 0,1 3 0,-3-1 0,2 1-4,1-3-4,-1-5-8,5-1-32,-9-20-126,15 8 5,-2-16-20,0-5-12</inkml:trace>
</inkml:ink>
</file>

<file path=word/ink/ink1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8:01:18.76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4 199 213,'0'-11'177,"0"11"-4,6-15-12,-6-1-108,14 8-13,-10-10-12,9 0-8,-6-6-7,1 3-5,-1-2 0,-5 2-4,-6 3 0,-5 10-4,-6 8 4,-5 13-4,-2 10 0,-4 11 0,2 11 4,0 4-4,6 3 0,7 1 4,11-1-4,5-8 0,8-5-8,7-13-16,10 3-45,-1-19-92,3-10-12,1-5-4,0-8-5</inkml:trace>
</inkml:ink>
</file>

<file path=word/ink/ink1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8:02:46.90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25 374,'0'0'177,"0"0"-8,11 0-16,4-8-136,9 5-5,5-7-8,3 2 0,5-2-12,0-9-12,7 1-134,-9 2-11,-1-2-12,-3 3-12</inkml:trace>
</inkml:ink>
</file>

<file path=word/ink/ink1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8:02:46.59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4 253,'11'-13'165,"-3"13"9,-8 0-21,11 24-113,-13-14-4,4 11-16,-4 0 0,2 5-8,0 0 5,0 0-13,0 3 4,0-6-4,0 1-8,-2-3-8,4 2-37,-7-10-108,5-13-4,-2 11-20,2-11-4</inkml:trace>
</inkml:ink>
</file>

<file path=word/ink/ink1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8:02:46.26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13 342,'4'-15'181,"-4"15"-24,11 2-32,-11-2-89,19 6-12,-10-1 1,6 10-9,-2-5 0,3 11-8,-3 0 4,2 4-4,-2 1-4,2 0 0,0 2-4,-1-2-4,1-3-8,-2-5-8,6 2-53,-3-17-92,-1-3-4,-4-10-24,2-3 7</inkml:trace>
</inkml:ink>
</file>

<file path=word/ink/ink1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8:02:45.92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26 0 209,'0'0'161,"0"0"4,0 0-20,-6 18-92,-7-11-17,4 9-12,-8-4 4,4 6-8,-7 0 0,0 5-8,-3 0 1,-1 3-5,-2 0-4,0 2 0,0 0-4,2-2-4,2-1 0,5-4-4,1-3-5,6-10-7,5 2-28,-3-13-89,8 3-28,0-20-12,4 2 4</inkml:trace>
</inkml:ink>
</file>

<file path=word/ink/ink1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8:02:45.51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91 36,'0'0'96,"0"0"1,0 0 8,0 0-13,0 0-3,0 0-29,0 0-3,0 0-17,0 0-12,0 0-16,0 0 0,0 0-3,0 0-5,0 0 4,0 0-4,0-10 0,0 10 4,0 0 0,0 0 4,0 0-12,0 0 8,9-11-4,-9 11 0,11-7 0,-2 1 0,-3-2-4,5 3 4,0-3 0,2 1-4,0 1 4,2 1-4,3-3 4,-1 3-4,3 3 0,-1 2 0,-1-3 0,-1 3 0,-2 0 0,-1 5 0,-4 0 0,-1 3 0,-9-8 0,4 16 0,-6-3-4,-4-3 4,-1 3 4,-1 3-8,-3 0 4,0-3-4,-2 0 4,0-3-4,0 0 4,2-2-4,2-3 0,0-5 0,9 0 0,-13 3 0,13-3 0,0 0-4,0 0 4,0 0 0,15 0 0,-6 0 0,4 0 4,-2 0-4,4 5 4,-2-2 0,3 5-4,-3-1 4,0 4 0,0 2 0,-2 2 4,-3 4-4,-1-1 4,-3 3 0,-4 2 4,0 1 0,-8-6 0,1 3 4,-6-6-4,-2 1 4,-3-6-4,-1-2 0,-5-3 0,2-5-4,-4 0 0,2 0-4,0 0 4,2-8-4,7 1-4,0-4-4,15 11-12,-18-21-28,27 16-85,-2-5-32,4 2-4,4 3-1</inkml:trace>
</inkml:ink>
</file>

<file path=word/ink/ink1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8:02:42.84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59 241,'0'0'173,"0"0"1,0 0-13,5-18-97,8 18-28,0-5-12,7 5-3,-1-10-9,5 7 0,2-2 0,0 0-4,0 0-8,0 0-4,1 5-16,-12-3-113,4 3-32,-3 0-21,-3 0 1</inkml:trace>
</inkml:ink>
</file>

<file path=word/ink/ink1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8:02:42.47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56 136,'0'0'162,"0"0"3,13-3-20,-11-7-65,14 10-15,-8-8-21,12 8-16,-1-7-4,5 4-12,2-4 0,5 1-3,-1 4-5,0-3-8,1 5-9,-7-8-7,2 13-24,-15-10-37,-3 5-84,-8 0-8,0 0-4,-4 10 0</inkml:trace>
</inkml:ink>
</file>

<file path=word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0:50.39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2 137 354,'0'0'177,"6"21"-16,-4-5-8,9 18-120,-6-3-5,8 2-4,-4-4-8,1 0-4,-1-9 4,2-2-4,-4-5-4,-1-7 0,-6-6-4,7-11 0,-7-4-4,0-9 0,4-7 0,-2-8-8,5-5 4,1-3-4,3 1 4,7 4-4,1 3 4,5 11 0,0 12 0,2 11 0,1 15 0,-4 11 4,-1 10 0,-2 8 0,-5 5-4,-2 3 8,-2 0-4,-2-6-8,4 3-16,-11-15-125,11-6-12,-4-12-16,8-6-9</inkml:trace>
</inkml:ink>
</file>

<file path=word/ink/ink1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8:02:42.04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24 21 241,'20'-18'165,"-20"18"4,0 0-11,0 0-98,0 0-36,-7-5-12,-3 5-4,1 0 0,-4 2-4,-2-2-4,-3 0 0,1 0 0,0 0 0,-1 0 0,1 3 0,2-3-4,0 3 4,2 2-4,4 3 8,0-3-8,3 5 12,2 1-8,-1-1 8,3 3-8,-2 0 12,-1 0-8,1-3 5,2 6-5,0-3 0,2 3 0,-7-3 0,7 0 0,0-3 0,0 3-4,0-5 4,0-8-4,18 10 0,-8-10 4,6 0-4,1-5 0,5 0 0,-1-3-4,3 6 4,0 2 0,-5 0-4,1 7 4,-3 6 0,-4 6 0,-2 7-4,-7 5 4,1 3 0,-10 0 4,1-1-4,-5 1 4,-4-5 4,0-3-4,-6-5 0,-1-8 4,1-5 0,-3-3-4,1-5-4,1-5 4,3-3-8,2-3-8,15 11-20,-16-15-125,16 15-13,9-16-11,4 11-4</inkml:trace>
</inkml:ink>
</file>

<file path=word/ink/ink1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8:02:41.62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-5 334,'0'0'181,"10"-3"-24,-10 3-16,9 13-105,-9 0-12,4 8-3,-4 3-9,4 4 4,-4 4-8,5 4 4,-5 0-8,2 3 4,-2-5-4,0 0 0,0-5-4,0-1 0,0-7-4,0-3-4,0-7-4,0-11-8,0 10-16,-2-23-89,6 3-44,2-8-17,3-6 9</inkml:trace>
</inkml:ink>
</file>

<file path=word/ink/ink1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8:02:41.31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1 118 302,'-6'0'169,"6"0"4,0 0-20,28 0-117,-10-5-20,6-3-4,2-5-4,2 0-8,-2 2-8,-2-10-32,1 8-117,-6 3-4,1-3-20,-7 2-1</inkml:trace>
</inkml:ink>
</file>

<file path=word/ink/ink1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8:02:41.00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15 136,'11'-10'162,"-11"10"3,10-5-12,-1 18-81,-9-13-11,6 18-13,-8-8-16,6 17-4,-4-4-12,0 6 1,0 2-9,-4 0-4,4 1-8,-2-1-8,2 0-9,-5-13-31,10 1-105,-5-11-12,0-8-12,0 0-1</inkml:trace>
</inkml:ink>
</file>

<file path=word/ink/ink1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8:02:40.68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6 18 153,'0'-26'169,"0"26"8,0 0-16,0 0-76,0 0-25,9 18-20,-9-8-12,13 11-3,-7-5-5,10 7-4,-3 0-8,4 1 0,-2 2-4,0-3-4,3 1-8,-5-6 0,2 3-20,-15-21-37,13 15-96,-13-15-12,15 0-16,-6-5 3</inkml:trace>
</inkml:ink>
</file>

<file path=word/ink/ink1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8:02:40.37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2 0 213,'0'0'169,"0"0"0,0 0-16,9 5-92,-18-5-29,7 14-8,-9-4-4,4 8 0,-6 3-8,0 5 5,-7 0-9,3 3 0,-3 2-4,1 1-4,1-4 0,-2-2-4,7-5-8,-2-8-9,8 3-39,-6-16-97,13 0-8,-6-11-20,6-2 11</inkml:trace>
</inkml:ink>
</file>

<file path=word/ink/ink1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8:02:40.03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5 152 28,'0'0'125,"0"-10"3,0 10-43,7-11-21,-11-2 5,12 11-13,-12-14 1,15 13-1,-11-15-4,13 13-11,-9-11-9,11 8-8,-2-5-12,2 5 0,2-2-8,5 2 0,-2 0 0,1 6-4,-1 2 0,1 0 4,-3 5-4,-3 8 0,-4 3 0,-3 7 0,-3 6 0,-5 7 0,-7 3 0,-4 3 0,-4 0-4,-4 0 8,-5 2-8,-2-7 4,-2-4 4,-3-1-4,3-11 0,0-3 0,4-10 0,3-3 0,1-5-4,7-5 4,7-6-8,4-2 8,4 0-8,4 3 8,10-3 0,1 0 0,2 5 0,5-3 4,2 6 4,2 0-4,-2 0 0,2 5 4,-4 0-4,-2 5 0,1 0 1,-3 0-5,-3 6-5,-4-6-7,4 6-12,-8-17-40,6 4-93,3-4-12,-1-7-5,2-2-11</inkml:trace>
</inkml:ink>
</file>

<file path=word/ink/ink1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8:01:28.76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58 342,'10'-52'185,"-5"39"-16,-5 13 4,11 13-128,-11 8-21,0 13 0,-2 5-12,2 8 0,-5 2 0,5 3-4,-4-2-4,4-11 0,-5-5 5,5-16-9,0-18 0,0 0-9,9-18 5,-4-13-4,5-11 4,4-10-4,-1-3 0,4-2 0,3-1 4,-1 9 0,1 7 4,0 11 0,-3 12 0,-2 12 0,-4 12 4,0 13-4,-4 11 4,-3 10 0,-2 3-4,-2 7 4,5-4 0,-5-4-4,4-4 4,-2-11-4,5-16 0,2-15-4,2-11 0,4-10-4,0-10 4,3-6 0,1-5 0,1 3 0,-3 5 4,-1 7-4,-3 11 8,-5 14-4,-8 7 4,7 18 0,-7 5 0,4 6 0,-1 5 0,1 3 0,2-6-4,5-2 4,7-9 0,4-9-4,2-11 4,4-5-4,0-8 0,3-14 0,-3-4 0,1-5 0,-1-3 0,-4-3-4,-6 0 4,-3 0 0,-6 8 0,-7 3 0,-4 8-4,-9 10 4,-7 5 0,-1 18 0,-8 8 8,3 11-4,-4 10 0,2 8 0,4 3 4,9 5 1,6-3-9,10-5 0,7-8 0,12-8 0,11-13 0,0-18 0,8 0-21,-4-34-63,5 8-89,-5-10-13,-4 2-11,-14-3-12</inkml:trace>
</inkml:ink>
</file>

<file path=word/ink/ink1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8:01:28.00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4 28 350,'0'-26'189,"-9"20"-20,-4 6 1,4 6-142,-8 7-12,0 10-4,-3 6-4,0 10-4,1 5 0,5 3 0,1 3-4,11-6 0,2-2-4,7-11 0,6-13 0,4-12 0,5-14 0,0-13-4,0-13 0,-5-10 0,1-6 0,-3-5 4,-4 3 0,-2 8 4,-5 7 4,0 11 0,-4 16 4,0 10 0,5 15 4,-1 12-4,1 4 0,1 5 4,3 1-8,2-1 0,2-4-4,0-6-8,2-8-8,-4-18-40,7 0-118,-5-16 1,2-4-16,-2-14-8</inkml:trace>
</inkml:ink>
</file>

<file path=word/ink/ink1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8:01:27.61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48 32 189,'-11'-26'173,"3"18"-4,-1 3-16,-4 15-84,-9-10-37,7 11-4,-13-6-4,6 13 0,-6 0-7,2 8-1,2-2-8,6 4 4,10-2-8,8-2 4,6-1-8,11-2 0,10-5 0,3-3 0,3 0 0,-1-3 0,-1 1 0,-7 2 0,-9 0 0,-11 2 0,-10 1 0,-10 5 4,-7 0-4,-8 2-4,-4-2 0,0-6-12,5 4-8,-3-19-49,16 2-96,8-10-16,14-5-5,10-5-3</inkml:trace>
</inkml:ink>
</file>

<file path=word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0:50.00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14 71 378,'4'-26'177,"-4"15"-12,-2-7-16,0 10-124,-9 0-13,0 8-4,-9 3 0,-2 8-8,-4 9 0,-2 9 4,-3 5-4,7 3 4,3 4 0,8 1-8,6-3 8,11-5-4,7-8 4,9-8-4,4-7 0,4-11-4,5-8 0,-5-10 8,3-3-12,-5-8 4,-7-2-4,-1-3 0,-3 3 0,-6 2 4,-3 5 0,-3 6 0,-3 8 4,0 10 4,6 10 0,-4 8 0,5 3 4,2 8 0,1 0 0,8 2-4,-1 0 0,3-7-24,6 2-121,-4-13-20,0-5-8,-5-13-17</inkml:trace>
</inkml:ink>
</file>

<file path=word/ink/ink1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8:01:27.03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 656 209,'-15'73'173,"8"-47"4,7-11-12,0-15-108,0 0-21,4-33-8,5-1-8,-7-16 1,5-10-5,-3-12-4,0-6-4,3-3-4,0 3 0,1 5-4,5 8 4,0 8-8,5 13-4,-1 15 0,3 13-8,1 19-13,-12 0-51,2 23-81,-7 7-16,-4 9-9,-9 7-3</inkml:trace>
</inkml:ink>
</file>

<file path=word/ink/ink1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8:01:18.20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12-1 56,'0'-7'133,"0"7"12,0 0-12,0 0-61,0 0-48,0 0 13,13 0-5,-13 0 4,0 0-4,0 0 5,0 0-13,0 0 4,-9 7-8,1-1-8,1 7 0,-6 5-8,0 11 4,-5 7 0,-1 16 4,-5 11 1,-5 20-1,-4 16 0,3 13 0,-7 8-4,8 5-4,1 3 0,11-5 0,6-6-8,11-15 0,15-11-20,2-29-49,16-2-88,4-15-16,3-11-8,-1-19-9</inkml:trace>
</inkml:ink>
</file>

<file path=word/ink/ink1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8:02:57.36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76 265,'7'-10'174,"6"0"-5,-7 2-12,11 8-97,-6-10-28,9 7-7,-5-4-9,6 2-4,-3 0-4,1-1-8,1 6-12,-9-7-33,8 7-108,-8-5-8,-5 5-16,-6 0-12</inkml:trace>
</inkml:ink>
</file>

<file path=word/ink/ink1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8:01:30.64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93 14 382,'0'-11'185,"4"1"-11,-4 10-54,0 0-99,-4 26-1,4 3-4,-4 7 0,4 8 0,-9 3-4,5 8 0,-1-1-4,1 1 4,2-8-8,2-3 0,0-8 0,0-10-4,4-8 0,-4-18-4,0 0 0,11-13 0,-11-7 0,0-6-4,0-3 0,-7-2 0,-1 5 0,-8 2 0,-1 9 4,-5 7 0,-2 8 8,-3 10-4,-3 11 4,-1 10 4,0 3 0,5 5-4,6 0 0,5 0 4,11-2-8,6-9-4,15-7-4,7-13-8,16-3-36,-1-21-126,12-7 1,-3-11-20,5-7-4</inkml:trace>
</inkml:ink>
</file>

<file path=word/ink/ink1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8:01:27.33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 135 289,'-17'-5'178,"17"-13"-5,20 7-12,10-4-125,14 4-24,8 1-16,5-11-32,4 11-117,5-4-12,-7 4-8,-3 0-9</inkml:trace>
</inkml:ink>
</file>

<file path=word/ink/ink1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8:01:26.73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668 120,'22'21'174,"-14"-13"-1,-8-8-40,11 2-41,-15-20-15,8 8-25,-13-22-12,7-1-15,-6-17-9,3-7 0,1-11-8,4-2 0,0-3-4,6 1-4,7 6-8,0 7-12,14 22-65,-4 3-84,1 19-12,0 10-5,0 15-7</inkml:trace>
</inkml:ink>
</file>

<file path=word/ink/ink1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8:01:26.42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4 118 318,'4'-11'185,"-2"-5"-20,-2 9-12,0 7-129,0 0-4,-9 13-12,3-3 5,-3 14-9,-4-1 4,0 11-8,0 5 4,2 3-4,2 0 4,5-3-4,6-11 0,11-9 4,4-14-4,10-16 0,-1-12 0,2-14 0,-2-10 4,-6-7 0,-7-4-4,-8 4 0,-10 9-4,-12 6 0,1 16-16,-10 7-13,9 24-75,-3 7-58,5 11-19,4 8 0,11 6 0</inkml:trace>
</inkml:ink>
</file>

<file path=word/ink/ink1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8:02:59.36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6 241,'0'-13'161,"0"13"12,11 0-11,-2 21-94,0-10-32,10 15-8,1-3 1,8 8-5,-2 1-4,7-1-4,0 0-8,0 3 0,2-5-4,-3-6-8,-1 9-20,-11-11-137,4 2-12,-7-5-13,-4 3-3</inkml:trace>
</inkml:ink>
</file>

<file path=word/ink/ink11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8:02:59.00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26 5 52,'9'0'161,"-9"0"8,6-10-8,-6 10-52,0 0-33,0 0-19,0 0-25,-15 0-12,8 13-4,-6-3-4,0 11-4,-6 3 1,-1 4-1,-8 6-4,2 5 0,-5 3 0,3-3 0,-3 0-4,5-3 4,5-5-8,-1-7-4,11-1-12,-7-20-41,18-3-92,-8 0-12,3-11-8,3-4-9</inkml:trace>
</inkml:ink>
</file>

<file path=word/ink/ink11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8:02:57.67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 66 374,'-6'13'173,"6"-13"-12,15 5 0,2-5-140,1-5-5,2-1-8,4-4 0,0 0-4,0-1-8,-5-7-28,5 8-121,-8 2-17,-6 3-3,-10 5-12</inkml:trace>
</inkml:ink>
</file>

<file path=word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0:49.58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4 71 350,'5'-25'181,"8"15"-28,13 2 4,0-2-129,9 5-19,4 5-34,-2-10-128,4 10 4,-6-3-24,0 3-8</inkml:trace>
</inkml:ink>
</file>

<file path=word/ink/ink1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8:02:57.01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90 233,'-4'-10'165,"4"10"0,4-13-16,3-3-76,8 11-49,-1-8-4,10 5-4,-2-2 0,6 5-4,-1-3-3,-1 8-1,-2 0-4,-2 5 0,-4 8 0,-5 5-4,-7 6 0,-1 7 0,-5 5-4,-9 0 0,-2 3 0,-2 0 4,-5-2-4,-4-6 4,2-5-4,-4-8 0,5-8-1,-3-2 1,6-8 0,1 0 0,6-10-4,3-3 0,6 2 0,2-7 0,7 5 4,2-2-4,2 4 8,2 1 0,3 2 4,1 8 0,1 0 8,0 5 0,0 0 0,-1 8 0,1-2 1,-2 4-5,-3-4 0,0 2-4,-1-3-4,-3-5-12,6 3-33,-8-8-112,6-10 4,3-3-24,-1-3-8</inkml:trace>
</inkml:ink>
</file>

<file path=word/ink/ink11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8:02:56.48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5 2 136,'2'-8'158,"-2"8"7,0 0 0,0 0-69,8 11-47,-8-11-9,4 28-12,-4-12 0,4 15-3,-4 0-9,4 5 0,-4-2-4,0 8-4,0-3-4,0-3-12,0 3-4,0-13-12,4 5-33,-8-13-92,8-7-12,-4-11-28,15-3 4</inkml:trace>
</inkml:ink>
</file>

<file path=word/ink/ink1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8:01:30.20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1 276 350,'-15'-39'189,"1"28"-16,4 19-3,-10 0-154,3 13 0,-3 5-4,0 11 0,5 2-4,0 2-4,4 1 4,6 3-4,10-12 0,6-6-8,6-9 4,7-10-4,2-8 0,3-16-4,-1-2-4,-4-16 4,-2-8 4,-7-2 0,-4-1 0,-7-2 0,-4 8 4,-2 0-4,-2 5 4,-1 11 0,3 7 0,2 8 0,0 8 0,9-5-4,0 8 4,2 5 0,2-1 0,2 9 4,0 2-4,0 6 0,-1 2 4,-4 8 0,-1 0 4,-5 2-4,-4-2 4,0-3 0,0-5-4,-4-5 4,2-13-4,2-8 0,0 0 0,9-21 4,2-5-4,4-10-4,2-9 4,7-7-4,0 0-4,2-3-4,3 6-4,-7-4-36,12 14-121,-7 8-13,1 10-15,-4 6-4</inkml:trace>
</inkml:ink>
</file>

<file path=word/ink/ink1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8:01:29.64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7 77 354,'7'-63'189,"-7"45"-12,0 18-40,0 0-96,4 28-17,-4 4-8,0 9 0,-4 11-4,2 6 0,-5 7-4,3 0-4,-5 0 0,2-8 0,1-5-4,2-13 0,-1-7 0,5-17-4,0-15 4,9-10-4,0-16-4,4-11 4,4-7-4,1-11 0,3-2 0,1 2 4,0 3 0,2 11 0,-5 12 4,-1 11 0,-3 13 0,-4 12 4,0 14 0,-7 11-4,0 4 4,-1 3-4,1 0 4,0 0-8,3-2-4,-3-14-12,14-2-137,-7-13-16,4-6-17,2-4-7</inkml:trace>
</inkml:ink>
</file>

<file path=word/ink/ink11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8:01:29.23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1 146 261,'19'-44'190,"-10"18"-13,0 7-12,-5-12-97,0 18-51,-8 0-1,4 13-8,-20 8 0,3 10-4,-5 11 4,0 13 0,-4 7-4,2 9 0,0 2 4,7 5-4,8-5-4,9-3 0,11-13 0,8-15-8,10-11-8,6-20-12,15-6-113,-4-21-33,0-7-15,-5-11-8</inkml:trace>
</inkml:ink>
</file>

<file path=word/ink/ink11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8:03:13.58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77 144,'0'0'166,"0"0"11,0 0-16,0-11-97,18 16-15,-1-7-17,12 2-8,3-5-8,10-1 0,-1 1-4,5-5-8,2 2-4,-7-8-16,7 11-133,-13-3-12,-7 3-24,-6 2 0</inkml:trace>
</inkml:ink>
</file>

<file path=word/ink/ink11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8:04:26.90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4 34 233,'0'0'181,"0"8"1,-2 2-21,2 6-105,-9-6-32,7 8-4,-7-2-4,4 5-7,-3 0 3,3 5-8,1 0 4,4 3 0,0-1 0,2 4-4,7-4 0,2-4 0,4-1-4,5-5 4,4-5-4,4-10 4,3-8 0,2-6 0,-1-4 4,-3-6-4,-1-3 0,-8-4 0,-3-1 4,-12-5-12,-5 0 4,-14-2-4,-3-1-4,-3 1 0,-6 4-4,0 4 0,2 9-16,-4-1-9,10 20-55,3 0-77,4 0-13,2 7-7,9-7 4</inkml:trace>
</inkml:ink>
</file>

<file path=word/ink/ink11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8:04:26.45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46 105 209,'-4'-18'169,"0"7"0,-5-2-16,-4-3-116,13 16-9,-20-20-8,20 20 4,-17-19-12,6 17 4,-2-3-12,2 5 4,-7 0-4,1 5-4,-1 0 0,1 5-8,-1 3 4,1 0 0,2 3 0,2 0 0,4 2 4,7 0-4,2-2 8,2 0-4,11-3 4,7 0 0,1-3 0,4 1 4,3-4-4,0 1 0,1 3-4,-1-1 4,-6-2-4,-5 5 0,1 0 0,-7 5 0,-5 0-4,-6 1 8,-2-1-4,-9 3 0,0-3 4,-6 0-4,-1-5 4,-1-2-4,-3-6 4,4-5 1,3 0-1,4-10 0,2-3 0,3-8-4,6-3 4,2-2-4,5-3 4,4-2 0,-1 0 0,4 2-4,1 3 0,0 0 0,-2 5-4,3-2-4,1 10-8,-8-8-9,8 13-23,-15-10-49,9 7-68,-2 3-12,2 1-12,-5 4 13</inkml:trace>
</inkml:ink>
</file>

<file path=word/ink/ink11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8:04:25.78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-7 249,'9'0'181,"-9"0"-7,4 21-9,7 2-121,-15-7-8,13 15-7,-7-2-9,4 5 0,-1 0-8,3 2 0,-1-2-4,-1 3 0,1-6-8,2 0 4,-5-2-4,1-8-4,-1 0-8,-4-11-12,11 3-20,-11-13-81,0 0-53,6-18-15,1 5-8</inkml:trace>
</inkml:ink>
</file>

<file path=word/ink/ink11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8:04:24.72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7 17 124,'-9'2'182,"9"-2"3,0 0-8,0 0-68,0 0-65,22 7-12,-13-12-3,8 5-9,0 0-4,7 0-8,0-4 0,0 1-4,2 1-4,-2-3-8,-2 5-16,-9-7-33,4 7-112,-6 0-8,-2 0-20,-9 0-5</inkml:trace>
</inkml:ink>
</file>

<file path=word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0:49.42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2 26 281,'11'-39'174,"-9"31"-5,-2 8-12,0 0-85,-2 21-43,6 10-13,-2 6-4,7 12-4,-3 0 0,5 8 0,2-5 0,-1 0 0,1-2-12,-2-17-12,4 4-73,-8-19-72,-3-5-4,-4-13-24,-11-5 3</inkml:trace>
</inkml:ink>
</file>

<file path=word/ink/ink11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8:04:24.33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9 60 153,'-19'-5'181,"12"5"0,7 0-16,-15-12-92,15 12-33,0 0-8,13 7-4,-13-7-3,19 0-9,-6-5 0,7 5-4,1-7-4,3 2 0,2 0-4,0-3-4,-1 0 0,-1 3-4,-2 3-8,-7-3 0,0 5-8,-15 0-13,19 10-47,-19-10-89,-2 7-17,2-7 1,-15 16-8</inkml:trace>
</inkml:ink>
</file>

<file path=word/ink/ink11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8:04:23.87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3 48 124,'-2'-23'165,"2"23"1,-7-15-5,3 4-97,4 11-36,-17 3-3,10 10-1,-6-5 4,4 12-4,-6-2 0,2 14-4,0-4-4,4 8 1,1-2-9,3 5 4,5-5-8,5 0 4,1-6-8,9-5 4,3-10 0,6-5 0,4-8 0,0-13-4,0-2 4,1-9-4,-5-4 0,-7-6-4,-4-2 0,-6-6-4,-12 6 4,-6 0-8,-6 4 0,-5 4 0,0 12-9,-6 1-7,6 25-36,-4-5-97,7 8-21,6 3 5,4-1-12</inkml:trace>
</inkml:ink>
</file>

<file path=word/ink/ink11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8:04:23.42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2 114 40,'16'-5'157,"-5"-6"12,-11 11-20,4-15-76,7 15-21,-11-16-8,0 16-4,0-18-11,0 18-5,-9-18-8,9 18-4,-11-18-4,2 12 0,-1 1-4,-1 3-4,-2 2 0,0 2 4,0 3-4,-3 3 0,1 5 4,0 3-4,2 2 4,4 3 0,3 0 0,6-1 0,0 1-4,8-2 4,3-1-4,4-8 0,5-2-4,-3-8 4,3 0-4,-3-5-4,1-6 4,-3-2 0,0-5 0,-4 0 0,-2 2 4,-1-2-4,-1 2 4,0 1 4,-5 2 0,-2 13-4,4-13 4,-4 13 4,0 0-4,0 0 0,9 15 0,-7-2 4,-2 0 0,4 6 0,1 1-3,-3 4 3,2-1 0,1 6 0,-3-3 0,2 3 0,-2-3-4,0 0 0,-2-3 0,3-2 0,-3-6-4,4-4 0,-4-1-8,0-10-8,6 8-21,-6-8-128,0 0-4,-2-16-20,4 9-8</inkml:trace>
</inkml:ink>
</file>

<file path=word/ink/ink11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8:04:22.97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4 92 277,'0'-11'178,"11"1"3,-2 5-16,8 5-133,-4-6-8,9 6-3,0-8 3,2 6-12,2-3-4,1-1-12,3 6-12,-8-13-29,11 6-124,-7 1 0,2 1-28,-1-3-1</inkml:trace>
</inkml:ink>
</file>

<file path=word/ink/ink11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8:04:22.50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 53 16,'0'-15'137,"-4"4"-25,4 11-23,0-10-13,-4 0-3,4 10-21,0-11-3,0 11-9,0 0-4,10-5 4,-10 5-7,0 0-9,0 0 0,0 0-4,0 0-8,0 0 0,0 0-4,5 16 0,-5-3 4,0 2-3,0 3-1,4 3-4,-4 3 4,4-1-4,-2 3 0,3 0 0,-3-5 0,2 0-4,-2-3-4,-2-8-4,7 3-8,-7-13-25,0 0-108,0 0-16,0 0-24,-7 0-8</inkml:trace>
</inkml:ink>
</file>

<file path=word/ink/ink11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8:04:21.48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3 132,'-5'-11'170,"5"11"3,0 0-4,0 0-93,0 0-31,16 13-13,-12-2-4,7 9-4,-4-1-4,6 6-3,-2-1-1,6 4 4,-2 1-8,1-3-4,1-3 0,1-2 0,1-3-4,-1-3-4,-1-2 0,-2-2 0,1-3-4,-5-3-8,2 2-8,-13-7-37,15-5-116,-15 5 0,11-5-24,-11 5 3</inkml:trace>
</inkml:ink>
</file>

<file path=word/ink/ink11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8:04:21.12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6 11 153,'13'-8'173,"-13"8"0,9-5-12,-9 5-88,0 0-45,2 10-8,-2-10-8,-6 13 4,6-13-4,-13 18 0,2-8 0,2 9 0,-4-1 0,-3 3-3,1 2-1,0 3-4,-5 0 0,3 0 0,1 0 0,-1-3-4,2-2 0,2-3 0,2-5 0,0 0-8,4-3-4,1-10-13,6 11-35,0-11-109,0 0-4,-7-13-9,7 2-15</inkml:trace>
</inkml:ink>
</file>

<file path=word/ink/ink11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8:04:20.76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7 277,'0'0'178,"0"0"-1,15-6-12,-15 6-125,26 0-12,-10-5-3,8 5-9,-3 0 0,6-2-8,-1-1 0,0-2-12,0 5-16,-6-8-29,6 3-116,-8 5-4,1-3-20,-3 0-9</inkml:trace>
</inkml:ink>
</file>

<file path=word/ink/ink11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8:04:20.40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4 12 197,'6'-10'177,"3"7"-8,-9 3-32,11 6-80,-11-6-21,6 13-4,-6-13-4,7 28-8,-5-12-4,4 10 1,-6-5-5,7 7-4,-5-2 0,0 0-4,0 0-4,3-5 4,-1 0-8,-2-6-4,2-2-4,-4-13-17,11 21-51,-11-21-89,0 0-8,0 0-13,0 0 1</inkml:trace>
</inkml:ink>
</file>

<file path=word/ink/ink11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8:04:20.06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16 257,'0'-18'169,"11"13"9,-11 5-45,19 10-81,-19-10-16,22 24-4,-11-9-7,11 6-1,-7 0-8,5-1 0,-1 1-8,3 0 0,-5-3-4,3-2-4,-3-3 0,1-3-12,-3-2-4,-2-8-12,7 5-37,-12-13-108,5-2-4,-2-6-12,2-2-1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0:25.56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7 71 173,'0'-16'173,"0"16"-4,17-16-16,-1 11-76,-3-11-33,8 11-16,-1-5-12,2 7-4,-3 3-4,1 0-4,-7 11 0,0 7 0,-4 5-4,-5 9 4,-4-1 0,2 5 1,-2 1-1,-2-3-4,2 5-33,4-13-124,-4-8 0,5-10-24,-5-8-4</inkml:trace>
</inkml:ink>
</file>

<file path=word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0:49.18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78 152 310,'15'-29'177,"-15"8"-16,-6 3-4,-9-5-121,6 7-16,-6-2-3,0 5-5,-7 2-4,3 9-4,-5 2-4,4 10 4,1 6-4,1 2 0,10 5 0,6 1 0,4 2 0,11 0 4,6-3-4,5-2 0,4 0 0,5-3 4,-1 3-4,-1-3 0,-5 6 4,-5 2-8,-3 0 4,-10 2 0,-8 1 0,-6 2 0,-5-7 4,-4-1-12,-5-10 8,1-8-8,1-5-4,3-13-21,11-2-96,-3-17-36,7-1-8,7-6-4</inkml:trace>
</inkml:ink>
</file>

<file path=word/ink/ink12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8:04:19.70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62 2 241,'8'-8'165,"-8"8"4,0 0-3,-19 8-126,14 8-12,-8-3-8,5 8 0,-5-3-4,-3 5-3,-1-2-5,0 5 4,-3-2-4,0-1-4,-1 1 0,-1-3-8,7-1-4,-5-7-8,9 6-5,-4-14-15,15 8-36,-15-13-77,15 0-29,-5-13 1,5 3-8</inkml:trace>
</inkml:ink>
</file>

<file path=word/ink/ink12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8:04:19.29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9 104 157,'0'0'165,"0"0"0,0 0-40,0 0-65,0 0-12,0 0-15,0-11-5,0 11-12,4-10 0,-4 10-4,11-13-4,-5 5 0,5 0-4,2-2-4,3-1 0,1 1 0,1 2 4,-1 0-4,5 3 0,-2 5-4,-3 0 8,1 5-8,-5 8 4,-2 3 0,-3 5-4,-1 7 0,-7 6 0,0 3 0,-7 2-4,-4 3 4,-2-3 0,-4 0 0,-3-3 4,-2-2-8,-2-5 8,-4-6-4,2-4 8,-3-6-8,1-5 4,4-6-4,0-2 4,6-10 0,7-1 0,5-2 4,10-2-4,5-4 4,4 4-4,7-1 8,4 0-4,2 6 4,-2 0-4,0 4 4,-2 4 4,0 2-4,-7 5 0,2 3-4,-6 2 4,-2 3-3,0 0-1,-3-2-8,1 2-1,-7-13-11,20 15-12,-20-15-56,19-10-73,-3 2-25,3-5 5,3-2-4</inkml:trace>
</inkml:ink>
</file>

<file path=word/ink/ink12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8:03:13.20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81 68,'0'0'161,"13"6"-12,-13-6 8,3-14-96,7 14-21,-10 0-8,14-7-8,-10-1 8,7 5-7,-5-7 3,7 5-8,-2-6 0,2 6-8,3-3-4,-1 3-4,3 0 0,1 2-4,1 0 4,2 3-4,-5 0 0,3 0 0,-5 3 0,-2 2 4,-2 3-4,-2 0 4,-9 5 0,0 0-4,-7 3 4,-1 2 0,-10 3 0,3 0 1,-5 0-1,-2-1 0,3-1 0,1-1-4,3-5-4,4-5-21,11-8-132,0 0-8,0 0-20,9-8-8</inkml:trace>
</inkml:ink>
</file>

<file path=word/ink/ink12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8:03:12.70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 7 80,'14'-13'165,"-14"13"-16,0 0 4,0 0-92,0 0-33,-8 11-4,2-11-4,6 0 4,-11 8 5,11-8-1,0 0 0,-4 10 0,4-10-4,0 0-4,0 0-12,0 8 1,0-8-5,-2 15 0,2-4 0,0-1 0,0 3 0,0 3 4,2-3-4,2 2 0,-4-2 0,2 6 0,0-4 0,-2 1-4,4-1 4,1 4-4,-5-4 0,4-2 0,-4 3 0,4-6 4,-4 1-4,0-11 0,4 13 0,-4-13 0,0 0-4,0 0 4,0 0 0,0 0-4,7-11 0,-7 11 4,0-10-4,0 10 0,0-13 4,0 13-4,0-11 4,0 11-4,0 0 4,0 0-4,0 0 4,0 0 0,0 0 0,-9-7-4,9 7 4,0 0 0,0 0-4,0 0 4,0 0 0,0 0 0,0 0 0,0 0 0,0 0-4,0 0 4,0 0 0,0 10 0,0-10 0,0 0 0,0 0 0,0 0 0,0 0 4,0 0-4,0 0 0,0 0 0,0 0 0,0 0 0,0 0 0,0 0 0,0 0 0,0 0 0,0 0-4,0 0 4,0 0-4,0 0 0,0 0 0,0 0-1,0 0-3,-2-10-8,2 10-36,0 0-109,0 0-12,-10 7-9,10-7-7</inkml:trace>
</inkml:ink>
</file>

<file path=word/ink/ink12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8:03:12.01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5-2 294,'0'0'173,"2"-10"4,-2 10-64,0 0-65,4 18-16,-4-7-12,7 4 1,-5 1-9,4 10 4,-3-3-8,1 6 4,0 0-8,-2 5 4,-2-6-4,5 4 0,-5-4-4,2-4 0,-2-3-4,0-3 0,4-5-12,-4-13-16,11 3-134,-11-3-11,13-19-8,-6 1-16</inkml:trace>
</inkml:ink>
</file>

<file path=word/ink/ink12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8:03:11.56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 4 322,'2'-10'181,"-2"10"-20,0 0-40,9 10-93,-9 6-8,0 4-4,0 4-4,0 5 0,0-3-3,0 5 3,0-5-8,0 0 0,0-2-8,-5-9-12,10 11-49,-10-15-100,3-3-12,2-8-13,-10 0-3</inkml:trace>
</inkml:ink>
</file>

<file path=word/ink/ink12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8:03:11.23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4-1 261,'0'-10'182,"0"10"-5,0 0-12,0 16-129,11 2-8,-5-5-12,7 7-3,0-2-1,5 3-4,-1-3-4,3 3 0,-3-6-4,1-2-8,1 3-12,-4-11-25,9 3-112,-9-3-16,5-5-20,-5-5 7</inkml:trace>
</inkml:ink>
</file>

<file path=word/ink/ink12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8:03:10.89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44 4 229,'11'-11'173,"-11"11"0,0 0-7,0 0-122,0 0-20,-6 18 0,-7-7-8,4 7-4,-8-2 0,-1 7-3,-4 3-1,-2 0-4,0 3 0,-2-1-8,4 1 0,-2-6-8,7 1-9,-3-14-19,16 6-32,-12-11-77,16-5-33,0 0-3,0-24 4</inkml:trace>
</inkml:ink>
</file>

<file path=word/ink/ink12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8:03:10.53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2 103 52,'-7'-21'165,"7"21"4,0-18-4,0 2-88,13 16-25,-6-16-8,13 14-11,-7-11-9,9 7-4,-5-1-4,5 4-8,-5 3 4,3 3-8,-5 7 0,-4 11 0,-4 2-4,-5 11 4,-4 5-8,-7 3 4,-8 5 0,-5 0 0,-2-5 0,-5-3-4,1-5 4,0-5 0,1-11-4,3-5 4,7-5-4,2-8 4,6-5-4,9 5 4,0-19-4,4 4 4,7 2 0,4 0 0,3 2 4,2 1-4,1 2 4,1 3 4,0 5-4,-2 0 0,-3 7 0,1 1 0,-5 3 0,0 2-8,-2 0-4,0-5-4,4 5-40,-6-8-109,6-5-12,2-8-9,3-2-11</inkml:trace>
</inkml:ink>
</file>

<file path=word/ink/ink12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8:03:08.09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55 189,'0'0'185,"0"0"-8,11-8-8,0-4-92,6 12-41,-2-3-8,9 3-7,-2-7-9,2 2-4,2-1-8,-4 1-4,2 5-21,-11-10-59,0 10-81,-13 0-16,11 3-5,-11-3-11</inkml:trace>
</inkml:ink>
</file>

<file path=word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0:48.81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4 158 338,'-18'-97'173,"12"66"-20,4 12 0,2 6-137,0 13-44,11 26-117,-1 3-4,6 8-24,3-1-4</inkml:trace>
</inkml:ink>
</file>

<file path=word/ink/ink12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8:03:07.73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68 249,'0'0'169,"9"3"1,6-3-17,-2-8-121,15 8-20,3-5-4,4 0-4,0-3-12,-5-7-61,1 5-84,2 2-20,-5 1 8,1 2-16</inkml:trace>
</inkml:ink>
</file>

<file path=word/ink/ink12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8:03:07.37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3 93 76,'5'-10'173,"3"5"-8,-8 5 4,2 23-80,-8-15-41,6 18-7,-4-5-17,4 10 0,-9-2-4,2 7-4,-4 0-4,3 1-4,-3-3 5,0-6-9,2 1 4,0-8-8,1-6 4,3-4-4,5-11 0,0 0 4,5-18-4,3-1 4,1-9-4,2-3 0,2-8-4,5-6 4,-3 1-4,4-3 4,-1 3-4,-3 5 0,2 2 4,-1 9 0,-1 7 0,2 5 0,-1 9 0,-1 7-4,0 7 4,-2 9 4,0 5-4,0 5 0,-4 8 0,0 5 4,-5 2 0,0 4 0,-4-4 0,5 1-4,-5-6 8,4-2-12,-2-5 4,-2-6-8,9-2-8,-9-21-41,0 0-108,9 0-8,-9 0-16,11-21 3</inkml:trace>
</inkml:ink>
</file>

<file path=word/ink/ink12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8:03:06.79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25 42 88,'18'-24'165,"-12"14"0,1-1-24,4 11-72,-16-10-13,14 15-12,-9-5-11,0 0-9,-11 16-8,5 2-4,-7 3-4,-1 5 0,-3 3-4,-3 5 0,-4-1-4,-2 7 4,0-7 0,2 4-4,0-6 4,2-2-4,5-6 8,3-2-8,4-5 4,7-6-4,3-10 4,16 13 0,-1-13-4,7 3 4,6-3 1,3 0-1,1 0-4,1 0 0,2 0-13,-4-8-15,6 6-133,-9-6 0,1 0-24,-8-2-5</inkml:trace>
</inkml:ink>
</file>

<file path=word/ink/ink12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8:04:33.97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8 0 225,'0'0'173,"0"0"0,0 0-7,0 10-118,-13-10-12,6 16-8,-4-6-8,-2 6-3,-4 2-5,4 6-4,-2 2 0,2 5 0,-3-2-4,12 2-4,-2 1 4,12-4 4,7-2 0,2-7 0,9-9-4,4-7 4,7-6-4,6-7 0,1-9 0,-5-7 0,-7-2-4,0-4 0,-10-2 0,-9 0-4,-11 6 0,-7-4-4,-10 9-12,-7-3-20,9 13-125,-16 5-13,1 8-15,2 0-4</inkml:trace>
</inkml:ink>
</file>

<file path=word/ink/ink12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8:04:33.56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1 86 177,'11'-21'169,"-11"21"8,-5-15-24,-8 2-105,13 13-15,-24-13-5,9 7-4,-9-4 0,4 7-8,-6-2 0,4 5 1,0 0-9,3 5 0,3 0-4,8 3 0,3 5-4,1 0 0,8 3 0,5 2 0,2 1 0,6 1 0,3 1 0,2 3 0,-2-1 0,6 1 0,-4-1-4,-3-2 4,-1 0 0,-5-3-4,-4 3 4,-5-3-4,-2-2 4,-6-3 0,-5-3-4,-4 1 4,-2-6 0,-7-5 0,0-5 4,2-3-4,-1-2 4,1-3 0,7-6 0,2 4 0,11-4 0,6 4 0,3-3 0,6-1-4,7 4 4,2-4-4,2 1 0,1 0-4,-3 0 4,-2-1-4,-3 6 0,-4-5-4,-4 8-4,-6-3-4,3 7-13,-8-7-7,0 13-36,0 0-81,0 0-33,0 0 13,-10 5-16</inkml:trace>
</inkml:ink>
</file>

<file path=word/ink/ink12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8:04:32.98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177,'0'0'189,"0"11"-8,0-1-8,11 11-96,-18-10-41,16 15 0,-9-3-11,11 6-1,-5-3-8,3 5-4,2-2-4,-7-3-4,5 0 0,-3-5-8,-1 0-8,-1-13-8,2 5-12,-6-13-57,0-11-84,7-2-12,-1 0-5,5-8-11</inkml:trace>
</inkml:ink>
</file>

<file path=word/ink/ink12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8:04:32.61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 16 322,'-13'21'193,"13"-21"-24,7 21-4,1-21-141,14 5-3,2-5-9,6-5-4,3 0-8,0-6-8,1 6-33,-12-6-124,6 4-4,-6-6-24,-4 7-1</inkml:trace>
</inkml:ink>
</file>

<file path=word/ink/ink12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8:04:32.22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 15 241,'-11'5'177,"11"-5"5,13 5-21,-13-5-109,27-3-28,-6-2-12,6 5 0,1-8-8,-2 6-4,0 2-16,-8-13-28,-1 13-117,-8 0-16,-9 0-5,0 0-11</inkml:trace>
</inkml:ink>
</file>

<file path=word/ink/ink12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8:04:31.83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4 13 56,'-2'-15'173,"-7"15"-8,2 0 8,3 13-88,-11-13-33,10 20 1,-12-9-17,10 15-4,-10-5-8,8 13-4,-2-3-7,5 6-1,1-1-4,5 1 0,5-6-4,6-2 4,4-9-8,5-4 4,4-11 0,4-5-4,0-10 0,3-8 0,-3-8 0,-4-8 0,-4 0-4,-7-5 0,-6-3 4,-12 3-4,-4 2 0,-10 6-4,-5 7 0,-7 4-4,3 9-1,-5 6-3,7 10-8,0-5-12,13 18-85,4-5-40,9 3-28,4-3 7</inkml:trace>
</inkml:ink>
</file>

<file path=word/ink/ink12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8:04:31.39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8 132 76,'17'-21'177,"-10"11"-8,-7 10 1,17-13-102,-17-3-20,7 11-11,-9-8-9,2 13-8,-5-18-4,5 18-4,-13-18-4,2 13 0,-2-1-4,2 1 0,-6 3 0,1 2-4,1 0 4,0 7-4,0 1 4,4 8-4,-2 2 4,6 3-4,-2 2 4,7 0-4,2 3 0,2-2 0,7-4 0,0-4 0,4-6-4,2-4-4,5-6 4,-1-6-4,1-1 4,0-6-4,-1 0 4,-3 0 0,-1-3 0,-4 3 4,-2 3 4,-3-1-4,-2 1 4,-4 10 0,5-13 4,-5 13-4,0 0 4,0 0 0,0 0 0,0 0-4,0 0 5,4 10-1,-4 1 0,0 2 0,0 5 0,0-3 0,5 6-4,-3 3 4,0-4 0,2 4 0,-1-1-4,1 3 0,0-5 0,-2 2-4,-2-2 4,3-8-8,-3 2 0,0-15-8,4 16-16,-8-26-61,4 10-84,4-13-16,5 0-1,-3 0-19</inkml:trace>
</inkml:ink>
</file>

<file path=word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0:48.65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2 0 233,'0'0'161,"0"0"8,2 20-20,7 9-92,-9-3-21,6 13-4,-4-5-16,4 5-12,3 3-20,-7-8-133,9-3-4,-3-7-20,3-11-12</inkml:trace>
</inkml:ink>
</file>

<file path=word/ink/ink12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8:04:31.00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64 257,'-9'-8'182,"9"8"-5,0 0-12,13 0-105,-4-5-48,8 5-4,3-5 0,4 2 1,2-2-5,5-3-8,4 6-9,-5-11-35,7 8-117,0 0-12,1 2-9,-8-2-11</inkml:trace>
</inkml:ink>
</file>

<file path=word/ink/ink12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8:04:30.64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 24 173,'0'-13'181,"0"13"0,0 0-20,-3-11-88,10 22-37,-7-11-4,4 15-4,-4-4-7,6 7-1,-6 0-8,6 5 0,-6 3-4,2 0-4,-2 3 0,0 0-4,0-3-4,0-6-4,3 1-8,-3-10-12,6 7-57,-6-18-88,0 0-12,0 0-9,8-3-3</inkml:trace>
</inkml:ink>
</file>

<file path=word/ink/ink12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8:03:18.43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1 27 149,'0'-10'169,"0"10"0,0 0-20,0 0-97,-8-8-3,8 8-25,0 0-12,-7 0-4,7 0-4,-13-5 0,13 5 0,-11 0 0,4-3 0,7 3 0,-13 0 0,13 0-4,-11 0 4,11 0-4,-8 5 0,8-5 0,-9 3 0,9-3 0,-7 5 4,7-5-4,-11 8 4,11-8 0,-15 10-4,6-4 4,3-1 0,6-5 0,-13 13-4,13-13 4,-9 16-4,9-16 4,-4 15-4,4-15 4,0 16-4,0-16 4,8 13-4,-8-13 4,9 8-4,-9-8 4,18 5-4,-10-5 4,5-5-4,1 2 0,1-2 4,2 0-4,1 0 0,4 2 0,-3 3 0,-1 0 0,1 0-4,1 8 4,-5 0 0,1 2 0,-3 3-4,-5 3 4,-3 2 0,-1 3 0,-4 0 0,-2 0 0,-5 2 0,-1-2 4,-3-3-4,-2 0 4,-3-5-4,-1 0 4,-3-2-4,3-6 0,-1 0 0,1-5-4,2 3-4,-3-8-16,9 5-60,-1-3-81,1-2-17,0-3 1,9 8-8</inkml:trace>
</inkml:ink>
</file>

<file path=word/ink/ink12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8:03:09.87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81 193,'0'0'185,"11"-2"-8,-2-6-40,6 13-68,-15-5-25,24-7-16,-8-1-12,6 8 4,-3-5-16,3 2 5,0-2-18,0-5-23,10 3-129,-5-1 0,5-2-24,1-3-9</inkml:trace>
</inkml:ink>
</file>

<file path=word/ink/ink12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8:04:30.26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23 124,'0'-13'174,"4"0"-1,-4 13 0,9 5-64,-9-5-73,11 13-4,-4-3-4,8 8-4,-6-2-3,6 5-5,0 0 0,3-1-4,-3-1-4,5-1 0,-5 0-8,2-5-4,1 0-4,-3-3-4,0 1-8,-4-11-17,9 5-95,-11-8-50,4-2-3,-4-5-16</inkml:trace>
</inkml:ink>
</file>

<file path=word/ink/ink12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8:04:29.90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8 0 245,'0'0'173,"0"0"5,0 0-21,0 18-117,-7-8-20,3 6-8,-7 2-4,2 3 4,-4 2-4,2 1-4,-4-1 4,2 1-4,-2-1-4,-1-5 0,3 3-12,-2-11-20,13 6-69,2-16-68,-13 8-4,13-8-20,-5-8 12</inkml:trace>
</inkml:ink>
</file>

<file path=word/ink/ink12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8:04:29.48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 127 205,'0'0'165,"0"-10"0,0 2-16,0-5-113,13 5-15,-4-8-1,4 6 0,2-8 0,5 8 0,-5-3-4,7 5 0,0-3-4,0 9-4,0 2 1,-2 0-9,-5 8 0,0 5-4,-1 2-1,-10 3 1,0 3 0,-8 0 4,-3 2-4,-4 0 0,-4 1 4,0-3 0,-5-6 0,2 1 0,-1-3 0,3-6 0,3 1 0,0-5 0,13-3 0,-9 2 0,9-2 0,9 0 0,0 0 0,4-2-4,5 2 4,-1 0 0,5 0 0,-2 0 0,-1 8 0,1-3 0,-2 8 4,-3 0-4,-4 5 0,-4 0 4,-5 0 0,-2 3 0,-9 2 5,-4-2-1,-5-3 0,-4 3-4,-4-6 8,-5-2-4,1-5 0,-1-5-8,3-3 4,1-6-4,5 1-4,5-10-4,6 2-8,2-8-17,14 11-31,-3-8-105,11 2-12,0 0-9,7 1 1</inkml:trace>
</inkml:ink>
</file>

<file path=word/ink/ink12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8:03:18.87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2 88,'9'-5'177,"0"5"1,-9 0-5,8 26-81,-10-16-35,11 16-17,-7-2-16,7 12 0,-5-2-8,5 7 1,0-2 3,-1 0-8,3-2-4,-4-4-8,2-1-8,-7-14-61,7 3-96,-5-8 0,2-3-32,-6-10 11</inkml:trace>
</inkml:ink>
</file>

<file path=word/ink/ink12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8:03:17.89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87 261,'0'0'182,"11"-10"-9,4 10-12,-4-8-121,15 8-28,0-7 0,5 1-8,-1-1-4,1-3-16,4 5-125,-9-8-20,-2 3-16,-5-1-12</inkml:trace>
</inkml:ink>
</file>

<file path=word/ink/ink12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8:03:17.54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6 7 233,'9'-13'181,"-9"13"1,0 0-29,17 18-105,-17-7-16,2 10-8,-2-3-12,7 8 1,-5 0-5,3-3-4,-5 0-4,0-4-17,6 4-43,-6-10-109,0-3-4,0-10-17,0 0-3</inkml:trace>
</inkml:ink>
</file>

<file path=word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0:48.50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84 62 80,'2'-40'161,"-2"27"-20,2 3 12,7 10-88,-9 0-13,9 10-12,-9 1 1,9 17-9,-9 7-8,8 9 4,-8 3-8,7 8-4,-7 3-4,6 0 1,-3-3-5,1-6-8,0-7 8,1-10-8,-1-11 4,0-8-4,-4-13 4,2-11-4,-2-4 0,-6-9 4,-5-2-12,-2-3 0,-2 0-4,-7 3 3,0 8-7,-4 7 4,0 11 4,2 3 0,-2 13 8,4 10 0,0 3 4,9 7-8,2 1 12,9 0-8,7-9 8,12-1-8,5-9 4,10-13-8,8-5-4,-1-21-24,11 6-97,-9-17-20,-2 1-20,-6-9-4</inkml:trace>
</inkml:ink>
</file>

<file path=word/ink/ink12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8:03:17.18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 76,'0'0'177,"13"-5"-8,-2 10-3,7 8-86,-3-13-40,16 16 5,-10-6-21,10 8-4,-5-2-8,3 10 0,-10 5 0,1 5-4,-7 3-4,-4 6 0,-7-4 4,-2 9 0,-7-6-4,1-3 0,-3-7 5,0-8-5,5-3-4,-5-10-17,14 0-115,-5-13-30,0 0-19,13-15 0</inkml:trace>
</inkml:ink>
</file>

<file path=word/ink/ink12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8:03:16.78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8 76 157,'0'-13'177,"0"13"-12,16-16-4,-12 3-109,13 11-11,-6-9-13,11 6-8,-7-5 0,7 7-4,-5-2-4,-1 8-4,-3 2 0,0 8-4,-9 2-4,-4 6 0,-2 5 0,-7 0 0,-2 5-4,-4-2 4,-2-3 4,-1 0 0,1-5 1,2 2-1,2-7 4,4-3-4,4-3 4,5-10-4,5 11 0,4-11 0,4 0-4,4-6 0,0 1 0,5 0 0,2 0 0,0-3-4,0 3 0,-2 0-8,-1 5-17,-10-13-59,5 10-77,-3-2-21,-5 2 5,-8 3-16</inkml:trace>
</inkml:ink>
</file>

<file path=word/ink/ink12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8:03:16.39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2 161,'11'-5'189,"-11"5"-8,8 10-16,-8-10-88,9 24-25,-9-9-20,9 9-7,-5-1-5,3 3-4,-5 0 0,2 3-8,0-3 4,-4-3-8,7-5 0,-7-2-8,4-6-12,-4-10-12,11 6-113,-5-17-28,1-4-21,-3-4-7</inkml:trace>
</inkml:ink>
</file>

<file path=word/ink/ink12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8:03:16.01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0 0 140,'-9'8'158,"1"0"3,1-1-61,-2 19-31,-10-7-13,12 17-3,-13-7-13,12 10-8,-8-5-4,8 8-4,-1-3-7,9 0-5,4-8-4,5-2-8,6-3-12,1-16-53,5 1-100,3-11-4,5-8-16,-1-5-5</inkml:trace>
</inkml:ink>
</file>

<file path=word/ink/ink12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8:03:15.65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 73 68,'0'0'173,"0"0"-12,-6-18 4,-1 5-92,7 13-25,4-13-3,-4 13-21,9-13-4,-9 13-4,11-10-4,0 10-4,-2-6 0,4 6-4,2 0 0,3 8-4,1-3 4,1 6-4,-3 5 0,1 2 0,-3 3 0,-4 7 0,-4 4 4,-7 2 0,-7 2 0,-2 3 0,-6-2-4,-5-3 4,-2-3 0,1-8-4,-3-2 0,2-5 0,4-8-4,1-8 4,4-5 0,4-9 0,5-1 0,4-3-4,4-1 4,0-2-4,7 6 0,0-1 0,2 3 0,5 8 4,-3 0 4,5 5 4,-3 0 0,3 10 0,-3-5 9,3 6-9,0-6 0,-1 5-4,1-2-8,-3-8-8,7 13-49,-6-13-100,2-5-12,-3-3-16,0-5-1</inkml:trace>
</inkml:ink>
</file>

<file path=word/ink/ink12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8:03:15.04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-3 140,'-9'10'182,"1"6"7,8-16-24,8 2-52,7 6-69,-6-8-24,11 0-4,-1 0-12,3-5-12,4 5-56,0-5-97,0-3-16,-2 0-9,2 0-3</inkml:trace>
</inkml:ink>
</file>

<file path=word/ink/ink12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8:03:14.65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52 241,'0'0'177,"11"-10"5,0 2-21,4 11-97,0-13-40,9 5-8,0-6-8,4 6-3,1 3-14,-7-6-19,10 8-129,-14 0-8,-1 0-20,-6 3-5</inkml:trace>
</inkml:ink>
</file>

<file path=word/ink/ink12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8:02:00.42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6 78 88,'0'0'157,"0"0"-8,0 0 8,0 0-84,0 0-33,0 0-8,-4-15-8,4 15-3,2-13-1,-2 13 0,0-16 0,0 16-4,-4-15-4,4 15 0,-11-8-4,11 8 0,-11 0 0,11 0 0,-13 0-3,13 0 3,-9 13-4,5-3 0,1 1 4,1 2-4,2 2 4,-2 1-4,2-3 4,2 2-4,3-2 0,3-2 0,1-4-4,0-7 4,2 0-4,0-7 0,-3-6-4,1 0 4,-4-6 0,-5 4 0,0-6-4,0 6 4,-7-1 0,0 3 4,-4 3 0,1 4-4,-1 6 4,-2 6 0,-1 4 0,1 3-4,2 8 4,1 0 0,1 4-4,4-1 4,5-3-4,0-1 4,9-4 0,2-6 0,4-10-4,3 0 4,1-15 0,-1-3-4,-1-3 0,-3-5 0,-6-3 0,-1 3-4,-7 3-4,-5 5-4,5 18-20,-19-11-105,8 24-36,-2 6-8,2 12-13</inkml:trace>
</inkml:ink>
</file>

<file path=word/ink/ink12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8:04:40.78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9 12 169,'3'-8'173,"5"3"0,-8 5-16,11 8-88,-11-8-33,0 0-4,-6 10-4,6 3 0,-9 0-11,2 5-1,-4 3-4,3 5-4,-3-2-4,-2 7 0,4-3 0,0 4-4,3-6 0,6 0 4,0-3-4,8-5 8,5-2-4,5-8-4,4-3 4,4-5-4,5-10 0,1-3 0,3-6 0,-4-4 0,-3-6-4,-2-2 4,-8-3 0,-9-2 0,-9 2 0,-9 0 0,-9 8-4,-8 3-4,0 10-12,-13 0-21,12 13-124,-3 5-8,4 8-20,8 3 0</inkml:trace>
</inkml:ink>
</file>

<file path=word/ink/ink12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8:04:40.34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22 136 108,'-7'3'173,"7"-3"-7,0 0-5,9 5-89,-11-16-24,2 11-19,4-10-9,-4 10 0,4-16-4,-4 16 0,0-21-4,0 8 0,-6 0 0,1 2-8,1 1 0,-5-1 1,1 1-1,-3 5-4,-2 0 0,-2-1 0,-3 6 4,-1 0-4,-1 8 0,1 3 0,-3 2 4,2 5-4,3 3 0,4 5 0,7-2 0,1 7 4,5-2-4,9-3 0,4-2 0,2-6 4,7-7-4,-1-6 0,6-5-4,-1-8 4,0-5-4,-2-3 0,-3-2 4,-1 0-4,-5-1 4,-2 1 0,-4 5 0,-3 0 0,-4 2 4,-2 11-4,5-10 0,-5 10 4,0 0 0,0 0 0,2 10-4,-2 3 8,0 3-4,0 5 0,0 3 0,0 7 0,-2-2 0,2 2 4,0 1-8,0-1 4,0-5 0,2-2-4,-2-3 0,0-5 0,2-3-4,-2-3 0,0-10-8,0 11 0,0-11-12,0 0-13,20 0-67,-12-16-74,3 3-3,2-8-12,5-5 8</inkml:trace>
</inkml:ink>
</file>

<file path=word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0:41.01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0 36 173,'8'-10'173,"-8"-1"-8,0 11-8,-11-10-80,11 10-13,0 0-20,0 0-15,-8-8-1,8 8-12,0 0-8,0 0-8,0 0-20,-16 13-133,16-5-8,-4 5-17,4 3-3</inkml:trace>
</inkml:ink>
</file>

<file path=word/ink/ink12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8:04:39.45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8 76 12,'-15'2'153,"15"-2"0,-13 5 0,13-5-65,0 0-27,-11 0-13,11 0-8,0 0 5,13 6-9,-13-6 0,17-6-4,-10-1-3,10 7-9,-4-8-4,9 5-8,0-2-4,4 0-4,3 0-8,-3-3-16,9 8-41,-7-5-108,3-6-4,-3-2-16,1 0-5</inkml:trace>
</inkml:ink>
</file>

<file path=word/ink/ink12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8:04:37.84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56 144,'0'0'174,"0"0"-5,0 0 0,0-18-76,13 23-57,-4-10-12,6 5-8,0-6 0,9 1-8,-2 0 4,4-3-8,-2 2-4,0-2-8,0 8-24,-11 0-129,0 0-12,-4 0-12,-9 0 3</inkml:trace>
</inkml:ink>
</file>

<file path=word/ink/ink12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8:04:37.47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 10 249,'-7'-13'173,"7"13"5,0 10-17,11 9-113,-9-9-16,11 11-4,-2-5-3,7 4-5,-1-1-4,3 2-4,-3-6 0,3 3-4,0-2-4,-1-3-8,1 3-12,-7-8-16,11 10-49,-11-10-92,5-3-8,-3-5-13,0 0-3</inkml:trace>
</inkml:ink>
</file>

<file path=word/ink/ink12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8:04:37.11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6 10 144,'16'-18'178,"-16"18"-1,0 0-12,0 0-64,0 0-61,-5 21-4,-6-11-12,3 11-3,-8 0-9,1 5 0,-7 3-4,3 2 0,-3-2-4,2 2 0,-2-5-4,3-2-4,1-1-8,5-10-4,6 3-17,-6-19-59,13 3-73,0 0-25,0-18 9,5 2-12</inkml:trace>
</inkml:ink>
</file>

<file path=word/ink/ink12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8:04:36.67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3 39 261,'0'0'165,"0"0"5,-4 16-42,4-16-91,0 0-13,0 0-8,0 0-4,9-13 0,-1 10 0,1-7-4,4 5 0,0-3 0,5 0-4,1 3 0,1 2 0,0 3-4,-1 3-4,1 4 0,-3 7 0,-1 1 0,-8 3-4,-3 3 4,-5 5 4,-5 0-4,-8 1 8,-2-1-4,-7 0 4,-2 0-4,-2-3 4,2-2-4,-2-3 4,4-5-4,4-2 4,3-3-4,6-3 0,9-5 0,0 0 0,0 0 0,18-11 0,-3 6 0,5-3 0,2 3 0,0 0 0,2 5 0,-3 0 0,1 0 0,-4 5 0,-3 3 0,-2 5 0,-9 0 4,1 5 0,-10-2 5,1 5-1,-9 0 0,-2 0 0,-7-3 4,0 3-4,-2-8 0,-2 2 0,0-7-4,4-3 0,0-5-4,4 0-4,10-5-8,-1-8-12,9 13-45,15-15-104,-2 2-4,7-6-12,6 4-5</inkml:trace>
</inkml:ink>
</file>

<file path=word/ink/ink12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8:04:48.17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4 30 318,'-28'-19'181,"15"17"-16,-7-11-24,9 18-113,-11 0-4,7 11 1,-5-3-5,5 10 0,-2 3-4,4 8-4,2 0 0,4 5-4,7-3-4,0 3-4,11-5 0,4-5 0,7-8 0,4-11 0,7-10 0,4-3 4,-2-12 0,2-9 0,-5-7-4,-8-5 4,-2-3-4,-9-3-4,-13 1-4,-15-1-16,0 13-20,-22 1-125,4 9-13,-4 9-7,0 10-12</inkml:trace>
</inkml:ink>
</file>

<file path=word/ink/ink12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8:04:47.76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 60 161,'-6'-11'177,"6"3"0,0 8-16,11 0-84,-9-13-41,15 13-4,-8-7-4,13 7-8,-7-11-3,9 9-5,-4-4-4,4 6 0,-4-2 0,0 4-4,-5 4-4,0 1 4,-8 6-8,-1 3 4,-6 5 0,-8 0 0,-3 4-4,-5-1 4,-3-1 0,-1 1-4,-4-6 4,4-3 0,0-2 0,5-5 0,4-3 0,11-5 0,-9 0 0,9 0 0,9 0 0,2-5 4,0 3-4,4 2 0,5-3 0,0 3 0,2 0 0,0 5-4,-3 0 4,1 3 0,-2 5 0,-5 3-4,-4-1 4,-3 3 4,-6 3-4,-2 0 0,-7-3 0,-2 3 4,-6-5 0,-3-4 0,-2-1 0,0-6-4,0-2 4,2-3 0,1 0-8,1-8 0,12 3-12,-3-8-8,9 13-25,-4-16-112,12 3-8,3 0-24,7 0 7</inkml:trace>
</inkml:ink>
</file>

<file path=word/ink/ink12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8:04:47.15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9 302,'21'-2'177,"-5"2"-4,3 0-12,10 0-129,-1-5-16,2 5-8,1-8 5,-1 0-13,-2 6-17,-10-11-27,4 11-117,-11-1-12,-11 3-8,0 0-5</inkml:trace>
</inkml:ink>
</file>

<file path=word/ink/ink12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8:04:46.78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16 217,'-2'-11'181,"0"1"-4,2 10-7,0 0-110,8 18-24,-3-8-4,8 11-7,-2 0-5,6 8 0,-2-3-8,3 5-8,-1-5 4,1 0-8,1 2-4,-1-7-8,6 3-12,-7-17-20,14 9-101,-9-16-33,2 0-15,-4-10-8</inkml:trace>
</inkml:ink>
</file>

<file path=word/ink/ink12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8:04:46.36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6 8 124,'17'-11'174,"-6"9"3,-11 2-4,0 0-76,6 10-41,-12-2-20,6 10-4,-13 1-11,4 7-1,-4 0-8,-2 10-4,-3 1 0,-1 2-4,-1 0-4,0-2 0,5-3-8,-2-3 0,8-5-8,-2-13-8,11 3-13,0-16-35,0-11-93,0-2-17,6-5 5,1-6-12</inkml:trace>
</inkml:ink>
</file>

<file path=word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0:35.48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5 691 169,'8'21'165,"-8"-21"-8,3 13-32,-3-13-45,0 0-11,-9-10-21,9 10-12,-5-11-7,5 11-9,-4-21 0,4 8-4,-7-5 0,5-5-8,-2-3 4,-1-8-4,1-5-8,-3-6 4,-2-9-4,3-6 4,-3-3-8,4 1 8,3-1-8,2 6 0,2 10 4,9 8-8,12 13-4,5 10-4,10 19-20,-9 2-117,11 19-12,-9 4-21,-5 14 9</inkml:trace>
</inkml:ink>
</file>

<file path=word/ink/ink12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8:04:11.34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6 11 157,'-5'-10'145,"5"10"8,-11-3-4,3-2-97,3 15-16,-6-10 0,5 13-7,-9-2-5,8 7-4,-6 0 0,4 6 0,3-3-8,6 2 0,0-2-4,11-5 1,4-6-1,7-10-4,6-5 0,0-8-4,3-6 0,-3-4-12,1 2-29,-16-5-116,-7 5 0,-12 8-24,-12 5 0</inkml:trace>
</inkml:ink>
</file>

<file path=word/ink/ink12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8:04:10.98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0 7 165,'0'0'161,"0"0"-12,-6 16 12,6 2-105,-13-8-11,8 14-9,-6-8-8,5 7 0,-3-2-12,5 5 4,0-5-7,4 5-1,0-8-8,4-2 4,5-3-4,4-5-4,0-8 0,4-3 0,-2-7 0,2-6 0,-4-5 0,0-5-4,-6-3 4,-1 1-4,-6-1 4,-4 3-4,-2 2-4,-5 1-13,2 15-15,-8-10-52,6 15-70,2 3-19,9 0 4,0 13 0</inkml:trace>
</inkml:ink>
</file>

<file path=word/ink/ink12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8:04:10.59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2 94 64,'-2'-18'125,"-5"2"4,0 6-57,7 10-3,-10-16-5,10 16-20,-14-16 1,14 16-9,-10-13-4,10 13-8,-11-5 0,11 5-11,-13 0-1,6 3-4,-4 2-4,0 5 0,-2-2 0,0 5 0,-2 3 0,2 0 0,-1-3-4,4 5 4,1-2 0,7-1 0,2-2 0,8 0-4,1-5 4,4 0 0,2-8-4,3 0 4,-1-8-4,1 0 0,2-2 0,-5-3 0,-2 0 0,0 0-4,-4 2 8,-1 1-8,-8 10 8,11-13-4,-11 13 0,0 0 4,0 0 0,0 0 0,0 0 4,0 0 0,0 0 4,0 15 0,0-4 1,-4 2-1,0 3-4,-1 4 4,-1 1-4,1 5-4,-3-2 4,3-1-4,-3 3 0,1-2 0,3-3 0,-1-6-8,5-2-4,0-13-8,2 14-20,-2-25-49,0 11-76,11-23-16,0 7-1,0-5-11</inkml:trace>
</inkml:ink>
</file>

<file path=word/ink/ink12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8:04:04.47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 0 52,'0'0'44,"0"0"-60,-8 0-16,8 0-15</inkml:trace>
</inkml:ink>
</file>

<file path=word/ink/ink12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8:03:32.48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8 57 257,'-2'-15'165,"-2"2"1,-1-2-54,5 15-51,-11-11-17,11 11-20,-15-5-4,9 13 0,-10-8-3,6 10-5,-1 3 0,0 3 0,2 4-4,3-2 0,3 6-4,8-1 0,6-3 0,4 1 0,4-5-4,5-6 4,5-10-4,-1-3 0,0-10 4,-2-5-4,-4-2 0,-7-6-4,-10-3-4,-8 1-16,1 13-109,-17-4-28,-3 9-20,-6 5-5</inkml:trace>
</inkml:ink>
</file>

<file path=word/ink/ink12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8:03:32.08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26 198 350,'9'-16'181,"-9"16"-16,0-18 0,6 15-128,-10-7-17,4 2-12,-7-2 0,3-3-4,-3 0 0,1-3 0,-3 0 0,3-2-4,-3 2 0,-2 1 0,0 2 0,-2 5-4,-2 3 4,-3 5 0,1 8-4,-3 2 8,1 6-8,-1 5 4,3 5 0,4 2 0,4 3 0,3-2 0,6 0 0,8-1 0,5-4 0,7-9 0,-1-4 0,5-11 4,3 0-4,1-13 0,-2-3 0,-2-2 0,-2-3 0,-3 0 0,-4 0 0,-2 3 0,-2 5 0,-6 3 4,-5 10-4,6-13 0,-6 13 0,0 0 0,0 18 4,0 0 0,-4 3-4,4 10 8,-4 1-4,4 9 0,-3 1 0,3 5 4,0 0-4,0-3-4,0-2 4,0-1 0,0-4-4,0-6-4,0-5 4,-4-8-4,4-2 0,-2-8-4,2-8 0,0 0-4,0-11-8,-5-9-32,10 1-110,-1-4-7,5-1-16,0-2-4</inkml:trace>
</inkml:ink>
</file>

<file path=word/ink/ink12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8:03:31.34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9 126 24,'-11'-13'153,"5"5"12,6 8-8,0 0-48,-9-20-25,9 20-11,0 0-21,0 0-8,6-19-11,3 14-13,-4-3 0,5 0-8,4 1 0,3-4-8,3 1 4,4 4-8,0-1 4,0 4-4,0 3 0,0 0 0,-2 8 0,-3 0 0,-8 5 0,0 2-4,-7 4 4,-4 2 0,-2-1-4,-6 4 4,-3 2-4,-5 0 0,1-2 0,-5-1 4,1-2-4,-1-3 0,0 0 0,3-2 4,4-6 0,0-2-4,4 0 4,9-8 0,0 0 0,0 0 0,11 5-4,0-5 4,2-5 0,2 5 0,3 0 0,-1 5 0,3-2 0,-7 5 0,2 5 0,-2 0 0,-2 2 0,-4 4-4,-3 2 4,-4 2 0,-4 1 0,-5 2-4,-6-3 4,0 1-4,-9-4 4,-1-1 0,-3-6 0,0-3-4,-3-7 8,5-3-4,-2-8 0,4-2 0,6-3 0,3-8-4,6 8-16,0-16-29,9 13-108,7-2-4,4 8-20,2-3-4</inkml:trace>
</inkml:ink>
</file>

<file path=word/ink/ink12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8:02:04.73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98-4 12,'0'0'64,"-9"0"4,9 0-7,0 0-5,-8 5-7,8-5-5,0 0-4,-9 0-8,9 0 5,0 0-1,-9 8-16,9-8-8,-13 8 0,6 2-4,-1 1-4,-5-1 4,2 6-4,-5-1-4,-1 6 0,-3-2 0,-4 4 4,-4-2-4,0 5 4,-3 0 9,-8 5-38,2 8-3,0-5 4,0 5-16,37-39 16,0 0 24,-68 73-33,31-39 5,4 5-8,5-15 32,0 2 4,-5-3-4,2-2 4,-1 3-4,1-1 4,-2-2-12,5 2 4,0-2 0,-1 3 4,3-1 0,0 1 0,2-3 0,-5-1-1,6 1 10,-4-2-10,3-1 5,3 0-4,-3-2 4,2 4 0,0-6-4,2 6 4,1-7 0,-1 6-4,0-4 4,-1 4 0,1-4 0,0 1 0,-4-3 0,7 3 0,-5-1 0,2-2 0,1 3 0,-3-1 0,2 4 0,1-6 0,1 5 0,-4-2 0,3-1 0,-1 1 0,1-3 0,1 0 0,1 0 4,-1-3-4,3 1 0,0-1 0,-1 1 0,3 2 0,-4-3 4,2 3-4,-1 3 0,-1 0 0,2-1 0,-3 1 4,1-1-8,-1 1 8,1 2-8,1-2 4,-3 0 0,4-1-4,-5 4 4,5-1 0,-3-3-4,3 1 0,0-6-4,2 4 4,0-4 0,2-2 0,2 0 0,-2-3-12,2 3-4,-2-1-12,3 1-13,-1 0-31</inkml:trace>
</inkml:ink>
</file>

<file path=word/ink/ink12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8:01:59.53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0 48,'0'0'133,"0"0"-16,0 0-17,0 0-19,0 0 3,7 16-23,-7-16-9,0 13-4,0-13-7,4 16-13,-4-16-4,11 23-8,-4-10-4,3 3 0,-1 2-4,2 0-4,-2 0 5,4 3-1,-4-2-4,2 1 4,0-1 0,2 2-4,-2-1 0,4 4 0,-2-1-4,0 1 4,2-1-4,-2 1 4,1 2-4,-4-3 4,-1 1 0,2-1 0,2 1-4,-2-1 4,0 1 4,2-1-8,2 3 8,1-2-4,1 2 0,-2 0 0,3 0 0,-3 0 4,-2 0-8,0-2 4,1 4-4,-1-2 0,-2-2 0,2 5 4,-2-6-4,-1 6 4,1-3-4,0 0 4,0-3-4,0 4 0,0-4 0,0-2 4,0 2-4,0-4-4,0 1 4,0-1-4,-3 2 4,1-1-4,0-1 4,-3 2-4,3-1 4,0 1 0,-3-2 0,1-1 0,2 0 0,-3-2 4,1 2-4,2 0 0,-3 1 0,3 1 4,0 1-4,1 3 0,1-1 0,0-2 4,2 3-4,-2-1 4,2-2-4,-2 0 0,-2-6 0,0 1 0,-3 0 0,3-1 4,-5-2-4,3-2 0,-3-1 0,1 1 0,1-1 0,-1 1 0,1-1 0,-1-2 0,1 2 0,1 1 0,-1-3 0,1 2 0,-1 0 4,1 1-8,2-1 8,-3 3-4,3 3 0,0-3-4,-3 3 8,3-3-8,-5 0 4,1 0 0,1-3-4,-6-10-4,5 13-4,-5-13-12,0 0-121,-3-18-28,-1 2-12,-9-12-9</inkml:trace>
</inkml:ink>
</file>

<file path=word/ink/ink12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8:02:07.61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56 89 8,'9'-37'116,"-9"22"-43,0 4 3,0 1-27,0 10-5,0-11-20,0 11-16,0 0-8,0 0-4,0 0-4,-7-5 0,7 5-4,0 0 0,-10 5 4,10-5 8,-9 13 0,4-2 4,1-1 8,0 6-8,-1 0 4,1 2 0,0 3-4,4 2 0,-3-2 4,3 5-4,-4 5 8,0 1-4,2 2 13,-5 5-9,3 2 4,-5 1 12,2 8-8,-4-3 0,5 5-8,-5-3 4,2 4-8,3-1 5,-3 0-5,2 0-8,1 3 4,-3-3 0,0 3 0,-2-3-4,1 5 0,-6-4 4,3 1 0,-2-4 0,2 2 0,-5-2 0,5-1-4,0-2 4,2 0 0,0 0 0,0-5 0,0 2-4,3-2 4,-1-6-4,0 1 4,0-3 0,3-3-4,-3 0 4,0 3-4,-1-2 8,3-1-8,-4 3 4,4-3-4,-1-2 0,3 2 0,-3-2 0,3-3 4,-1 0-4,-1 0 4,-2 3-4,3-3 4,-1 0-4,-4 0 0,5 0 4,-3 0-4,3-2 0,-3 2 4,0-3-4,0 1 8,3-3 0,-1-1-8,-1 1 12,1 0-12,-2 0 8,3 0-8,-1 0 5,1 0-10,-1 2 5,1-2 0,1 0-4,-1 0 4,1 0 0,-1-3-4,4 0-4,-3-2 8,3 2-4,-2-5 0,4 3-8,-7-6 0,7 3-4,0-13-4,-2 16-12,2-16-13,0 0 5,0 0-8,0 0 16,0 0-9,11 0 17,-11 0 4,11-11 4,-3 4 12,3 1 4,2-1 4,1-4 4,3 3 12,0-2 4,5 2 17,0-8-9,4 9 16,-2-12-4,7 11-3,-5-12 3,11 9-16,-4-10 0,4 6-4,-2-4-7,2 4-5,-4-6 0,2 3 0,-2-1-12,-1 1 4,-1 0-4,0 0 4,-1-3-4,3 0 4,-3 3-4,3-3 4,0 0 0,4 0-4,-4 0 4,2 0 0,0-2-4,-3 2 0,1-3 4,-2 6-4,-3-3 0,-2 0 0,3 3 0,-5-3 0,2 3 0,2 0-4,-1 2 4,-1-2 0,0 2 0,-2 1 0,-2-1 4,2 5-4,-5-2 0,3 3 4,-2 0-4,2 2 4,0-3-4,2 1 0,0 2 0,0 0 4,-2 0-4,-3-2 0,1 2 0,-1-2 0,-1-1-4,-3-4-12,7 9-65,-4-7-76,-3 3-12,-2 0-4,-2-1-12</inkml:trace>
</inkml:ink>
</file>

<file path=word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0:22.78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210-4 96,'8'5'93,"1"-5"3,-9 0 1,0 0-8,11 18 3,-11-18-23,0 32-13,-9-19-16,9 18-7,-8-5-13,3 11-4,-4-1-4,1 9 0,-1 1-4,-2 7 0,-4 7-4,2 7 0,-3 6 0,-1 6 0,-3-1-4,3 5 4,-1 1-4,1-3 4,2-1-4,-3-7 4,3-2-4,-3-1 4,1-5-8,-1 1 4,-1 1 0,1-1-4,-3-1 0,-1 0 0,0 3 4,0 2-4,-2 3 4,0 0 0,-2 0 0,-3 0 0,-1-2 0,-1-1 0,-6 1 4,0-4-8,-2-4 4,-1 2 0,-3 0 0,-1-2 0,-2-3 0,0-3 0,3-5 4,-3 1-4,0-6 4,0-3 0,0 0 0,-2-2-4,0 0 4,-2-1-4,-4 1-4,-1 0 4,0-3 0,1-3 0,-3 1 0,0-3 4,3-3-4,-3 0 0,2 1 0,-1-4 4,-3 4 1,0-1-5,0-2 4,-2 2-4,-3-2 4,1-3-4,-2 0 4,-3-3-4,0-4-4,1-1 8,-3-5-8,0 2 4,-2-1 0,-2-4 0,-3 0 0,-1-2 0,-1 3 0,0-4 0,-6-1 0,4-4 0,-4-2 0,-2 3 0,2-3 0,0 0 0,2-5 0,0-1 0,0 4 0,2-3 0,0-3 0,3 0 0,1 0 0,1-2 0,-3-1 0,3-2 0,-1-2 0,-1-1 0,4-2 0,-1-3 0,3 0 0,5 0 0,3 3 0,8 2 0,5 1 0,10 2 0,8 2-4,7 3 4,8 3-4,5 0-1,13 5 1,-11-11 0,11 11-4,0 0 0,0 0-4,0 0 4,-8 0-4,8 0 4,0 0-4,-13 6 4,13-6 4,0 0-4,0 0 4,0 0 4,0 0 0,0 0 0,0 0 0,0 0 0,0 0 4,0 0 0,0 0 0,0 0 4,0 0-4,0 0 4,0 0 0,0 0-4,0 10 4,6 1-8,1 2 8,-1 2-8,1 3 4,4 6 0,-5-3 0,3 2-4,-2 1 0,-1-3 0,-4-3-4,-2-5 0,3-3-12,-3-10 0,0 0-4,-14-21 0,8 1 0,-5-12 8,0-2-9,-4-5 13,-3-2 12,3-1 12,-2 0-3,1 6 3,1-1 0,8 8 4,-1 1-4,8 9 0,0 1 0,6 8-4,7-1-4,5 6 4,8 3-8,5 2-4,8 13-44,2-11-109,1 3 0,-1 3-24,-4-3-4</inkml:trace>
</inkml:ink>
</file>

<file path=word/ink/ink12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8:04:53.17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2 39 132,'-20'-21'174,"10"13"11,-3 8-12,-11-10-92,13 18-25,-15-8-12,10 13-16,-8 0 1,5 7-13,-1 1 0,9 8-4,3-1-4,12 1-4,11-3-4,9-3 4,11-10-4,6-8 0,3-10-4,4-8 0,-7-8-4,-13-10-12,-6 5-8,-22-5-129,-4 5-25,-16 8-7,-6 8-12</inkml:trace>
</inkml:ink>
</file>

<file path=word/ink/ink12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8:04:52.23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1 17 157,'9'-18'181,"-9"18"-8,0 0-8,8 2-96,-16 3-37,5 14-4,-10-4-4,2 11-4,-6 3 0,2 8-3,-5 2-9,5 10 4,-1-4-8,8 4 4,6-2-4,6 3 0,9-8-4,11-3 4,4-8-8,12-10 4,1-11-4,5-10 0,0-5-4,-5-11 4,-3-7 0,-8-6-4,-10-2 8,-12 0-4,-8 2 4,-15 3-4,-9 5 4,-6 5 0,-8 11 0,-3 5 0,-1 11-8,-1 4-5,8 16-19,0-7-93,13 15-36,2-2-24,14 2-4</inkml:trace>
</inkml:ink>
</file>

<file path=word/ink/ink12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8:02:05.53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-3 60,'51'0'64,"-30"0"-19,8 0 3,-3-2-12,2 2 0,-1 0-3,3 0-5,-6 0-8,7 2-4,-5-2-4,4 5 4,-3-2-8,1 2-4,0-2 0,1 2 9,1-5-5,3 8 4,-2-8-4,1 2 8,-1-2-4,4 0 4,-5-2-8,5 2-4,-2 0-4,2-5 0,-4 5 0,3 0 0,-1 0 0,2-3 0,-2 3-4,4 0 4,-2 0 0,0 0 4,2 0-4,0 0 0,0 0 0,-2 0 0,4 3 0,-2-3 0,-2 0 0,2 0 0,-2 0-4,-2 0 4,2-3 0,0 3 0,-4 0 4,1 0-4,1 0 4,2 0-4,-2 0 4,4 0-4,-2 0 4,2 0-4,0 0 4,0 0 0,-4 0-4,0 0 4,-3 0 0,3 0-4,-5 0 4,1 5 0,-1-2-4,0-1 4,-1 1-4,1 0 0,0-3 4,1 5 0,-1-5 9,0 0-9,-1 0 0,1 5 4,0-5-4,1 3 4,1-1-8,3 3 4,2 0-4,0 1 4,4 1-4,5-1 0,-3-1-4,3 0 0,0 3-24,-12 0-130,3-6 5,-4 3-16</inkml:trace>
</inkml:ink>
</file>

<file path=word/ink/ink12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8:02:01.42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8 107 181,'-6'-10'165,"6"10"-8,-5-11-48,5 11-41,0 0-24,0 0-7,0-13-9,0 13-4,3-10 0,-3 10-8,0-10 0,0 10-3,-7-13-5,7 13 0,-13-13-4,7 10 4,-5-2-4,0 5 4,-2-3-4,3 3 4,-3 3-4,4 2 0,-2 3 0,5 2 0,-1 1 0,3 2-4,2 0 4,2 0 0,0 2 0,4 1 0,1-3 0,3 0 0,1-3-4,1-2 4,1-3-4,4-5 0,-2 0 4,0-5-8,0-6 8,-4 1-8,-1-5 8,-3-1-8,-5-2 8,-3 0-4,-3 0 0,0-1 4,-5 4-4,-2 4 4,0 1-4,-2 5 4,4 5 0,-2 0 0,0 8 0,3 2-8,1 3 8,5 3-4,1 2 0,3-3 0,5 1 0,1-1 0,5-4 0,0-3 0,2-3 0,0-5-4,2-3-4,-7-20-48,5 7-117,-4-7 0,-3-3-25,-4-5-3</inkml:trace>
</inkml:ink>
</file>

<file path=word/ink/ink12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8:04:52.76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4 49 177,'-4'-11'189,"-10"4"-8,6 7-16,-5-13-92,-1 20-41,-5-4-8,1 10-4,-6 3-3,2 10-1,-2 0-8,5 8 4,-1 5-4,11 3 0,3-1-4,10 4 4,7-6-8,11-5 0,9-6 0,6-9 0,4-9 0,5-10 0,0-8 0,-2-7 0,-5-14 4,-6 0-4,-12-10 0,-7 0 0,-14-5 0,-7-3-4,-10 2 0,-7 1 0,-5 7 4,-4 6-8,3 10 0,-1 6-4,12 15-16,-5 2-105,21 11-45,6 3-7,14 5-16</inkml:trace>
</inkml:ink>
</file>

<file path=word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0:59.06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6 63 346,'-24'-45'173,"15"32"-20,3 5-8,6 8-145,11 0-141,-3 8-4,6 5-24,1 0-12</inkml:trace>
</inkml:ink>
</file>

<file path=word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0:43.97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4 11 285,'9'-10'178,"-1"5"-5,-8 5-12,0 0-117,11 13-24,-11-3-8,2 6-3,2-4-9,-4-1-13,6 4-39,-6-15-101,11 5-8,-3-12-20,3-4-1</inkml:trace>
</inkml:ink>
</file>

<file path=word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0:41.20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7 270 418,'0'0'190,"11"0"-21,-11 0-4,0 0-145,0 0-12,0 0-16,11 0-89,-11 0-68,0 0-4,0 0-24,0 0-5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0:25.15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5 1206 169,'-5'-10'169,"14"-6"-8,6-2-4,14-3-93,-7-16-23,17 4-5,0-12-12,12-4 4,-1-9-16,9 1 5,2-8-9,4 5-8,7-5 8,0 5-8,1-3 0,1 9 0,2 1-4,-4 4 4,0 5-4,-6 2 4,-3 3-8,-6 0 3,-3 5 1,-8 0-4,-2 5-4,-7 3 0,0 5 0,-2-2 0,0 7 4,-6 1-4,-1 4-4,-6-2-16,4 13-65,-6-8-52,-12 8-12,-8 0-8,0 0 1</inkml:trace>
</inkml:ink>
</file>

<file path=word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0:40.78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05 60 241,'5'-31'157,"-5"21"0,-2-1-16,-9 1-88,11 10-29,-22 0-8,7 5 0,-7 3-4,4 5 0,-6 3 0,2 7 0,-2 6 0,7 2-4,2 6 5,4 2-9,4 2 4,7 1-4,11-3 4,7-2-4,6-8 0,8-6 4,8-10-4,3-8 0,5-10 4,0-8-8,0-10 4,-2-4 0,-4-4-4,-5-5 0,-7-1 0,-8 3 4,-4 0-4,-7 3 4,-9 5-8,-6 0 8,-5 8-8,-4 5 4,-5 10 0,-4 6 0,1 10 0,-1 10 4,2 6-4,3 7 0,3 1 4,8 2-4,6-3 4,11 1-4,6-8 0,10-6 0,5-2 4,8-8-4,5-5-8,-1-8-16,13 2-133,-13-9-4,1-1-20,-3-10-9</inkml:trace>
</inkml:ink>
</file>

<file path=word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0:40.23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4 210 217,'22'5'169,"-4"-5"-8,-1-5-12,9 2-88,-10-12-25,8 2-16,-5-5-12,-1 0 0,-5-3-8,-7 3 4,-6-3-4,-4 3 4,-9 2-4,-5 3 4,-3 5-4,-3 3-4,0 5 4,0 8 0,-3 5 4,3 5-8,5 5 4,4 9 0,1-1 4,8 2-4,6 1 8,6-3-8,10-2 4,10-6 4,4-5-4,10-2 0,1-13 5,5-3-5,-2-11-4,-3-7 0,-4-5 0,-9-6-4,-1-5-1,-10-2 1,-4 0 0,-9 2 0,1 3 0,-5 2 4,0 9-8,-2 4 12,2 16-8,-5-8 4,5 8 4,2 13 0,3 3 0,-1 7 0,3 0 4,-1 6-3,3 0 3,0 2-4,-3 0 4,3-3-8,-5 1 4,3-8-4,-3-3 4,-2-5 0,-2-13 0,0 0 0,0 0 0,5-21 0,-5 0 0,0-7-4,4-3 0,-2-1 0,7-1-4,-2-1 4,6 5-4,2 1 4,2 5-4,5 4 4,0 9 0,0 5-4,0 7 4,-3 9 0,-1 4 0,-3 6 0,-2 5 0,-4 3 0,0-1 0,-3-2-8,1 0 0,-1-8-25,9 0-99,-4-10-30,7-3-11,-3-7 0</inkml:trace>
</inkml:ink>
</file>

<file path=word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0:36.33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66 310,'16'23'169,"-3"-20"0,8 2-16,-3-13-109,13 8-11,-1-10-17,7 2 0,-4-5-8,-5 0 0,-1 0-8,-10-3 4,-6 6 0,-9-1-8,-6 1 4,-9 5 0,-7 5 0,-4 0 0,-4 0-4,-3 10 4,0 3 4,1 8-4,2 5 0,1 3 0,10 2 4,2 3-8,8-3 8,11 0-4,9-4 4,7-4-4,9-7 0,5-6 4,1-10-4,5 0 0,1-13-8,-4-5-8,-4 0 0,-7-14-4,-2 4-5,-8-6 9,-1 0 0,-9 2 8,-1 1 4,-1 8 12,-4-1-4,2 11 8,-2 13-4,0 0 4,0 0-4,9 11-4,-5 9 9,3 7-9,0 1 8,3 9-4,-3-3 4,4 2-4,0-5 0,-2-2 0,-5-5-4,2-6 0,-3-8 0,-3-10 0,0 0 4,-7-18-4,3 0 0,-3-6-4,5-7 0,2-3 4,0-2-8,9-1 8,4 3-8,9-2 4,6 4-4,3 1 0,4 10-4,-3-2-40,3 17-109,-9 1-4,-4 10-25,-6 3-3</inkml:trace>
</inkml:ink>
</file>

<file path=word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0:35.67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6 71 350,'-33'0'185,"33"0"-24,-4-13-4,17 13-104,7-10-41,8-1 0,7 3-16,2-7-12,9 12-57,-7-5-84,0 8 0,-13-5-24,-2 10 0</inkml:trace>
</inkml:ink>
</file>

<file path=word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0:34.89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96 53 306,'-2'-21'169,"-4"11"0,-3-1-16,9 11-113,-18-10-16,5 10-3,-4 2-9,-1 9-4,-3 7 0,3 5-4,-2 6 0,1 8 0,3 2 0,6 5 0,5 3 0,5 0-4,9-8 4,6-2 0,5-9-4,8-7 4,3-10-4,4-11 0,0-11 0,0-10-8,-3-5-4,-1-10-8,0 2 4,-10-8-5,-1 3 1,-5-3 8,-2 11 0,-6 2 12,0 6 0,-1 10 8,-6 5 0,0 8 8,-4 13 0,4 5-3,-2 6-1,2 4-4,0 4 4,2 4-4,4 1 0,3-3 0,0-6-4,8-4 0,3-6 0,2-10-4,4-8 0,2-8-8,3-8 0,-5-10-4,2 0 0,-4-8-4,-2 3 4,-6-5-1,-3 7 5,-7 0 4,-1 6 0,-1 7 8,-4 6 0,0 10 9,0 0-5,0 15 0,4 4 4,1 4-8,-1 0 8,3 9-4,-1-6-4,5 0 0,0-3 0,2-2 0,-2-8 0,4-2-4,-2-6 0,0-8-4,1-4 0,-1-9 0,0-5 0,0-5-4,-2-3 4,-2 1 4,-1-4-4,-1 6 8,-1 5-8,1 3 12,-5 8-8,-2 10 4,11 5 0,-7 8-4,3 3 8,-3 4-4,3 4 4,-1 5 0,1-3 0,0 0 0,-1-3 0,1-2 0,-3-3-4,0-2 4,1-8-4,-5-8 0,0 0 5,0 0-9,-9-13 0,5-3 0,1-2 0,3-8 0,0-3 0,0-2 0,11-3-9,-2 3 5,6-1-4,1 4 4,1 4-4,3 6 8,-1 10-8,1 5 8,-2 9-4,3 9 4,-3 4 0,-1 7 0,1 0 4,-3 0-8,-4 2 8,0-4-4,-5-3 4,-3-8 0,1-3-4,-4-10 0,0 0 4,0-13-4,4 0-4,-1-5 4,3-6-4,1-4 4,1-1-8,1 3 8,4 0-4,-2 5 4,2 3 0,0 7 4,3 11-4,-1 6 0,2 9 4,1 9-4,-3 2 4,0 8 0,1 2 0,-1 1-8,-4-1-4,-5-7-44,5 0-109,2-11-4,5-8-25,-1-10 1</inkml:trace>
</inkml:ink>
</file>

<file path=word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0:33.61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2 91 342,'0'-41'181,"0"33"-24,0 8 8,0 8-124,4 10-17,-4 3-4,4 5-8,1 2 8,-1 9-12,0-6 0,3 5 0,-1-4-4,1-1 0,-1-5-4,1-5 4,-3-8 0,1-3 0,-5-10 0,4-10 0,-4-6 5,0-7-9,0-6 0,2-7 0,0-3 0,5-3-9,1 3-3,3 3 4,7 4-20,-1 1-12,13 10-125,-4 3-4,7 13-17,-3 0-3</inkml:trace>
</inkml:ink>
</file>

<file path=word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0:33.28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 37 318,'-4'-33'173,"0"22"-4,4 11-8,0 0-96,4 8-37,-6 10 0,6 6-16,-4 2 4,7 10-8,-5 0 0,4 6-8,1 2-4,-1-10-16,14 8-77,-9-16-68,6-8-4,0-13-20,3-8-4</inkml:trace>
</inkml:ink>
</file>

<file path=word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0:33.09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89 145 88,'2'10'153,"-2"-10"-12,0 0-20,13 16-20,-13-16-21,13 0 1,-13-13-29,13 10-8,-13-13-15,7 3-9,-7-5-4,-2 0-8,-3 0-4,-3 0-4,-3-3 0,-2 8 0,-4 0 0,-3 5-4,3 8 4,-3 10-4,-4 8 8,5 9-8,-3 9 12,2 6-8,3 10 8,4 0-4,4 5 0,9-2-4,11-3 0,2-5 0,9-8-4,8-11 4,9-7-4,5-13-8,6-5-28,-9-16-113,5-8-5,-7-10-23,-5-6 4</inkml:trace>
</inkml:ink>
</file>

<file path=word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1:03.58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86 27 378,'7'-29'173,"-7"29"-16,-2 13 0,2 11-124,-11-1-13,0 14 0,-2-1 0,-3 9-8,-1-1 4,-1 1-4,-3-1-8,1-2 4,2-6-4,1-2-4,4-8-8,0-8-12,8 6-44,5-24-97,0 0-8,0 0-21,18-13 1</inkml:trace>
</inkml:ink>
</file>

<file path=word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1:03.33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12 57 281,'18'-18'162,"-16"8"-1,-2 10-12,-11-21-97,11 21-24,-22-8-12,5 8-4,-9 0 0,-1 3-3,-3 4-1,-3 9-4,0 5 8,3 5-8,-1 3 8,5 10-4,4 0 0,7 5 0,6-2 0,9 0 0,7-3-8,6-5 0,11-8-8,2-16-48,13 1-97,-2-14-9,7-2-23,-5-16 0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18:57.64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7 130 318,'0'0'181,"13"0"-16,-5 0 0,10 2-72,-3-7-65,7 5-4,0-5-12,0 0 0,-1-6 0,-1 1 1,-5-3-13,-2-3 0,-4 3 0,-4 0 0,-5 0-9,-7 0 5,-4 5 0,-6 3-4,-5 5 4,-4 0 4,-5 5 0,0 8-8,1 8 8,-3 3 0,3 4 0,3 11 4,8 0-4,6 3 0,10 3 0,6-4 8,12-4-8,11-6 4,7-10-4,6-8 4,3-10-8,4-6 0,-1-10-4,-3-8-4,-1-5 0,-6-8 0,-6 0 4,-5-5-4,-5 3 4,-1-6 4,-7 8 4,-3 3 4,1 5-4,-2 7 4,-7 6-4,0 13 0,0 0 0,-5 18 0,5 3 4,-6 5-4,4 8 0,2 5 0,4 1 0,0 1 4,3 1-4,2-3 4,-3-2-4,3-9 4,-3-4 0,-1-6 0,-5-18 0,0 0-4,0 0 0,0-29-4,-7 3 0,-1-8 0,-1-2 0,0-6-4,0 3 4,3 0 4,-3 2 0,9 6 4,7 2 0,1 6 0,8 5 4,5 2 0,8 3-4,8 3 8,9 2-8,2 3 4,2 5-4,3-3 0,-5 3-4,-7 3-12,-4 10-40,-17-8-109,-5 5-4,-15-10-21,-4 11-3</inkml:trace>
</inkml:ink>
</file>

<file path=word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1:02.98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5 0 306,'0'0'169,"0"16"-4,0-1-8,-13 1-121,11 12-4,-7 1-3,2 5-5,-1-3-8,1 0 0,1-2-4,1-1-4,-1-7 0,1-8 0,1-2 0,4-11-4,0 0 0,-9 0 0,9-11 0,-4-2-4,4-8 4,0 1-4,4-4-4,5-2 4,4 0-4,5-2 0,8 4 0,4 1 0,5 2 0,2 8-4,4 5-12,-6-2-32,2 18-101,-4-3-12,-3 10-21,-10 1 5</inkml:trace>
</inkml:ink>
</file>

<file path=word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1:02.59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70 366,'17'-60'165,"-13"44"-24,-4 16-60,0 0-210,0 26-28,-4-2-4,0 7-5</inkml:trace>
</inkml:ink>
</file>

<file path=word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1:02.45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4 12 181,'-7'-13'165,"7"13"0,-8-2-20,8 2-56,-11 8-41,11 4-12,-11-1-8,5 7-3,-3 3-5,3 5-4,-5-1-4,2 6 0,0-2-4,3-3-8,2 0-8,-3-13-65,7 2-88,0-15 4,0 0-20,0 0-16</inkml:trace>
</inkml:ink>
</file>

<file path=word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1:02.17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30 100 298,'7'-10'165,"-7"-6"0,0 6-16,0 10-113,-5-24-8,1 14-12,-9-3-4,-2 5-3,-7 0-1,-2 8 0,-9 5-4,-2 11 0,-4 10 0,-2 8 0,6 8 0,2 5 4,9 5 0,11 0 0,13-2 0,9-6 0,11-7-4,10-9 0,9-7-4,5-13-16,6 2-85,-6-20-56,-1-3-8,-4-8-20,-2-2 0</inkml:trace>
</inkml:ink>
</file>

<file path=word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1:01.43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35 65 281,'7'-34'162,"-3"24"-1,-10-4-16,6 14-113,-24-10-8,9 10-4,-7 5-8,-2 6 0,-5 2 4,1 8-8,0 2 9,4 8-9,4 1-4,5 4 0,4 1 0,11-3 0,6-6 0,10 1 0,3-8 0,10-8-4,-1-8 4,5-10-4,-1-8 0,-1-8-4,-5-2 0,-4-6 0,-4-2-4,-3-1 4,-6 4 0,-7 1-4,-2 9 8,0 3-4,0 7 8,0 8 0,0 0-4,0 13 8,6 2 0,5 4 0,2 2 0,7 2 4,6-2-4,3 0 0,1-6-4,5-2 4,-2-5-12,-3-8-8,3 8-121,-9-18-28,-2 2-12,-7-8-16</inkml:trace>
</inkml:ink>
</file>

<file path=word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1:00.92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 91 322,'-6'-8'169,"10"-7"-8,14 9-8,-7-4-121,21 2-16,3 0-8,7-2-16,6 10-72,-2-11-69,2 4-16,0 1-5,-2 1-15</inkml:trace>
</inkml:ink>
</file>

<file path=word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1:00.75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0 721 281,'9'-6'174,"-9"6"-9,2-15-8,-7-1-101,8 6-24,-6-9-7,3-4-9,-6-3-4,-1-8-4,1-5 4,-1-6-8,-2-9 4,3-1-4,1-3-4,5 1 0,5 0 0,6 5 0,4 2-4,7 8 4,2 11-4,4 10 0,3 13-4,-3 8 0,1 18-16,-16 1-41,-2 20-92,-11 3-4,-9 10-20,-11 0-4</inkml:trace>
</inkml:ink>
</file>

<file path=word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1:00.40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94 59 245,'-20'-23'169,"9"12"0,-2 4-15,-11-6-102,7 13-20,-11-6-4,2 12-8,-7-1-7,2 10 3,-1 9-8,6 7 4,6 5-4,7 11 4,13 3-8,11-3 4,13-1-4,11-9 4,8-9-4,9-15 0,1-13 0,-3-18-4,-9-10 0,-8-11-4,-14 0 0,-12-8-4,-14 2 0,-12 4-8,-9 10 0,-9-1-8,0 19-13,-7 0-39,11 13-85,3 11-8,8 7-1,11 5-15</inkml:trace>
</inkml:ink>
</file>

<file path=word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0:59.75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19 43 350,'2'-37'181,"-2"27"-24,0 10 4,0 0-128,0 0-17,2 21-8,-2-1 4,7 9-4,-5 7 4,4 3-8,-1 3 8,1 5-8,-1-3 4,1-5-4,-1-3 0,-1-7 0,0-6 0,-2-7 0,-2-16 0,0 0-4,0 0 0,9-23 0,-9-1 0,-4-4-4,-1-4 0,-3 1-4,-5 0 4,-3 0-4,-1 5 0,-5 2 4,-2 6 0,-4 8 0,-2 5 4,-3 5-4,0 10 4,-2 6 0,3 7 0,1 8 0,5 3 0,9 8 4,6-3-4,11 5 4,13-5 0,11 0 0,9-8 0,10-8 0,9-10-4,5-5 4,6-13-4,0-11 0,0-7 0,-2-8 0,-6-6-4,-10-2 0,-5-2 4,-12-1-4,-9 3 0,-10 0 4,-9 8-4,-11 5 4,-10 8 0,-6 10 0,-3 11 0,-5 12 0,0 14 0,3 10 4,5 8 0,6 7 0,10 1-4,11-3 8,13 0-12,11-11-12,17-4-137,3-11-8,15-5-16,6-14-13</inkml:trace>
</inkml:ink>
</file>

<file path=word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0:58.90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-3 350,'11'0'185,"-2"0"-28,-9 0 4,4 23-120,-4-7-29,0 10 0,0 5-8,0 3 4,3 5-4,-3-3-4,8 1-4,-3-9-16,8-2-129,-7-13-12,5-5-17,-11-8-3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18:56.86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6 47 439,'0'-15'181,"13"12"-16,4-2-4,16 5-133,-2-7-8,4 7-12,4-5-4,2-3-12,1 13-60,-5-10-89,0 5-12,-6-5-17,-1 10-7</inkml:trace>
</inkml:ink>
</file>

<file path=word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0:58.67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60 67 342,'-13'-26'181,"7"15"-28,-10 1 4,1 2-133,-5-2-12,-3 7 1,-4 3-9,-1 6 0,2 1-4,0 6 0,2 0 0,6 5 0,5 1 0,7-1 4,6 3-4,9-3 0,4-5 0,8 2 0,6 1 0,5-3 4,3 0-4,4 0 4,0 0 0,1 3 0,-6-1 0,-3 3 0,-7 3 0,-7 5 0,-8-3-4,-9 6 4,-9-3 0,-6 0-4,-9-5 4,-2-3 0,-7-5-4,-2-5-4,1-8 0,-1-13-4,9 0-16,-5-16-49,12 3-88,3-8-8,12 1-12,4-6-1</inkml:trace>
</inkml:ink>
</file>

<file path=word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0:58.23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86 338,'0'0'165,"20"-13"-16,8 13-4,3-8-133,12 3-12,5 0-16,0-8-57,5 2-76,-6 1-8,-1 2-8,-7-5-12</inkml:trace>
</inkml:ink>
</file>

<file path=word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0:58.04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 8 285,'0'-11'166,"0"11"3,-5 11-16,10 9-117,-8 1-4,8 13-12,-5 2 1,6 8-9,1 3 4,3 5-8,-1 0-4,2-5 0,0 0-8,-1-14-12,3 4-101,-6-16-44,-3-8-8,-4-13-13</inkml:trace>
</inkml:ink>
</file>

<file path=word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0:57.79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04 103 153,'13'-26'153,"-11"10"8,-2 1-8,-6-6-97,6 21-4,-16-16-19,3 16-5,-9 0-8,3 5-4,-8 6-4,3 10 0,-4 5-4,4 8 0,4 2 0,7 6-3,7 0 3,6-1-4,8-7 0,8-2 4,3-11-4,10-6 4,-1-15-4,1-5 0,-3-11 0,-2-5 0,-7-10-4,-4-5 0,-4-1 0,-9-2-4,0 2 4,-4 1-4,-3 5 0,1 7 0,1 6 4,3 5-4,2 13 4,9-13-4,4 10 4,4 3 0,7 0-4,7 0 4,0 3 0,-1 2 0,1 0 0,-5 3 0,-4 5 0,-7 5 0,-4 3 0,-7 8 4,-4 2-4,2 3 4,-2 0 0,5 5 4,4-5-8,6-3 8,5-2-4,8-8 0,9-11 0,2-4 0,3-12 0,-1-7 0,-1-13 0,-5-2-4,-7-12 0,-11-1 0,-6-1 0,-11 0-4,-6 3 4,-7 3-8,-9 10 4,0 2-8,0 14-4,-2 2-12,13 16-29,-2-6-100,13 9-4,0-11-16,20 15-8</inkml:trace>
</inkml:ink>
</file>

<file path=word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0:56.73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 239 96,'9'6'129,"10"-12"-8,-12 1-4,8-3-65,-2 8-24,1-10 4,3 10 1,-6-13 3,9 13 0,-10-11 4,12 6-3,-11-10-1,11 7-12,-7-8-8,3 3-8,-3-3 0,-2 1-4,-2-4 0,-2 4-4,-7-1 4,-2 0 0,-4 3-4,-7 0 4,-2 6-4,-5 1 4,-1 6-4,-5 8 0,-3 5 0,-1 5 5,2 9-5,2 6 4,2 4 0,4 5 4,5 2 0,9-2 0,6 0 0,13-3 4,9-8-8,9-5 4,6-10 0,7-8-4,7-8 0,-1-3 0,-2-8-8,-6-7-16,0 3-133,-16-9-12,-6 6-8,-13 0-17</inkml:trace>
</inkml:ink>
</file>

<file path=word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0:56.25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 32 213,'-9'-29'157,"7"21"0,2 8-12,0 0-93,0 0-11,0 13-9,11 8-8,-7 0 4,7 10-12,-4 3 5,1 8-5,1 2-8,2 8 0,-3-3 0,-1 1 0,-3-3-4,1-6 0,-1-4 0,0-8 0,-4-14 0,0-4 0,0-11 4,3-11-8,-3-7 4,2-8-4,2-5 0,3-6-4,3-2 0,6 0 0,5 0 0,3 3 0,2 10 0,5 5 0,-1 10 0,-2 11 0,1 13 0,-5 11 4,-3 10-4,-5 7 4,-3 6-4,-5-3 4,-3 3-8,-5-10-12,6 2-45,-6-16-88,2-10 0,-2-13-28,0 0 0</inkml:trace>
</inkml:ink>
</file>

<file path=word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0:55.76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3 84 310,'-4'-13'169,"19"13"-4,2 0-12,-1-3-117,12 8-12,3-5-8,8 0-3,2-7-9,3-1-12,2 3-25,-9-8-116,5 0 0,-10-3-20,-3 5-8</inkml:trace>
</inkml:ink>
</file>

<file path=word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0:55.53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7 30 132,'-9'-15'153,"9"15"9,0 0-9,-9-16-73,9 16-19,0 0-21,7 21-8,-7-8-8,2 10-4,-2 6-8,7 10 1,-7 3-5,6 5 4,-4-1-8,5 4-4,-3-6-4,-4-7-16,11 2-121,-11-16-12,2-5-17,-2-18-3</inkml:trace>
</inkml:ink>
</file>

<file path=word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0:53.92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22-7 426,'9'0'182,"-3"18"-25,-6-8-24,2 19-105,-2 0-4,9 7-4,-7 3-8,5 0 0,2-2-4,-1 2 0,1-5-4,-2 0 5,-1-5-9,-1-6 0,-1-7 0,0-1 0,-4-7 0,0-8-13,0 0 5,0 0 0,-8-18-4,3 5 0,-1-5 0,-3-3 0,-4 0 0,0-3-4,-5 6 8,-4-3-4,1 3 4,-3 2 0,-3 6 4,3 2-1,0 3 10,0 5-1,3 5 4,3 6 4,3 4-4,4 6 8,4 3-4,7 2 4,11 0-4,4 0 0,10-5-4,7-6 4,5-4-8,5-6-4,2-2-24,-12-9-133,5-1-8,-10-6-16,-6-1-9</inkml:trace>
</inkml:ink>
</file>

<file path=word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0:53.43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4 62 346,'-18'-18'173,"12"18"-16,1 10 0,3 6-125,11 13-7,-3-1-9,7 11 0,-2-2-4,5 2-4,-3-6 0,2-1 0,-6-6-4,2-5 4,-5-11-4,-6-10 4,0 0-4,9-10 0,-9-11 0,2-8-4,2-5 4,3-7-4,2-4 0,6 1-4,2 5 0,5 3-4,7 7 0,-1 8-12,9 11-8,-4 0-8,6 15-5,-8-5 5,1 10 4,-5-5 8,-6 6 16,-3-3 12,-9-8 12,-1 7 12,-8-7 4,0 0 0,-8-5-3,8 5-9,-13 0-8,2 0-4,-2 5-4,-1 6 0,-1 4-4,0 6 4,4 5-4,2 8 4,5 2 0,6 3 0,9 0 0,9-5 0,6-2 0,7-12 0,1-7 0,4-7-4,-1-14 4,-5-8-4,-8-7 0,-4-6-4,-11-7 0,-9-1 0,-5-2-4,-8 0-4,0 8 4,-4 2-4,-1 9 4,3 1 0,2 9 0,13 10 4,-4-10 0,12 10 0,8 0 4,5 0-4,6 0 4,1 0 0,2 2 4,1 1 0,0-1 0,-3 6 0,-4-3 4,-2 6-4,-5 2 4,-2 5-4,-4 0 0,-2 8 4,-2 3-8,-5 2 4,-2 0 0,4 0 0,-4 1 0,5-6 0,1-3-4,3-5 4,2-5 0,4-5 0,5-8 0,2-8-4,2-5 0,2-5-4,0-8 4,-2-3-4,-2-2 0,-3-5-4,-3-1 4,-5 1 0,-5 2 4,-2 6 0,-4 7-4,3 3 4,-3 10-4,0 8 4,0 0 0,4 15-4,3 4 4,-1 4 0,3 3 4,4 0-4,-2 5 4,4-5 4,-2 0-4,0-2 0,0-6 0,-2-3 0,-2 1 0,-2-8 4,-7-8-4,0 0-4,0 0 4,0-16 0,-5 1 0,1-4-4,4-7 0,4-2 0,5-3 0,4-3-4,7 3 4,4-1-4,4 6 0,3 6 0,-1 7 4,1 10-4,-3 11 4,-2 10 0,-4 8-4,-4 10 8,-5 6-4,-2 2 0,-3 3 0,-1-5-4,-3-3-8,-2-13-24,9 0-117,-11-26-8,22 8-17,-7-19-3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18:56.67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140 390,'9'-73'181,"-9"44"-15,9 8-9,-11 3-117,2 18-16,0 0-4,6 29-4,-6 0-8,0 15 0,0 5-4,-2 11 5,2 8-9,0 3 0,0-1 0,4-2 0,1-8 0,-3-3 0,2-7 0,-2-11 0,3-8 0,-5-31-85,4 13-80,-8-20-4,4-7-21,-7-12-7</inkml:trace>
</inkml:ink>
</file>

<file path=word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0:52.18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71 103 177,'0'-29'173,"0"16"-4,0 0-16,0 13-68,-15-26-29,15 26-24,-17-19-8,4 17-7,-5 2-9,-4 5-4,-2 8 0,-4 8 0,-2 8-4,-1 7 4,7 8-4,0 3 4,9 3 0,6 0 0,9-6 0,15-2-4,5-14 4,6-4-4,5-16 4,4-8 0,2-16-4,0-8 4,-5-9 0,-1-7-4,-7-4 4,-5 0-8,-8-1 8,-2 6-8,-9 8 4,0 2-4,-4 14 4,4 15-4,-9-3 4,5 16 0,4 11-4,4 7 4,3 5 0,3 6 4,6 0-4,1-3-4,7-5-12,-4-16-49,8 0-88,-4-18-4,7-5-16,-5-16-16</inkml:trace>
</inkml:ink>
</file>

<file path=word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1:43.67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8 90 261,'-14'-49'182,"4"31"-5,-10 3-12,5 9-121,-12 1-20,6 13-8,-3 5-3,4 8-1,2 7-4,10 3 4,8 3-4,6 2 0,12-2-4,8-8 0,9-6 0,4-12 0,3-8 0,-3-10-4,-6-11 0,-11-7-4,-12-1-12,-20-7-32,-12 7-114,-13 6-11,-9 2-20,-6 8-4</inkml:trace>
</inkml:ink>
</file>

<file path=word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1:04.01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3 108 374,'35'0'173,"-17"0"-12,6 0-4,-5-8-116,14 8-25,-2-7-4,2 1-4,-3-4-4,1 2 0,-7-2 0,-5-3-4,-6 2 0,-6 1 0,-9-1 0,-9 4-4,-7 1 4,-6 6 0,-4 0 0,-7 6 0,0 4 0,-4 6 4,0 2-4,4 8 4,4 0 0,3 5 4,6 1 0,7 2 0,6-3-4,9 0 8,11-2-8,6-6 4,12-2 1,3-5-9,12-6 0,6-4 0,0-6 0,1 0 0,-3-8 0,-2 0 0,-12 0 0,-5 3 0,-9 2 0,-12 3 0,-8 0-29,-11 5-140,11-5 0,-19 8-20,6-5-1</inkml:trace>
</inkml:ink>
</file>

<file path=word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1:43.34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52 53 76,'-9'-34'173,"-4"23"-8,-2 4-4,-1 7-76,-12-6-25,9 19-15,-10-2-13,5 18-8,-4 2-4,4 13 0,2 5 1,7 6-9,6 0 4,9 2-8,9-7 4,15-6-4,11-10 0,10-14-4,10-12 0,6-13 0,-2-13 0,0-8 0,-11-13-4,-7-8 4,-17-8-8,-13-5-4,-18 6-4,-17-4-8,-6 14-4,-14 3-9,3 20-7,-14-3-20,14 27-77,-3 5-36,12 13-1,8 5-3</inkml:trace>
</inkml:ink>
</file>

<file path=word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1:42.70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44 69 285,'-20'-34'166,"5"19"3,-5 2-16,10 7-117,-17 4-16,4 10-4,-6 5-4,3 7-4,0 12 0,4 4-3,5 0 7,8 6-8,9 0 4,9-3-4,13-6 4,8-1-4,9-14 0,7-10 0,2-8 0,-2-11 0,-3-10-4,-6-7 0,-9-6-8,-12-5-4,-8 3-37,-16-9-116,-5 6 0,-9 3-20,0 7-4</inkml:trace>
</inkml:ink>
</file>

<file path=word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1:42.31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73 65 306,'-7'-26'173,"-1"16"0,-12-8-24,3 13-113,-12-1-12,3 6-7,-5 0-1,1 11-4,-3 2-4,7 10 0,4 6-4,7 7 0,6 1 0,9 4 4,11-2-4,13-2 0,11-9 0,9-7 0,6-13 0,4-8-4,-1-16 4,-7-5-8,-11-10-4,-16-3-8,-14 1-16,-23-9-49,-8 13-88,-16 6-12,-6 10 0,-8 10-9</inkml:trace>
</inkml:ink>
</file>

<file path=word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1:41.97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1 261,'2'-15'182,"-2"15"-1,-2 15-12,2 17-101,0 4-39,8 11-1,-3 5-8,6 8 0,0-5-8,2 0-4,0-5 0,0-6-8,-2-8 4,0-10-8,-7-5 0,-4-21-16,5 11-24,-12-22-121,7-7-17,-4-11-7,4-2-4</inkml:trace>
</inkml:ink>
</file>

<file path=word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1:41.45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6-17 342,'-9'-10'181,"9"10"-16,0 0-4,0 0-128,5 18-13,1 0 0,1 3-8,1 13 0,3 2 0,0 8-4,2 3 0,2 3-4,-4-1 4,2-2-8,-2-5 0,-2-11 0,-3-2-4,-1-16-4,-5-13-4,0 0-8,-7-11-16,-8-15-29,6 8-19,-15-19 3,9 11 33,-11-7 16,4 4 11,0 6 21,-2-1 25,11 16 23,-6-10 32,19 18-7,-13 0-29,21 5-11,6 1-13,7 1-4,5-1-4,11-1-8,5-5 4,6-5-4,0-1-4,2-1 4,-4-1-4,-5 0 4,-4-3-4,-7 6 4,-6 0-8,-6 5 0,-7 0 4,-11 0 0,6 13 0,-10 0-4,-3 3 4,1 2-4,1 3 8,1 5-4,0-3 4,8 3-4,5-5 4,8 0 4,9-6-4,5-4 0,6-6 0,6-5 0,3-13 0,-7-3-4,-4-7 4,-13-6-4,-11-2-4,-15 0 4,-16 2 0,-13 3 0,-8 5-4,-9 8 0,2 6-8,-4 7-4,17 13-133,2-3-20,18 3-16,13-5-9</inkml:trace>
</inkml:ink>
</file>

<file path=word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1:40.73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34 72 294,'-9'-49'181,"2"33"-8,7 16-8,-8-8-113,8 21-31,0 8-1,4 8-8,-2 5 4,7 5-8,0 3 8,4 5-12,0-3 4,2 0-4,0-5 0,-1-5 0,-1-8 0,-2-2 0,-5-11 0,-6-13-4,0 0 4,4-13-8,-8-5 4,-5-6 0,-2-2-4,-6-5 0,-3 5 0,-4 0 0,-2 5 0,-4 8 0,-3 5 0,0 8 4,2 10-4,1 6 4,4 7 0,6 4 4,5 1-4,6 6 4,9 0 0,11 0 0,6-8 0,12-2-4,10-9-8,5-10-4,13 1-32,-7-22-121,9-2-13,-3-16-11,8 0-8</inkml:trace>
</inkml:ink>
</file>

<file path=word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1:30.17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 229 149,'9'-13'169,"-9"13"4,11-5-12,-2 12-85,-9-7-27,2 16-13,-2-3-8,0 5-8,0 3 5,0 5-13,-2 0 4,-1 0-4,-1 0 0,0-2-8,-3-6 0,3 0 4,-1-10-4,5-8 0,0 0 0,-6-13 0,6-10-4,2-4 4,0-6-8,3-6 4,1-3-8,1 0 4,-1 3-4,5 0 8,2 5-8,5 1 4,4 7 0,2 2 0,4 6 4,5 2-4,2 8 4,-2 6-4,-2 4 4,-5 6 0,-4 5 0,-9 3 0,-9 7 0,-8 3 0,-9 3-4,-11-3 4,-2 3-4,-7-3 4,-2 0 0,4-3 0,3-5 0,1-2-4,10-6 4,4-2-4,13-8 8,0 13-12,8-8 8,8-2-4,8 0 4,2 2 0,3 0 0,1 3 0,-4 0 0,1 2 0,-12 3 0,-11 0 4,-8 3 0,-13 2 0,-10 0 0,-6 0 0,-6-5 0,-3 0-4,1-7-8,6-6-24,13 0-126,2-6-11,20 6-12,-4-15-12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18:56.40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0 328 394,'13'-29'181,"-6"11"-11,8 7-13,-9-9-117,18 4-16,-4-2-4,6 0-8,-2-6 0,0 1-8,-2-1 5,-2 1-9,-7-1 0,-2 4 0,-7 1 0,-4 1 0,-9 8 0,-1 2 0,-10 3 0,-2 5 0,-4 8 0,-5 5-9,1 7 9,-1 9 0,1 7 0,3 9 0,8 2 0,8 5 9,9 0-9,8-5 0,9-3 0,9-8 0,11-10 0,5-10 0,3-11 0,3-13-13,4 3-47,-4-21-105,0-5-4,-11-11-21,0 0 5</inkml:trace>
</inkml:ink>
</file>

<file path=word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1:40.29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3 11 241,'9'-11'173,"1"1"5,-10 10-17,0 0-109,18 18-24,-14-2-4,7 7-3,-2 3-1,2 6-8,2-1 4,2 6-8,0-3 4,-2-3-4,-2-5-4,0-2 4,0-9-4,-7-2-4,-4-13 4,0 0 0,0 0-4,-8-10-4,-5-3 8,-3-3-8,-5-2 0,-6 2 0,-5 1 4,-5 4-4,2 11 0,-2 5 4,0 6-4,4 7 4,5 8 0,6 3 0,7 2 4,8 1-4,7-4 4,13-4-4,7 0 0,8-11-4,9-6-12,-2-17-85,15 0-64,0-9-8,9-4-20,0-11-5</inkml:trace>
</inkml:ink>
</file>

<file path=word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1:39.67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13 52 261,'0'0'178,"0"-8"-9,0 8-44,-8-7-73,8 7-16,0 0-12,0 0-8,-11-13-4,11 13-3,-18-11-5,7 6 0,-4 0 0,-2 5-4,-3-3 0,0 8 4,-3 3-4,-4 5 0,1 8 0,-2 8 0,2 7 0,2 6 4,4 5-4,7-1 4,7-1 0,8-4 4,9-4-4,6-11 4,9-11-4,3-12 0,5-8 0,-1-13 0,-2-11-4,-3-8 0,-4-4-4,-4-6 4,-7 3-4,-5 0 0,-3 7 4,-5 6-4,0 13 0,0 7 4,0 11 0,-7 11 0,7 7 4,0 8-4,4 5 4,1 6 4,4-1-8,1 3 8,1-5-4,5-6-4,-1-4-4,0-9-4,5-4-16,-7-22-37,9 4-100,-5-14-8,7-3-20,-4-4-5</inkml:trace>
</inkml:ink>
</file>

<file path=word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1:38.83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4 83 350,'7'-57'177,"-7"41"-16,-9 3-4,9 13-133,-24 0-7,7 8-9,-5 2 0,1 6-4,-5-1 4,6 3-4,-1-2 0,6 0 0,4-1-4,6 1 4,12-3 0,4 2-4,8-4 4,5 4-4,6 1 4,7 2-4,2 0 0,0 3 4,-2 3-4,-7 2 0,-6 2 4,-9 3 0,-15 3 4,-4-3-4,-16 0 4,-8-7 0,-6-3-4,-5-11 0,0-5-8,0-10 0,4-5-20,0-14-32,9 1-105,5-6-17,8-2-7,2-5-12</inkml:trace>
</inkml:ink>
</file>

<file path=word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1:38.43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96 354,'32'-10'181,"-12"7"-24,8 3 4,-2-7-136,7 4-5,1-5-12,3 0 0,-2-5 0,-7-2-4,1-1 0,-8-2-4,-5 2 4,-8-2-4,-8 0 4,-2 2-4,-11 3 0,-7 5 0,-3 3 0,-6 5 0,-3 8 0,-3 8 4,-2 7-4,2 8 8,3 6-8,4 2 8,6 2 0,9 1 0,8-3 0,14 0 4,9-10-8,8-3-4,8-8-16,1-15-93,11-3-60,1-11-4,6-4-16,-3-14-9</inkml:trace>
</inkml:ink>
</file>

<file path=word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1:38.08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6 20 362,'0'-26'177,"0"26"-16,0 0 4,11 23-136,-9 6-13,7 13 0,0 7-4,4 9 4,-2-1 0,2 8-4,0-7 0,2-4-4,-4-7-4,0-13-12,0 0-40,-5-18-113,-6-16-8,0 0-12,9-16-13</inkml:trace>
</inkml:ink>
</file>

<file path=word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1:37.81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0 145 306,'11'-47'169,"-7"23"-4,-4 4-12,-6-4-117,6 11-16,-11 3-4,2 2-3,-6 8-1,2 0-4,-7 13 0,3 0 0,-5 8-4,5 5 4,-1 5-4,3 0 4,6 3 0,5 0-4,8 0 4,5-5 0,4-6 0,7-5-4,1-7 4,3-11-8,0-6-4,0-9-4,-2-6 0,-5-8-4,1-5 0,-7-2 0,-3 2 0,-1-2 4,-5 4 4,-2 9-4,0 2 8,-4 11-4,4 10 4,-9 10-4,7 8 4,2 8 0,0 6 0,0 4 4,6 11 4,1 0-4,4 5 4,4 5-4,0 3 0,-2 5 4,3-2-4,-3-3 0,-7-5-4,-6-3 4,-6-11-4,-7-7 4,-11-10-4,-3-11 0,-7-11-4,-1-7-4,0-3-28,-6-18-113,12-2-8,3-12-21,11-1-3</inkml:trace>
</inkml:ink>
</file>

<file path=word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1:37.25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6 131 338,'2'-33'177,"-2"33"-16,0 0-4,13 10-121,-13 3-15,9 7-1,0 6-4,-1 3 0,3-1-4,0 0 0,-2-4 0,0-1 0,-3-8-4,1-2-4,-7-13 0,11 5 0,-9-15-4,0-5 0,-2-6-4,6-7 4,-1-3-4,1-8 0,3 0-4,0 0 4,4 3 4,2 5-4,0 8 4,3 8-4,-1 10 4,1 7-4,-5 16 4,0 5 0,-2 11 0,-3 2 4,-3 5 4,-1 3-4,0-3 0,-1-2-4,3-8-4,1-8-12,8 1-16,-6-17-129,12-1-8,-1-12-13,6-7-3</inkml:trace>
</inkml:ink>
</file>

<file path=word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1:36.84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3 77 265,'13'-18'165,"-11"7"9,-2 1-25,0 10-109,-4-21-12,4 21-12,-22-15-4,9 15-4,-4 0-4,-3 8 0,-2 10 9,0 8-5,-2 7 4,5 6-4,1 5 0,7 0 0,7 1 0,4-7 0,9-9-4,6-11 4,5-13-4,4-12 0,2-14 0,0-8 0,-2-7-8,-2-3-4,-2-2 4,-5-1-4,0 8 0,-6 3 0,0 10 0,-5 6 0,-4 15 4,0 0 4,0 0 0,6 21 4,-6-1 4,5 6 0,-1 3 0,7-1 0,0 3 0,4-5-8,5 0-8,0-13-48,6 0-102,-2-8-7,0-5-16,-4-12-8</inkml:trace>
</inkml:ink>
</file>

<file path=word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1:36.14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60 233,'21'-55'165,"-12"47"8,-9 8-11,7 29-102,-12-3-24,5 18-8,-2 1-3,2 12-1,-4-2-4,4-1 0,0-1-8,4-6-4,3-6-12,-1-17-52,5-1-101,2-12-9,3-6-23,-1-15 0</inkml:trace>
</inkml:ink>
</file>

<file path=word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1:35.93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60 273,'9'-34'178,"-9"21"-9,0 13-8,0-13-113,10 21-16,-10 3-11,4 10-5,1 5-4,-3 5 4,2 5-4,-2 6 4,0 3-8,-2-4 4,5 1-8,-5-5-4,4-4-4,-2-9-12,6-3-32,-8-21-109,0 0-13,11-16-15,0-7-4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18:56.01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9 125 406,'0'-13'169,"0"13"-3,0 0-13,7 23-129,-1 6-4,-1 0-8,1 10 0,3-3 0,-2 8 0,-1-5-4,3-2 0,-3-6 0,1-5 5,-3-5-13,1-8 0,-5-13 0,0 0 0,6-10 0,-6-6 0,2-10 0,1-5 0,1-8 0,0-3 0,5-5 0,0 3 0,2-3 0,2 8 0,4 5 0,1 6 0,1 7 0,3 10 0,-2 11 0,-1 3 0,1 13 0,-5 4 0,0 9 0,-2 5 0,-2 2-9,0 1 18,0 2-9,-2-3 0,-3-2 0,3-5 0,-2-6 0,-5-7 0,-2-16 0,9 5 0,-5-13 0,0-10 0,3-6 0,-1-7 0,3-5 0,2-6 0,2-2 0,2 0 0,1-1 0,1 6 0,1 8 0,-1 8 0,0 7 0,-1 16 0,-1 8 0,-4 13 0,0 7 0,-5 9 0,-1 4 0,-1 6 0,3 0 0,-3-3 0,0 1 0,1-6 0,3 0-29,-8-11-132,7-4-8,-3-11-8,5-5-16</inkml:trace>
</inkml:ink>
</file>

<file path=word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1:35.72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7 76 253,'-39'-12'173,"26"12"5,13 0-21,0 0-49,17-3-87,5 3-9,6 3-8,3-3-8,3-3-20,12 3-73,-9-10-60,2-3-16,-4-4-13,-1-4-3</inkml:trace>
</inkml:ink>
</file>

<file path=word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1:35.53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6 109 173,'0'0'173,"0"0"-4,0 0-12,0 0-88,6 8-29,-12 5-20,6 11 0,-7 5-4,1 7 0,-5 3-4,0 6 1,-2 1-1,2 1-4,-2-2 0,4-3 0,0-9-8,5-7 4,2-7 0,2-9 0,0-10 0,8-13 0,1-8 0,4-7-4,2-9 4,3-7-8,2-8-4,1-6 4,1 1-4,-2-1 4,2 1-4,-5 7 0,1 11 4,-3 8 0,0 10 0,-4 16 4,0 10-4,0 11 4,-2 10 0,-1 8 4,-1 8 0,4 4 0,0 7 0,0-4 4,2 3-8,-2-5-4,2-2-16,-9-14-45,3-2-96,-7-11-4,0-8-16,-13-10 3</inkml:trace>
</inkml:ink>
</file>

<file path=word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1:52.04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43 144 217,'-8'-67'157,"-1"38"0,-4 8-16,2 8-101,-13 0-7,4 13-5,-10 3 0,6 10 0,-9 2-4,12 11 5,-5-2-9,10 10 0,8-3-4,8 3-4,8-6-4,12 1 0,8-6-4,9-7 0,2-8 0,3-8 0,-3-3-4,-2-10 0,-9-8 0,-8-2-4,-12-1-12,-16-7-32,-7 10-113,-12-2-17,-7 7-7,-10 6-16</inkml:trace>
</inkml:ink>
</file>

<file path=word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1:50.78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8 25 253,'31'-13'161,"-31"13"0,0 0-12,0 0-96,-15-10-25,6 10-12,-9-3 4,3 3-4,-7 0 0,3 0-3,-5 3-5,2 7 0,0 1 0,3 9-4,1 4 4,3 7-4,6 0 4,7 5-4,7-4 4,10-1 4,9-5-4,8-11 4,5-9-4,5-6 0,-1-13 0,0-8-4,-8-8-4,-5-2 0,-12-5-12,-12-1-12,-4 11-32,-17-5-109,-5 10-9,-6 3-15,-5 13 0</inkml:trace>
</inkml:ink>
</file>

<file path=word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1:27.09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4 52,'9'0'161,"-9"0"4,4-8-8,-6-2-80,2 10-13,0 0-20,6 0-15,-6 0-5,0 0-8,7 10 0,-1 1-4,-6-11 0,13 23-4,-4-10 0,6 5-4,1 1 0,3 7 0,8 0 0,1 5-4,9 6 4,7 4 0,6 1 5,7 5-5,6 2 4,7 6 0,6 0 0,3 5 0,4 0-4,2 2 4,2 1-4,5-1 0,-3-2 0,3 3 0,0-6 0,-3 1 0,-4-1 0,2 0 0,-6 1-8,-7-3 12,-4-1-8,-6-4 0,-10-3 0,-6-8-4,-6-3-4,-7-12-8,-7 4-24,-15-17-93,2 4-32,-10-7-25,-5-8 1</inkml:trace>
</inkml:ink>
</file>

<file path=word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1:26.31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93-6 177,'0'0'173,"-9"0"-4,2 10-20,-6-2-109,4 13 1,-6 0-17,2 10 0,-4 1-4,-3 12-4,-11 8-4,-6 11 0,-6 5 0,-3 12-3,-9 9-1,1 5 0,-8 8 4,6-3-4,-1 3 4,9-3-4,0 0 0,4-10 4,3-6-8,6-7 4,2-11-4,5-10-8,1-8-4,5-16-8,14-2-40,-3-19-106,11-10-7,6-10-12,12-14-16</inkml:trace>
</inkml:ink>
</file>

<file path=word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1:51.67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10 87 346,'-7'-39'173,"-4"20"-20,-4 12-28,-11-9-89,4 13-12,-6-2-8,0 13 1,-3 8-1,-1 7-8,-1 8 4,7 14 0,2 4 0,7 8-4,8 3 0,9 3 0,11-6-4,8-2 0,12-14 0,8-7 0,9-16 0,2-15 0,2-19-4,-2-10 4,-5-15-4,-8-9 0,-8-7 0,-14-6-4,-15 1-4,-9 2 0,-10 11-4,-14 4-4,-6 14 0,-5 8 0,-1 15-4,-3 8 0,11 10-5,-2 1-15,19 12-113,3 1 0,13 2-20,8-3-4</inkml:trace>
</inkml:ink>
</file>

<file path=word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1:51.20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27 99 310,'11'-29'165,"-15"16"-4,-3-5-52,7 18-65,-28-24-20,8 19-8,-8-3 0,-1 8 0,-3 0 1,-1 8-5,-2 5 4,2 8-4,3 5 0,6 8 0,4 2-4,9 6 4,7 0-4,10 2 0,7-10-4,14-3 4,3-8-4,9-12 4,1-11-4,3-8 0,-1-13-4,-5-10-4,-6-6-4,-10-4-16,-1 4-56,-16-9-86,-4 6-7,-6 1-16,-3 13-8</inkml:trace>
</inkml:ink>
</file>

<file path=word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1:50.40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4 338,'3'-10'185,"3"-3"-28,-6 13 12,0 0-124,0 21-21,0-1 0,4 12-8,-4 4 0,5 11 0,-1 2-4,1 9-4,-1 2 5,0-3-13,1-2 0,-3-6 0,2-10 0,-4-5 0,2-11 0,-2-12 0,0-11-49,0 0-116,-2-26-4,2-5-20,2-3-5</inkml:trace>
</inkml:ink>
</file>

<file path=word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1:49.84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-1 406,'-4'10'190,"19"-2"-21,9-11-4,11 11-125,0-13-24,4 5-4,1-5-8,-8-1-16,1 14-60,-13-10-89,-7 2-8,-13 0-25,9-13-3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18:54.86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84 447,'-4'-63'173,"4"48"-8,0 7-16,0 8-129,2 8-24,2 5-12,7 13-57,-4-3-84,6 6-8,0-3-8,7 6-20</inkml:trace>
</inkml:ink>
</file>

<file path=word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1:49.67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1 36 165,'-48'0'169,"24"0"8,2 0-20,-4-8-72,17 16-17,-4-14-11,13 6-21,9 6-8,9-1-8,8-5-4,6 2-4,10-2-8,4 0 4,4-5-4,-2 0-8,-2-3 0,-9-2-4,-4 7-20,-20-7-117,-2 10-24,-11 0-12,-18 5-9</inkml:trace>
</inkml:ink>
</file>

<file path=word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1:49.36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7 243 257,'0'0'169,"9"-11"-3,-9 11-13,13-5-93,-13-5-20,11 4-12,-9-4-3,7 5-5,-5-6-4,-4 11 0,9-15-8,-2 4 0,-5 1-4,2-3-4,1-3 0,-3 3-4,-2-5 0,0 0 4,0-3-8,-5 2 8,-3 6-8,-5 0 8,-7 8 0,-2 5 0,-6 11 0,-5 7 0,0 8 4,0 10-4,1 6 4,6 10 0,4 6 0,6 4 0,12 1 0,13-3 4,10-5-4,10-3 4,6-10-8,6-11 4,7-10-12,-4-16-16,6-5-133,-11-16-12,1-2-8,-5-13-17</inkml:trace>
</inkml:ink>
</file>

<file path=word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1:48.51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0 17 350,'4'-23'181,"-4"23"-28,0 0 8,11 10-124,-11 3-13,2 11 0,-4 4-12,2 11 8,-11 11-12,2 5 8,-6 2-12,-4 5 4,-3 1-4,0-6-4,2-7 4,3-6-4,4-13 4,6-10-4,7-11 13,9-7-13,6-8 0,9-3 0,5-5 0,3-5 0,3 2 0,2-2 0,-2 5 0,-2 0 0,-5 2 0,-9 4 0,-3 7 0,-16 0-41,0 0-120,-7 10-12,-2-2-8,-1-6-13</inkml:trace>
</inkml:ink>
</file>

<file path=word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1:47.87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30 491,'20'-28'181,"6"14"-8,2-4-12,9 8-144,3-1-17,1 1 0,0 5-21,-10-3-140,-1 0-12,-6-2-8,-4 2-12</inkml:trace>
</inkml:ink>
</file>

<file path=word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1:47.70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65 418,'33'-44'182,"-22"26"-21,-1 12 0,-10 6-133,0 0-8,0 24-4,0 5-4,0 5-4,0 7 0,0 4 1,0 4-9,5 1 0,-3-6 0,0 0 0,-2-15-33,5 2-128,-10-15-8,1-3-12,-7-13-9</inkml:trace>
</inkml:ink>
</file>

<file path=word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1:47.40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0 168 370,'4'-32'173,"-4"32"-12,0 0 0,7 11-112,-1 17-21,1 6-12,2 11 4,-3 1-8,3 9 0,0 0-4,-1 0-4,1-9 5,0-4-9,-5-11 0,0-5 0,1-10 0,-5-16 0,0 0 0,0-18 0,-9-6 0,3-7 0,-3-11 0,0-4 0,3-7 0,1-1 0,5 2 0,0-3 0,11 5 0,7 4 0,5 7-9,6 2 1,6 8 0,4 6 4,0 10 0,0 3 0,-2 7 0,-7 6 4,-8 10-4,-7 5 4,-10 8-4,-12 5 4,-6 6 0,-6-1 0,-8 0 0,4-2 0,-4-5 0,6-3 0,5-8 0,3-5 0,13-13 4,-4 11-4,4-11 0,20 0 0,-3 0 0,7 0 0,2 8 0,2-3 0,1 8 0,-1 0 0,0 8 0,-4-1 0,-2 6 0,-9 3-4,-4 2 4,-9 1-4,-9-1 4,-6-2-4,-11-3 4,-5-3-4,-6-7 8,-2-9-4,0-4 0,-2-6 4,4-4-4,6-9 4,7-2-4,7-6 4,8 4-16,5-9-12,17 11-109,2-8-24,11 7-16,2-4-4</inkml:trace>
</inkml:ink>
</file>

<file path=word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1:46.70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1-12 265,'6'-7'165,"-6"7"5,0 0-13,-6 7-93,4 19-28,-12 0-11,4 11-5,-6 2 0,-1 5-4,-3-2-8,-1 7 0,-3-4 0,2-1-4,0-8 0,3-2-4,6-5 4,4-8-4,9-6 0,9-7 0,8-3 4,7-5 0,9 0 0,4 0 0,4 0-4,0 3 4,3-3-8,-3 0 0,0 0-4,-6-3-12,0 3-40,-7-15-101,0-4-5,-10-7-15,4 0 0</inkml:trace>
</inkml:ink>
</file>

<file path=word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1:46.06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 89 390,'-24'-13'193,"24"13"-19,0 0-5,17 0-105,3 0-31,10 0-33,7-5 0,5-3 0,6 1 0,-3-6 0,3 8-93,-8-8-76,-6 5 0,-7-5-33,-8 8 5</inkml:trace>
</inkml:ink>
</file>

<file path=word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1:45.87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-6 310,'4'-8'177,"-4"8"-8,0 0-8,7 21-88,-7 0-45,4 8 0,-4 2-8,9 8-4,-5-3-8,3 3-4,-1 1 0,1-7-4,-1-1 0,-2-9-8,1 0-4,-5-23-20,6 19-129,-6-19-8,-6-8-17,-1-3 1</inkml:trace>
</inkml:ink>
</file>

<file path=word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1:45.42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1 138 285,'9'-24'162,"-9"24"3,0 0-16,13 8-97,-17 3-16,4 10-16,0 5-3,-2 8-5,-3 5 0,-1 5-8,-1 0 0,-1 6 0,1-6 0,-4 1-4,2-4 4,3-7-4,-5-8 4,6-2 4,3-14-4,2-10 0,0 0-4,9-23 4,0-6-4,-1-7 0,8-11 0,-3-6 4,0-4-8,-2-3 4,2 0-4,0 3 0,0 2 0,-2 8 4,0 8-4,0 10-4,2 11 8,-2 10 0,2 11 0,0 10 4,0 10-4,3 6 4,-3 7 0,2 9 0,0 2-4,-2 5 0,0 0 0,3 0-4,-5-2 4,0-6-8,-1-2 0,-3-11-16,4-2-113,-11-16-20,0-13-25,0 0 5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8:04:37.86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 84 285,'-9'13'174,"9"-13"7,16 5-24,3 0-121,-3-10-24,8-3-4,0-2 0,4-3-16,3 2-16,-5-4-137,7-4-4,-3 4-20,-1 4 3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18:54.70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65 104 318,'0'-60'153,"2"36"4,-2 3-32,9 21-81,-9 0-16,6 18 0,-6 3-8,4 11-3,-4 7 3,5 13-12,-5 3 4,4 7 4,-4 6-12,2 0 8,-2 0-8,5-3 0,-5-8-4,2-4 12,-2-14-8,4-8 0,-4-13 4,0-18-4,0 0 0,0-15 4,0-12 1,-2-4-9,2-8 0,-6-5-9,1-1 5,1 4-4,-5 2 4,-6 7-8,0 9 8,-7 10-4,-5 7 0,-3 12 4,-3 7 0,0 8 0,3 7 0,1 6 8,5 0-4,9 8 0,6 0 4,9-1 0,9 1-4,6-3 4,9-5 0,7-3 0,6-5-8,2-7 0,5-11-12,0-14-12,2-1-16,-9-20-9,6 4-3,-12-19-1,4 3 17,-13-5 20,0-1 16,-5 9 16,-6-3 20,2 15 21,-13-4-5,11 17 0,-11-2-11,0 13-9,0 13-8,0 5-4,-2 6-8,2 10 0,-2 2 0,2 6 4,0-3-4,0 3 0,2-8-4,0-3-4,2-5-12,-4-26-64,7 16-81,-7-16-8,4-21-25,-4-5 1</inkml:trace>
</inkml:ink>
</file>

<file path=word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1:27.89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51 64,'11'-5'153,"-11"5"0,11-5-4,-11 5-68,10 0-37,8 5-8,-3-5-12,11 3 0,5-3-3,13 2-1,4-2 0,17 3-4,7-3-8,13 0 0,14 0 0,10 0-4,13 0 0,11 0 4,11-3-4,9 1 0,4-1 0,5-2 0,0 0 0,-3-1 0,-6 1-4,-5 5 4,-10 0 1,-11 5-1,-12 1 0,-8-1-4,-15 0 4,-11 0-4,-16-2 4,-12-3-4,-14 0 0,-11-3 4,-10-4-4,-7-1 4,-11 8-20,4-24-65,-4 24-80,-2-10-8,2 10-12,-7-5-5</inkml:trace>
</inkml:ink>
</file>

<file path=word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1:45.59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6 19 318,'-29'0'181,"29"0"-20,9 5-4,9 5-105,4-10-39,8 0-5,5 0-25,-2-5-128,6-2-16,-4-4-8,0-1-12</inkml:trace>
</inkml:ink>
</file>

<file path=word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1:44.87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4-10 229,'4'-8'165,"-4"8"4,-6 24-8,-3-14-84,3 21-33,-14-2-11,5 13-9,-9-3-4,2 8-12,-4-3 0,2 1-8,2-1 4,2-5-8,7-2 4,4-6 0,9-2 0,2-8 4,9-3-4,9-5 4,8-5-4,5-1 4,9-7 0,3 0-4,4 0-8,-4-10-4,1 10-32,-11-13-113,0 0-9,-9-3-15,-8 1-12</inkml:trace>
</inkml:ink>
</file>

<file path=word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1:30.92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34 117 277,'13'-31'166,"-7"18"3,-1-3-16,6 6-101,-16-8-12,5 10-15,-9-5-9,-1 8-4,-8 5-4,-2 2-4,-8 9 0,0 7 0,-3 8-4,-2 8 4,3 5-4,4 8 0,6 0 0,9 5 0,11-2 4,9-1 0,10-7-4,16-8 4,7-8 0,6-10 4,4-11-8,3-8-8,-3-2-24,-10-8-125,-3 0-8,-17 0-25,-9 13 1</inkml:trace>
</inkml:ink>
</file>

<file path=word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1:29.17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 168 422,'-16'-11'182,"30"-4"-21,12 4-4,7-4-141,17-3-32,17 0-137,-1-5-4,4-1-29,-5-9 5</inkml:trace>
</inkml:ink>
</file>

<file path=word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1:29.03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2 296 213,'0'0'169,"-7"21"0,-1 2-16,1-2-64,3 18-57,-9 0-4,6 5-12,-2-2-3,3 0-1,-3-6-4,5-2 4,-3-11-4,5-7 4,2-16-4,0 0 0,7-21 0,6-10-8,2-11 4,2-12-8,3-9 4,2-10-8,-1 0 8,1 0-4,-2 6 0,-5 7 4,0 10 0,1 14 0,-1 12 0,0 14 4,2 12-4,1 14 0,-1 10 0,1 8 4,-5 13-4,2 5 4,-4 5-4,2 3 0,-4 0-8,-3-8-20,7-5-129,-8-8-4,-5-10-21,-7-16-3</inkml:trace>
</inkml:ink>
</file>

<file path=word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4:23.98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2 18 249,'-5'-24'165,"5"24"4,-9 10-56,-1 1-44,10 15-25,-9 0-12,4 18-4,-1-2-3,2 16-1,-3-1-8,1 8 0,-3-2-4,0 2 0,-4-5-8,6-3 4,-3-5-8,-1-7 0,2-6 0,0-10 0,5-11 0,4-18 0,0 0 0,-4-13-8,8-13 8,9-6 0,2-7 0,5-5 0,6-3 0,-2 5-8,6 6 8,1 7 0,2 8 0,-7 11-4,0 10 0,-4 15 0,-5 12 0,-6 4 4,0 5-4,-5 6 4,1 0 0,-3-3 0,1-3-4,-3-9 0,7-7-12,-9-20-8,19 16-9,-8-26-7,7 4 0,-5-17-4,8 10 3,-5-11 17,-5 6 12,-1 3 12,-1-1 16,0 8 12,-5-5 9,-4 13-1,2-8 0,9 8-8,0-10 1,-11 10-1,39-19-8,-39 19 0,48-31-8,-48 31 0,55-49-4,-55 49-4,48-60 0,-48 60-4,28-63 0,-28 63 0,4-55 0,-4 55 0,0 0 0,-32-44 0,8 44-8,-5 13 8,-1 8-4,-1 8 4,1 12-4,6 4 4,-2 7 0,11 3 4,4-1 0,19 4 8,10-9-4,8-2 4,9-13 1,6-10-13,11-9 0,-1-15-13,7 0-107,-14-18-62,0-8 1,-10-3-24,-34 29-9</inkml:trace>
</inkml:ink>
</file>

<file path=word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4:23.20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250 257,'0'-10'169,"2"-3"-3,9 10-9,-2-2-129,19 5-16,1-8-4,10-2-4,0-3-4,1-6-20,10 4-20,-15-14-53,6-2-56,-6 2-16,-4-5-8,-9 3 13</inkml:trace>
</inkml:ink>
</file>

<file path=word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4:22.98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6 34 209,'13'-15'173,"-4"7"-4,-4-3-40,5 19-48,-10-8-33,0 16-12,-8 5-16,8 13 1,-11 5-9,2 10 4,0 6-8,1 5 4,-3 0-4,0 3 0,4-6-4,-2-2 0,3-5-12,-3-9-12,7 6-41,-11-18-108,9-3 0,-5-13-20,2-3-9</inkml:trace>
</inkml:ink>
</file>

<file path=word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4:20.92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4 82 326,'-24'-60'165,"15"42"-12,9 18-44,5-10-250,-5 10-20,19 0-9,-3-3-3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18:52.75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3 767 302,'-3'10'177,"3"3"0,0-13-16,0 13-84,0-13-37,0 0-12,5-18-4,-5 5-8,-5-8-4,1-8-3,-2-10-9,-3-8 0,0-7 0,2-6 0,3-6 0,4-1 0,2-1 0,7 2 0,6 6 0,7 6 0,4 7 0,5 8 0,4 10 0,-2 11 0,-1 10 0,-5 10 0,-3 19-21,-13-2-59,-5 20-89,-10 2-9,-7 14-11,-7-5-8</inkml:trace>
</inkml:ink>
</file>

<file path=word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4:22.20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87 119 241,'17'-60'177,"-17"39"1,-6 8-9,-7-8-61,-4 23-87,-9 4-5,-4 9-8,-2 3 0,-4 6-4,-3 2 4,5 3-4,4-3 0,6 0 4,9 0-4,11-5 4,6 0-4,13-5 0,9-1-4,6-4 4,6 2-4,3 0 0,1 0 0,1 3 0,-2-1-4,-7 6 8,-9 0-4,-6 8 4,-10 0-4,-12 5 4,-10 0 0,-8-3 0,-9 0 0,-2-2 0,-3-5-4,1-9-4,4-4-4,4-11-4,9-6-8,4-12-16,17 8-89,-2-16-48,15-3-12,0 0-5</inkml:trace>
</inkml:ink>
</file>

<file path=word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4:21.78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5 188 386,'6'-5'181,"5"5"-7,2-3-9,13 1-145,-4-6-12,4 0 4,2-5-8,3-2 0,-5-4-4,-2-2 0,-7 1-4,-6-1 4,-6 2-4,-5 1 0,-11 8 4,-7 2-4,-3 11 4,-8 4 0,-3 9 4,-5 7 0,0 9 0,0 7 0,2 0 0,6 8 0,8-3-4,3 1 4,12-1-8,6-5 0,11-5-12,4-18-28,15-1-117,3-15-13,6-7-11,5-14-12</inkml:trace>
</inkml:ink>
</file>

<file path=word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4:21.45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87-15 334,'7'-13'185,"-7"13"-16,0 0-4,6 16-120,-6-1-25,4 11-4,-1 3 0,3 10 0,-1 6 0,-1 9-4,0-1 0,1 4 5,-5 0-17,2 3 0,-2-2 0,0-6 0,-5-3 0,3-4 0,-2-11 0,2-3 0,2-13 0,-2-7 0,2-11 0,0-13 0,0-8 0,0-13 0,2-5 0,-2-8 0,0 0 0,0-3 0,-5 3 0,-1 6-17,-3 7 13,-8 10-8,-5 8 8,-4 11 0,-5 10 0,-4 9 0,-2 12 4,2 5 0,0 13 0,7 3 8,8 3-8,9 2 0,11-2 0,7-6 0,15-5 0,4-13-8,13-5-16,-2-26-65,9 0-76,0-14-8,0-7-16,-5-3-5</inkml:trace>
</inkml:ink>
</file>

<file path=word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4:20.76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 346,'33'-3'189,"-24"8"-20,-3 8 0,-6-5-120,0 18-25,0 3-8,0 5-4,-6 2-4,6 1-4,0-3-12,0-6-8,0 9-52,4-16-102,-2-8-3,-2-13-12,9 0-16</inkml:trace>
</inkml:ink>
</file>

<file path=word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4:20.56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95 77 334,'4'-31'177,"-4"18"-12,0 2-4,-15-4-129,15 15-11,-11-8-9,3 11 0,-8 2-4,-1 8 0,0 0-4,-7 8 0,0 0-4,0 2 4,2 1-4,3-4 4,4 1 0,4-5-4,4 0 0,7-6 0,7-5-4,6 0 4,4 1 0,3-1-4,4-2 4,0 4 0,-1 4 0,1-1 0,-6 3 0,-1 3 4,-8 5-4,-5 2 4,-8 3-4,-7 0 4,-7 3 0,-8-3 0,-6-2 0,-3-3-4,0-6-4,3-12-4,6-3-16,-2-18-45,15-3-92,4-8-8,9-5-16,9-5-8</inkml:trace>
</inkml:ink>
</file>

<file path=word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4:19.62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3 204 310,'-9'-8'177,"7"-8"-8,2 6-4,0 10-113,6-24-23,3 14-9,-2-8-8,6-1-4,4-2-4,1 6-8,3-3 4,6 4-4,-1-1 0,4 4 0,-1 9 4,1 2 0,-3 0 0,-3 8-4,-3 7 8,-7 9 0,-10 4 0,-4 14 0,-11 8-4,-6 12 4,-10 9 0,-3 4 0,-7 4-8,2-4 4,-5-2-8,1-7 4,0-12 0,0-12 0,-1-16 0,5-8 0,3-10 4,1-8 0,5-10 0,6-6 0,9-2 4,5 0-8,6 2 8,6 0-4,7 3 0,5 3 0,4 5 4,4 5 4,4 5 0,3 3 4,-2-6-4,6 6 4,-2-3-4,0 1 0,-5-6-4,-1 0-4,-1 0-16,-8-16-36,-3 11-113,-2-14-8,-1 6-17,-6-13-3</inkml:trace>
</inkml:ink>
</file>

<file path=word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4:18.84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 20 24,'0'0'145,"0"0"20,0 0-8,0 16-52,0-16-29,0 0-3,-9-5-17,9 5-16,0 0-8,0 0-7,0 0-9,0 0-4,0 0-4,-4-11 0,4 11-4,4-8-4,-4 8 0,0 0 0,11-10 0,-11 10-4,9-5-4,-9 5-12,13 5-101,-13-5-40,0 0-12,9 2-5</inkml:trace>
</inkml:ink>
</file>

<file path=word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3:45.84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2-1 165,'0'0'181,"0"0"4,0 8-16,2 5-68,-9-16-37,12 11-7,-5-8-13,-7 10-12,7-10-7,0 0-25,-11 13 0,11-13 0,-8 10 0,8-10 0,0 0-9,0 0-164,26-15-4,-3-3-12,12 0-9</inkml:trace>
</inkml:ink>
</file>

<file path=word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3:45.50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-4 197,'0'0'189,"-8"6"0,8-6-7,-9 0-98,18 7-19,-9-7-17,0 0-8,0 0-11,0 0-29,0 0 0,0 0 0,0 0 0,0 0-21,0 0-156,-5-10 0,5 10-16,0 0-9</inkml:trace>
</inkml:ink>
</file>

<file path=word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3:43.58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0 138 338,'28'-65'197,"-23"36"-20,-5 11 1,-7-5-74,-4 17-84,-6 6-11,-5 6-9,-2 7 0,0 7 0,-4 4 0,4 5 0,2 4 0,7-1 0,6-1 0,9-2 0,7-3 0,8-3 0,9-7 0,9-3 0,4 0 0,4 0 0,0 0 0,-1 5 0,-6 0 0,-3 6 0,-14 2 0,-10 5 0,-14 0 0,-8 0 0,-11-5 0,-7 0 0,-4-10 0,0-5 0,5-11 0,3-6 0,10 1 0,-3-5-129,20 2-57,2-5 1,11 10-28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18:52.40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4 53 406,'2'-47'177,"-2"37"-11,0 10-5,0 0-133,8 23-12,-6 3-4,3 8-4,-1 5 4,0 11 0,-4-1-4,7 3-4,-7 3 9,4-8-13,-4-3 0,4-5-13,2 0-43,-3-18-109,5-3-4,-8-18-21,19 13 5</inkml:trace>
</inkml:ink>
</file>

<file path=word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3:43.22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70 398,'26'-13'190,"-11"8"-17,7 5-4,-2-11-137,10 6-16,1-6 0,6-2-8,-4-2-4,2-3 0,-9 2 9,-4-2-13,-9 2 0,-7 3 0,-6 0 0,-13 8 0,-2 5 0,-7 5 0,-6 5 0,-1 9 0,-3 7 0,1 5 0,3 3 0,2 5 0,8 0 0,7 0 0,7-5 0,8-8 0,16-5 0,-3-21-77,14 0-96,6-13-4,7-8-25,2-10 1</inkml:trace>
</inkml:ink>
</file>

<file path=word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3:42.89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8 37 439,'4'-39'189,"-4"39"-16,-4 26 4,-3 6-153,1 17-3,-3 9-21,-2 9 0,0 9 0,-2 2 0,2-5 0,3-5 0,-1-5 0,2-11 0,3-5 0,2-24-17,6-4-160,-4-19-4,13-11-12,-4-10-13</inkml:trace>
</inkml:ink>
</file>

<file path=word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3:42.65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203 398,'0'11'194,"11"7"-25,2-18 0,13 0-141,1-10-12,3-3-8,3-3 4,0-7-8,-5-1 0,0-2 0,-6 0 0,-6 2-4,-8 4 4,-3-1-4,-10 8 0,-1 2 0,-5 6 9,-4 10-9,-7 3 0,-4 10 0,-1 8 0,-1 6 0,0 7 0,4 3 0,4 2 0,5 0 0,10-2 0,7-5 0,9-9 0,7-10 0,10-4-33,-2-28-59,12 4-82,-1-16-7,2-5-16,0-8 0</inkml:trace>
</inkml:ink>
</file>

<file path=word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3:42.29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68 63 422,'-11'-26'190,"0"16"-17,-5-3-4,10 5-145,-7 3-12,-1 5-8,1 0 4,-2 10-4,-7 8-4,0 8 4,-7 8 0,1 10 5,1 3-9,5 5 0,9-3 0,9 1 0,10-9 0,10-7 0,12-11-21,5-15-11,11-5-133,-4-16-8,2-6-16,-5-9-5</inkml:trace>
</inkml:ink>
</file>

<file path=word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3:42.00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7 120 398,'17'-39'194,"-17"23"-21,-13-2 0,9 5-145,-14 0-8,3 2-8,-5 4-4,-2 4-4,3 3 0,1 10-4,1 3 0,4 8 0,4 3-4,3 4 4,6 1-4,8 0 4,3-3-4,7-3 0,3-4 0,3-1 4,1-8-4,1 1 4,-4-6 0,-1 3 0,-8 5 4,-8 5 0,-7 0 0,-7 6 0,-9 5 0,-3-3-4,-6 0-4,3-5 0,0-6-12,5-15-8,19 0-117,-9-10-36,13-6-4,5-2-9</inkml:trace>
</inkml:ink>
</file>

<file path=word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3:41.59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3 77 406,'-13'-24'186,"2"14"-17,0 10-4,-2 0-153,0 10 0,0 3-4,-2 13 0,-1 11-4,1 5 0,0 5 0,8-1 0,7 1 0,11-2 0,7-9 0,8-12-4,4-14 0,5-15 0,2-13-4,-4-16 4,-4-11 0,-8-7-4,-10-2 0,-4-4 4,-12 6-4,-5 2-8,-8 19-4,-6 2-12,4 29-33,-8-2-104,4 15-4,2 5-20,7 6 0</inkml:trace>
</inkml:ink>
</file>

<file path=word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3:41.23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61 27 310,'6'-13'181,"-6"13"-12,-2-13-8,2 13-129,-13-3-7,2 3-9,-6 0-4,-1 6-4,-6-1-4,-2 3 0,2 2-4,-2 6 4,2-3-4,2-3 4,7 3-4,4 0 0,9 0 0,4 0 0,9-5 0,7-1 0,1-1 0,5 4 0,2 0 0,3 1 0,-1 2 0,-2 0 4,0 2-4,-6 6 4,-5 0-4,-4-1 8,-7 4-4,-4-1 4,-11-2-4,-4-3 4,-7-7-4,-6-1 4,-5-5-4,-2-5 0,1-5-4,-1-3-4,4-5-4,5 0-8,13 8-40,4-11-113,12 3-1,5 3-19,12 0-12</inkml:trace>
</inkml:ink>
</file>

<file path=word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3:40.37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2 102 253,'-28'3'165,"28"-3"9,0 0-21,-4-18-117,19 18 0,0-8-8,9 8 0,0-13-3,11 10-5,0-4-8,8 7 4,1-5-4,8 2-4,3-2-4,2 0 0,-3-1-8,-2-1-4,3 4-8,-16-12-28,5 10-121,-18-1-5,-6 6-19,-20 0 0</inkml:trace>
</inkml:ink>
</file>

<file path=word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3:40.03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9 0 318,'-4'28'173,"2"-17"-4,2 5-8,-7-3-129,7 13-7,0-3-9,2 8 0,-2 1-4,0 2 0,0 2-4,-2 3-4,-2-2 0,-1-6 0,1-5-12,-3-7-12,7 4-57,-4-15-88,4-8 0,0 0-28,-7-11 7</inkml:trace>
</inkml:ink>
</file>

<file path=word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4:29.65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8 104 302,'5'-62'209,"-5"62"-32,0 0 8,0 0-100,-37-42-61,37 42-12,0 0-4,-37 18-4,37-18-4,0 0 4,-35 42-4,35-42 4,0 0-4,-9 62 9,9-62-9,11 55 0,-11-55 0,26 65 0,-26-65 0,31 73 0,-31-73-9,32 70 18,-32-70-9,13 68 0,-13-68 0,-15 60 0,15-60 0,-41 47 0,41-47 0,-57 31-9,57-31-15,-52 0-56,52 0-97,0 0-5,-43-39-15,43 39-8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18:51.68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16 249,'7'-24'157,"-7"24"0,8 0-8,-8 0-88,7 29-25,-7-1-12,9 17-4,-7 4 0,4 16 1,-3 3-9,1 8 0,-2-1-4,3 1 4,-3-11-8,2-5 4,-4-11-8,2-12 8,-2-19-4,0-18 4,0 0-4,0-21 0,0-10 0,0-14 0,7-4 0,-1-6-8,7-2 4,5 2-4,4 6 0,2 7 4,2 11-4,0 13 0,0 12 4,-2 14-4,-2 10 4,-4 16 0,-5 5-4,0 8 8,-6 3-4,-3 2 0,0-3-8,1-7-4,3 5-48,-5-21-106,7-10 5,1-9-20,5-7-8</inkml:trace>
</inkml:ink>
</file>

<file path=word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4:29.29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6 36 430,'7'-42'190,"-7"42"-13,-7 21-16,-12 5-145,3 8 0,8 10-8,-10 5 0,10 11-8,-1 3 0,5-3 4,-1 0 0,10-3 5,8-8-9,-13-49 0,30 71 0,-30-71 0,52 21 0,-52-21 0,61-26 0,-61 26 0,65-63 0,-65 63 0,61-86 0,-44 42-9,-6 0 5,-11 44 4,9-71 0,-9 71 0,0 0 4,-46-36 5,46 36-9,-54 39 0,54-39 0,-54 81 0,32-32 0,4 1 0,10 2 0,1-8 0,14-2 0,-7-42-29,32 57-63,3-49-82,0-8-7,2-11-20,2-7-5</inkml:trace>
</inkml:ink>
</file>

<file path=word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4:28.28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 127 382,'5'-23'181,"-5"23"-3,0 0-41,0 0-101,0 18-12,0 5-8,-5 3-8,5 5 4,0 1-4,0 1-4,-6-4 0,4-1 0,-3-4 0,5-6-4,-8-8 0,8-10 0,0 0-4,-3-18 8,12-8-4,0-2 0,6-11-4,-2-8 4,13 0 0,-4 1 0,2 7-4,0 2 0,-2 11 4,-5 8-4,-2 13 0,5 8 8,-16 15-4,1 8 0,-3 5 0,2 5 8,-8 6-8,4-1 0,-5 1 0,-1-8-12,6-3-4,0-21-44,11 0-105,-11-10-17,26-7-3,-7-12-16</inkml:trace>
</inkml:ink>
</file>

<file path=word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4:27.89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8 121 302,'11'-21'161,"-11"10"0,0 11-16,8-13-133,-8 13 0,0 0 0,0-13 4,0 13 4,0 0 0,2-7 1,-2-4 3,0 11-4,0-13-4,0 13-4,3-15-4,-3 15 0,-7-16-4,7 16-4,-17-5 4,6 10 0,-9 8-8,-2 5 4,1 6-4,-1 7 4,-2 8-4,2-3 0,5 1 0,4-1-4,8-5 8,5-7-4,7-6 4,2-10-4,10-8 4,3-8 0,0-8 0,2-5 4,-3-5-8,1 0 8,-7 0-4,3 0 8,-9 8-8,-5 3 4,2 7 0,-6 8 0,9 0 0,-9 0 0,9 15-4,-5-2 4,3 0 0,4 3-4,-3-3-4,3-3-8,4 1-12,-6-16-57,6 5-88,1-11-8,5-2-20,-7-5-1</inkml:trace>
</inkml:ink>
</file>

<file path=word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4:27.33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2 254 225,'-11'-8'173,"-2"-13"4,13 5-11,6 6-94,-1-16-36,12 5-12,3-5-3,8 2-9,1-4 0,3 7-8,1-3 4,-2 9-4,-5 2 4,-2 8-8,-9 5 4,-2 5 0,-8 10-4,-5 9 0,-9 12 0,-6 6-4,-7 10 4,-4 6-8,-5 2 0,-2 0-4,1-6 8,-1-9-8,5-6 8,6-10 0,4-11 0,5-10 4,13-8 4,-6-11-4,10-4 4,7-1-4,2-2 4,4-3 0,3 3 0,6 2 4,0 5 0,1 6 0,-1 5 0,-2 3 0,2 5-4,-2 2-4,0 6-4,-2-6-16,6 8-37,-4-10-112,3 0-4,-1-8-20,4-5-5</inkml:trace>
</inkml:ink>
</file>

<file path=word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3:40.70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4-3 173,'-8'5'177,"8"-5"8,0 0-24,17 13-56,-4-18-53,15 10-7,-4-8-9,11 9-12,-2-4-4,6 6-8,-2-3-4,2 3-8,-4-1-4,-1-1-4,1 1-12,-9-12-36,3 5-109,-10-10-13,3 2-11,-9-2-12</inkml:trace>
</inkml:ink>
</file>

<file path=word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2:27.59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5-12 277,'10'3'182,"-10"-3"-1,8 0-20,-8 0-101,0 0-27,0 0-13,0 0-8,0 0 0,0 0-4,0 0-4,0 0-4,0 0-12,6 10-28,-6-10-125,0 0-5,-8 7-19,8-7-8</inkml:trace>
</inkml:ink>
</file>

<file path=word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2:27.28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8 27 334,'8'-23'193,"-8"23"-20,2-15-4,-2 15-144,0 0-5,0 0-12,0 0-4,0 0 0,0 0-8,0 0-8,0 0-12,0 0-45,11 5-96,-11-5-12,15 0-8,-15 0-5</inkml:trace>
</inkml:ink>
</file>

<file path=word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2:24.28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64 186 322,'-26'-11'181,"9"6"-12,-5-5-52,2 10-81,-10-6-16,6 6 0,-7-2-7,3 4-5,-3 1 4,3 7-8,-1 6 4,5 5 0,0 8 0,9 5-4,4 5 4,7 0-8,8-3 8,7 1-4,9-6 4,8-7-8,5-14 4,0-5 4,2-10-4,-3-5-4,-3-14 0,-5-2 4,-7-3-4,-6-2 0,-2 0-4,-7 2 8,-2 8-8,-4 0 4,-1 11-4,5 10 4,-8 0 0,8 8 0,0 5 4,0 5-4,6 5 0,3 1 0,2 2 4,2-5-4,4 0 4,3-6-8,0-4 4,4-11-4,-3 0 4,3-16-4,0-5-4,0-5 4,-4-8-8,-5-5 8,1-3-4,-8-2 4,-1-3-4,-3 5 4,-4 6 8,0 2-4,-4 11 4,4 4-4,-4 11 4,4 8-4,-5 13 4,5 6 0,0 7 0,0 8-4,0 5 4,2 3 0,5 2 4,4 0-8,2-5 4,7-2 0,-1-6 0,8-7 0,-1-6 0,0-8-4,2-7-4,-4-3 0,-2-8-12,-7-7-20,3 1-133,-14-4-9,3 5-11,-7 0-12</inkml:trace>
</inkml:ink>
</file>

<file path=word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2:23.29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 148 277,'11'8'178,"-2"-6"-1,2-2-16,4 5-97,1-7-39,5-1-9,1-5-4,5-2-4,-6 0 0,1-4-4,-4-1 0,-7 2-4,-5-3 4,-6 3-4,0 3 0,-9-1-4,-6 6 4,-2 5 0,-5 5 0,-2 3 0,-2 5 0,-1 5 4,1 8 0,4 6-4,5-1 8,4 3-8,6-3 8,12 3-4,5-5 4,10-6-12,6-4 8,5-9-4,8-5-4,3-5-4,1-8 0,-3-7-12,1-1-12,-8-10 3,4 3-7,-13-9 12,-2 4 0,-11-4 16,-5 4 4,-3 4 12,-8 1 4,3 10 8,-7-3 4,9 16-8,-8 0-4,8 0 1,0 21-5,0-3 0,4 3 4,2 5 0,1-3 0,2 4-4,-1-7 0,1 1-4,-2 0 8,1-5-12,-3-3 4,-5-13-4,0 10 0,0-10 4,-13-5 0,6-5-4,1-3 4,-1-3 0,3-2-4,4-3 4,2-3-4,4 1 0,12-3 0,4 2 4,4-2-4,5 5-4,6 0-8,-5-2-24,8 13-129,-12-1-8,-4 3-21,-9 3-7</inkml:trace>
</inkml:ink>
</file>

<file path=word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2:22.62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46 354,'-6'0'185,"6"0"-24,13-3 4,0 1-144,11 2-9,4-7-12,2 2 0,5 0-12,-2-5-41,4 5-104,-5-2-16,1 7-8,-7-5-9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18:50.56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 52 193,'11'-18'177,"-11"18"-4,8-16-12,1 21-68,-16-15-37,7 10-15,0 0-13,0 0-4,-4-8-12,4 8 0,0 0-8,-11-5 0,11 5-4,-10 8 0,5 2-4,1 6-8,4-1 0,0 1-4,4 2-12,-4-18-21,15 18-116,-6-16 4,4 1-20,-5-3 0</inkml:trace>
</inkml:ink>
</file>

<file path=word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2:22.43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108 306,'9'-67'181,"-4"43"-8,-5 4-8,0 20-117,0 0-23,6 20-13,-4 4 0,3 10 0,-1 5-4,3 5 4,1 2 0,-1 6-4,2-2 4,2-6-8,-1-5 0,-3 0-4,2-8-4,-5-5-12,0-3-16,-12-12-133,8-11-12,-9 5-21,9-5 1</inkml:trace>
</inkml:ink>
</file>

<file path=word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2:22.17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9 128 326,'11'-34'177,"-7"18"-12,-4-2-12,0 5-133,-2-2-12,-5 4 8,-4-2-16,-4 8 13,-4 3-9,-5 2 0,-2 2 0,0 9 0,0 2 4,0 5-12,4 5 12,7 3-12,4 3 12,6-1-12,10-2 12,6-2-12,4-4 4,4-7 0,5-5 0,4-8 0,-4-5-4,2-8 0,-4-3 0,-2-7 0,-5 2 4,-4-2-4,-3-1 4,-3 6 0,-5 0 4,0 8 0,0 10 0,0 0 0,0 0 0,0 13 4,4 2-4,3 3-4,-1 1 4,5 1-4,0-1 0,2-4-8,4 1-12,-4-16-97,7 2-48,-5-7-12,5-8-13</inkml:trace>
</inkml:ink>
</file>

<file path=word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2:21.70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1 173,'10'-24'177,"-10"24"-4,7-10-20,-7 10-60,-2 8-65,4 7-8,-2 1-4,0 10 0,0 3-4,2 5 0,-2 5 1,4 8-1,-4 0 0,5 0-8,-5 0 8,2 0-12,-2-6 8,4-4-8,-4-8 0,4-9-12,1-1-12,-5-19-129,0 0-21,12 0-7,4-6-12</inkml:trace>
</inkml:ink>
</file>

<file path=word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2:21.37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24 281,'-5'-18'170,"5"18"-13,0-10-16,0 10-186,5 10-96,-5-10-20,8 10-8,1-7-4</inkml:trace>
</inkml:ink>
</file>

<file path=word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2:21.15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5 0 249,'3'21'169,"1"-8"5,-4-2-58,8 12-55,-12-7-29,10 10-16,-6-8-4,4 5-8,0-2-16,-4-8-32,9 0-109,-9-13-12,8 10-9,-8-10-7</inkml:trace>
</inkml:ink>
</file>

<file path=word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2:13.54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2 52 281,'-15'8'166,"15"-8"3,-11 20-16,5-9-121,6 12-8,0-5-4,4 6 0,2-1-3,8 3-1,3-8-8,5 3 4,2-8-4,4-3-4,0-10 4,5-8-8,-5-5 0,-2-10 0,-4 0 0,-5-9-8,-6-1 4,-6-3-4,-1 7-12,-11-5-21,12 16-124,-12 3 4,7 15-24,-8-5 0</inkml:trace>
</inkml:ink>
</file>

<file path=word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2:12.36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 161 277,'-20'-13'174,"31"5"-1,13-5-12,17 6-129,7-9-8,13 3-8,9-5 5,6 3-9,0-1-4,-4-2-12,-5 8-12,-14-6-69,-8 14-76,-14 2-16,-16 0-13,-15 0-7</inkml:trace>
</inkml:ink>
</file>

<file path=word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2:12.11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6 75 265,'-29'10'174,"29"-10"-13,24 0-8,7-5-129,6 0-8,9-3-4,6 3-20,-4-11-44,-3 6-97,-5-3-17,-8 3-7,-8-3-8</inkml:trace>
</inkml:ink>
</file>

<file path=word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2:11.89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3 11 88,'4'-16'173,"-4"16"-12,0 0 9,-9 16-78,14 10-43,-14-3-17,9 16-8,-11-5-4,7 10-4,-3-2-4,3 5 0,-1-6 0,3 1-4,2-3 1,7-8-5,4-7 0,6-6 4,7-8-4,7-2 4,1-8-4,7-8-8,5 0 0,-5-5-12,5 8-21,-16-10-124,0 4 0,-6-4-24,-7 4-4</inkml:trace>
</inkml:ink>
</file>

<file path=word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4:28.84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00 163 386,'4'-28'189,"-6"12"-15,2-2-5,-15-6-145,15 6-12,-7-3 0,0 3-8,3 4 0,-9 7 0,-4 7 0,-3 5 0,-4 8 0,-4 16 0,0 5 0,-1 5 0,-1 8-4,6-3 4,6 4-4,5-4 0,7-7 4,6-6-8,15-13 4,0-7-4,7-11 4,9-11-4,-1-10 0,-2-5 4,7-10-8,-7-4 8,1-4-4,-5 2 0,0 5 4,-7 3-4,-4 14 4,-4 4-4,-9 16 4,0 10 0,-7 16 0,-8 11 4,0 10-4,-3 8 0,-1 5 4,4 6-4,4 2 0,0-3 4,0-2-4,0-6 4,-2-2-4,-4-8 4,-1-8-4,-8-7 0,0-11-4,-2-11-8,6-5-8,-2-18-12,13 0-37,-4-18-108,10-14 0,8-15-20,10-8 7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0:31.68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21 113 354,'20'-21'189,"-20"8"-20,0 3-3,-5-6-146,5 6-8,-6-3-4,-1 2-4,-4 4 4,-2 1-4,-6 1 4,-3 5-4,-9 0 4,-2 5-4,-6 8 0,-2 3 0,-1 7 0,1 6-4,4 5 0,2 2 4,6 6-8,12 0 8,6 2-4,11 0 4,4-4-4,11-4 0,9-2 0,7-5 0,8-9-4,7-7-4,4-7 4,3-12-4,-1-1 4,1-12-4,-5-4 8,-7-3-4,-6-5 4,-9-1 0,-8 4 4,-12 2-4,-6 5 4,-8 3 0,-10 10-4,-4 8 0,-6 5 4,-5 8-4,-2 10 0,-2 6 4,-2 5 0,-1 5-4,3 5 4,5 3 0,3-3 0,7 3 4,11 3-4,11-6 4,14-2-4,10-3 0,11-5 0,8-6 0,7-9-8,7-9 4,0-5 0,-2-10 0,-3-3-4,-6-5 0,-9-2 0,-4-1 0,-11 0-4,-7 6-4,-6 2-8,-9 8-8,0 0-49,0 0-88,-18 13-12,3-2-8,0 4-9</inkml:trace>
</inkml:ink>
</file>

<file path=word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4:26.75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2 0 370,'11'15'189,"-11"9"-15,-6 4-5,-1 12-149,-10 1-8,0 9-4,-5-1-12,1-4-4,1-3-20,-3-22-109,14-4-32,9-16-25,9-13 5</inkml:trace>
</inkml:ink>
</file>

<file path=word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4:26.20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0 274 289,'29'-36'182,"-10"18"-1,3-9-12,7 4-100,-5-6-61,4 3 8,-4-2-12,-2 1 4,-7 4-4,-4 2 0,-11 5 0,0 16-4,-17-5 4,-7 13-4,-3 8 4,-3 10-4,-3 5 4,3 8 0,-1 3 0,5 2 0,6-2 4,9 2 0,7-4 0,8-4 0,7-5 0,11-5-4,6-7-4,7-9-4,7-7-8,-3-16-64,9 0-97,-6-8-13,4-3-15,-9-4 0</inkml:trace>
</inkml:ink>
</file>

<file path=word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4:25.87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59 318,'9'-19'193,"-9"19"-24,4 11 0,-2 15-132,-6 0-13,4 8-8,-2-3-4,2 3 0,0-6-8,0-4 4,0-6-4,0-3 0,0-15 0,0 8-4,0-8 0,4-13 0,3-5-4,-1-5 0,5-6 0,2-5 4,5-2-4,-1-1 8,5 4-8,0 4 8,-3 8-8,-1 3 12,-5 13-8,0 7-4,-2 14 4,-7 5-4,0 5 4,-4 5-4,0 3 4,0 5 0,-4-3 0,0-5 0,-1-2 0,1-6 4,4-4-4,0-19 4,0 0-4,9-8 0,2-10-4,4-11 4,4 0 0,1-7 0,4-3 0,0 5 4,0 3-4,-4 5 8,-1 5-8,-4 11 8,-2 2-8,-2 16 4,-4 5-4,-1 5-4,-3 8 0,-1 0-4,2 3-4,-4-6-24,15 8-129,-10-13-13,3 1-11,1-12-8</inkml:trace>
</inkml:ink>
</file>

<file path=word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4:25.33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7 53 382,'0'-11'189,"-7"-7"-15,7 18-9,-15-18-153,6 15 0,-2 1-4,-2 2 0,-4 7-4,-3 9-4,-3 7 4,-1 6-8,2 8 4,0 4-4,7 3 4,9 1-8,6-4 8,2-4-4,11-11 0,4-13 0,9-8-4,0-16-4,0-4 4,0-11-4,-2-8 8,-4-5-4,-1 0 3,-6 0 10,0 8-1,-6 2 4,-1 8 0,-4 11 0,-2 10 0,0 0 0,5 26 0,-5-3-8,0 6 4,0 5 0,0 0-8,0-6-4,4 1-16,-4-14-69,7-2-76,1-10-8,5-8-13,2-11-11</inkml:trace>
</inkml:ink>
</file>

<file path=word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4:24.86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37 132 310,'16'-34'177,"-10"16"-4,-6 18-40,0-26-105,0 16 0,-6-6-8,-3 5-3,-8 1-1,-1 5-4,-3 2-4,-3 3-4,-2 8 0,2 2-4,2 4 0,3 4-4,6 3 4,4 2-8,7 3 4,4 0-4,9-2 8,4 2-8,7-5 4,4-3 0,0-2 0,0-3 4,0-3 0,-5 1 0,-3-1 0,-7 0 4,-5 6-4,-8 2 0,-9 3 0,-4 3 4,-2-3 0,-3-1-4,-4 1 4,0-8 0,-2-2-4,3-9 0,1-4-4,0-11-4,5 2-8,-3-12-17,14 7-104,-3-7-28,9-1-12,5 3-16</inkml:trace>
</inkml:ink>
</file>

<file path=word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2:13.23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8 123 88,'6'-10'173,"7"-8"-8,-8 10 9,-5 8-74,0-26-47,0 26-13,0-21-24,-5 11 4,-3-1-16,-5 3 4,-5 0-8,-2 6 4,-4 2-4,-2 5 4,2 5 0,-2 9-4,4 4 0,3 3 0,3 8 4,8 3-8,5 2 8,8-3-8,3-4 0,8-6 8,3-8-4,5-8 0,0-10 4,3-13-4,1-5 4,-4-5-4,-2-6 0,-5-2 0,-4-1 0,-2 4 0,-6 7 0,-1 3-4,-4 2 4,0 16-4,-4-8 4,4 8 0,-5 18-4,5 1 4,0 9-4,0 6 8,5 8-4,-1 8 4,3 4-4,-1 1 8,3 0-4,0 0 4,-1-8 5,1-3-5,0-10 0,-3-5 4,1-14 0,-5-4-4,-2-11 0,0 0-4,5-16-4,-5-2 4,0-3-4,0-5 0,4-6-4,0 1 0,5-3 0,4 0-4,5 3 0,-1 0-12,5 7-13,-7-10-35,11 16-93,-10-3-16,3 11-5,-6-3-7</inkml:trace>
</inkml:ink>
</file>

<file path=word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4:33.04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 229 418,'45'-18'190,"-17"8"-17,0-14-24,2 11-125,2-5-16,0-3 0,-6 1-8,-2-4 4,-7 3-4,-4 1 4,-7 1-4,-6 6 0,-6 3 0,-11 7 0,-3 9 4,-8 4-4,-4 6 4,-2 7 0,-3 8 0,3 6 0,4 2 0,6 2 0,7-2 0,8 3 0,16-8-4,12-6 9,11-7-9,9-10 0,10-11 0,7-3 0,4-7-9,1-9 1,-8 1 0,-8-5-16,1 15-64,-19-8-90,-7 8 5,-20 8-24,0-10-5</inkml:trace>
</inkml:ink>
</file>

<file path=word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4:32.68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6 72 443,'5'-16'185,"-5"16"-12,4 11-48,-8 4-105,4 9-8,-7 2 0,5 5-4,-2-2 0,-1 2 0,1-2-4,0-3 4,2-6-8,-1-7 0,3-13 0,0 11-4,0-11 0,9-21-4,0 3 4,4-11-4,4-2 4,5-3 0,4 0 0,-2 1 4,4 7-4,1 2 4,-5 11 0,-3 13 0,-3 3 0,-10 12 0,-3 11 4,-1 6 0,-8 1 0,-1 6-4,-1-2 4,2-9 0,-1-2 0,5-7-4,0-19 0,7 5-4,6-13 4,0-10-4,4-8 4,5-3-4,2-7 4,2-1-4,0-2 4,5 6 4,-3 1-4,-2 6 4,-2 8-4,-5 2 8,-1 11-4,-7 10 0,-5 6 4,-6 7-4,-2 5 4,-2 6-8,-7 5 9,7 0-9,-1-3 0,1 0-13,4-5 1,0-8-12,4 6-48,-4-24-106,15 10 1,-8-15-24,4-3-1</inkml:trace>
</inkml:ink>
</file>

<file path=word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4:32.09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56 56 273,'-11'-36'186,"0"25"-5,-5 1-12,-1 10-92,-5 8-65,-2 5 0,-2 5-8,0 8 0,-3 8 4,3 3-8,4 2 4,7 0 0,4-5-4,11-3 0,7-10 0,8-5 0,5-11-4,6-10 0,4-11 0,-1-2 0,-1-6 4,-2-4-4,-6 4 4,0 1 4,-7 4 0,-4 6 0,-9 13 0,8-5-4,-8 5 4,0 21 0,0-5-4,2 4 0,3 4-8,-3-3-12,9 2-117,-5-10-32,8-2-17,-4-11-7</inkml:trace>
</inkml:ink>
</file>

<file path=word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4:31.68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23 83 173,'8'-15'177,"-8"15"4,5-11-72,-16-4-21,11 15-27,-22-19-17,9 14-16,-9-5-7,3 4-9,-7 4-4,2 2-4,-2 2-4,4 6 4,2 3-8,3 4 4,6 6 0,7 0-4,8 0 4,5 2 0,8 1 0,7-1 0,4-2 0,5 0 0,-3-3 0,-1 0 4,-5-5-4,-7 3 0,-6 2 4,-11-3 0,-13-2-4,-4 3 4,-7-3-4,-5 0 4,-1-5-4,2-5-4,2-3-4,4-8-4,9 8-25,0-11-132,17 1 0,5-1-20,8-2-5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0:31.01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8 101 273,'10'26'170,"6"-23"3,6-3-16,-3-11-101,18 6-28,-4-8-12,4 0-3,-4-3-5,-2 1-4,-10-1 4,-3 3-8,-12 0 4,-6 5-4,-10 3 0,-8 0 0,-6 5 4,-2 8-4,-7 2 4,-2 8 0,0 3 0,0 8 0,5 2-4,1 6 4,5-1 0,5 6 0,8-5-4,9-1 4,8-5-4,9-7 0,12-9-8,5-9 0,10-6-16,-3-11-17,14 3-19,-14-20-8,11 9 7,-17-12 29,2 8 20,-9-1 8,-6-2 16,-5 13 24,-11-10 21,9 20 7,-17-10-16,4 13-11,0 0-17,-9 21-4,-2-6-4,-2 12-4,-2 1 0,-5 9 4,-4-1-4,0 6 0,0-5-4,0-1 0,5-5 4,1-10-4,5-5-4,13-16 0,0 0 4,0 0-8,22-8 4,-3-8-8,5-2 4,7-3-4,4-2 0,2 5 0,0 2 4,0 3 0,-4 5 0,-2 8 4,-7 5 0,-5 6 4,-10 7-4,-9 3 4,-6 7 0,-10 1-4,-8 8 8,-6-1-8,-3 1 4,-2-1-8,0-2 0,2-5-16,11 7-61,3-15-88,12-5 0,7-16-20,18 13-9</inkml:trace>
</inkml:ink>
</file>

<file path=word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4:31.22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76 165,'27'-21'177,"-14"15"0,2-1-16,-4-6-88,15 7-25,-4-9-16,9 2-4,-5-11-7,7 3-5,-7-5-4,2 3-4,-8-1 0,-5 1-8,-6 5 4,-7 2-4,-9 3 4,-6 5 0,-6 8-4,-5 3 4,-7 7 0,-2 11 0,1 2 0,-1 11 0,4 3-4,8 5 4,7 2-8,6-2 0,12-1-16,5-9-8,21-6-137,-1-8-17,12-2-3,7-14-16</inkml:trace>
</inkml:ink>
</file>

<file path=word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4:30.92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9 52 213,'4'-34'181,"-4"23"-4,0 3-40,2 19-52,-10-6-33,8 21-24,-7 0 1,3 13-17,-7 6 4,4 9-4,-6 1-4,2 3 0,-2-4-4,2 1 4,3-8-4,-3-5-4,4-11 4,3-5-4,4-15 0,0-11 0,0 0 0,9-29 0,2-2-4,6-6 0,3-5 4,3-2-4,4 5 4,-1 0-4,2 10 4,-2 8-4,-4 8 4,-3 13 0,-6 8 0,-2 10 0,-6 11 4,-5 5-4,0 5 0,-3 8 0,-3-3-4,2-5-8,-1 3-16,-3-18-45,8-4-100,4-12-8,-4-8-8,15-8-9</inkml:trace>
</inkml:ink>
</file>

<file path=word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4:30.53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47 306,'0'0'173,"17"-5"-4,7 0-16,9-3-145,6-2-12,13 2-12,-6-15-36,13 7-73,-6-7-40,-5-3-17,-9 3 9</inkml:trace>
</inkml:ink>
</file>

<file path=word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4:30.34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9 10 261,'0'-15'186,"0"15"-13,-11 15-4,-4 11-121,9 24-20,-7 2-3,2 13-9,-2 3 0,0 5-8,0-3-4,3-2-4,-1-11-8,5-10-8,6 0-45,-5-24-112,5-12 8,0-11-36,5-19 11</inkml:trace>
</inkml:ink>
</file>

<file path=word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2:36.17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 127 209,'-10'-36'169,"10"20"0,4 3-16,5-5-88,15 10-29,-3-2-8,12-1-12,2 4-8,8 4 0,-4-2 0,5 5 1,-7 5-5,-5 3 0,-8 5-4,-6 3 8,-10 7 0,-8 3-4,-11 0 4,-6 3-4,-11-1 0,-7 1 0,-2-3 4,0-2-8,2-9 0,5 1 0,2-6 0,8 1 0,9-9 0,11-2 0,0 0 0,20 8 0,2-8 0,6 3 0,7-1 0,4 6 0,0 0 0,4 5 0,-1 8 4,-8 5 0,-3 8-4,-7 5 8,-9 5-4,-9 3 4,-8 2 0,-11 1 0,-6-6-4,-10-7 4,-1-9 0,-5-9-4,-4-12 0,2-7 0,-2-7-8,2-12-4,2 4-16,-2-14-89,7 13-52,-1-2-4,5 8-20,2 5-9</inkml:trace>
</inkml:ink>
</file>

<file path=word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2:35.54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7 28 338,'28'-29'181,"-17"29"-24,-2 0 0,2 13-121,-7 3-11,5 13-5,-5 2-8,7 11 4,-4-3-8,4 8 0,-3-3-4,3 0 4,0-7-4,-2-3 0,2-5 0,-5-9 0,1-6 0,-7-14 0,6 10-4,-6-10 0,0-16 0,-6-2 0,-3 0-8,-6-8 4,-3 0-4,-3-3-4,-6 5 8,-3 9-4,-1 4 0,-1 11 4,-1 3 4,2 13 0,7 4 0,2 7 4,7 1 0,9-2 0,6 3 0,2-3 0,11-5 0,6-3-8,8 1-8,1-17-36,11 6-105,5-13-17,6 0-7,7-11-16</inkml:trace>
</inkml:ink>
</file>

<file path=word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2:35.11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 109 277,'-7'-44'166,"3"31"-1,4 13-12,4 11-101,-8-1-20,8 16-12,0 0 1,3 5-1,2 2-4,-1 1-4,1-6 4,2 1-8,-2-6 4,0-2-4,-3-11 0,-6-10-4,9 0 4,-7-10-4,-2-8-4,2-8 4,0-8-4,5-5 0,2-5-4,2 3 4,6 0-4,1 7 4,1 8-4,5 8 4,0 13-4,0 13 4,-2 12-4,-2 9 4,-3 7 0,-4 5 4,-2 1-4,0-4 0,-2 1-4,-3-8-4,3-5-8,-4-16-101,5-4-44,-1-14-8,4-5-24,0-13 3</inkml:trace>
</inkml:ink>
</file>

<file path=word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2:34.73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1 154 104,'26'3'153,"-13"-9"-8,-6-7 4,2 0-76,-1 3-49,-6-3-12,5 3-4,-7-3 4,0 13 8,4-18 8,-4 18-3,0-19 3,0 19 4,-8-15 0,8 15-4,-13-16-3,4 14-9,-4-6-4,0 8-4,-4 0-4,-1 5 0,-1 3 0,-1 5 0,1 10-4,-1 3 0,-2 5 0,3 6 0,2 2 4,4 2-4,6-2 4,7-5-4,4-6 8,12-4-4,3-17 0,7-7 0,2-7-4,5-12 4,-3-7 0,-2-7-4,-4-4 0,-6 1-4,-5 0 4,-5 2-4,-1 8 4,-7 3-4,0 10 4,0 13-4,0 0 4,0 13-4,0 8 0,0 7 4,4 1 0,0 4 0,7-2 4,0 1-4,4-9-4,-2-8-12,11 4-20,-13-17-129,13-7 8,-5-8-29,1-2-3</inkml:trace>
</inkml:ink>
</file>

<file path=word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2:33.76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75 285,'-5'-36'174,"5"23"-1,0 0-12,0 13-101,0-19-31,0 19-21,0 0-12,0 0-69,0 0-80,9 13-16,0-5-12,2-3-5</inkml:trace>
</inkml:ink>
</file>

<file path=word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2:33.54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3 58 318,'6'-31'185,"-6"21"-16,-4-1-8,-2 9-92,-10-4-49,1 6-8,-5 6-4,-2 1-4,-2 4 0,0 5 0,0-1 0,5 6 0,1 0-4,7 2 4,5 1-4,10-1 4,7-2 0,9 0-4,4 0 0,6-3 4,3 0-4,4 1 0,0-1 0,-4 0-4,-7 1 8,-4 4-8,-11-2 8,-11 2-4,-7 1 4,-10-6-8,-7 0-4,-13-5-12,2-5-137,-15-8-4,-3-2-20,-6-11-5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0:19.97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252 108,'13'8'69,"-4"-16"3,-1 6 1,1-9-1,7 9-7,-6-11-1,8 10-12,-5-10 1,7 8-17,-5-6-4,7 6-16,-3-3 0,5 3-7,5-5-5,1 2 0,5 0-4,2 0 0,7 0 0,4-2 4,2-1-4,7 1 4,2 0 0,4-1-4,3 3 0,-1 1 4,3-1-4,0 2 0,-3 1 4,5 0-4,-2 0 0,-1 0 4,1 2-4,0 3 0,-3-3 0,1 3 4,-3 0-4,-2 3 0,0-3 0,0 3 4,1-3-4,1 0 0,0 0 4,3 0-4,-1 0 4,1 2-4,-1-2 0,1 5 4,-1 1-4,1-1 0,-3 0 4,2 0-4,1 1 4,-1-1 0,3 0-4,-2 3 4,-1 0 0,-2 2 0,1 0 0,-5 6-8,0-3 8,-5 5-4,3 1 4,-5-1-8,1 0 8,-1 0-4,3 1 0,-1 2 4,1-3 0,-1 5-4,1-2 4,0 3-4,-3-1 0,-2 6 4,-2-3-4,0 0 0,-4 3 0,2-1 0,0-2 0,-3 3 4,1 0-4,2-3 4,0 2-4,-3 1 4,3 0-4,-2 2 0,-5 0 4,3 1-8,-1 2 8,-2 0-4,3-1 0,-3 4 0,3 2 4,1 0 0,1 0-4,2 6 4,-5-4-4,3 6 4,-3-2-4,-1 2 4,-1 0 1,-2-1-10,-2 1 10,-2 0-5,0 3 0,2-1 0,-1 1 4,1 5-8,0-1 4,0 4 0,-4-1 0,2 1 0,-1-1 0,-3 3 0,-1 0 4,-4 0 0,0-3-4,-2 1 4,0 2 0,0 2 0,-3-2-4,1 3 4,0-1-8,1-2 4,-1 3 0,0 0-4,-1-6 4,1 3 0,-3-3 0,1 3-4,-1 0 4,-4 0 4,1 0-8,-4-2 4,-1 4 0,0-4-4,0 4 0,-3-5 0,-1 1 4,1-1-5,1-2 1,-3 0 0,3-3-4,-3-3 0,5 4-28,-14-12-113,8-2-12,-3-5-24,0-2 3</inkml:trace>
</inkml:ink>
</file>

<file path=word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2:33.18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0 4 334,'20'-10'177,"-20"10"-16,15 10 0,-15 4-133,9 14-7,-1 1-1,6 10-4,-4 0 0,4 6-4,-1-4 0,0 4-4,0-4 4,0-2-8,-2-5 4,0-2-4,-5-6 0,3-8 0,-5-2 0,-4-16 4,5 7 1,-5-7-9,-9-15 0,0-1 0,1-2 0,-6-6 0,-1-2 0,-4-2 0,-1 2-9,-4 0 5,0 5 0,-2 5 4,-5 3-4,3 10 0,-3 6 4,3 7-4,-1 6 4,5 8-4,5 4 4,3 4 0,12-1 4,8 5-4,10-2 0,10-2 4,8-4-4,12-4 4,6-6-4,7-8 0,4-10 4,0-7-4,3-6 0,-5-11 0,-3-7 0,-8-3 0,-4-5 0,-11-3 0,-7 3-4,-9 2 0,-8 3 4,-9 3-4,-2 10 4,-11 8-4,-2 8 4,-5 8 0,-2 10 0,-2 8-4,4 5 8,1 8-8,6 5 8,6-3 0,9 1 0,11-3-4,7-6 4,8-4-4,7-11-8,2-13-20,14 0-129,-10-13-12,5-8-12,-7-8-13</inkml:trace>
</inkml:ink>
</file>

<file path=word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2:32.47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 40 310,'4'-23'177,"-4"23"-16,0-13 0,-13 8-125,13 5-12,0 18 1,5-3-9,-5 6 0,8 3 0,-5 4-4,3 1 0,1 2 0,-3 1-8,2-4 0,1-4 0,-1-3-12,-1-8-4,8 0-28,-13-13-117,15-8-12,-9-13-13,5-2-11</inkml:trace>
</inkml:ink>
</file>

<file path=word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2:32.20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50 28 209,'-7'-16'165,"1"11"-4,-8 5-12,-5-8-92,1 16-25,-8-3-4,5 6-12,-8-1 0,5 3-8,0 3 0,3-1-4,1 1 0,9-1-4,2-2 4,9 3-4,0-6 4,14 6-4,1-6 4,9-2 0,4 2 5,5-2-5,-1 3-4,3-1 4,-4 0 0,-1 1 0,-6 2-4,-9 8 4,-6-1 0,-9 6 0,-4 0 0,-7 3 4,-9-3-4,-2 2 4,-8-7-4,2-5 0,-7-8 4,4-8-4,1-6 0,4-7-4,2-5 0,6-5-4,10-1-12,1-4-20,16 10-93,0-3-32,10 3-12,3 2-13</inkml:trace>
</inkml:ink>
</file>

<file path=word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2:31.39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9 206 132,'-4'-21'162,"4"8"-1,0 0 4,4-5-77,5 12-27,-3-9-25,10 4-12,-1-4 0,7 2-12,4 0 1,7-3-5,2-2 0,6 5-4,-1 2 0,-1 4 0,-4 7-4,-5 2 0,-6 11-4,-11 8 4,-8 8-4,-14 2 0,-4 3 0,-9-3 4,-6 3-4,-3-5 4,1-9-4,-1-1 4,5-4 0,4-4 0,5-3 0,6-3 0,11-5 0,0 0-4,6 8 4,12-8 0,3 5 0,6-3 0,8 6 4,0-3-4,4 8 4,-2 3-4,-4 2 0,-5 6 0,-4 4 4,-6 4-4,-10 4 0,-8 6 4,-13 0 0,-6 2 0,-10-3 0,-6-1 4,-6-7-4,-5-9 4,-4-11 0,-1-8-4,1-15 4,4-9-8,7-7 0,4-7-4,11 1-20,2-7-101,16 8-32,10-6-16,11 11-9</inkml:trace>
</inkml:ink>
</file>

<file path=word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2:41.04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60 261,'4'-49'165,"-4"33"5,0 16-13,0 0-85,0 39-36,-4-2-7,6 7-9,-2 8 0,5 8-8,-1-3 0,0-2 0,3-3-4,-1-8-4,1-10 4,-3-5-4,1-11 0,-5-18 0,0 0-4,0 0-4,0-24 0,2-4 0,-2-1-4,6-10 0,5 0-4,0-3 4,7 6-4,-1 2 4,5 8-4,0 8 8,2 10-4,0 8 4,0 10 0,-4 14 4,1 4 0,-1 9 0,4 2 8,0 3-4,4-1 4,3-2-4,0-10 0,6-6 4,0-12-4,0-11 0,-2-5-4,0-14-4,-7-7 4,-2-8 0,-4-7-4,-9-1 4,-2-2-8,-9 2 8,-6 3 0,-7 8 0,-6 7 4,-5 11-4,-4 13 4,-5 8 4,5 10-4,2 11 0,4 5 4,12 2-4,8 1 0,8-1-4,10-4 4,12-1-4,3-8 4,11-7-4,-1-6-4,1-10-12,4 8-60,-6-18-90,-1-3 1,-4-11-28,-2 1-4</inkml:trace>
</inkml:ink>
</file>

<file path=word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2:40.43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99 354,'13'-11'181,"9"11"-20,12 0-4,1 0-137,11 0-3,0 0-13,-3-8-8,3 6-33,-13-14-104,-3 1-8,-4-8-24,-6-1-4</inkml:trace>
</inkml:ink>
</file>

<file path=word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2:40.26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5 9 277,'6'-13'170,"-6"13"3,9 11-12,4 15-97,-13-6-23,4 17-9,0 5-8,3 10-8,1 2-4,3 6-4,0 0-4,0-3 0,-2-4-4,-1-7-4,-1-9-4,-7-14-24,4-7-129,-13-16-8,-4-11-21,-6-9 1</inkml:trace>
</inkml:ink>
</file>

<file path=word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4:42.54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 103 28,'-13'10'145,"13"-10"16,-2 11-8,2-11-40,13 10-57,-13-10-4,17 8 9,-6-14-17,11 14-12,-3-10-4,10 2-7,-1-6-1,7 4-8,2-8-4,2 2-8,0-2 0,-4-3-12,2 2-8,-13-12-57,0 10-84,-2-2-12,-7 0-8,-6-1 3</inkml:trace>
</inkml:ink>
</file>

<file path=word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4:42.14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63 120,'0'0'157,"0"0"-8,0 0-36,0 0-28,0 0-17,13 18-3,-13-18-21,20 11-12,-5-11-12,5 5 0,1-5-7,6-8-5,1 0 0,-2-2-8,3-3-4,-8-3-12,6 8-17,-16-13-51,6 14-77,-6 1-13,-11 6-3,9 0-4</inkml:trace>
</inkml:ink>
</file>

<file path=word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2:39.97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 184 277,'20'21'174,"0"-19"-5,4-7-12,13 0-109,-7-11-20,8 1-16,-6-9-4,-1 1-3,-9-4-1,-5 1-4,-12 3 0,-10 2 4,-10 5-4,-9 11 4,-7 5 0,-4 3 0,-4 7 4,2 11 0,2 5 0,7 8-4,4 3 4,10 2 0,8 2 0,10 4 0,9-6-8,11 0 4,11-5-12,2-18-28,14-1-121,1-17-8,9-9-17,3-15-15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18:55.36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34 142 334,'11'-26'169,"-4"13"-8,-7-8 0,8 8-113,-10-10-15,2 7-17,-9 3 4,3 2-12,-12 6 4,1 5-8,-7 13 0,-2 3-4,-3 13-4,-1 5 12,-1 10-12,5 3 12,6 2-8,5 4 0,9-4 0,6-5 4,8-4 0,10-12 0,4-9 0,6-12-4,0-7 0,3-13 0,2-8-4,-5-7 0,-2-6 0,-4-8-4,-2-2 4,-7-1 0,-2 1 4,-2 5 0,-5 5 4,-2 8-4,-2 8 4,0 18-4,0 0 4,0 0-4,-4 23 4,4 1 0,0 2-4,0 8 8,4-3-4,5 3 0,2-3-4,0-5 0,6 0-20,-6-18-72,9 10-65,-3-15-13,3-3-15,-7-10-12</inkml:trace>
</inkml:ink>
</file>

<file path=word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2:39.65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52 174 120,'26'-21'165,"-21"11"1,-5-6-5,0 16-81,-11-26-23,2 18-21,-13-2-12,3 5-8,-9 5-4,-3 8-4,-4 5-4,3 10 4,-1 8 0,7 8 0,4 5 1,9 3-1,11-3 0,9 0 0,12-11-4,7-4 4,9-14-4,4-9 0,0-17 0,-4-9-4,-7-9 0,-4-7-4,-4-3 8,-7 0-8,-9 3 4,-4 5-4,0 7 0,0 11 4,0 13 0,0 0 0,-4 24-4,4 2 8,4 5-4,3 2 0,2 4 4,4-4 0,0-4-8,2-8 0,4-8-12,-5-13-21,12 5-71,-11-23-53,2-1-13,-8-12 9,8 8 73,-17-16 39,9 8 29,-7 3 32,-4-4 101,2 14 48,0 8 4,0 10-24,0 0-60,22 13-29,-16-3-16,14 14-4,-9-4-4,6 9-3,-4-6-1,0 1-8,-4-6 0,0-3-4,-5-4 0,-4-11-4,0 0 0,-9-8 0,3-5 0,-1-8-4,3-5 4,0-5-4,4-3 0,8-2-4,8 0 4,3 0-4,9 2-8,3-2-12,12 12-133,-6 4-4,0 12-21,-6 3 1</inkml:trace>
</inkml:ink>
</file>

<file path=word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2:38.68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66 171 374,'-7'-73'185,"-1"42"-11,-3 7-13,-7 1-133,1 13-12,-5 2-8,2 8-4,1 0-4,1 10-4,5 1 4,4 4-4,9 1 4,5 5-4,8 0 4,9 2 0,6 1 0,5 4 0,4 1 0,0 5 4,-2 5-4,-4 0 4,-12 3-4,-8 0 4,-15-1 0,-7-7 0,-15-2 0,-7-6 0,-6-11-8,-5-7 4,0-8-8,1-13-12,8 3-45,0-16-100,9-6 0,2-7-24,13-3-4</inkml:trace>
</inkml:ink>
</file>

<file path=word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2:38.33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2-5 370,'0'0'185,"-8"0"-20,1 8-3,7 13-134,-9 7-16,5 11-4,0 3 4,4 10-4,4 0-4,5 2 4,6-4-4,7-1 4,6-7-4,9-9 0,5-12-8,-1-10 8,3-14-8,-2-10 0,-3-13 0,-4-8 0,-7-7 0,-8-4-4,-9 1 8,-11 3-8,-7 4 8,-8 11-4,-9 11 4,-5 10 0,-1 12 0,-1 12 0,3 9 0,4 6 4,9 2 0,6 3 0,13 0-4,7-5 0,11-3-12,6-18-32,10 3-113,3-11-13,9-5-11,5-8-16</inkml:trace>
</inkml:ink>
</file>

<file path=word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2:37.89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1 95 265,'20'-29'174,"-12"19"-9,1 2-8,-11-8-113,10 11-16,-8-8-8,0 13-4,-10-13-3,1 13-9,-6-3 0,-5 6 0,-1 2 0,-7 8-4,2 0 0,-2 8 0,2 5 0,6 3 4,3 2-4,6 0 0,7-2 0,11-1 4,5-4-4,6-6 4,6-7-8,-1-9 0,5-2 0,-4-8-4,2-7 0,-7-4-1,-1-4 1,-5-6 0,-3 1 0,-3-1 4,-3 3 4,-4 3-4,0 7 4,0 3 0,0 13 0,0 0 0,0 0 0,2 26 4,1 3 0,3 7 0,3 6 4,4 5 0,-3 7 1,8 6-5,-3 3 4,2-1 0,-2 1 0,-4-3 0,-9-5 0,-2-3-4,-8-8 4,-10-10 0,-8-13-4,-4-8 0,-4-13 0,-5-13-8,2-8 4,-2-13-12,7-5-4,-1-13-37,12 0-108,6-6 0,15 4-20,0-4-12</inkml:trace>
</inkml:ink>
</file>

<file path=word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2:37.25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7 77 322,'-2'-10'177,"6"18"-12,0 7-8,12 14-121,-5 0-11,8 5-1,-3 0-4,3 0-4,-1-6 0,-3-2-4,-2-7-4,-6-6 0,-7-13-4,0 0 0,0 0-4,-13-21 4,2-3-4,2-2-4,2-8 4,3-2-4,4-3 0,9 0 0,6 2 0,7 3 0,2 11 0,6 4 0,-1 14 4,4 13-4,-5 13 4,-2 8 0,-4 10-4,-7 5 0,-2 3-16,-8-5-20,6 2-113,-11-15-13,8-3-15,-1-16-4</inkml:trace>
</inkml:ink>
</file>

<file path=word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2:36.87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35 114 245,'-14'-23'161,"1"5"8,-2-1-11,-11-4-106,8 10-20,-10-3-16,0 14-4,-3 2-4,-2 8 0,1 7-4,3 9 4,3 7-3,4 5 3,7 3 0,10-2 0,8-4 0,8-4 0,8-6-4,7-10 0,7-10 0,2-8 0,0-13 0,-4-6-8,-3-4 8,-6-6-8,-7 0 4,-4 3-4,-7 5 4,-4 10-4,0 16 4,0 0 0,0 0-4,-2 29 4,7-3 0,1 0 0,7 2 0,0-2-8,9 0-24,-4-13-122,10-5-3,-4-8-20,2-5-4</inkml:trace>
</inkml:ink>
</file>

<file path=word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4:38.26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02 4 261,'-7'-8'178,"7"8"-1,-15 8-12,-5-6-109,9 19-28,-13-3-7,3 11-5,-8 2-8,-4 6-8,-4 7-16,-9-5-73,7 11-72,-2-1-16,-1 1-1,5-6-15</inkml:trace>
</inkml:ink>
</file>

<file path=word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4:37.92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5 302,'11'-10'173,"-1"4"0,6 6-12,-1 0-125,13 11-16,0-1-3,12 6-1,-1 2-4,4 3-16,3 8-57,-1-8-100,1-3-4,-2-8-20,-3-7-9</inkml:trace>
</inkml:ink>
</file>

<file path=word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4:36.00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16 56,'9'-11'125,"-9"11"-4,11-10-45,-11 10-3,9 0 7,-9 0-15,8 15-5,-8-15-12,9 29-7,-7-11-21,7 11-4,0 5-8,6 2 0,2 11-4,5 8 0,7 5 4,5 8-4,6 8 0,1 2 0,5 8-4,4 5 0,-4 1-4,0 1 4,-3 4-4,3 2 4,-6-2 0,1 2 0,-4-3 8,0 1 0,2-1 4,3 6 0,2-5 4,1-1-7,6-5 3,1 3-4,2-5-4,3-6 0,-2-2-12,-7-13-12,0-3-33,-18-20-112,-6-9-8,-15-18-12,-9-18-1</inkml:trace>
</inkml:ink>
</file>

<file path=word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3:07.61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29 0 157,'-37'13'153,"15"3"-4,-9 5 0,-4 0-117,5 13 0,-3-6-8,9 6 4,7-5-7,17 2-1,11-7-8,19-6 0,12-2-8,8-6-73,13 0-72,3 3-20,-3-2-4,-4 5-12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18:53.84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60 156 120,'0'-18'165,"0"5"5,0-6-5,0 9-48,-9-16-49,9 13-32,-11-8-8,4 8-11,-6 0-9,-2 5 0,0 8-4,-5 0-4,-2 13 0,0 8 4,1 5-8,-4 8 8,1 8-4,5 5 4,1 0-4,5 0 8,7-3-4,6-2 0,4-11 4,11-8-4,5-10 4,6-13-4,5-5 4,6-13-8,-4-5 4,-1-11-4,-5-6 0,-3-1-4,-5 2 4,-6-1-4,-4 9 4,-7 5-8,0 8 8,-2 18-4,0 0 4,0 0 0,-2 23-4,2 3 4,2 6 4,5-1 0,0 3 0,3-5 4,4-3-4,3-5 0,3-3-16,-1-13-24,12 0-117,-5-7-8,7-4-21,4-9-3</inkml:trace>
</inkml:ink>
</file>

<file path=word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3:07.26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654 105 112,'-18'-10'137,"12"5"-44,-10 5-33,-8-11 9,3 11-5,-16-13-7,2 8-13,-18-6-12,-1 6-16,-14-3-8,-8-2 0,-14 2-8,-6 3 0,-11-3-4,-13 3 0,-4 5-4,-9 0 4,-5 5-8,-13 3-4,3 10-8,-11 0-4,4 8 11,2 3 1,9 2 4,13 1 4,15 2 4,22 0 0,22-6-92,22 11-21,6-13-12,23 6-8</inkml:trace>
</inkml:ink>
</file>

<file path=word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3:05.34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17 51 346,'-13'-36'169,"2"26"-12,-4-1-40,2 19-81,-9 3-12,7 9-4,-1 1 1,8 10-9,3 0 0,10 0 0,6-3-4,13-2 4,2-8-4,7-5 0,-3-10-4,3-8 0,-9-6-8,-4-7-8,-12 0-32,-14-5-113,-10-3-4,-10 0-29,-2 6 5</inkml:trace>
</inkml:ink>
</file>

<file path=word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3:02.65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32 71 342,'-4'-31'181,"-7"15"-24,-2 6 4,-9-3-124,6 13-13,-3 0-8,3 13-8,3 0 0,2 10 0,5 1-4,6 2 4,4 3 0,9-6-4,7-2 0,8-8 0,1-5 0,-1-8-4,3-8 4,-3-5-4,-6-8 0,-11-2-4,-5-3-8,-12-6-24,-1 11-117,-17 6-12,-2 10-17,-15 5 1</inkml:trace>
</inkml:ink>
</file>

<file path=word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3:02.33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55 85 225,'26'-23'169,"-17"15"4,-9 8-20,0 0-84,-16-5-29,8 15-12,-7 0-7,1 11-9,-1 5-4,4 5 0,3 1 0,8 7 0,0-6 0,15 1 0,4-3 0,10-4 4,3-14-8,3-6 4,2-12 0,-2-5-4,-2-16 0,-9-6 0,-11-4-8,-9-8 0,-13 0 0,-8-1-8,-7 4 4,-9 4-8,1 14-8,-5 2-8,13 21-53,0 0-76,13 8-8,7 2-4,14 6-5</inkml:trace>
</inkml:ink>
</file>

<file path=word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3:01.62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80 42 289,'5'-26'166,"-5"18"-5,0 8-12,-7-10-121,-6 7-8,13 3-4,-19 11-4,8 2-4,0 0 0,0 8 0,2-1 0,5 7-3,4-4 3,6 1-4,5-4 0,9-4 0,2-8 4,4-3-4,0-10-4,0-6 4,-4-7-4,-4-3 4,-10-7-8,-8 2-4,0 2-12,-17-5-29,2 11-104,-9 8-4,0 10-20,-3 0-4</inkml:trace>
</inkml:ink>
</file>

<file path=word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2:41.93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69 69 181,'0'-24'173,"0"11"0,0 3-20,-2-5-60,2 15-53,-11-8-12,0 8-8,-8 2-8,-3 9-3,-9 4-5,-2 3 0,-4 6-4,2 2 4,4 5-4,7 0 4,11 0-4,13-3 0,13-2 0,11-5 4,16-8-4,6 0 0,4-6 4,3 1-4,-5-3 4,-7 6-4,-8-1 8,-11 6-8,-13 4 8,-16 4-8,-10-1 8,-12 3-4,-10 0-4,-5-6 4,-4-7-4,-2-2 4,4-11-4,6-3-4,12-5-4,10-7-20,23-1-125,6 1-4,13-1-21,8 1 1</inkml:trace>
</inkml:ink>
</file>

<file path=word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4:35.18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69-4 193,'13'-6'161,"0"1"4,-13 5-60,0 0-41,0 31 1,-13-10-25,4 21-8,-10 8-8,-3 23-4,-6 13 1,-5 23-9,-8 11 0,1 21-4,-8 7 0,3 11-4,-6 3 0,1 2 0,0-5 0,4-7 0,-2-9 4,5-15-4,1-16 0,5-16 0,4-12-8,3-24-8,10-5-48,3-32-101,4-15-9,4-16-15,9-21-12</inkml:trace>
</inkml:ink>
</file>

<file path=word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3:05.01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71 49 350,'-20'-34'173,"7"26"-20,0 0-16,2 18-105,-8 3-8,1 11-3,-4 7-5,3 11 0,1 2-4,5 8 4,7-2-8,8 2 4,11-5-8,6-2 4,10-14 0,4-10-4,4-11 4,2-18-4,0-13-4,-6-12 4,-7-12-4,-8-4-4,-10-6 0,-10 0-8,-11 3 0,-9 2-8,-6 16-4,-7 6-8,2 20-13,-8 0-27,12 16-89,1 5-8,11 10-1,3 6 5</inkml:trace>
</inkml:ink>
</file>

<file path=word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3:04.64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81 0 261,'0'0'165,"0"0"5,0 0-38,0 0-75,-7 26-21,-3-11-12,3 11-4,-8 0 1,4 13-9,-4 3 0,6 5 4,2 5-8,12 3 0,6-3 0,8-3 0,7-7-4,7-6 4,6-12 0,1-14-4,-3-10 0,-4-13-4,-9-13 4,-9-2-4,-13-6 0,-13-3 0,-8 6-4,-12 2 4,-4 11-4,-4 8 0,-1 15 0,3 8-8,11 10-4,2 1-12,18 15-33,-1-10-100,18-1 4,6-7-20,12-5-4</inkml:trace>
</inkml:ink>
</file>

<file path=word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3:03.92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5 67 326,'-28'18'193,"28"-18"-28,19-3 4,3-12-96,11 7-49,2-2-20,-3-8-64,1 8-85,-5-1-21,-8 6-15,-7-3-12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8:03:11.58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 87 285,'-13'-11'182,"13"11"-9,13-8-12,-2 6-125,9 2-24,4 0-4,4-8-4,2 3-8,3-8-4,-1 11-36,-8-9-117,4 1-12,-4 0-4,0 2-13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18:52.90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 42 322,'-24'20'193,"24"-20"-24,11 6 0,6-17-68,12 14-69,-1-3-12,7-3-12,2 3 1,-4-8-42,-1 8-128,-5-15-8,1 4-16,-4-12-5</inkml:trace>
</inkml:ink>
</file>

<file path=word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3:03.78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7 44 253,'-11'-15'165,"11"15"9,-7-8-17,16 13-105,-9-5-8,17-2-7,-2-3-5,12 5-8,1-8-8,7 5-4,-1 1-16,-3-3-16,4 12-61,-18-7-80,-8 13 0,-14-3-28,-12 8 0</inkml:trace>
</inkml:ink>
</file>

<file path=word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3:02.98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9 64 298,'-9'5'177,"33"0"-4,7-10-8,19 5-109,4-10-15,16 4-5,9-7-16,4 3-4,0-1-4,-9 4-16,-4 7-16,-18-11-44,-12 19-93,-16-3-9,-13 8-23,-14-2 0</inkml:trace>
</inkml:ink>
</file>

<file path=word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3:01.95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82 29 245,'0'0'169,"0"0"0,-11-13-15,-6 3-102,6 10-12,-11-6-16,5 9-8,-5 2-3,1 11-9,1 2 4,3 8 0,2 3-4,6 5 0,9-3 0,5 0 4,8-4-8,10-7 8,1-9-4,4-9 0,0-9 4,0-9-8,-6-2 4,-5-11-12,-4 0-20,-13-5-105,0 6-20,-8 2-24,-3 2-1</inkml:trace>
</inkml:ink>
</file>

<file path=word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3:01.28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6 7 277,'0'-16'170,"0"16"-1,0 0-16,4 19-109,-10-1-12,6 13-8,-5 1-3,5 9-1,-6-2 0,4 3-4,-4 0-4,3 0-4,-3-6 0,4-5-4,0-2-12,-2-11-8,10 1-52,-6-19-90,13-11-11,-5-12-12,3-1-16</inkml:trace>
</inkml:ink>
</file>

<file path=word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2:53.42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 0 60,'0'0'72,"0"0"-11,0 0 3,0 0-3,0 0 3,0 0-7,0 0 7,0 0-12,6 14 1,-6-14-17,0 10-4,0-10-8,0 18 4,2-7-7,7 10-1,-2-8-4,6 7 4,0-7-4,6 3 0,1-5-4,6-1 0,1-7-4,3-3 1,-1-6-5,1 1 0,-4-3-4,-2-5-17,2 8-43,-10-5-93,-7 4-4,-9 6-24,0 0 7</inkml:trace>
</inkml:ink>
</file>

<file path=word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2:43.20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5 177 342,'46'-34'177,"-24"13"-20,2 2 0,-9-7-121,2 6-15,-6 1-17,-6 1 4,-7 8-4,-9 2 0,-9 3 0,-2 5 0,-4 10 0,-2 0 0,-3 9 8,5 4-4,6 3 4,7 3-4,6-3 4,12 3-8,10-3 8,9-3-8,11-7 0,13-8-4,9-6 4,2-2-4,2-5 0,-2-5-16,-4 4-44,-14-1-101,-10 1-16,-16 6-17,-15 0-11</inkml:trace>
</inkml:ink>
</file>

<file path=word/ink/ink3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2:42.89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 23 318,'9'0'181,"-1"16"-12,-1-1-8,10 11-117,-8-5-7,8 5-13,-8-3-4,4 3-8,-4-5-4,0-5 0,-3-6-4,-6-10 4,0 0-8,0 0 0,-6-13 0,-1-3 0,3-7-4,-1 0 4,1-3-8,4-3 4,9 6-8,2-1 8,8 6-4,7 3 4,5 7-8,-1 3 8,3 7 0,0 6 4,-3 5 8,1 5-8,-7 3 8,-7 2-4,-4-2 0,-2 0 0,-2-3 4,-5-5-8,-2-2 4,-2-11-4,0 0 4,9-6 0,0-7-8,-1-5 4,6-5-4,3 2 4,3-2-8,1-1 8,1 6-8,0 5 4,-3 8 0,3 5 4,-2 8 4,-5 7-4,0 6 4,-2 2-4,0 3 8,1-2-12,-1-1-4,-2-7-28,6 2-121,-4-10-8,7-3-21,-3-5-3</inkml:trace>
</inkml:ink>
</file>

<file path=word/ink/ink3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2:42.33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21 45 362,'16'-19'173,"-16"19"-12,-5-15-8,5 15-129,-19-13-11,3 13-5,-8 0 0,-2 8 0,-2 2 0,-3 8-4,1 3 4,6 5-4,4 0 0,9 3-4,9-3 4,8-3-4,10-7-4,8-8-4,4-8 4,3-8-4,1-5 4,-5-8 0,-1 0-4,-7-2 8,-3 2-4,-8 5 4,-1 6-4,-7 10 4,0 0 0,13 8 0,-6 5 4,4 5-4,4 0 0,2-2-16,12 5-125,-5-11-12,4-5-21,-4-5 1</inkml:trace>
</inkml:ink>
</file>

<file path=word/ink/ink3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4:40.33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5 11 153,'0'0'157,"0"0"8,2-11-32,4 19-61,-6-8-19,0 0-17,-11 8-8,9 2-8,-6-5 0,1 8-8,-2-2-4,-1 4 0,-3 4-4,0 4 0,2 1 1,-2 4-5,0 3 4,2 6-4,2-1 0,3-2-13,8 8-15,-2-6-129,11-5-4,4-7-16,4-1-8</inkml:trace>
</inkml:ink>
</file>

<file path=word/ink/ink3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4:39.53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2 153,'9'-5'157,"-9"5"8,17 0-4,1 10-93,-10-10-11,12 10-21,-5-2-12,9 8-4,-2 2-4,2 5 0,-4 3-7,2 3 3,-5 2 0,0 0-8,-3 3 4,-8-5-4,3 0 0,-7-6-8,-2-2 0,0-11-24,2 6-129,-2-16-5,0 0-19,0 0 0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18:52.15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0 140 342,'26'-49'173,"-18"25"-16,-1 6-4,-9-3-117,2 8-15,-9 0-1,0 8-4,-6 5-8,-2 5 0,-5 11-8,-2 10 4,-2 8-4,-2 7 4,4 9-8,2 2 8,7 2-4,6-5 4,9-2-4,7-5-4,8-11 4,7-10 0,4-11 4,2-10-4,3-10 0,-3-11-4,-2-8 0,-2-10 8,-5-5-8,-3-2 4,-3-1-4,-5 5 0,-1 6 4,-3 7 0,-2 8 0,-2 21 0,0 0 4,0 0-4,0 29 4,0 0 0,2 4 0,3 6 4,1 0-4,3-2 0,2-4-4,0-4-4,6-3-20,-8-16-129,8-2-8,-2-13-16,3-8-9</inkml:trace>
</inkml:ink>
</file>

<file path=word/ink/ink3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3:13.70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6 9 92,'0'0'165,"2"-10"-4,-2 10-36,15 5-36,-15-5-17,22 8-19,-9-3-17,13 8-8,1-3-12,7 6-16,8 7-52,2-2-97,-1-2-16,1 1-8,-5-1-13</inkml:trace>
</inkml:ink>
</file>

<file path=word/ink/ink3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3:13.11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6 22 8,'19'-15'145,"-14"4"-9,4 9-11,-3 2-48,-6 0-9,0 0-15,-11 5-5,5 11-8,-12-11-3,3 13-5,-11-7-4,2 9-8,-5-4-8,3 0-4,2 5-20,-2-14-64,8 9-77,5-5-17,5-4-3,8-7-8</inkml:trace>
</inkml:ink>
</file>

<file path=word/ink/ink3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3:08.62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958 10 96,'13'-13'161,"-13"13"-16,0-10 8,0 10-88,-11 0-29,11 0-16,-15 10-12,4-2 4,-5 0-8,1 8 0,-7-6 0,-2 11 0,-6-3 4,-5 3-4,-9 5-4,-8 2 0,-7 3 0,-9 3-4,-8 0 4,-7-1-8,-8 1 8,-10 0-4,-10-3-4,-13 0 0,-5 0-4,-17 0-4,0 3 0,-11-5-8,0 5 12,2-3 0,9 0 4,10-5 4,8 0 8,19-6 0,13-1 4,13-4-4,13-2 0,9-2-8,4-4 4,11-1-4,7-4 0,0-2 4,8 0-4,5 0 0,9-2-13,1-4-23,16 6-77,0 0-16,0 0-12,5 13 6</inkml:trace>
</inkml:ink>
</file>

<file path=word/ink/ink3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3:03.50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1 225,'0'0'169,"9"10"8,4-13-15,4 9-70,-2-14-48,11 8-19,-2 0-9,5 2-8,-5 4-4,-5-1 0,-4 3-4,-6 2-4,-9 0 0,-4 9 0,-9-4 0,-7 3-4,-2-2 8,-2 0-8,-2-1 8,5-2-4,1 0 4,7-7-4,4-4 4,9-2 0,9 5 0,6-5 0,7 0 0,6-5 0,3 5 4,-1 0-4,3 0 4,-5 11-4,-6-1 4,-3 3 0,-8 8-4,-9 2 4,-4 1 0,-6 4 0,-12-2 0,0 3 0,-6-8 0,-4-3 0,-1-8-4,1-4-4,2-6-8,2-19-33,15 6-116,2-13 0,13 0-20,5-5-12</inkml:trace>
</inkml:ink>
</file>

<file path=word/ink/ink3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2:47.14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 24,'0'0'137,"18"-3"8,-12 8-53,3-5-23,9 8 7,-10-3-19,10 8-13,-5-2-12,2 10-4,-4 2-8,7 8 1,-5 3-5,6 8 0,-1 8-8,8 4 4,0 9-4,7 5 0,2 2-4,6 6 0,1-1 0,6 9 0,0-4 4,2 6-4,-4-5 4,2 5-4,-3-2 4,-1-1-4,-2-5 0,-1 1 0,-2-9-4,3 0 0,-1-7 5,3-8-10,-3-6 5,-1-7 0,-3-8-8,-7-13-8,5 2-76,-13-12-65,-2-6-17,-7-5-7,-7 2-4</inkml:trace>
</inkml:ink>
</file>

<file path=word/ink/ink3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2:46.54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72-3 165,'0'0'157,"0"0"-4,0 0-20,-11 0-77,11 16 0,-18 0-23,10 18-5,-14 7-8,2 19 0,-10 11-8,-3 15 4,-9 10-4,1 11-4,-7 5 1,0 5-5,-5-2 4,3-1-4,0-7 4,4-3-8,2-7 4,5-6-4,4-8 4,5-7-4,3-8 0,1-8-8,9-11 4,-1-10-4,10-8-17,-1-28-19,18-11-113,-1-18-16,12-15-8,2-17 3</inkml:trace>
</inkml:ink>
</file>

<file path=word/ink/ink3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4:36.62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165,'15'11'157,"-1"-9"0,5-2 4,16 8-105,-4-16-3,19 11-9,2-11 0,23 8-8,1 0-7,22 5-9,9 1-8,16 9-4,14-2-4,9 5 0,9-2-4,0 5 0,-4-3-8,-9-5 0,-11 3-16,-26-21-41,-13 5-100,-29-8-4,-19 0-20,-25-8-1</inkml:trace>
</inkml:ink>
</file>

<file path=word/ink/ink3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3:09.03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55 11 124,'0'-16'153,"0"16"-8,-9 0 4,2 13-108,-10-3-9,6 14-12,-8-9 0,1 14 0,-3-8 0,5 2-3,-3-5-9,6 1 0,6-4-12,7-15-16,20 26-45,10-18-76,14-3-24,12 5-4,7-4 0</inkml:trace>
</inkml:ink>
</file>

<file path=word/ink/ink3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3:06.59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08 0 96,'-41'18'153,"17"-13"-8,-2 5 8,-3 8-88,-6-2-33,7 7-4,-9-2-4,8 5 4,1-6-7,13 4-1,-1-4-4,16-2 0,11-7-8,16-6-4,12-5-4,7-3-12,15 1-129,0-9-16,-2 1-8,-2 0-16</inkml:trace>
</inkml:ink>
</file>

<file path=word/ink/ink3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3:06.26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874 0 4,'0'8'140,"-10"16"1,1-14-12,-4 3-52,0 10-21,-14 1-28,-1 10-3,-15 2-17,-14 11 4,-17 5 0,-14 8 0,-18 0 0,-14 8 0,-14-3 4,-7 0-8,-10-5 8,5 3-4,4-11-8,11-3-4,14-4 0,16-9 4,16-7-4,22-8-8,22-1-56,19-12-77,13-10-12,20-11-12,13-8 0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18:50.86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59 120,'22'-7'161,"-11"-1"9,0-5-13,0 11-45,-15-16-39,4 18-25,0-13-16,0 13-3,-11 0-13,11 0-4,-16 8-4,16-8 0,-11 13-4,7-3 0,4 0-12,0-10-12,13 15-133,-4-10-8,6 0-12,0-5-17</inkml:trace>
</inkml:ink>
</file>

<file path=word/ink/ink3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2:54.76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56-1 120,'6'5'157,"-6"-5"-4,0 0-28,0 0-52,0 0-21,0 0-20,0 0-3,-13 0-13,4 2 0,-6 4-4,2 7 0,-7 0 0,1 8-4,-1 2 0,2 11 0,1 0 0,6 8-4,4-1 0,7 1-8,5 2-28,1-10-117,12-5-4,-1-8-24,3-8-4</inkml:trace>
</inkml:ink>
</file>

<file path=word/ink/ink3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2:54.09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1-2 144,'0'0'162,"0"0"3,9 0-44,-9 0-49,19 0-16,-10 0-23,11 8-5,-5-3-8,6 8-8,-3 3-4,4 2-4,-5 5 0,-2 6 0,-2 2-4,-2 6 4,-7-3-4,-1 2 0,-3-2 0,-3-3 4,-1-7-16,-2-11-40,1 0-97,5-13-16,0 0-9,0-16-7</inkml:trace>
</inkml:ink>
</file>

<file path=word/ink/ink3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3:14.39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40 80,'-4'-10'137,"4"-1"8,0 11-60,0 0-17,2-15-20,-2 15 1,0 0-5,11-5-4,-11 5 1,0 0-5,0 0-8,4 23-8,-4-7-8,0 7-4,0 3-4,0 5-8,6 8-36,-6-6-113,4-4-8,2-3-16,1-6 3</inkml:trace>
</inkml:ink>
</file>

<file path=word/ink/ink3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2:47.73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 50 72,'-16'-15'145,"12"5"12,4 10-4,13 0-88,0-6-25,18 12-4,1-12-4,16 9 5,3-6-5,14 9-8,5-6 0,15 2-8,8 3 0,14 0-4,6 3 0,14 2-3,4 1-5,4-1 0,-2 0 0,-7-2 0,-11-3 0,-12-5-4,-18 0 4,-11-3-4,-15-4 0,-13-4-4,-7 1-12,-13-10-77,0 9-68,-8-1-12,-3-1-9,-9 0-19</inkml:trace>
</inkml:ink>
</file>

<file path=word/ink/ink3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5:45.97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-7 302,'0'0'197,"11"8"-12,-11-8-12,5 31-84,-8-13-69,3 8-4,0 5 0,0 8-8,-4 0 0,4 8 1,-2 0-9,2 2 0,0-2 0,6-3 0,-1-2 0,8-8 0,6-6 0,3-12 0,9-8 0,1-8 0,10-13 0,-3-5 0,7-11 0,-5-2 0,3-3 0,-9-2 0,-5-1-13,-6 1 9,-6-3 4,-1 2 0,-10 4 0,-5 1 4,-2 4 0,-5 7 5,-3 3-9,-1 5 0,-9 10 0,-1 8 0,-1 8 0,-2 8 0,-4 8 0,5 7 0,1 3 0,2 8 0,8 2 0,5 1 0,5-3 0,13-3 0,5-8 0,8-5 0,13-12 0,3-9 0,8-10 0,2-8 0,5-5 0,-5-2 0,2-6 0,-10-3 0,-3 4 0,-41 20 0,50-34 0,-50 34 0,0 0-49,0 0-132,0 0 0,0 0-17,-8 8-11</inkml:trace>
</inkml:ink>
</file>

<file path=word/ink/ink3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5:45.31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44 169 253,'6'-57'194,"-6"33"-13,-4-4-12,-5 12-80,-6-5-69,2 8-4,-7 3 0,-2 10-4,-6 8-4,2 5-4,-2 10 0,2 6 0,4 7 0,2 6-4,7-3 0,9 3 4,10-6-4,5-2 4,5-8 0,7-8-4,4-10 4,-1-8-4,0-5 0,2-11 0,-6-5-4,0-5 0,-3-2 4,-6-3-4,3 2 4,-6-2 0,-3 5-4,-1 2 4,1 3 0,-5 8 0,-2 13 4,0 0-4,0 0 0,0 16 0,-2 5 0,2 13 4,0 2-4,0 8 0,2 8 0,-2 1 4,2 4-4,5-2 4,-3 2-4,-4-2 0,0-1 4,-4-4-4,-5-8 4,-4-3-4,-2-6 4,-5-4-4,-4-8 4,-4-11-8,2-4 0,-2-9-8,6-5-16,-9-20-40,14-1-114,2-10 1,8-11-24,7-10 7</inkml:trace>
</inkml:ink>
</file>

<file path=word/ink/ink3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5:44.75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6 80 346,'0'-10'193,"0"10"-12,15 10-7,-15 0-138,7 14-8,-5-1-12,4 5 0,-3 1-4,3-1-4,-4-4-4,3-4 5,-1-4-9,-2-3 0,-2-13 0,0 0 0,0 0 0,0-10 0,0-9 0,-4-4 0,4-3 0,0-5 0,6 0-9,3-3 5,4 3 4,5 3-4,1 4 0,5 4 4,3 7-4,-3 8 4,0 5 0,-2 10 0,-3 3-4,-4 8 8,-1 2-8,-6 5 4,-3 1-4,-3-1-4,2 1-4,-4-6-8,5 6-28,-12-14-121,14 1-17,-7-16-11,15 15-4</inkml:trace>
</inkml:ink>
</file>

<file path=word/ink/ink3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5:44.34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36 107 217,'17'-13'181,"-17"13"4,11-18-15,-11 18-106,0-13-28,0 13-7,-11-21-5,2 11-8,-6-3-4,0 2 0,-7 6-4,0 0 0,-4 10-4,0 3 0,-3 10-4,3 8 4,2 8-4,4 5 4,7 3-4,9 2 0,4-5 0,9-5 4,4-8-8,6-13 8,6-13-8,1-10 4,2-13 0,-4-6-4,0-10 4,-2 0 0,-5 2-4,-1 1 4,-5 7 0,-3 8-4,-3 5 4,-5 16 0,0 0 4,6 11-4,-6 4 0,5 12 4,-1-4-4,3 6 8,3-1-8,1 1-4,3-3-4,-4-10-12,12 10-57,-9-23-100,3-1 0,-3-7-24,0-5-5</inkml:trace>
</inkml:ink>
</file>

<file path=word/ink/ink3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5:43.62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5 10 261,'4'-16'186,"-4"16"-5,0 0-16,11 8-93,-11 2-39,5 14-5,-5 4-4,6 11-4,-6 6-4,4 9-4,-2 1 0,3 2 1,-1-2-13,0-8 0,3-3 0,-3-10-13,5-6-19,-9-12-145,8-8-4,-3-19-21,6-2-7</inkml:trace>
</inkml:ink>
</file>

<file path=word/ink/ink3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5:42.93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2 79 322,'-15'-39'189,"2"23"-24,0 6 0,-7-1-137,5 9-7,-5 2-9,0 0-4,3 5 0,0 3 0,1 2-4,3 6 0,4-1 0,5 6 0,4 0 0,4 2-4,7 3 4,0-3-4,7 1 0,1-3 0,5-1 0,3-1 0,-1-1 0,-2 0 4,0-2-4,-2 2 4,-7 3-4,-4-1 4,-7 1 0,-4 2 0,-9-2 0,-1-3-4,-6-2 4,-6-6 0,5-2-4,-3-8 0,1 0 0,1-8-4,5 1-4,0-9-20,13-2-137,0 2-8,4 3-17,1 0-11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18:48.43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48 275 378,'17'-70'185,"-17"34"-7,-6-8-9,1 13-121,-12-6-20,0 11-8,-3 8-12,-6 5 1,0 13-9,-5 8 0,1 7 0,1 11 0,8 6-9,1 4 9,7 3 0,11 2 0,6 1-4,14-3 4,6-3 0,8-2 0,7 0-4,5-6 4,-1 1 0,3-6-12,-9 3 8,-4 0-4,-9-2 4,-11 2-4,-13 0 8,-4-3-8,-14-5 8,-8-2 0,-4-6 4,-3-5-4,-6-5 4,4-13-4,0 0 4,7 0-8,8-2-12,-2-3-97,22 18-60,-8-16-4,18 16-16,4 0-9</inkml:trace>
</inkml:ink>
</file>

<file path=word/ink/ink3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5:42.51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33 137 281,'2'-26'170,"-4"8"-1,-1 0-12,-10 0-133,9 2-4,-7-2-4,2 7 0,-4 1-4,0 7 5,-9 3-5,3 11 0,-5 4 0,0 11-4,2 5-4,0 6 4,7 4-8,2-2 8,8 3-8,5-6 4,7-8-4,6-7 0,4-8 0,1-10 0,6-8-4,-5-8 0,3-8 0,-2-8-4,0 1 8,-5-6-4,0 3 0,-2 2 0,-2 6 8,-2 2-4,-3 8 4,-6 13 0,14-7 0,-10 17 0,0 6 0,1 2 4,1 8-8,1 2 4,1 1-8,-1-3-8,6 5-12,-6-21-53,8 3-92,0-8-8,5-5-16,0-13-1</inkml:trace>
</inkml:ink>
</file>

<file path=word/ink/ink3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5:42.01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 17 205,'-9'-8'173,"2"-2"4,7 10-20,5 10-36,-5-10-89,9 18-7,-5 0-1,7 16-8,-5 5 0,5 13-4,-4 11-4,4 5-4,-3 5 0,1 0 0,-3-8 0,3-3 0,0-15-4,-3-8 4,-1-13-4,-1-13 4,-4-13-4,0 0 0,7-26 0,-7-2 0,2-12-4,2-4 0,5-3 0,0-5 0,6 3 0,4 2 0,3 5 0,4 8 4,2 13-4,1 6 4,-1 15 0,0 15 0,-6 9-4,0 7 8,-7 8-4,-2 3 0,-2 2 0,-5-2 4,1-6-8,-3-10-8,5 0-16,-9-15-133,9-6-4,2-10-29,4-6 1</inkml:trace>
</inkml:ink>
</file>

<file path=word/ink/ink3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5:41.39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 378,'0'0'181,"0"0"-7,-6-8-13,6 8-145,0 0-4,0 0-4,0 0-8,0 0-12,13 10-41,-13-10-112,11 6 0,-11-6-20,17 7-8</inkml:trace>
</inkml:ink>
</file>

<file path=word/ink/ink3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5:41.14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15 386,'0'-10'185,"0"10"-11,0-7-9,0 7-145,0 0-8,0 0-4,0 0-4,0 0-12,0 0-8,13 15-28,-13-15-118,2 18-11,-2-18-12,8 18-12</inkml:trace>
</inkml:ink>
</file>

<file path=word/ink/ink3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5:37.81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69 354,'0'-11'185,"8"-2"-16,5 13 1,-2-10-138,13 10-4,-2-5-4,8 5-4,1-6 0,6 1-8,-2 0-3,4 2-9,-2-2 0,-3 0 0,1 5 0,-9-5-21,3 13-39,-10-8-109,-4 0-8,-15 0-21,11 0-3</inkml:trace>
</inkml:ink>
</file>

<file path=word/ink/ink3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5:37.54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9 0 366,'4'-11'177,"-4"11"-8,0 0-3,11 13-130,-11 0-8,4 8-8,-4 3 0,7 7-8,-3 0 0,1 6-8,-1 2 9,0 3-13,1 2 0,-3 0 0,2 1 0,1-4 0,-3-2 0,0-2 0,2-8 0,-4-6 0,5-5 0,-5-18-25,8 19-23,-8-19-125,5-8 0,-5-8-25,0 3 5</inkml:trace>
</inkml:ink>
</file>

<file path=word/ink/ink3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5:37.22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5 15 225,'0'-15'177,"0"4"9,0 11-25,0 0-49,8 29-83,-8-11-1,5 13-8,-5-2 0,6 7-8,-1 3 0,-1 6-4,0 2 0,3-1 0,-3 1-4,1-3 0,-1-2 5,0-5-9,1-9 0,-3-7 0,2-8 0,-4-13 0,9 0 0,0-16 0,2-4 0,2-9 0,0-5 0,7 0 0,-1-5 0,-1 5 0,4 3 0,-5 5-9,-2 8 9,1 5 0,-3 8 0,-5 7 9,3 9-9,-4 7 0,-1 3 0,-1 5 0,1 2 0,-3 1 0,3 0 0,-1-3 0,-1-3 0,2-7-9,5-3-3,-4-13-16,8 8-60,-6-19-86,2-2 1,-5-10-24,5-1-1</inkml:trace>
</inkml:ink>
</file>

<file path=word/ink/ink3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5:36.06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 47 426,'-18'-50'178,"13"40"-25,5 10-125,0 0-185,13 26-16,4 0-17</inkml:trace>
</inkml:ink>
</file>

<file path=word/ink/ink3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5:35.70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 203 124,'4'-31'149,"-4"15"-8,7 1-28,-7 15-57,0-19-3,0 19-9,0 0 0,0 0-7,0 0-5,0 0 4,0 14-8,4 4-3,-6 3-9,4 10-4,-2 8-4,0 8 0,4 3-8,1 2 8,-1 5-8,3-5 4,-3-2-4,3-6 4,-3-7-4,-2-9 4,-2-7-4,4-10 0,-4-11 4,0 0-4,-4-16-4,2-10 4,-2-5 0,-3-8-4,3-8 0,-3-6 0,3-1 0,4-4 0,0 1 0,4 0 4,5 7 0,4 3 4,2 8-4,5 5 0,2 5 0,2 8 4,4 6-4,1 2 0,1 7 0,3 4 0,-5 4 0,-2 6-4,-4 8 4,-4 5 0,-10 10 0,-8 3-4,-4 5 4,-9 6-4,-7-1 4,-4-2 0,-6-1-4,-1-7 4,-6-5 0,0-8-4,-2-3 4,6-10 0,0-3-4,5-5 4,6-5-4,9 0 4,13 5 0,-5-16-4,21 11 4,3 0 0,8 2 0,5 3 4,3 0-4,0 3 4,2 7 0,-4 3 0,-5 8 4,-4 2-4,-4 6 0,-2 2 4,-7 3-8,-3-2 8,-3-1-8,-1-8-4,3 3-8,-7-15-45,6 5-108,1-9-4,1 1-8,-8-8-20</inkml:trace>
</inkml:ink>
</file>

<file path=word/ink/ink3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5:15.36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455,'22'15'189,"-11"-12"-12,4 5-4,-1-8-144,-4 2-29,-1-2 0,-9 0 0,0 0-37,0 0-128,-11 13-12,-6-13-12,-3 0-13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18:48.00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244 362,'2'-13'189,"-4"-2"-12,2 2-3,0-6-90,0 9-60,0 0-11,0 10-13,0 0 0,2 10 0,-2 8 0,-2 11 0,2 5 0,4 2-9,5 6 9,4 0-8,5-3 8,3-5-8,5-8 8,3-8 0,1-10 0,1-13 0,-1-8 4,-2-16 0,-6-5 0,0-10 9,-7-8-13,-6-3 0,-3-5 0,-6 5-9,-2 8-19,-11-2-44,9 17-97,-5 6-9,9 26-11,-9-2-16</inkml:trace>
</inkml:ink>
</file>

<file path=word/ink/ink3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5:15.17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54 386,'21'-23'181,"-10"13"-3,-7-3-17,6 10-129,-10 3-12,0 0-8,9-5-4,-9 5-4,2 11-8,-2-11-16,0 15-141,0-15-8,-7 23-12,-1-15-13</inkml:trace>
</inkml:ink>
</file>

<file path=word/ink/ink3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5:14.90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 215 302,'31'-11'169,"-11"9"4,-1-6-20,14 8-109,-11-13-24,6 2-3,-4-2-9,0-2 0,-4-1-4,0-5 0,-7 3 0,-5-3-4,-3 3 0,-5 2 0,-7 1 4,-4 4-4,-6 6-4,-5 5 4,-4 10 0,-5 6 0,1 2 0,-3 11 4,2 2-4,5 3 4,4 3 4,7 2 0,4-5 4,11 5 0,7-8 4,10-2-8,7-6 4,9-2-4,6-8 4,7-2-8,2-9 5,2-2-9,1-8 0,-3 1 0,-5-4 0,-8-2 0,-4 3 0,-9-3-17,-3 7-23,-8-9-129,0 10-4,-9-9-21,-2 14 5</inkml:trace>
</inkml:ink>
</file>

<file path=word/ink/ink3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5:14.45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-14 298,'-5'-16'165,"5"16"-4,-6 21-12,10 10-117,-8 0-12,8 14 8,-4-4-12,7 6 9,-1-3-13,7 3 8,0-8-4,7 0-4,2-5 0,4-5-8,5-6 4,-1-5-4,1-5 4,1-13-12,1-5 4,0-10 0,-3-4-8,-1-9 4,-5-6-4,-5-5 4,-6 0-4,-6-5 0,-7 2 4,-2 3 0,-9 8 0,-7 7 4,1 11 0,-5 13 0,0 13 0,3 11 0,-1 10 0,5 7 4,4 1 4,9 5-4,8-3 0,10-5 0,8-3 4,10-4-4,8-12 0,6-4-4,4-8 0,1-8-8,-3-13 4,-4-5-8,-9-6-4,-7-10 0,-6 1 0,-8-9 0,-8-2 3,-8-1 5,0 6 0,-2 6 4,-4 1 8,1 14 0,-1 5 0,6 13 0,0 0 5,-3 26-1,6-5 0,3 8 0,3 2 0,2 3 4,2-3 0,0 3 0,2-6 0,1-2-8,-3-2 8,-2-6-8,-3-5 4,1-3-4,-9-10 0,0 0 0,7-10-8,-7-3 8,-3-5-4,-1-3 0,4-2-4,-2-6 4,2 0-4,4-2 0,3 0 4,4 0-4,6-1 4,3 4 0,6 2 0,4 5-4,3 10 4,2 6-4,0 13 4,-4 10-4,-3 8 4,-2 8 0,-6 3 0,-7 4 4,-2 1 0,-3-3-4,-3-3-4,-3-10-12,5 6-69,-7-19-80,6 0 0,-6-13-24,0 0-8</inkml:trace>
</inkml:ink>
</file>

<file path=word/ink/ink3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5:13.54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31 55 205,'5'-29'165,"-10"21"4,-3-2-20,-1 10-36,-11-8-81,7 8-8,-9 0-8,3 8-3,-5 2-5,0 6 0,-2 5 0,1 8-4,6 2 4,4 8-4,8-3 0,7 4-4,13-4 8,7-2-8,8-11 4,9-7-4,0-11 0,5-10 0,-5-8 0,-4-10-4,-7-6 0,-6-5 0,-9-3-4,-9 1 4,-2 5-4,-9-1 4,2 12-4,-1 4 8,-1 11 0,9 5 0,-11 15 8,11 6-4,4 5 0,5 6 0,4-1 0,5-2-8,4-1-8,-1-10-41,8 3-104,-1-13 0,3-8-20,-3-5-8</inkml:trace>
</inkml:ink>
</file>

<file path=word/ink/ink3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5:13.09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06 138 289,'11'-31'162,"-11"13"-5,-7-3-12,1 5-109,-12-5-12,3 8-8,-9 0 0,-2 8 0,-5 5-4,-2 5 1,-2 11-1,3 7 0,-1 9-4,4 4 0,10 6 0,10 2-4,9 1 4,13-6-8,13-3 0,9-7-8,11-3-16,-2-16-105,10-4-32,-1-12-8,1-4-9</inkml:trace>
</inkml:ink>
</file>

<file path=word/ink/ink3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5:12.79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39 204 120,'23'-26'153,"-10"8"-8,-2 2 8,-11-12-92,7 15-5,-16-16 1,7 11-13,-20-6-8,1 11-12,-14 0-8,0 8-3,-6 5-5,-1 13-4,1 0-4,2 8 0,7 8 0,3-1 0,8 4-4,3-4 4,12 1 0,6-3-4,11-5 0,6-5 4,9-3 0,7 0-5,6-6 5,0 4 0,2 2 0,0 0 0,-6 8 5,-7 2-1,-8 6 0,-9 2 0,-11 3 0,-5 0 4,-12 0 0,-7-5-4,-6-3 4,-1-8-4,-8-10 0,4-5 0,1-9 0,1-7-4,7-2-8,4-11-4,11 2-8,1-7-29,18 7-104,1 1-4,8 7-16,7 0-12</inkml:trace>
</inkml:ink>
</file>

<file path=word/ink/ink3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5:36.68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44 159 298,'7'-37'181,"-7"14"-4,0 5-12,0-11-104,0 16-33,-9-5-4,5 7-8,-7 1-4,2 7-4,-6 3-4,0 11 4,-5 4-8,3 11 8,-3 6-8,0 1 0,5 9 0,2 0 4,7-1-4,3-4 0,6-1 0,3-10 0,7-8 0,5-7 0,1-11 0,1-5 0,1-11-4,-1-5 4,-3-8 0,-1-2-4,-3-3 4,-7 1 0,1-1-4,-7 5 4,0 1 0,0 7 0,-7 3 4,5 5-4,2 13 0,-9-6 0,9 6-4,-4 13 4,4 6 0,0 1 0,7 4 0,-3 4 0,0 6 0,3 0 4,-1 5-4,-1 3 0,-1-1 4,0 4-8,-4-1 4,0 3 0,-6-3 4,-1 0-8,-6-5 8,-2 0-4,-5-10 0,-3-3 0,-4-8 0,-1-10-4,0-3-4,0-15-12,4 2-12,-5-21-53,14 0-88,4-4-8,11-9-4,0-5-9</inkml:trace>
</inkml:ink>
</file>

<file path=word/ink/ink3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5:35.92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 0 402,'-18'39'190,"18"-11"-21,0 1-8,5 7-145,1-3-4,1-1-4,-1-4-4,3-7-4,2-3-32,-11-18-129,11 8-4,-11-8-25,4-24 5</inkml:trace>
</inkml:ink>
</file>

<file path=word/ink/ink3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5:24.12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5 77 350,'-48'-41'181,"29"25"-28,4 8 4,2-2-129,0 4-48,2 12-125,3-1-8,1 3-20,-4-3-12</inkml:trace>
</inkml:ink>
</file>

<file path=word/ink/ink3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5:50.97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4 15 298,'0'-10'181,"0"10"-4,-9-3-8,1-2-116,1 16-33,-4 2-4,0 2 0,-2 3-8,2 3 4,0 3-4,3-1 4,3 1-4,5-1-4,9 1 4,6-9-4,3 1 0,6-8-4,4-8 0,1-5 0,1-8 0,-4-6-4,-4-7 0,-7-2 4,-6-1-12,-9-2 4,-6 7-16,-12-2-12,5 23-81,-15-4-56,-1 17-17,-1 0 1,4 17-12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18:47.64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125 374,'-4'-86'181,"-3"55"-12,7 12-24,0 19-153,0 0-141,5 16-12,-3 7-16,4 6-16</inkml:trace>
</inkml:ink>
</file>

<file path=word/ink/ink3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5:50.58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8 7 350,'0'0'189,"0"0"-24,0 11 9,-13 4-146,9 9-12,-7 7 4,5 5-8,-3 6 0,2 2-4,1 1 0,6-1 0,0-2-4,4-1 4,5-7-8,4-8 4,4-8-4,5-7 0,2-11 4,2-16-8,0-5 4,-2-10-4,0-8 4,-4-3 0,-5-2 0,-9-3-4,-6 3 4,-2 5-4,-9 0 0,-6 5 0,-5 5 0,-4 6 0,0 10-8,-2 3 0,6 10-12,0 0-28,7 15-114,8-2-3,10 3-20,5-3-4</inkml:trace>
</inkml:ink>
</file>

<file path=word/ink/ink3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5:50.20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2 146 12,'22'-5'52,"-11"2"20,-2 3 5,-9 0 12,13-10 7,-13 0 9,6 10-8,-10-11-21,4 11-3,0-16-25,0 16-16,-9-23-8,5 10-8,-5-5 1,0 5-9,-4 2 0,0 1-4,-2 7 0,-4 6 0,-1 7 0,1 8-4,-1 6 0,0 5 4,1 5 0,2 5 0,4-3 0,6 1 0,3-3 0,4-6-4,8-7 4,8-8 0,3-8-8,3-10 4,6-5 0,0-8-4,3-6-4,-3-5 4,0 1-4,-6-4 4,0 6 0,-7 0 0,-2 3 0,-5 4 4,-3 6 4,-5 13-4,4-7 8,-4 7-4,0 20 4,-4 4 0,2 7 0,2 8 0,-7 6 4,3 7-4,-3-3 0,3 4 0,0-4 0,-1 1-4,3-9-4,-2-4 0,4-8-4,0-14-8,8-2-8,-8-13-16,24-18-113,-13-8-24,6-3-17,-1-10-3</inkml:trace>
</inkml:ink>
</file>

<file path=word/ink/ink3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5:23.97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25 95 354,'18'-47'173,"-18"29"-20,-5 5-4,-8 0-125,-6 11-8,-7 2 1,-2 5-5,-5 3-4,3 5 0,-3 2 0,7 6 0,2 2 0,13 1-4,7 2 0,6 0 0,11 3 0,9-3 0,8-3 0,7-2 0,2 0-4,3-3 0,-1 0 0,-2-2 4,-9 2-4,-8 0 0,-13 3 0,-9 3 0,-13 2 0,-13 0-4,-11 0-4,-13-6-4,-9 4-12,-19-14-133,0 1-4,-9-19-21,-2-5 5</inkml:trace>
</inkml:ink>
</file>

<file path=word/ink/ink3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5:23.59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42 8 285,'0'-16'166,"0"16"7,6 3-20,3 15-101,-7-3-20,11 14-3,-6 0-9,6 10 0,-2 0-4,0 3-4,0 0-4,-2-1 0,-3-4-4,3-6 0,-5-2 0,0-8 0,-4-8 0,0-13-4,0 0 4,0 0-4,7-21 0,-7 0-4,-4-5 4,-3-3-4,1 1 0,-7-1 0,-5 3 4,-6 5-4,-4 5 0,-3 8 4,-4 3-4,-2 8 4,2 7 0,-2 3 0,7 6 0,4 7 0,6 2 0,9 4 0,9 2 4,8 2-4,12-5 4,12-2-4,10-3 4,5-10-4,10-8 4,4-8-4,2-11 0,-2-10 0,-3-5 0,-5-8-4,-6-2 4,-7-3-4,-6 0 0,-8-1 0,-6 7 4,-7-4-8,-7 11 8,-8 2-4,-7 6 4,-5 10-4,-3 8 4,-5 11 4,0 7-4,2 11 4,2 7-4,7 6 8,7 2-8,6 1 8,11-4-8,8 1 4,7-11 0,9-4-4,7-9-4,-1-10-12,7-3-133,-6-16-16,1-2-12,-6-13-9</inkml:trace>
</inkml:ink>
</file>

<file path=word/ink/ink3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5:22.83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 390,'33'-2'177,"-20"10"-7,-9 2-13,3 16-133,-3 3-8,1 7 0,-1 1-8,0 2 0,1-2-4,-1-6-4,1-2-4,-3-14-12,6-2-105,-8-13-44,11-8 0,-8-12-28,3-4 7</inkml:trace>
</inkml:ink>
</file>

<file path=word/ink/ink3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5:22.61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91 56 181,'-17'-24'169,"4"14"4,-2 5-24,-9-8-44,6 13-49,-15-3-24,5 3-7,-7 0-9,4 5-4,1 1-4,6 1-4,4 4 0,11 5 0,16-1-4,10 3 4,10 1-4,8 1 0,6 1 0,5 3 0,2-1 0,-4 0 0,-5 1 0,-6-1 4,-9 6-4,-9 0 0,-11-1 4,-10 1-4,-12-3 4,-6 0 0,-11-5 0,-4-8-4,-5-5 4,-1-8-4,3-8 4,3-3-8,8-7-8,7-5-8,18 10-81,-1-16-60,20 6-8,3-3-16,12 5 3</inkml:trace>
</inkml:ink>
</file>

<file path=word/ink/ink3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5:22.00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31 131 342,'11'-21'177,"-11"21"-20,-15-21 0,4 16-117,-11 0-15,0 10-13,-6 0-4,0 14 0,-3 1-4,2 12 0,5 4 0,5 3 4,8 0-8,11-3 4,4-2 0,11-6 0,7-9 0,7-12 0,4-7-4,2-13 4,-3-7-4,-1-6-4,-5-6 4,-4-1 0,-7-1 0,-6 0-4,-5 8 0,-4 8 4,0 8 0,0 10-4,-10 5 4,3 13 0,0 8-4,5 3 8,2 2-8,5 0 8,3-5-4,5-3 0,7-5 4,4-10-4,5-8 4,-1-5-4,0-11 0,3-4-4,-2-9 4,-3-5-4,-4-5 4,-5-5-4,-2 3 4,-1-3 0,-8 10 0,1 5 4,-5 6 0,-2 13 0,0 10 0,-5 15 0,3 11 0,-2 8 0,-3 5 0,5 10 0,2-2-4,0 0 0,11-6-4,7-5-16,14 1-133,1-19-12,15-2-16,0-14-5</inkml:trace>
</inkml:ink>
</file>

<file path=word/ink/ink3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5:21.37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9 17 265,'-22'-18'174,"11"18"-9,4 10-8,-3 1-73,10 15-51,0-3-13,6 10 0,5-4-4,6 2 0,5-8-4,4-2 0,2-8-4,3-11 0,-3-7-4,-2-8 0,-6-5-4,-5-5-4,-6-3 0,-9-2-8,-5 2-8,-8-5-32,-2 15-105,0 1-9,2 15-19,0-5 0</inkml:trace>
</inkml:ink>
</file>

<file path=word/ink/ink3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5:21.08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26 109 342,'14'-37'169,"-14"17"-20,-5 4 0,-6-2-121,0 10-12,-8 0 0,-1 8-3,-6 0-5,0 16 0,-5-3-4,5 10 0,2 8 0,2 6 0,9-1-4,7 3 4,6-2 0,11-3 0,6-6-4,3-9 4,8-9-4,3-10 0,-1-5 0,-4-11 0,0-7-4,-6-3 0,-7-3 0,-2-2 0,-4 2 0,-7 6 0,2 2 4,-2 5-4,0 16 4,0 0 0,-7 11 0,7 15 4,0 5 0,2 8 0,3 8 4,3 5-4,1 5 8,2-2-4,2-3 0,2-2 0,-2-6 0,1-5-4,-4-8 4,-1-5 0,-2-13-4,-7-13 4,0 0-4,0 0 0,-5-23 0,3-1 5,-2-4-9,4-3 0,0-1 0,6-2 0,7 1-17,0-1 5,7 8-24,-5-6-125,14 9-4,-8-3-16,8 5-5</inkml:trace>
</inkml:ink>
</file>

<file path=word/ink/ink3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5:20.48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 180 338,'0'-13'165,"15"8"-8,0 8-8,-2-3-117,11 7-4,0-7-3,4 3-5,0-6-4,0-2-8,-2-3 0,3 1 0,-8-6-4,-1-3 0,-7 0-4,-4-2 4,-9 0-4,-3-3 0,-10 3 4,-4 5-4,-9 0 0,-2 8 0,-7 5 0,-4 10 0,2 11-4,2 13 4,3 10 0,8 8 0,7 3 0,8-3 0,15 2 0,10-7 4,12-8-8,6-13 0,14-7-16,-4-17-133,10-2-4,-2-10-20,2-6-1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18:47.51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11 366,'4'-13'185,"-4"13"-16,4 13-3,-4 3-122,7 13-24,-5 2-4,5 5-4,-3 1-4,0-1-4,-1-2 0,1-6-12,-2-2 0,-2-15-40,0-1-121,0-10-4,0-13-21,-6-8-7</inkml:trace>
</inkml:ink>
</file>

<file path=word/ink/ink3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5:19.86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5 90 382,'-15'-49'169,"2"25"-16,0 14 0,-7 2-124,2 16-13,-3 5 0,3 13-8,-1 5 0,3 6 0,5 4 0,11 1 0,7-6-4,10-2 0,10-11-4,5-7 8,5-16-4,3-5 0,-5-13-4,-7-11 0,-6-7 0,-11-9-8,-11 9-28,-20-8-121,-2 13-4,-8-1-16,4 14-9</inkml:trace>
</inkml:ink>
</file>

<file path=word/ink/ink3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5:19.54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2 68 265,'0'21'161,"0"-1"5,-4 7-21,4 14-85,-7-2-28,7 14-4,-2-4-7,2 9-9,0-6 0,0-5-4,0-8-4,0-5 4,0-13 0,2-8-4,-2-13 4,4-16 4,-4-10-8,5-8 4,-5-16 0,4-4-8,-4-12 4,0-1-4,-2 1 0,-2 6-4,-1 11 4,1 7 0,-1 8 0,1 16-4,4 18 4,0 0 0,11 5-4,0 19 4,4 4-4,9 11 4,5 6 0,8 7 0,4 0 0,3 0 4,4 0-4,0-7 4,0-6 0,-7-8-4,-3-10 4,-8-10 4,-8-11-4,-5-8 0,-10-18 0,-7-8-4,-7-13 4,-8-11 0,-2-4 0,-5-1-8,2 3 4,-2 5-4,9 16-12,0 8-12,24 23-129,-2 11-8,13 20-8,2 9-13</inkml:trace>
</inkml:ink>
</file>

<file path=word/ink/ink3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6:38.58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0-13 96,'0'-10'169,"0"10"-4,0 0-36,18 31-16,-18-10-24,13 21-33,-13-6-16,13 17-15,-9-6-5,5 5-8,-3-3-4,1 6-8,-5-11 8,2 3-4,1-2-4,-3-9 4,-2-4 0,0-6-4,0-11 0,0-15 0,0 0 0,0 0-4,-5-26 0,5-3 0,7-2-4,-1-5 0,5-1 0,2 1 0,7 4 0,-3 9 0,5 7 4,-3 8-1,1 8 1,-3 8 4,-6 8 0,2 7 0,-6 1 0,-3 2 0,0-3-16,-4-7-20,5 2-117,-5-5-8,0-13-16,10 8-5</inkml:trace>
</inkml:ink>
</file>

<file path=word/ink/ink3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5:51.22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-4 471,'-7'14'201,"7"-14"-16,0 12-19,0-12-166,7 10 0,-7-10 0,0 0-81,14-5-96,-14 5-17,8-12-11,-6 2-12</inkml:trace>
</inkml:ink>
</file>

<file path=word/ink/ink3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5:29.65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49 47 378,'-9'-32'173,"-4"19"-16,2 13 0,-11-2-136,-2 7-1,-4 0-8,0 3-4,-1 2 0,3 1 0,7 2-4,5 5 0,8 0 0,10 6-4,9 2 0,9 5 4,6 0-4,7 3 0,7 0 0,-1-1 0,-4 1 0,-2 0 4,-11-5-4,-11-1 4,-13 1 0,-15-1 0,-14-2 0,-8-2 0,-4-3 0,-7-6-4,-2-2-4,0-13-28,8 0-125,1-18-16,8 0-17,5-11 1</inkml:trace>
</inkml:ink>
</file>

<file path=word/ink/ink3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5:29.29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86 294,'22'-47'173,"-22"26"-4,4 11-12,-8-3-101,4 13-23,-7 23-13,3 8-4,0 8-8,1 11 4,3 5-8,7 2 8,4 0-8,9 0 4,1-12-4,10-9 0,4-15 0,6-8 0,1-13-4,2-10 0,1-9-4,-5-9 0,-3-9-4,-7-10 0,-6 3 0,-10 0-4,-10 2 8,-11 11-8,-10 10 8,-7 13 0,-9 16 4,-2 16 0,-2 9 0,2 12 8,5 2-4,10 5 4,7-5 0,13-6-4,17-7 0,9-11 4,14-10-12,8-10-12,9-3-137,-1-16-12,3 1-12,-6-11-9</inkml:trace>
</inkml:ink>
</file>

<file path=word/ink/ink3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6:39.48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154 289,'11'3'178,"-9"7"-1,2 6-12,1 15-109,-5-2-35,8 4-1,-3 4-4,1 2-4,-2 0-4,1-3 0,-3-5-4,2-5 4,-4-8-8,2-7 4,-2-11-4,0 0 0,-11-11 0,3-7-4,-1-8 4,-2-10-4,3-6 4,-1-5-4,5-4 4,4-4-4,6 0 4,3 6 0,4 7 0,6 9 0,1 7 0,4 10 0,-3 11 4,1 5-4,-5 8 4,-2 5 0,-8 5-4,-5 5 4,-7 1 0,-5 2-4,-10 0 0,1-3-12,-3 3-28,-4-10-125,5-3-13,3-11-7,5-2-12</inkml:trace>
</inkml:ink>
</file>

<file path=word/ink/ink3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6:39.06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60 322,'0'0'181,"6"0"-16,-6 13 0,-2 0-133,4 13-11,-2-5-5,7 2-4,-1 1-8,5-4 4,0-4-8,2-8 0,2-3 0,3-7-4,-3-4-8,0-9 4,0-1-4,-1-7 4,-1 2-1,-5-3 1,-1 1 4,-3 2 4,0-3 8,-1 6-4,-3 2 5,4 6-1,-4 0 0,0 10 4,0 0-8,0 0 0,-4 20 0,4 4 0,0 5 0,0 10 0,0 3 0,4 7 0,0-2-4,1 5 4,1-2 0,-1-1-4,-5-4 4,2-6-8,-7-3 8,-3-10-8,-5-5 4,-7-5-4,1-11 0,-5-7-4,2-9 0,-2-10-4,9 0-20,-3-15-81,14-1-56,8-4-9,9-6-3,5 0-8</inkml:trace>
</inkml:ink>
</file>

<file path=word/ink/ink3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6:34.81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37 318,'15'8'169,"-4"-8"0,2 0-12,-2-8-141,11 0 0,-1-7-8,5 2 4,-2-6-8,-4 1 5,-3-2-9,-6 4 8,-6 1-4,-5 4 0,0 11-4,-20-5 4,5 8-4,-5 4 0,1 9 4,-1 5-8,3 2 8,-1 5-4,3 1 4,4 2-4,7 0 4,4 0 0,6-5-4,7-5-8,11 0-8,0-16-37,13-3-112,5-7 4,3-5-28,1-8 3</inkml:trace>
</inkml:ink>
</file>

<file path=word/ink/ink3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6:34.45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 16 213,'10'-21'177,"-10"21"0,0 0-11,11 21-106,-15-6-20,4 17-8,-7-4-3,5 14-13,-4 0 0,1 2-8,-1 1 0,-1-1-8,3-2-4,0-8-12,8 0-24,-11-11-122,14-13-7,-7-10-16,13-10-12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18:47.31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76 44 306,'15'-42'181,"-6"37"-12,-9 5-8,9 20-109,-9-1-23,6 9-5,-3 9-8,3 10 4,-1 5-8,-1 3-4,2 2 0,1 1-4,0-4-4,-1-4 0,-2-6 0,3-7-4,-3-8 4,3-6-4,-5-7 4,-2-16 0,0 0 0,0 0 0,0-13 0,-4-11 4,-5 1-4,-4-11 0,-2 2-4,-5-4 4,-2 5-8,-4 2 12,-5 11-8,-1 5 0,-3 13 0,-2 10 4,2 8 0,2 11 0,5 8 0,3 4 0,12-2 0,7 3 0,12-5 4,14-3-8,6-6 8,11-7-4,7-5 0,0-11-4,8-2-20,-10-16-133,6 2-16,-7-12-13,-2-3 1</inkml:trace>
</inkml:ink>
</file>

<file path=word/ink/ink3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6:06.83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137 334,'-4'-34'181,"4"19"-20,0 15-32,4-24-97,5 17-12,2-9-4,6 8 1,1-5-1,6 6-4,-2 1 0,4 1 0,0 5-4,-2 0 0,0 8-4,-9 5 0,-4 3-4,-7 4 0,-4 1 0,-11 7-4,1 1 8,-8-1-4,-4-2 0,5-5-4,-5-3 8,2-2-8,5-3 8,2-11-4,4 3 0,9-5 4,0 0 4,14-5-4,3 3 4,5-4 4,4-4-8,11 2 4,2-2 1,3 0-9,3-3 0,-1 2 0,-3-2 0,-4 3 0,0 5 0,-13-3-9,-2 8-11,-11-13-12,2 13-141,-13 0-12,0 0-17,-13 3 5</inkml:trace>
</inkml:ink>
</file>

<file path=word/ink/ink3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6:05.22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5 97 245,'-18'-39'173,"12"23"5,1 1-21,5 15-81,5-11-52,6 11 1,0-10-5,6 10-4,3-5 0,1 5-4,3 0-4,0 2 4,-4 6-8,0 8-4,-7 2 8,-5 5-8,-8 3 0,-4 3 0,-9-3 4,-2 3-8,-5-4 8,0-4-4,1-8 0,1 0 0,8-5 4,10-8-4,0 0 0,0 0 0,15-5 0,2-6 4,5 4-4,6-4 0,1-2 0,3 0-4,1 8-4,-5-3-16,7 8-141,-9 0-4,0 6-25,-6-1 1</inkml:trace>
</inkml:ink>
</file>

<file path=word/ink/ink3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6:03.68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 108 354,'-6'-10'173,"-1"-6"-12,7 16-44,0-10-81,13 7-8,-4-13-7,9 11-5,-1-8-4,5 3 0,0-1-8,0 1 8,-3 5-12,-3 5 4,-3 8-4,-5-1 0,-3 12 0,-5 1-4,-5 1 4,-1 5-8,-7 0 8,0-5 0,-5 0 0,1 0 0,-1-5 0,5 2 4,4-5-4,5-3 0,4-10 4,9 16-4,4-16 4,4 0-4,5 0 4,4-8-4,3 0-4,-1 1-8,3 7-20,-5-13-129,0 13-9,-2-3-11,-2 8-8</inkml:trace>
</inkml:ink>
</file>

<file path=word/ink/ink3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5:53.68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1 16 52,'0'0'141,"0"-10"16,0 10-8,13 0-65,-13 0-23,9-6-17,-9 6-8,13 0-3,-13 0-9,20 14 0,-12-4-4,6 8 0,-1-2 0,2 7-7,2 1 3,7 2-4,0-3-4,7 3 0,4 0 0,4 3 0,5 0-4,-1 5 4,3 2-4,2 6 4,-2 2-4,-2 3 0,-1 0 0,1 3 0,0-3 0,-1-3-8,3 0 8,0 0-8,0-2 8,0 0-8,-1-3 8,-3 3-4,-1-3 0,-1 5 8,-3-5-8,-4 0 4,1 0-4,-3-2 4,2-3-4,-1 0 4,-1-3-4,0-2 4,1-1 0,1-2 0,0 0-4,0 1 9,1-4-9,-1 3 0,-2-2 0,-1 2 0,-4-3 0,1 3 0,-1-2 0,-7-4 0,1 4 0,-2-8 0,-1-1-13,-6-4-7,6 7-133,-17-18-24,16 10-12,-16-10-5</inkml:trace>
</inkml:ink>
</file>

<file path=word/ink/ink3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5:52.86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30 36,'0'-53'157,"0"32"12,5 1-4,-5 9-68,0-10-29,9 16-11,-9 5-21,0 0-12,6 18 4,3 14-12,-5 7 4,3 16 1,-3 15-1,5 13-4,-5 14-4,5 10 0,-7 5-8,3 8 4,-5 0-4,2 3 4,-2-9-4,-5-4-4,1-11 8,0-8-8,-1-10 4,-1-13 0,1-16-4,3-7-4,2-14 0,0-13-12,5-5-16,-10-21-129,14-5-16,-9-15-9,4-11-15</inkml:trace>
</inkml:ink>
</file>

<file path=word/ink/ink3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5:28.86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10 128 233,'18'-45'157,"-18"24"4,-5 3-16,-17-3-88,7 11-21,-13-1-12,2 11-4,-7 0-8,0 13 0,-2 3 0,0 5-3,5 5-1,3 5 0,6-2 0,10 7-4,4-4 4,11-1 0,10-7-4,5-6 4,7-8-8,7-10 4,0-5 0,0-8-4,-3-8 0,1-2-4,-5-3 4,-6-3-4,-3 3 4,-6 5 0,0 3-4,-4 5 4,-7 13 0,0 0 0,8 10 0,-6 14 0,3 7 0,1 8-4,1 8 8,4 2-4,-2 4 4,-3 1-4,-2 1 8,-4 0-8,-8-8 8,-5 0 0,-11-11-4,-7-2 0,-4-13 0,-6-8 0,1-13-4,1-13 0,0-13-4,6-13-8,7-3-8,6-18-24,11 5-113,9-10-13,11 8-11,5-3 0</inkml:trace>
</inkml:ink>
</file>

<file path=word/ink/ink3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5:28.33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63 122 213,'16'-21'165,"-8"8"0,-6-3-16,3 6-84,-12-11-25,3 8-16,-9 0-8,-3 5-4,-8 3 0,-2 7-8,-9 9 4,0 7-3,-2 8-1,5 3 0,3 5 0,7 2 8,9-2-8,13-3 0,15-7 0,10-6 0,9-7 0,8-6 0,-1-16 0,3-4-8,-5-6 0,-6-5 4,-9-3-4,-11-2 4,-6 2-8,-7 6 0,-2 7 4,-7 8 4,0 8-4,3 11 4,3 7 0,3 8 0,5 3 0,4-1-4,4 4 8,6-6-8,3-6 0,2-6-9,7-4-23,-12-20-52,10-1-57,-10-7-16,5 0 24,-15-14 60,4 6 37,-6-3 20,-7 3 40,9 11 72,-14-1 53,5 16 17,-2-13-54,9 24-31,-7-11-37,0 20-8,4-1-12,0 7 5,3-3-9,2 1-8,-3-1 4,3-2-8,-3-3 4,1-5-8,-7-13 4,13 11 4,-13-11-8,4-24 8,-4 9-8,3-9 4,1-2-4,0-3 4,5-5-4,6-2-8,3 7 8,6 6 0,0 7-4,2 6 4,0 10 0,-2 10-4,-2 8 4,-7 8 0,1 11 0,-5-1-4,-3 1 8,1-3-8,2-3 0,0-7-20,11 4-49,-5-17-88,9-6 0,-2-8-20,7-2-8</inkml:trace>
</inkml:ink>
</file>

<file path=word/ink/ink3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5:27.34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88 250 173,'24'-29'169,"-22"13"-8,-2 3-8,-15-5-81,4 13-23,-13-8-21,-2 13-8,-9-3-4,-2 8-4,-2 11 0,4 2-4,2 8-3,5 6-1,8 1 4,9-1-4,11-4 4,11-1-8,11-9 8,8-5-4,7-13 0,5-5 8,-3-8-12,-2-8 4,-4-3-4,-9 1 0,-7-1 0,-6 6 0,-11 2 0,0 16-4,-6-5 0,-3 18 4,5 5 4,-1 6-8,5 2 4,11 0 0,2-2 0,9-4-4,4-7 8,9-10-4,2-13-4,2-6 8,1-10-4,-3-11 0,-4-4 0,-7-6 0,-9-8-4,-6 0 8,-7 8-4,-4 8-4,-6 8 4,-3 15 0,-2 16 4,5 13-4,-1 18 4,7 11 0,4 8-4,7 5 0,7 2 4,1-8-12,12 4-24,2-17-125,4-5-13,-2-12-15,2-9-8</inkml:trace>
</inkml:ink>
</file>

<file path=word/ink/ink3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5:26.54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 44 265,'0'0'174,"0"0"3,-3 8-20,8 16-81,-5-6-43,6 8-13,3-3 0,6 3-4,3-5 0,6-8-12,2-5 8,7-8-4,0-8-8,2-5 12,-5-11-12,-4-2 0,-8-2-8,-7-3-12,-7 10-121,-13-5-28,-6 8-8,-9 2-13</inkml:trace>
</inkml:ink>
</file>

<file path=word/ink/ink3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5:26.28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62 60 326,'11'-20'173,"-11"9"-12,-5 1-12,5 10-121,-19-16-8,-1 16-4,-6 3-7,-7 10-1,-2 2-4,0 11 0,3 6 0,3 2-4,8 2 4,8 3-8,8-8 8,12-5-4,8-5 8,9-13-8,6-8 0,3-8 0,2-7-4,-2-4 8,-3-7-8,-4-2 4,-6-1-8,-7 0 8,-4 6-8,-5 2 8,-4 8 0,0 3-4,0 10 4,0 0 0,-11 23 0,7-2 0,2 8 4,2 10 0,-2 0 0,2 13 4,6 0 0,1 3 0,-1-1 0,3-2 4,0-5-4,-1-5 0,1-8 0,-2-11 4,-1-10-8,-6-13 4,13-13-4,-6-8 0,1-10-4,3-5 0,5-9 0,-1-4-12,2 7-4,-2-10-32,5 16-121,-5-3 0,3 13-21,-5-6 1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18:46.81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53 147 318,'17'-32'181,"-13"11"-24,-2 0 4,-12-2-117,10 7-23,-13-2-5,2 7-4,-6 6-4,-5 8 0,-8 7-8,2 9 4,-3 9-8,1 9 0,2 7 4,2 6-4,7 5 0,8-3 4,11 0 0,2-2-4,11-8 4,6-8 4,5-11-4,6-15 0,1-10 0,-1-17-4,-2-7 0,0-13 4,-8-5-4,-3-9 0,-4 1 0,-5 5 4,-3 2 0,-3 9 4,0 10-4,-2 10 4,0 16 0,0 0 4,0 24 0,0 4-4,0 6 0,2 8 4,3 0 0,1 2-8,5-4 0,2-6-12,4 0-12,-6-16-133,8-8-13,1-10-15,1-10-8</inkml:trace>
</inkml:ink>
</file>

<file path=word/ink/ink3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5:25.75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5 149 217,'-33'-2'169,"33"2"-4,0 0-16,18 13-88,-5-13-17,17 5-8,3-15-4,6 4-11,0-9-1,3 2-8,-5-8-4,-5 0 0,-12-2-4,-13 2-4,-14 6 0,-10 2 0,-14 8 0,-6 5 0,-2 2 0,-7 11 0,5 8-4,4 7 4,8 3 0,10 6 0,10-1 0,11 3-4,14-3 4,10-7-16,15-1-8,-2-17-125,18-6-17,2-13-15,6-5-8</inkml:trace>
</inkml:ink>
</file>

<file path=word/ink/ink3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5:25.29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3 50 342,'-9'-31'169,"-1"20"-16,-8 1-4,7 10-117,-11 0-8,3 13-7,-3 3-9,3 12 4,3 3-4,3 5-4,9 3 0,8 0 0,7-3 4,11-4-8,8-9 8,5-13-4,4-10 0,0-8 4,-4-12-4,-6-4 0,-10-4-12,-10-3-12,-3 2-133,-16 1-8,-1 7-16,-9-2-13</inkml:trace>
</inkml:ink>
</file>

<file path=word/ink/ink3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5:25.00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9 198 334,'-17'-18'157,"17"18"4,-9-5-12,9 15-117,0 3-4,0 13-11,2 3-1,3 8-4,-1-1 4,-2 6-12,3-3 8,-1-3-12,-4-7 8,4-5-4,-4-11 0,0-13 0,0 0 0,9-21 0,-7-8-4,0-10 8,-2-11-8,3-7 4,-3-3-4,-3-3 0,-1 3 0,0 8 0,1 13 0,3 13-4,7 13 0,4 18 4,6 19-4,5 10 4,7 13 0,1 7-4,7 9 8,0-3-8,3 0 8,-3 0-4,2-10 0,-2-6 0,-2-18 4,-2-8 0,-2-18-4,-5-15 4,-7-12 0,-3-17 0,-12-8 0,-4-11 0,-4-2-4,-7 3 4,-2 4-8,-5 11 0,5 8-12,-2 16-8,15 23-48,0 0-94,6 18 1,5 5-20,13 9-4</inkml:trace>
</inkml:ink>
</file>

<file path=word/ink/ink3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6:35.31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74 35 326,'-4'-23'189,"4"23"-24,-11-16 0,11 16-120,-16 0-25,8 11-4,-3-1 0,-2 6-8,0 5 0,2 2-12,-2 3 8,4-2-4,2 2 0,7-6-4,0-4 0,7-3-4,4-8 4,2-5 0,0-10 0,0-6-4,0-2 4,-2 0 4,-2-3-4,-1 0 12,-1 0-12,-3 6 8,-1-1-4,-3 16 4,4-8-4,-4 8 0,4 11 0,-4 7 0,5 8 0,-5 8-4,2 7 8,-2 12-8,0 6 8,0 7-4,-5 1 4,1 4 0,-7-6 4,0 3 0,-8-11 0,-3-5 0,-6-13 0,-7-10-4,-4-11 4,-3-10-8,3-11 0,-2-10 0,6-8-8,4-2-12,18 2-81,2-5-72,16 3 4,12 4-28,11 4-1</inkml:trace>
</inkml:ink>
</file>

<file path=word/ink/ink3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6:06.26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7 159 326,'9'-16'193,"-9"16"-24,9-21 0,-9 21-136,4-23-13,0 12-4,-4-4 0,-4-1-8,0 1 0,-5 1-4,-2 1 0,-2 3 0,-2 5-4,-5 5 4,-2 8-4,-2 7 0,0 4 4,0 12 0,0 3 0,6 5 0,3 3-4,9-1 4,6-2 0,13-2 0,4-6-4,12-10 4,6-5-8,6-11-4,5-5-8,-2-10-16,10-3-137,-15-8-8,1-3-25,-10 1 1</inkml:trace>
</inkml:ink>
</file>

<file path=word/ink/ink3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6:05.68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 0 414,'-18'19'190,"18"-19"-17,11 13-4,2-8-153,9 0-8,4 0-8,5-5-8,6 6-32,-6-17-129,6 6-1,-7-11-23,3 3-8</inkml:trace>
</inkml:ink>
</file>

<file path=word/ink/ink3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6:05.50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12 354,'4'16'185,"5"-16"-16,11 5-4,-3-13-136,14 8-13,-1-2-4,7-6-8,-2 5-12,-2-7-16,6 10-137,-17-6-13,-4 12-11,-18-6-4</inkml:trace>
</inkml:ink>
</file>

<file path=word/ink/ink3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6:04.73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-17 338,'-4'-10'181,"4"10"-12,0 0-4,0 0-128,4 26-17,-4-3 0,7 16 0,-1 0-4,1 8-4,-1-3-4,1 6 4,-1-3-8,1-6 4,-1-2-4,-1-7-4,-3-6 0,2-5 9,-4-6-9,0-7-9,0-8 9,0 0 0,0 0-4,-4-10 0,6-3 4,2-6-4,5-4 0,4-1 0,5-4 0,1-3 0,5 5 0,0-1 4,2 7-4,0 4 0,-2 8 4,2 8 0,-4 8 0,-2 10 0,-3 6-4,3 2 8,-7 8-8,0-1 8,-9 4-4,-1-1 0,-8 1 8,-4-3-8,-8-3 8,-5-8-8,-4-2 8,-4-8-8,-3-5-4,-4-8 8,2-10-20,2-6 4,5-5-16,-2-8-8,12 9-53,3-14-84,6 3-8,3-3-9,10 5-3</inkml:trace>
</inkml:ink>
</file>

<file path=word/ink/ink3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6:04.18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64 354,'0'0'177,"0"0"-16,20-10 0,4 10-141,0-6-7,4 6-5,4-5-8,3 0-8,0 5-25,-9-7-128,2-1 4,-2-5-24,-2 3-4</inkml:trace>
</inkml:ink>
</file>

<file path=word/ink/ink3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6:04.00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0 326,'0'0'185,"0"15"-24,0 9 0,0 1-133,4 11-7,-4 3-1,5 4 0,-5 1-8,5 2 4,-4-2-8,3-3 0,-3-3-8,1-7-8,1-2-4,-3-14-28,5 0-125,-5-15-9,-3 11-7,0-24-16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18:46.34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-5 257,'0'-10'165,"4"28"1,0 0-21,-4 19-93,0-4-28,7 12-4,-7-1 0,4 11-8,-4-3 5,2 3-5,-2-6 4,5-2-8,-5-10 4,4-6 4,-2-13-8,3-10 4,-5-8-4,8-21 0,-5-2 0,3-11-4,1-10 0,1-1 0,1-4 0,6 2-4,3 0 0,4 3 0,2 2-4,0 5 4,6 6-12,-1 2-4,6 16-24,-13 0-125,6 13-4,-4 0-21,-2 13 9</inkml:trace>
</inkml:ink>
</file>

<file path=word/ink/ink3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6:03.22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43 230 285,'17'-21'182,"-10"5"-9,0 3-12,-7-13-121,6 11-8,-6-6-7,0 5-13,-4-2 0,-1 0-4,-1 2-4,-5 1 0,0-1-4,-4 6 0,-1 4 0,-3 6 0,-3 0 0,0 13 0,-4 6-4,2 4 4,0 8 0,0 8-4,5 8 4,1-2-4,9 4 4,3-5 0,8 0 0,7-2 0,8-11 0,7-5 0,2-10 0,5-8 0,2-8 4,-1-13-8,1-5 4,-3-6 0,-1-10-4,-7-5 0,-3-2-4,-4-4 4,-1 4-4,-6 2 8,-3 2-4,-5 6 0,0 13 4,0 2 0,0 16 4,0 0 0,-7 5 0,7 11 4,0 5 0,0 10 4,2 3-4,5 5-4,-1-3 4,7 1-4,-2-3 4,5-3-12,1-8-4,3-12-12,6 2-37,-4-18-104,4-6-8,-4-12-12,4-6-16</inkml:trace>
</inkml:ink>
</file>

<file path=word/ink/ink3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5:56.87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 117 80,'0'0'165,"-9"-3"-16,9 3 8,-11-15-84,11 15-25,0 0-16,9-3 1,-9 3-17,11-8-4,-11 8 0,15-10 0,-4 5 0,4 2 0,-2-5 0,5 3-4,-3-3-4,4 6 4,-1-4-4,1 4 0,-1 2-4,-1 0 0,-2 2 0,1 4 0,-5-4 0,2 3 0,-5 1 0,-8-6 0,13 5 0,-13-5 0,9 0 0,-9 0 0,9-5 4,-9 5-4,0 0 0,11-6 4,-11 6-4,0 0 0,8-5 4,-8 5-4,0 0 4,0 0 0,9 0-4,-9 0 5,0 0-1,0 0 0,0 0-4,0 0 4,0 0 0,0 0-4,0 0 4,7 3-4,-7-3 4,0 0-4,0 0 4,0 0-4,0 0 4,0 0 0,0 0-4,0 0 4,0 0 0,0 0 0,-9 5-4,9-5 4,0 0-4,-4 13 4,1-5-4,3 5 4,0 0-4,0 8 0,0 0 4,0 0-4,5 2 4,-5 0-4,4-2 0,-4 0 0,4-3 4,-4-4-4,5-4 0,-5-10 0,2 16 0,-2-16 0,0 0 0,0 0 0,0 0 0,0 0-4,0 0 4,0-11-4,0 11 4,0-15-4,-2 4 0,2-2 0,-5 3-4,1-6 12,2-2-12,-2 2 8,1-2-4,1 0 4,2 2-8,-4 0 8,4 3-8,0-2 0,0 4 0,0 1 4,0 10-5,4-16 5,-4 16 0,0-16 0,0 16 4,0-10 0,0 10 0,0 0 0,0 0 0,0 0 0,0 0 0,-8-8 0,8 8-4,-11 0 4,4 3 0,-4-3 0,0 0 0,-2 0 0,0 0 4,-2-3-4,-2-2 0,-3 2 0,5-5 0,0 3 0,-3-3 0,5 3-4,0 5-16,-7-5-133,10 5-4,1 0-20,0 8 0</inkml:trace>
</inkml:ink>
</file>

<file path=word/ink/ink3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5:55.23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-3 229,'-7'13'165,"7"-13"0,7 13-16,4 0-108,-11-13-21,17 16-20,-1-1-93,1-7-44,-6-3-32,4 1 4,-2-6-12</inkml:trace>
</inkml:ink>
</file>

<file path=word/ink/ink3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5:54.93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0 34 132,'-19'0'149,"6"-5"-8,4-6-64,9 11-17,0 0 1,0 0-9,0-10-16,0 10-3,0 0-13,0 0-4,0 0-4,0 0-4,0 0-4,7-8-4,-7 8-4,0 0 4,0 0-4,0 8 4,0-8 4,8 5 0,-8-5 4,18 0-4,-7 0 4,4 0 4,2 0-4,5 0 0,2 5 0,7 0-4,-1-2 0,3 5-4,4-3 4,0 3 0,3 2-4,1 0 5,-2-5-5,5 1 4,0-1 0,-1-3 0,1 4 0,0-6-4,1 0 0,1 0 4,0 0-4,0-6 0,-2 4 0,1-1 0,-3-2 0,-3 2 0,0 3 0,-2-5 0,-4 5 0,-2 0 4,-1 0-4,-1 0 0,1 0 0,-1 0 0,-1 0 0,0 0 4,-4 0-4,3 0 0,-6 0 4,3 0-4,-2 0 4,-2 0-4,-3 0 0,1 0 4,-1-2-4,1 2 0,-1-3 0,-2-2 0,1 2 4,-1 1-4,-2 2 4,0-5-4,-2 5 0,0 0 4,0 0-4,0 0 0,2 0 0,0 0 4,-2 0-4,2 5 0,0-5 0,-2 0 4,2 2 0,-2-2-4,-2 0 4,4 0-4,-4 0 4,1 0-4,1 0 4,0 0-4,0 3 0,-2-3-4,2 5 0,-11-5-12,17 8-20,-17-8-125,0 0-13,0 0-11,7-10-12</inkml:trace>
</inkml:ink>
</file>

<file path=word/ink/ink3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6:37.67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0 84 241,'11'-27'181,"-11"14"-3,0 0-13,0 13-44,-17-21-89,17 21-12,-18-11-4,5 17-4,-4 7-8,-2 8 0,1 5 4,1 8-4,2 6-4,4-3 4,5-1-8,6-7 4,6-5-8,5-13 0,4-6-4,0-16 0,7-2-4,-5-11 0,3-2 0,-5-5 0,0-1 3,-2 0 5,-5 4 8,1 4 0,-7 3 8,3 8-4,-5 13 9,0 0-5,0 10 0,0 14 0,2 5-4,2 13 8,2 8-8,3 8 4,4 7-4,2 4 0,0 4 0,0 4-4,3-4 4,-5 1 0,-5-6 0,-5-5-4,-10-7 4,-6-6 0,-11-11-4,-6-13-8,-5 1-32,-3-25-121,-1-10-8,2-20-21,5-9-3</inkml:trace>
</inkml:ink>
</file>

<file path=word/ink/ink3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6:37.20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71 310,'20'-24'169,"-5"13"0,4 1-12,5 2-93,0-6-51,9 1-9,-5 0 4,0-3-4,-4-2-4,-4 2-4,-10 5 4,-5 0 0,-5 11 0,-15-8 0,-1 8-4,-5 8 4,-3 6 0,2-1 4,0 5-4,5 4 0,2 1 4,6 4 0,7-1-4,6 1 4,5-3-4,4-3-8,11 0-8,-2-13-17,12 5-51,-1-18-69,4-5-20,0-12-5,2-2-3</inkml:trace>
</inkml:ink>
</file>

<file path=word/ink/ink3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6:36.86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 0 302,'-4'29'185,"2"0"-12,2 4-8,-11 1-121,11 16-11,0-3-9,0 2 0,2-2-12,3 0 0,1-6-20,-4-7-16,10 0-109,-6-10-32,0-6-12,-6-18-5</inkml:trace>
</inkml:ink>
</file>

<file path=word/ink/ink3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6:25.06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-3 189,'9'-8'161,"-9"8"8,13 18-24,-6-2-105,6 15 1,-2-5-13,6 13-4,-1 1-20,-3-7-56,0 9-93,-2-5-12,-3-6-9,1-5-7</inkml:trace>
</inkml:ink>
</file>

<file path=word/ink/ink3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6:24.84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0 120,'7'8'153,"-1"5"0,-2 5-4,7 3-76,5 13-45,-7-3 0,10 9-4,-5-4-11,3 3-5,-1-2-20,-5-11-45,-3-5-80,3-3-20,-11-18 0,11 5-8</inkml:trace>
</inkml:ink>
</file>

<file path=word/ink/ink3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6:24.61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181,'0'0'157,"0"0"-4,0 0-4,4 16-105,5 12-8,-5-2-15,7 11-1,-4-4-4,6 9 0,-5-3-8,3-5 0,-2 0-20,-5-16-44,5-2-85,-1-6-20,-8-10-1,9-13-19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8:03:08.11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 41 257,'-9'13'186,"9"-13"-13,13 7-8,-2-14-109,9 7-36,-1-3-8,5-2-8,2-2-8,-4-4-16,4 4-137,-6-3-8,-3 5-16,-2-3-12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18:43.04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27 172 132,'6'-8'157,"-6"-2"5,4 0-5,-4 10-77,0-26-31,3 13-21,-10-8-12,3 5 4,-7 1-8,-4-1 0,-3 1-8,-4 4 8,-4 1-8,-2 10 8,-7 0-8,2 10-8,-2 6 8,4 2-8,3 5 8,6 6-8,7-1 8,6 4-8,9-6 4,9 0 4,4-3 0,9-7 0,4-3-4,2-8 0,5-5-4,0-8 4,0-2-4,-5-6 4,0 0-4,-4-2 4,-4 3 0,-5-1 0,-4 3 0,-11 13 0,7-8 4,-7 8-4,-11 13 4,0 0 0,-4 5 0,-5 3 5,0 8-5,-1-1 0,-1 4 0,0 1 0,5 1-12,-3-11-13,18 6-128,-5-8-12,11-3-12,5-10-8</inkml:trace>
</inkml:ink>
</file>

<file path=word/ink/ink4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6:24.08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0 92,'7'8'161,"6"5"-8,2 6 12,9-6-76,4 15-45,-4-7-3,11 13-17,-5-10-12,0-1-20,7-2-125,-6 0-20,-5-8 0,0-3-20</inkml:trace>
</inkml:ink>
</file>

<file path=word/ink/ink4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6:22.56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665 0 8,'-15'10'52,"8"-2"8,-4-3-3,3 3 7,-3 0-7,0-3-9,-2 5-12,-5-2-20,1 3 4,-7 2-16,0 2 0,-5 1-4,-3 2 0,-1 6-4,-2-1 0,-2 3 0,-3 0-4,1 3 8,-2 2 0,-1 1 0,1 2 0,-3 0 8,2-1-8,-1 1 0,-1 0 4,0-2-4,1 1 4,-1-1 4,0-1 9,1 0-5,-1 3 0,-2-2 4,3 4 8,-1-5-16,2 3 4,-1 0-4,1 0 0,3-3-4,2 1 0,-2 2 0,4 0 0,-2 2 4,-1 1-4,-3-3 4,2 5-3,-3-3-1,-2 1-4,1 2 0,-1 3 0,-2-6-4,3 6 4,-1-6 4,5 3-8,-1 1 8,1-4-4,2 1 4,0-3 4,2 2-8,0-2 4,2-3 0,-2 3 0,2-3 0,1-2 0,1 0-4,3 0 4,2-6 4,1 3-4,1-2 0,0-4-4,5-1 4,-1-1-4,1 0 4,1-2-4,-2 0 0,1 2-4,1-5 4,1 2 4,-3 1-4,0-3 0,5 0-4,-4-2-4,8 2-24,-7-6-53,3-4-60,15-3 0,-11 5-12</inkml:trace>
</inkml:ink>
</file>

<file path=word/ink/ink4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6:21.12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215 36,'0'0'68,"0"0"-15,0 0-1,0 0-4,0 0 5,0 0 3,0 0-4,0 0-3,0 0 7,0 0-24,7-21 1,-7 21-21,13-19 0,-2 6-4,0-5 0,4-5 0,3-6-4,4-2 4,6-11 0,3-2 4,4-11-4,2-5 8,3-7-8,2-1 0,1-7 4,3-1-4,-4-5-3,4 6-1,-2-6 0,2 3 0,0 0 0,0 0-4,0 2 4,0 1-8,0-1 8,0 9 0,0-1 0,-2 3 0,-2 2 0,2 3 0,-5 3 0,1 5 4,-3 0 0,0 5 0,-4 3 0,0 5-4,-2 2 4,-1 3 0,-1 3-4,-5 3-4,0 1 0,-4 7-4,-3 1 0,-1 1-4,-3 5-4,-7 0-8,8 11-28,-14-9-89,0 11-24,0 0-17,6-13 5</inkml:trace>
</inkml:ink>
</file>

<file path=word/ink/ink4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6:23.81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169,'9'12'169,"1"-4"-4,8 0-12,2 13-81,1-16-39,12 13-5,0-5-20,0-3-36,4 6-113,-4 0-24,-9-4 0,-3 1-9</inkml:trace>
</inkml:ink>
</file>

<file path=word/ink/ink4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6:23.36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6 0 193,'0'0'169,"6"18"-8,-6 0-12,-8 3-109,8 13-3,-11-2-13,5 12-4,-5-2-8,1 5-4,-3-6-8,2-2-8,11 3-77,-4-13-72,8-11-4,9-10-8,6-13-8</inkml:trace>
</inkml:ink>
</file>

<file path=word/ink/ink4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6:19.90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4 146 52,'0'0'157,"0"0"0,0-13 0,0 13-80,0 0-25,3-10-4,8 15-11,-11-5-5,24-5-8,-7 2-4,7 3 0,4 0-4,7 0 0,3 0-3,7 0-5,6 0-4,3 3 4,3-3-4,8 5 0,1-5-4,4 0 4,2-8 0,2 3 0,0-6 0,5 1 0,-3-3 0,1 0-4,-3 0 4,-6 0 0,-3 2-4,-8 1-4,-5 5 0,-12-3-8,-5 8-12,-13-11-73,-1 11-68,-10 0-12,0 0-13,-11 0-7</inkml:trace>
</inkml:ink>
</file>

<file path=word/ink/ink4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9:56.45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7 38 298,'-17'-13'173,"17"13"4,6-15-24,5 15-52,0-5-77,2 2-8,0 3-12,-5-2-12,5 7-97,-13-5-52,4 13 0,-4-13-28,-12 15 0</inkml:trace>
</inkml:ink>
</file>

<file path=word/ink/ink4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9:27.33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3 276 289,'0'0'162,"2"-10"-5,-2 10-57,-2 10-59,8 3-13,-6 0-8,2 8 4,-2-3-4,0 11-8,-4 0 4,4 5-3,-4-3-1,4 3-8,-5-3 4,5 0-8,-4-2 4,4-5 4,0-9-4,0-2 4,0-13 0,0 11-4,0-11 4,0-16 0,-2 0-4,0-2 4,-3-8-8,1-3 4,2-4-4,-5-1 4,7-3 0,-4 1-4,4-4 0,2 4 4,4-3-4,3 0-4,2 0 4,4 2-4,3 1 4,-1-1 0,5 6 0,-4 2-4,1 8 4,-1 8 0,-1 5-4,-2 8 4,1 0 0,-1 11-4,0 4 0,-4 4 4,0 2-4,-2 2 0,-7 3 4,-2 3-4,-9-1 4,-2-1 0,-6-1-4,0 0 4,-5-3 0,-2 1 0,2-6 4,0-2-4,2-3 0,5 0 0,2-6 0,4-1 0,9-6 0,0 0 4,0 0-8,9 0 8,4-3-4,5 0 0,1-2 0,5 0 0,2 5 0,1 0 0,1 5-4,-2 3 4,0 5-4,-4 5 0,-2 6 0,-7 5 0,-2-1 0,-7 6 0,-6 3 4,-7-1-4,-6-7 4,-2 0 0,-10-6 4,-1-5 0,-5-7 4,0-9-4,-4-4 0,2-3 0,3-6 0,1-2-4,9 3-16,0-3-105,18 2-44,4 1-8,9 2-12</inkml:trace>
</inkml:ink>
</file>

<file path=word/ink/ink4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9:56.12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79 354,'15'-6'169,"-4"6"-20,2-7-20,7 9-97,-1-4-12,7 2-4,0-11-3,3 1-1,-1-1-4,0-2 0,-4-2-4,-2-1 0,-5 0-4,-4 1 4,-6-1-4,-3 3 0,-4 0 0,-7 5 0,-3 0 0,-6 6 0,-3 2 0,-5 7 4,2 4-4,-4 5 0,0 4 4,2 7 0,5 1 0,3 4 0,5 1 0,7 7 4,4-7-4,7 1 4,8-5-4,4 0 0,10-8 0,1-8 4,5-5-4,2-8-4,2-6 4,-2-7-12,-2-5-4,-7-5-4,0 2-20,-15-3-125,2 1-4,-8-1-25,-5 6 9</inkml:trace>
</inkml:ink>
</file>

<file path=word/ink/ink4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9:55.68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 25 310,'-2'-16'161,"2"3"4,0 13-16,0 0-101,0 18-28,0-5 5,5 11-13,-3-1 4,7 11 4,-5 0-8,3 5 0,-1 0-4,1 0 4,-1-2-8,-1-1 0,-1-7 0,0-3 0,-2-5-4,1-5-4,1-8-8,-4-8-12,11 5-85,-9-16-52,7 1-4,-7-8-28,9-1 11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18:42.47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3 61 60,'17'-18'101,"-8"10"3,0 3-3,-5-5-4,5 10-5,-9-13-15,9 13-21,-9 0-7,0 0-17,4-8-8,-4 8 0,0 0-12,-4 15 0,-5-4-4,2 2 0,-6 5-4,-2 5 4,-2 3-8,-1 3 4,-2 2-4,-1 0 0,1-2 0,3-3 0,-1 0 0,3-8 5,4-2-1,2-6 0,9-10 4,0 0-4,-4-10 0,10 2 0,-1-5 4,6-5-8,2 0 4,0-1-4,6 4 0,1-3 0,6 5 0,1 0 0,5 5 0,1 5 0,0 6-4,0 2 0,-1 8-8,-8 0-4,3 16-37,-17-9-96,1 6-8,-4-2-20,-3 2 0</inkml:trace>
</inkml:ink>
</file>

<file path=word/ink/ink4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9:55.40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52 53 153,'9'-8'149,"-1"-5"8,-8 13 0,-6-18-77,6 18-23,-9-10-21,9 10-12,-17-3-4,4 6-8,-3-1 0,1 9 0,-2 4-8,-1 3 5,1 8-1,4 3 0,0 5-4,2 2 0,7 0 0,4-2 0,6-3 0,7 0 0,5-8 0,6-4 0,4-9-4,0-7-4,5-3-12,-5-16-25,7 0-108,-9-9-12,0-1-16,-6-11 0</inkml:trace>
</inkml:ink>
</file>

<file path=word/ink/ink4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9:55.06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 48 306,'0'0'161,"9"0"-4,-9 0-12,4 18-117,-4-5-8,9 8-4,-4-3 0,3 11 4,-3-6-7,3 6-1,-1-3-4,2-3 0,-3-2 0,1 0-4,-3-8 0,1-3 0,-5-10 0,0 0 0,0 0 0,4-7 0,-6-9-4,0-2 4,-1-8-4,-1 0 0,4-3 4,0-2-4,0 2 0,4 3 0,5 0 0,0 6 0,6 1 0,0 1-4,5 8-4,0-1-4,4 11-12,-7-7-13,12 14-120,-14-1 0,4 4-20,-5-2-4</inkml:trace>
</inkml:ink>
</file>

<file path=word/ink/ink4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9:54.67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28 138 149,'13'-8'140,"-2"3"14,-11 5-9,2-11-85,7 11-20,-9 0-8,9-7-3,-9-6-1,0 13-4,8-19-4,-5 9-4,-3-3-4,0 2-4,-7-2 0,0 3-4,-1 2-4,-1 0 0,-4 6 0,-2 2 0,-1 5 4,-1 3-4,0 5 0,-1 8 5,1 2-1,1 6 0,6 5-4,1 2 8,4 1-8,10-1 8,1-2-4,10-3 0,5-2 0,3-8 0,5-8 0,1-3-4,3-10-8,-3-5-4,3-8-8,-7-13-9,3 3-7,-12-14-8,5 6 4,-11-11-1,2 8 13,-7 0 8,1 8 16,-3 5 8,-4 3 16,0 18 8,2-18 4,-2 18 1,0 0-1,0 0-4,7 8-4,-5 5-4,-2-3-3,7 8-1,-5 1-4,4 1 0,-1 1-4,1 5-4,-1-5 0,1-2 0,1-1-4,-3-3-4,0-1-16,-4-14-37,13 7-100,-13-7 0,13-7-20,-6-7-12</inkml:trace>
</inkml:ink>
</file>

<file path=word/ink/ink4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9:53.93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72 103 92,'8'0'161,"-8"0"-12,0 0 4,5-16-72,-5 16-37,6-10-16,-6 10-8,3-13-7,-3 13-1,0-16-4,0 16 0,-5-16-4,5 16 4,-13-18-4,4 13 0,-1 0-4,-4 2 4,1 3-4,-2 3 0,0 7-4,0 0 4,-3 9 0,3 2 0,-2 5 4,3 0-4,1 5 4,7 0 0,4-5 0,4 1 0,4-7 4,10-1 0,1-9-4,7-5 4,0-10 0,4-3-4,-2-7 4,-2-4-4,-2-4 0,-2-3-4,-5-3 0,-4 3 0,-5 3 0,-1 2-4,-5 5 0,0 6 0,0 10 0,0 0 0,-11 5 4,7 8 0,4 3 0,0 7 4,0-2 0,8 0 0,1 0 4,2 2 0,2-7 1,4-3-1,-1-3-4,1-5-4,1 1-8,-3-12-17,9 6-103,-7-7-30,5-1-11,-5-3-4</inkml:trace>
</inkml:ink>
</file>

<file path=word/ink/ink4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9:49.11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5 10 153,'-50'39'165,"33"-26"-4,0-5 4,14 4-56,3-12-53,9-5-20,6-2-8,11-1-7,5-5-5,6 0-8,0 0-4,2 3-8,2 7-16,-13-4-129,5 7-8,-10 5-21,-1 2-3</inkml:trace>
</inkml:ink>
</file>

<file path=word/ink/ink4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9:48.93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94 506 157,'10'8'165,"-1"5"0,-9-13-4,0 0-72,0 0-33,0 0-20,-9-21-8,7 8-3,-6-8-9,-1 0-4,-2-10 0,-2-3-8,0-7 4,0 2-4,0-6 0,2 1-4,5 2 4,6 3-4,0 3 0,15 5 0,4 5 0,5 5 0,7 8 0,1 5-4,3 8-8,-3 3-4,1 12-8,-16-2-25,5 16-104,-20 2-4,-4 3-24,-13 2 0</inkml:trace>
</inkml:ink>
</file>

<file path=word/ink/ink4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9:48.58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27 8 120,'9'-2'165,"-9"2"-7,8 0-34,-8 0-31,0 0-20,-6-8-29,6 8-12,-9 3-12,0 2-8,-6 3-4,0 5-4,-2 2-4,-3 3 4,3 6-4,1 2 4,3-3-4,7 3 8,6-2-4,9-4 5,4-4-1,8-3 0,8-11 0,1-2 0,3-13 0,-1-5-4,-6-2 0,-4-6-4,-9 0 0,-9-6-4,-10 6-4,-9 0-4,-7 11-8,-4-1-9,2 16-11,-6-8-32,12 19-57,1 2-40,8 2-1,9 4-3</inkml:trace>
</inkml:ink>
</file>

<file path=word/ink/ink4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9:47.75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2 159 209,'2'-16'165,"-2"16"4,-2-11-20,2 11-60,0 0-57,6 0-8,-6 0-8,15 0-4,-4-7 1,7 4-1,-1-5-8,3-2 0,-3-1 0,1 1-4,-3-6 4,-4 6-4,-2-3 0,-7 0 0,-2 2 0,0 11 0,-13-15-4,-2 12 4,-1 3 0,-3 8 0,-3 0 0,-2 7 4,0 1 0,2 7 0,2 1 0,5-1 4,6 3 0,9 1-4,5-1 4,10-6-4,9-1 0,6-1 4,8-8-4,1-4-8,2-6-12,-6-11-77,5 1-68,-8-6-4,-5-2-20,-6-6-13</inkml:trace>
</inkml:ink>
</file>

<file path=word/ink/ink4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9:46.65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18 67 24,'4'-31'141,"-2"21"4,-2-3 4,0 0-65,0 13-19,0 0-25,15 0-8,-15 0-4,7 18 5,-7-8-9,6 11 0,-6 2-4,7 6 0,-3 0-8,1 5 4,-1-1-4,0 1-3,1 0-1,1-5 0,-1-1 0,-1-4 0,0-3-4,1-3 4,-5-5-4,4-3 0,-4-10 0,0 13 0,0-13 0,0 0-4,0 0 4,-6-15-8,1 4 4,-1-4-8,1-4 4,-3-1-4,1 1 0,-4-4 0,0 7 0,-2-2 4,-2 8-4,-5-1 4,1 11 4,-5 0 0,-3 8-4,1 5 8,0 3 0,2 2 0,2 5 0,7-2 0,4 3 0,4-1 4,7-5-4,9 3 0,6-3-4,9-5 0,3-2 0,3-9-12,5 6-25,-4-10-124,4-1 4,-3-10-24,1 3 0</inkml:trace>
</inkml:ink>
</file>

<file path=word/ink/ink4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9:43.22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8 19 197,'-11'0'181,"11"0"-8,0 0-4,-10-10-88,10 10-29,0 0-11,0 0-9,0 0-8,13 5-4,-13-5-4,0 0-4,6 3-4,-6-3-4,8 4 9,-8-4-13,0 0 0,0 0 0,9 8 0,-9-8 0,0 0-13,0 0-11,0 0-141,4-15-8,-4 15-16,0-17-9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0:24.53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79 0 197,'0'0'153,"-15"6"8,9 1-28,-5 9-97,-11-6-16,2 14-8,-6-1 4,-2 9-3,-5-1-9,2 0 4,1-2-4,6-6 0,4-2 0,7-13 0,13-8-4,4-13 4,12-8 0,5-2-4,8-9 4,-1 4 0,3-4 4,1 9 0,-5 10 8,-3 13 0,-7 0 4,1 18-4,-7 0 1,2 14-5,-2-1-20,-7-2-77,7-6-72,2-7-4,2-8-16,3-11 3</inkml:trace>
</inkml:ink>
</file>

<file path=word/ink/ink4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9:25.86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8 55 285,'-9'-3'174,"-4"-2"-5,13 5-12,4-10-121,12 10-8,-1-3-8,7 3-7,0-8 3,2 5-8,4 3-16,-4-5-121,2 3-28,0-9-16,-2 6-9</inkml:trace>
</inkml:ink>
</file>

<file path=word/ink/ink4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9:25.65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0 214 104,'4'-29'125,"-4"13"-16,4 6-17,-4-6-3,0 16-25,0-21-7,0 21-13,3-10-4,-3 10-11,0 0-5,0 10-8,-5 1-4,5 7-4,-9 3-4,7 5 4,-4 3-4,1 7 0,-1 1 0,1 5 4,-1-3-8,-1 0 8,1 0-4,-1-3 0,1-4-4,-1-6 4,3-8 0,4-2 0,0-16 1,0 0 3,0 0-4,2-16 0,4-2 4,1-8-4,2-8 0,-5-3-4,5-2 0,-3-3-4,-1-2 4,1 0-4,1 2 4,-1 0-4,1 6 4,0-3 0,-1 7-4,3 4 8,-3 4-8,1 6 8,-1 2-8,1 6 4,-7 10-4,11 0 0,-7 13 4,3 3-4,-3 4 4,1 6-4,1 3 4,1 5 0,1 3 0,3-1 0,0-2 0,2 0 0,-2 0 0,5-5 0,-3-3 0,0-6-5,-4-4-3,-3-5-8,3 2-24,-9-13-113,0 0-4,-11 5-20,2-5-1</inkml:trace>
</inkml:ink>
</file>

<file path=word/ink/ink4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3:15.439"/>
    </inkml:context>
    <inkml:brush xml:id="br0">
      <inkml:brushProperty name="width" value="0.07938" units="cm"/>
      <inkml:brushProperty name="height" value="0.15875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0 382 60,'0'0'97,"0"0"-9,0 0-7,0 0-9,0 0 1,0 0-9,0 0-16,0 0-19,0 0-13,0 0-8,11-2-4,-11 2 0,18 0-4,-7-3 0,6 3 0,1 0 0,1-5 4,3 5-4,2-3 4,-2 3-4,2-5 4,0 5-4,0 0 4,0 0-4,0 0 4,0 0-4,2 5 4,0-5-4,3 0 4,-1 0-4,1 0 4,1-5-4,1 5 0,-3-3 0,-2 1 0,0 2 0,1-5 0,-5 5 4,-1-3-4,-3 3 0,-1-3 0,1 3 4,-1 0-4,1-2 0,-3 2 0,0 0 0,3-5 0,-3 5 0,2 0 0,1-6 0,-3 6-4,3-5 8,1 3-4,-3-1 0,3-2 0,-1 2 0,-1-2 0,3 0 0,0 0 0,-3-1 0,0 1 0,3 0 0,2 0 0,-2-3 0,1 3 0,1-1 0,0 1 0,-2 0 0,2 2 0,-1-2 0,-1 0-4,0 0 4,-3 2 0,5-2-4,0 0 4,-2-1 0,-1 1 0,1 0-4,-1 0 4,-1 2 4,-1-2-8,1 2 4,-3 1 0,3-3 0,-3 2 0,5 0 0,1 1 0,-1-1 0,2-2 4,0 2-4,2-2 4,0 2-4,0-2 4,-2 3-4,2-4 0,0 4 4,0-1-4,-2-2 0,2 2 0,-3 1 0,3-1 4,-2 1 0,2-1-4,-2-2 4,2 5 0,-2-6-4,0 4 4,0 2-4,-1-5 0,1 5 0,-2-3 4,-3 3-4,3-5 0,0 5 0,-3-3 8,3 3-8,-1 0 0,-1-2 4,-1 2-4,3-3 4,-2 3 1,-1-5-1,0 5-4,-1-3 4,-1 3-4,-2-5 4,0 5-4,0 0 0,-2 0 0,0-3 0,0 3 0,0 0 0,0-2 0,2 2 4,0-3-4,0 3 0,0 0 0,3-5 0,-3 5 0,0 0 0,0-3 0,0 3 0,0 0 4,-2-2-4,2 2 0,0 0 0,0-3 0,0 3 0,3 0 0,-1 0 0,-2-3 0,0 3 0,3 0 0,-3 0 0,0 0 0,2 0 0,-2 0 0,0-2 0,0 2 0,5 0 0,-5 0 0,2 0 0,-2 0 0,0 0 0,0 0 0,1 0 0,-4 0 0,4-5 0,-1 5 4,2-3-4,0 0 0,1 3 0,1-5 4,-2 3-4,3 2 4,-3-6-4,0 6 0,-2-2 4,1 2 0,-1 0-4,0-3 4,0 3 0,2 0-4,0-5 4,3 5 0,-1-3-4,3 3 4,0-2-4,-1 2 4,1-5 0,-3 5-4,3-3 4,-2 3-4,-1 0 0,-2 0 0,-2 0-8,-2 0-8,2 3-97,-13-3-32,9 0-28,-9 0 0</inkml:trace>
</inkml:ink>
</file>

<file path=word/ink/ink4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3:00.736"/>
    </inkml:context>
    <inkml:brush xml:id="br0">
      <inkml:brushProperty name="width" value="0.07938" units="cm"/>
      <inkml:brushProperty name="height" value="0.15875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-8 537 92,'-2'8'117,"2"-8"-4,0 0-21,0 0-15,0 0-13,0 0-7,0 0-21,0 0-12,7-8-8,-7 8 0,8-8-8,-1 3 8,-7 5-7,19-13-1,-10 5-4,4 0 0,-2 1 0,7-4 0,-3 3-4,5-2 0,-3 0 4,5 2-4,0-3 4,2-2 4,0 0-8,0 0 4,2 0-4,-2 3 8,-4-3-12,4 2 12,-5-2-12,3 5 8,-2-2-4,2-1 0,0 4 4,2-4-4,0 3 4,2 1-4,0-1 0,2 0 0,1 0 0,-1 0 0,1 3 4,1-3-4,-2 0 0,1 1 4,1-1-4,1 0 4,0-3 0,-1 4-4,-1-1 4,1 0 0,1-2 0,-1 2 0,-1-3 0,-1 3-4,0-2 4,1 2-4,-1-5 4,-2 3-4,3 2 4,-1-3-4,1-2 0,-1 6 0,0-1 4,1 0-4,-1 5 0,3 1 0,-3-1 0,0 3 0,1 0 4,-1 0-4,3 0 0,1 0 0,-1 0 0,2 0 0,-3 0 0,3 0 0,0 0 0,0 0 0,-1 0 0,-1 0 0,0 0 0,3 0 0,-1 0 0,2 0 4,0-2-4,0 2 0,-2 0 0,0-6 4,-3 6-8,1 0 4,-3-2 4,0 2-4,3 0 0,0 0 0,1 0 0,3 0 0,-2 0 0,2 0 0,2 0 0,-2 0 0,0 2 0,-2-2 4,-3 0-4,-1 0 0,-1 0 0,0 6 4,-1-6-4,-1 0 0,0 0 0,0 0 0,0 0 0,-2 0 0,-2 0 5,-2 0-5,-3 0 0,3 2 0,-5-2 0,5 0 0,-5 0 0,5 3 0,0-3 0,-1 5 0,1 0 0,2-2 0,-3 2 0,-1-2 0,2 2 0,-1-3 0,-4 4 0,3-4 0,-3 3 0,3 1 0,-1-4 4,3 4-4,-3-1 0,3 3 0,-3-3 4,1 3-4,-1-3 4,1 0-4,-5 0 4,2 0-4,-2 1 4,3-4 0,-3 4 0,4-1-4,-2 0 4,1-2-4,-1 2 4,5-3 0,-5 1 0,0 2-4,3-2 4,-1-1-4,-2-2 4,3 6-4,-1-6 0,-1 2 0,-1-2 0,-2 5 0,0-5 0,-4 3 0,-9-3-4,11 5 0,-11-5-8,0 0-4,6 11-13,-6-11-35,0 0-97,0 0-12,7 10-5,-7-10-15</inkml:trace>
</inkml:ink>
</file>

<file path=word/ink/ink4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2:55.689"/>
    </inkml:context>
    <inkml:brush xml:id="br0">
      <inkml:brushProperty name="width" value="0.26667" units="cm"/>
      <inkml:brushProperty name="height" value="0.53333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-1 29 24,'13'-3'153,"11"0"12,-11 3-20,3-7-69,14 12-15,-8-10-13,15 10-12,-8-5-7,10 0-13,-4 0-8,4 0 0,1-3 0,3 3 0,1-5-4,2 0 0,0 2 0,2 1 0,-7-1-4,-2-2-8,3 13-36,-14-8-101,-4 2-29,-2 1 5,-9-3-16</inkml:trace>
</inkml:ink>
</file>

<file path=word/ink/ink4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0:28.89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411 217,'0'0'117,"0"0"-12,9-2-5,-9 2-11,0 0-57,0 0-16,0 0-4,0 0-4,0 0-8,0 0 4,0 0 0,0 0-4,0 0-4,0 0 4,0 0-4,0 0 0,0 0 0,0 0 4,0 0-4,8 0 4,-8 0 0,0 0 4,0 0 4,0 0 0,0 0 0,0 0 4,0 0 1,0 0-5,0 0 4,0 0-4,0 0-4,0 0 4,0 0-4,0 0 4,0 0 0,0 0-4,0 0 4,0 0 0,0 0 0,0 0 0,0 0-4,0 0 0,9 2 0,-9-2 0,9 0-4,-9 0 0,11 0 4,-11 0-4,15-5 4,-8 5-4,1 0 4,1-3-4,2 3 4,-2-2-4,2 2 0,-3 0 0,3-3 0,0 3 4,0 0-4,0-5 0,-2 5 0,2 0 0,0 0 0,-1-3 0,4 3 0,-1-5 0,2 5 0,0 0 0,3-3 0,-1 3 4,3-5-4,-1 5 0,1-2 0,0 2 0,-1-6 0,1 4 0,0 2 0,-1-5 0,1 5 0,-3-6 0,1 6 0,-1-5 0,1 5 0,-3-5 0,3 5 0,-3-3 0,2 3 0,1-5 0,-1 5 0,1-5 0,-1 5 0,1-3 0,-1 3 5,-2-2-5,3 2 0,-3-6 0,1 6 0,1-2 0,0 2 0,1 0 0,4-3 0,2 3 0,0-5 0,0 2 0,2 3 0,0-5 0,-2 3 0,2 2 0,-2-6 0,-2 6 0,0-5 4,-2 5-4,-1-5 0,1 5 0,0-3 0,-3-2 0,3 5 0,0-2-4,-1 2 4,1-6 0,-1 4 0,1 2 0,0-6 0,2 6 0,-1-2 0,-1-3 0,2 5 0,0-3 0,2 0 0,0 3 0,2-5 0,-2 3 0,2-1 0,-2 3 0,2-5 0,-2 5 0,0-5 0,3 5 0,-3-6 0,0 4 0,0 2 0,0-5 0,0 5 0,2-3 0,0-2 0,-2 5 0,0-6 0,2 4 0,3-1 0,-1 3 0,1-5 0,1 2 0,-1 1 0,-1-3 0,2 5 0,-3-3 0,-1 3 4,0-5-4,0 2 0,-2 1 0,3 2-4,-1-8 8,0 5-8,0 3 4,-2-5 0,2 2 0,-4 3 0,2-5 0,0 2 0,0 3 0,0-5 0,0 5 4,2-5-4,-1 5 0,-1-3 0,2 3 0,-4-5 0,-3 5 0,-1-2 0,-3 2 0,2 0 0,-3-3 0,-1 3 0,0 0 0,2-5 0,0 5 0,1-3 0,1 3 0,-2-5 0,3 5 0,-1-3 0,3 3 0,-3-2 0,3 2 0,-2-5 0,1 5 0,-1-3 0,-1 3 0,1-3 0,-3 3 4,2 0-8,1-5 4,-1 5 4,-1-3-4,1 3 0,0 0 0,1-2 0,-3 2 0,1-3 0,-1 3 0,-4 0 4,2-2-4,0 2 0,-2 0 0,-2-3 0,2 3 0,-3 0 0,3 0 0,-2-5 0,-3 5 0,3 0 0,0 0 0,0-3 0,-3 3 0,3 0 0,0-2 0,-1 2 0,1-6 0,0 6 0,0-2 0,-1 2 0,1-3 0,-9 3 0,13 0 0,-4 0 0,-9 0 0,13-2 0,-13 2 0,13 0 0,-13 0 0,11-3 0,-11 3 0,13 0 0,-13 0 0,11-3 0,-11 3 4,13 0-4,-13 0 0,13 0 0,-13 0 0,11-5 0,-11 5 0,9 0 0,-9 0-4,11 0 8,-11 0-4,11 0 0,-11 0 0,13-2 0,-13 2 0,11 0 0,-11 0 0,11 0 0,-11 0 0,8-3 0,-8 3 0,0 0 0,11 0 0,-11 0 0,0 0 0,9-5 0,-9 5 0,0 0 4,13 0-4,-13 0 0,9 0 0,-9 0 0,11-3 0,-11 3 0,9 0 0,-9 0 0,8 0 0,-8 0 0,11-3 0,-11 3 0,11 0 0,-11 0 0,11 0 0,-11 0 0,11-2 0,-11 2 0,6 0 0,-6 0 0,0 0 0,9 0 0,-9 0 0,0 0 0,9 0 0,-9 0 0,0 0 0,11-5 0,-11 5 0,0 0 0,11 0-4,-11 0 4,0 0 0,9-3 0,-9 3-4,0 0 0,13 0-4,-13 0-21,8 0-51,-8 0-33,0 0-40,-8-8-16,-3 8-16</inkml:trace>
</inkml:ink>
</file>

<file path=word/ink/ink4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0:04.12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11 82 257,'-14'-36'157,"8"17"-4,-3 6-12,9 13-100,-22-13-17,9 13-8,-4 0 4,-3 8-4,-2 2 4,0 14-4,-2-3 1,7 10-5,2 3-4,6 3 0,9-1-4,4 1 0,9-6 0,7-8 0,6-4 0,5-9 0,2-10 0,-1-10-4,-1-9 4,-5-4-8,-6-8 4,-7-3-8,-7 0 0,-8-3-12,-4 11-17,-14-5-96,5 13-32,-5 2-8,7 8-4</inkml:trace>
</inkml:ink>
</file>

<file path=word/ink/ink4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0:03.75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76 334,'0'0'169,"8"-8"-12,10 0-4,12 5-121,3-10-12,9 6-3,-1-6-1,1 0-8,-3 0 4,-2 2-8,-8 1 0,-5 2-4,-5 3 4,-5 2-4,-6 3-4,-8 0 4,11 11 0,-11-11 0,2 20 0,-2-1 0,0 4 0,0 3 0,3 0 0,5 3 4,1-3-4,2 0 4,4-6-4,1-7 4,3-7 0,3-6-4,-4-11 0,-1-4 0,-2-6 0,-4-3-4,-2-2 0,-5-2 0,1 4-4,-5 6 4,0 3 0,0 7 0,0 8 0,0 0 4,0 18-4,6 0 4,5 6 0,2-1 0,5 0 4,6 1-4,0-6 4,4-2 0,1-11-4,-1-5 4,-1-3 0,-3-10 0,-3-2 0,-3-9-4,-7-2 4,-2-2-4,-9-4-4,0-1-8,-7 4-4,-6-2-37,2 13-104,-4-1 0,6 12-24,-2-1 0</inkml:trace>
</inkml:ink>
</file>

<file path=word/ink/ink4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0:01.56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38 77 378,'0'-62'169,"0"41"-20,0 11-8,0 10-209,0 0-77,0 0-20,0 18-5,0-2-7</inkml:trace>
</inkml:ink>
</file>

<file path=word/ink/ink4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9:47.31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29 68 161,'20'-23'157,"-16"12"0,-4 11 0,6-10-81,-12-1-35,6 11-17,-4-10-8,4 10 0,-11-8-4,11 8-4,-18 0-4,7 8 4,-2 0-4,-2 5 0,-3 5 0,1 6 0,-1-1-4,3 6 4,2 0-4,4-3 4,5 0-4,4-3 4,9-7 0,2-1 0,6-9 1,3-6-1,2 0-4,-1-11 0,1-4-4,-2-4-1,-5 1 1,-2-5 0,-4 2 0,-2-3 0,-5 3 0,-2 1 4,0 4-4,0 0 4,0 6 0,0 10 0,-5-11 0,5 11 0,0 0 0,-4 13 0,4 0-4,0 6 4,0 2 0,0 5 4,7 5 0,-3 3-4,5 5 4,-1 0-4,3 3 4,0 2-4,-2-2 8,0 0-8,-9-6 4,0 3 5,-13-10-5,-5 0 4,-8-6 0,-5-7 0,-4-6 0,-4-5-4,0-5 0,2-7 0,2-6 0,4-8-8,12 0-12,3-10-25,16 4-120,5-6 4,14 4-20,5-2-8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19:10.79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80 257,'33'-19'169,"-9"12"5,-4-4-17,15 9-97,-11-11-32,9 2-8,-7-2-3,2 0-5,-6-3-4,-5 3-8,-3 0 4,-10 0-4,-4 0 0,-9 3 0,-6 2 0,-5 3 0,-4 5 0,-4 8 0,-1 2 4,3 8 0,2 3 0,5 5 4,8 3 4,6 2-4,12-2 4,10 0-8,7-6 8,11-5-12,11-5 12,7-5-12,1-8 4,5-2 0,0-9-4,-7-2 0,-1 0-20,-16-5-12,-3 5-129,-19-3-8,-6 8-21,-18-2-3</inkml:trace>
</inkml:ink>
</file>

<file path=word/ink/ink4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9:45.65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1 148 32,'0'0'149,"0"0"8,0 0 4,0 0-68,15 13-25,-15-13-24,16 0-3,-10 0-9,10 3-8,-3-6-4,7 3-4,-5-5-4,7 0 0,-5-5-4,1 2-4,2-5 1,-5 0-5,0-3 4,-1 0-4,-8 1 0,-1-1 0,-5 3 0,-5 0-4,-4 2 4,-6 6 0,-5 5 0,-2 0 0,-2 5 0,-2 6 0,0 5-5,2 2 10,-1 3-10,3 2 10,3 3-5,1 0 4,7 0-4,5 3 0,6-3 8,4-2-8,5-3 8,8-6-8,5 1 8,2-8-12,7-3-4,-5-5-17,9 0-103,-8-8-25,1 3-21,-6-6-7</inkml:trace>
</inkml:ink>
</file>

<file path=word/ink/ink4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9:42.76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3 9 64,'0'0'165,"0"0"-4,9 0 8,-9 0-56,8 0-32,-8 0-25,0 0-8,0 0-7,0 0-13,0 0 0,0 0-16,0 0 4,0 0-4,8 13-4,-8-13-4,0 0 4,0 0 1,2 7-9,-2-7 0,0 0 0,0 0 0,0 0-17,-2-10-27,2 10-121,0-10-8,0 10-21,-4-15-3</inkml:trace>
</inkml:ink>
</file>

<file path=word/ink/ink4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9:42.39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168 149,'-9'-2'161,"9"2"-28,0 0-17,0 0-7,0 0-20,0 0-13,0 0-23,0 0-17,0 0-12,0 0-8,0 0-4,0 0-4,0 0 0,0 0-4,0 0 0,0 0 0,9 0 0,-9 0-4,0 0-8,0 0-16,11 0-133,-11 0-12,0 0-16,0 0-5</inkml:trace>
</inkml:ink>
</file>

<file path=word/ink/ink4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9:41.59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2 166 161,'9'-11'161,"-2"4"4,-7 7-12,13 5-81,-13-5-19,0 0-21,0 13-8,2 0-4,-2-3 0,4 6-3,-4 2-9,4 3 0,-1 2 4,-1-2-8,2 2 4,-2-2-4,0-3 4,-2-2-8,3-3 4,-3-5 0,0-8 0,0 10 0,0-10 0,0 0 0,0 0-4,-3-16 4,-1 6 0,4-3-4,-2-5 0,0 0 0,2-3-4,0-2 4,0-1 0,0-2 0,0 0-4,4 0 4,0 0 0,3 3 0,2 2 0,-1 0-4,3 1 4,4 1 0,1 6 0,5 0 0,3 3 0,-2 2-4,4 6 4,0 2 0,-2 2 0,-2 6 0,-3 0-4,-6 5 4,-4 2 0,-3 1 0,-6 0 0,-4-1 0,-5 1 0,-4-1 0,-4 1 0,-5-3 0,1-3 0,-8 1 0,3-1 0,2-2 0,-2 0 0,5-3 4,3 0-8,5-2 4,2-3 0,11 0 0,-8 5 0,8-5 0,0 0 0,13 0 0,0 0 0,2 0 0,4 0 0,3 0 4,0 0-4,0 2 0,-1 1 0,1 2-4,-2 3 4,-1 0 0,-2 5-4,-4 0 0,0 0 8,-2 2-8,0 1 4,-4 2 0,-5-2 0,-4 2 0,-5 0 0,-6-2 0,-2-1 0,-7 1 4,-4-3-4,0-3 0,-2-5 4,2-2-4,0-3 4,4-3-4,5-2 0,4-3-8,13 8-8,-18-18-101,18 18-48,5-15-8,3 7-9,1 0-11</inkml:trace>
</inkml:ink>
</file>

<file path=word/ink/ink4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9:40.64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 76 298,'-10'-6'169,"10"6"0,17-2-12,-17 2-117,26-8-16,-6 3-8,1 5-3,3-6-17,0-7-17,2 8-136,-2-5 0,-2-1-16,0 1-8</inkml:trace>
</inkml:ink>
</file>

<file path=word/ink/ink4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9:40.43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5 132 68,'0'0'145,"4"-13"8,-4 13-4,0 0-64,0 0-29,0 0-20,4 13-8,-4 1-11,-6 1 7,6 7-12,-7-1 4,3 5-8,-3 0 4,1 6-8,-1-3 0,-1 0-4,3-2 0,-1-4 4,1-4-4,3-3 4,2-16 0,0 7-4,0-7 4,0-13 0,2-5 0,3-1-4,-1-4 4,3-9-4,-3 0-4,5-2 4,-1 0-4,3-1 4,-2 1-4,4 2 8,-2 1-8,2 4 0,-2 4 8,2 1-8,-4 9 4,-1 3 0,1 4 0,0 6 4,-3 6-4,3 2 4,-2 5-4,1 3 4,1 5 0,0 3 0,-1 2 0,3 3 0,0 0 4,-2 0-4,2 0 0,0 3 1,0-6-1,-3 3 0,-1-5 0,-1-3 0,1-3-8,-3-4 0,-2-6-9,-2-8-31,0 0-109,-8-16-4,3 3-20,-6-3-4</inkml:trace>
</inkml:ink>
</file>

<file path=word/ink/ink4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9:36.93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2 713 120,'7'-11'97,"-7"11"4,9-13-5,-3 8-19,-1-5-17,3 10-23,-3-13-13,3 10-8,-8 3 4,14-10-4,-14 10 0,17-13 0,-8 5 0,4 3 0,-4-6-3,4 6-5,0-5 0,0 5-4,-2-3 0,2 3 0,-2-6 0,0 6 0,0-3 0,2 0 0,-2-2 4,2 0-4,2-1 4,-2 1-4,0-1 0,3 4-4,-3-1 4,-2 0-4,-1 3 4,1 2-4,0-2 0,0 2 0,-2 1 0,2-4 0,0 4 0,0-1 0,2-2 0,0 0 0,0 2 0,-2-2 4,2 0-4,0 0 0,0-1 0,0 1 4,0-3-8,0 1 4,1-1-4,-1 0 8,0 3-8,0-3 4,2 0-4,0 3 4,3 0 0,-1 0 0,3 2 0,-3-5 0,1 3 0,-1 0 0,-1-3 0,1 3 0,-2-3 0,1 3 4,1-3-4,1 3 4,-1-3-4,1 0 4,1 3 0,3-3-4,-2 0 4,1 1-4,-1 1 0,2-1 0,-2-1 4,-1 0-4,1 0 0,-3 0 0,1 1 4,-1 1-4,1-1 0,-1-1 0,1 3 0,-3-1 0,2 1 0,-1 3 0,1-4 0,-2 4 0,-1 2 0,3-5 0,-4 5 0,5-3 0,-3 3 4,2-5-8,1 5 8,1-5-4,1 2 0,-2 0 4,-3-2-4,2 3 4,-1-4-4,-1 4 4,0-1-4,0 1 0,1 2 4,-3-6-4,4 6 0,-4-2 0,3 2 0,-3-3 4,0 3-4,2-5 4,-2 5-4,0-3 5,3 1-1,-3 2-4,0-5 4,2 2-4,-2 3 0,0-3 0,0-2 4,-2 3-8,0-1 8,2 3-4,0-5 0,-2 2 0,2 1 0,-2-1 0,5 3 0,-3-5 0,2 0 0,-2 5 0,2-3 0,1 0 0,-1 3-4,0 0 4,0-2 0,-1 2 0,-1 0 0,2-3 0,0 3 0,-2 0 4,3-5-4,-1 5 0,0 0 0,3 0 0,-3-3 0,0 3 0,0 0 0,-1 0 0,1 0 0,-2 0 0,0 0 0,0 0 0,0 0 0,3 0 0,-3 0 0,2 0 4,2 0-4,-1 0 0,-1 0 0,0 0 0,3 0 0,-3 0 0,2 0 0,-1 0 0,-1 3 0,0-3 0,1 0 0,1 0 4,-2 0-4,3 2 0,-3-2 0,0 0 0,-2 3 0,5-3 0,-3 0 0,0 0 0,3 0 0,-3 0 0,3 0 4,-1 3-4,-2-3 0,3 0 0,-1 5 0,1-2 0,-1-1 0,3 1 0,-3 2 0,3-2 0,-3-3 4,3 2-4,-2-2 4,-1 5 0,0-5-4,1 0 4,-1 3-4,-1-3 4,-1 3-4,0-3 0,1 5 0,-1-5 0,0 5 0,0-5 0,-2 5-4,1-2 4,-4-3 0,1 5 0,0-5 4,2 3-4,-2-3 0,0 5 0,0-5 0,2 5 0,0-5 0,3 5 0,-1-5 0,-2 5 0,2-2 0,-2 0 0,3 2 0,-1-3 0,0 4 0,3-4 0,-3 3 0,2 1 0,-1-4 0,1 3 0,-2-2 0,1 0 0,-1-1 0,-4 3 0,4-2 0,-4 0 0,2-1 0,-2 1 0,2 2 4,0-2-4,0-1-4,1-2 8,-4 5-4,4-5 0,-6 6 0,3-6-4,-4 5 8,1-5-4,1 5 0,0-5 0,-2 5 0,3-2 0,1-3 4,-2 5-4,2-2 4,-2-3-4,-1 2 4,-8-2 0,16 3-4,-16-3 0,13 5 0,-13-5 0,11 3 4,-5-3-4,-6 0 0,13 7 0,-13-7 4,13 3-4,-13-3 4,14 5-4,-14-5 4,13 3-4,-13-3 0,11 2 0,-11-2 0,13 6 0,-13-6 4,11 5-8,-11-5 0,8 5-12,-8-5-24,7 10-117,-7-10-13,0 0-15,0 0-4</inkml:trace>
</inkml:ink>
</file>

<file path=word/ink/ink4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9:21.26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2 50 40,'0'0'104,"8"0"-15,-8 0-49,0 0-24,7-8-7,-7 8-1,0 0 4,0 0-4,9-5 4,-9 5 4,0 0 16,0 0 4,0 0 13,0-10 7,0 10 0,0 0-7,0 0 3,0-8-3,0 8-17,0 0-8,0 0-8,-9-10-8,9 10 0,-11 0-4,11 0 0,-11 0 0,11 0 4,-13 0-4,13 0 0,-15 7 4,15-7-4,-13 13 4,13-13-4,-11 16 5,9-6-5,2-10 0,0 18 4,0-7 0,9-4-4,-3 1 0,5-3 0,2 0 4,-2-5-4,4 0 0,-2 0 0,-2-5 0,0 0 0,-3-3 0,1 1 0,-9 7-4,9-18 0,-9 10 0,0-3 0,0 4 0,-5-4 0,5 11 0,-13-15 0,13 15 0,-13-11 0,5 9-4,-1 2 4,3 0 0,-3 5 0,0-2 0,1 2 0,8-5 0,-13 13 0,13-13 0,-7 15 0,7-15 0,0 16 0,0-16 4,11 15-4,-11-15 0,17 11 4,-8-6-4,2-3 0,2-2 4,-2 0-4,-3-5 0,1 3 4,0-6-4,-9 8 4,8-16-4,-6 9 0,-2-4 0,-2 1 0,2 10 0,-8-16 0,8 16-4,-18-10 4,10 10 0,-3 0 0,0 3-4,0 2 4,0 3 0,3-1 0,-3 1 0,2 2 0,5-2 0,-1 3 0,5-11 0,0 15 0,0-15 4,9 13-4,0-10 0,-1-1 4,3-2-4,0 0 4,0-2-4,-2-1 0,-1-2-8,-8 5-16,11-8-133,-11 8-12,-4-15-8,-3 4-13</inkml:trace>
</inkml:ink>
</file>

<file path=word/ink/ink4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9:19.45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92 55 60,'0'0'76,"0"0"-7,0 0 11,0 0-3,0 0-21,9-8-11,-9-2-5,0 10 0,0-10-12,0 10 9,-3-8-13,3 8 0,0 0-4,0 0-4,-13-8 0,13 8 0,-10 5-7,10-5 3,-16 5-4,16-5 0,-15 13 0,15-13 0,-15 16 0,8-6-4,1-2 4,4 5-4,0-3 4,2 1-4,0-11 4,10 18 0,-10-18 0,18 13 0,-9-11 4,4-2-4,-5-2 0,7-3 1,-6-6-5,0 1 4,-1-3-4,-3 0-4,-1 0 4,-4-2-4,-4 4 4,-5-2-4,3 5 0,-5 1 0,0 2 0,-2-1 4,2 4-4,-2 2 0,4 0 0,1 5 0,-1 3 0,9-8 0,-13 18 0,9-5 0,4 2 4,0 1-4,0-1 4,8-2 0,-1 0 0,4 0 0,-1-5-4,1-3 4,2-5 0,3 0 0,-6-8 0,1-2-4,-4 0 4,1-3 0,-5-3-4,1 3 0,-4 0 4,-7 0-8,7 13 4,-13-13 0,5 13 0,-3 0 0,2 8 0,-2 3 0,3-1 0,1 5 0,3-4 0,4 2 4,0-3 0,11-5-8,2 3-20,-2-10-133,10-4-8,1-9-17,4-6-7</inkml:trace>
</inkml:ink>
</file>

<file path=word/ink/ink4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0:07.79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42 326,'6'-13'185,"7"2"-20,-4 6-8,-9-5-117,11 10-19,-11 0-5,9-3-4,-9 3-20,0 0-53,0 0-100,0 10 0,0-10-24,-7 16-4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19:10.42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 300 265,'-24'-13'165,"24"13"9,0 0-25,17 5-97,3-5-28,10 0-8,5 0 0,7-8-12,-1 1 0,1-9-8,-5-2 4,-2-6-4,-5-2 0,-8-5 0,-6-3 4,-3 0-4,-5 3 8,-1 5 0,-3 2 0,-2 11 0,-2 13 4,0 0 1,5 8-1,-3 15 0,2 6 0,1 5 0,-1 8 0,7 2 4,-2 6 0,2-1-8,2-2 4,0-2-4,0-4 4,-2-7-8,0-5 4,-5-8 0,1-8-4,-7-13 4,7 0-4,-3-16 0,0-5 0,1-5 4,6-5-8,2-3 4,2 0-4,5 3 8,1 2-12,3 8 8,0 11 0,0 5-4,-4 10 4,-5 8 0,1 10 4,-3 1-8,-4 7 8,1-2-8,-1 2 4,0-5-8,0-2-8,-3-11-24,5 0-121,-11-13-9,13 2-15,-13-2-8</inkml:trace>
</inkml:ink>
</file>

<file path=word/ink/ink4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0:03.15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4 181,'8'-11'169,"3"14"0,-11-3-16,13 23-80,-17-10-21,13 13-16,-9-2-12,6 12-3,-1 1-9,1 5 0,-1-3-4,3 0-4,-1-3-8,0-7 0,3-5-12,-7-14-25,5-2-116,-8-8 0,0-11-16,-6-4-16</inkml:trace>
</inkml:ink>
</file>

<file path=word/ink/ink4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0:02.58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40 126 326,'15'-29'177,"-15"13"-20,3 3 0,-14-7-121,9 9-16,-7-2-3,0 3-9,-8 2-4,-1 3 0,-4 5 0,-4 5 0,0 5 0,0 6 0,2 5 0,2 2 0,5 6 0,4 2 0,6-2 0,7 2 0,2-8 0,9-2-4,4-5 4,5-6-4,2-4 0,4-6-4,-2-8-4,0-5 4,0-3 0,-7-2-4,-1-3 4,-3 0 0,-5-2 0,-1 4 4,-5 1 0,-2 5-4,0 13 0,0-10 4,0 10-4,0 10 4,0 6-4,2 2 4,-2 6-4,5 4 8,-5 6 0,4 5-8,0 3 8,3-1-4,-3 4 4,-4 2-4,0-6 4,-4-2-4,-11 0 0,-9-10 4,-9-11 0,-11-2 0,-6-14 0,-2-4-4,-7-6-4,-2-10-8,9 5-45,2-11-100,2 1-4,6 0-12,10 2-20</inkml:trace>
</inkml:ink>
</file>

<file path=word/ink/ink4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0:02.01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71 366,'18'18'173,"-7"-5"-12,-3-5-8,8 12-120,-8-4-13,8 2-4,-5 3-4,-1-3-4,1-2-4,-2-1 0,0-2 0,-3 0 0,-6-13 0,5 16-4,-5-16 4,0 0 0,0 0 0,0 0 0,0 0 0,0 0-4,0-21 4,4 5 0,3-10-4,-1 0 4,7-5-4,0-2-4,7 1 4,-1 4 0,5-1 0,-2 11-4,2 8 0,2 4 4,-4 12-4,-2 9 4,-3 6-4,-4 8 4,-4 4-4,-3 1 4,-3 3 0,-3-4 0,0-2-8,0-10 0,0 0-16,0-21-45,8 10-92,1-10-8,9-5-12,-1-5-8</inkml:trace>
</inkml:ink>
</file>

<file path=word/ink/ink4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0:01.40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2 116 225,'-17'-10'169,"17"10"-4,-9-6-4,9-4-92,13 15-29,-13-5-12,24-8-3,-7 3-9,9 0 0,1-5-8,3-1-4,-2 1 0,1 2-4,-3-5 4,-2 5-4,-5 1 0,-1 2 0,-10-1 0,3 6 0,-11 0 0,11 13 0,-4 0 0,-5 5 4,2 3-4,-4 2 4,5 3 0,-1 3 0,0-3 0,-1-3 0,-1 0-12,-2-5-16,6-2-129,-6-6-12,0-10-17,0 0 1</inkml:trace>
</inkml:ink>
</file>

<file path=word/ink/ink4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0:01.06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3 28 306,'4'-34'169,"-4"34"-4,0 0-8,0 0-113,7 11-16,-5 7-11,4 8 3,-2 3-8,5 2 0,-1 3-4,-1 2 0,-1-4-4,1-1 4,-1-5-4,-2-3-4,1-4 0,-1-4-4,-2-2-8,-2-13-8,6 24-41,-6-24-100,0 0 0,0 0-28,-8-5 4</inkml:trace>
</inkml:ink>
</file>

<file path=word/ink/ink4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0:00.81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34 73 233,'-4'-34'153,"-3"19"4,-1 4-12,-1 11-88,-4-10-29,2 10-4,-4-8-4,2 13 0,-5-5 0,3 8 1,-7-3-5,7 8-4,-4 3 0,1 2-8,1 3 4,4 2-4,2 3 0,5-2 0,6-1 0,4 1 0,5-6 0,8 3-4,5-8 4,4-3-8,4-2 4,3-8-8,-1 0-4,3-5-4,0-1-20,-11-14-61,6 4-64,-8-7-12,2 2-5,-7-5-7</inkml:trace>
</inkml:ink>
</file>

<file path=word/ink/ink4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0:00.47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67 205,'26'-13'169,"-15"8"-8,5 0-12,-1-6-44,7 6-81,-3 0-12,5 0-4,-4-5 0,4 2 0,-4-3 0,-3 4 0,-2-6-4,-1 2 5,-8 1-5,-2-3 0,-4 2-4,-2 4 0,2 7 0,-17-16 0,4 16 0,-3 0 4,1 3-4,-2 7 4,-3 0 0,0 9 4,3 1-4,-1 4 4,3 2 0,4 2 0,3-2 0,5 3-4,8-1 0,3-2 0,8-5 0,12-3-12,7 0-12,0-7-141,15-4-4,0-12-13,5-3-3</inkml:trace>
</inkml:ink>
</file>

<file path=word/ink/ink4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0:00.09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1 83 277,'4'-13'166,"-4"13"-5,0 0-12,0 0-97,11 13-28,-8 0-12,5 5 4,-3-3 0,1 6 1,1 0-9,1-3 0,-3-2 0,-1 2-4,1-8 4,-3 3-8,-2-13 8,0 0-4,0 0 0,0 0 4,0-13-4,0 0 4,-2-2-8,2-6 4,0 0-4,0-2 0,4-1 0,5 1 0,2 0 0,2 2-4,6 0 4,1 5 0,0 9-4,1 1 4,1 12-4,-4 1 4,-1 12-4,-1 1 4,-6 6 0,-1 0 0,-4 3 0,-1-3 0,-2 0 0,-2-5-4,0-1-4,0-7-12,4 6-57,-4-19-84,0 0 4,0 0-28,0 0 0</inkml:trace>
</inkml:ink>
</file>

<file path=word/ink/ink4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9:59.64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3 56 233,'2'-13'161,"-2"13"-4,0 0-12,-17-7-104,17 7-17,-20 15-8,9-2 0,-4 0 0,2 6-4,0 1-4,4 7 0,3-1 0,6 2-4,0 1 4,6-5-4,7-1 4,5-7-8,4-6 9,2-10-5,0-3 0,0-10 0,-2-5-8,-5-5 4,-2-3-4,-6-3 0,-2 0-1,-7 1 1,0 4 0,-7 1-4,3 7 4,-1 0 4,1 6-4,4 10 4,0 0 0,0 0 0,0 0-4,11 2 4,-2 9 0,4-1 4,2 3-4,0 0 4,3 3-4,-1 2 4,-2-2 0,1 0-4,-3-1 8,-2 1-4,-3 0 5,-1-3-5,-5-3 8,-2-10-8,0 10 4,0-10 4,0 0-8,0-15 4,0 2-4,0-3 0,2-5-4,5-2 0,4-1 4,0 1-8,6-3 4,3 2 0,2 3-4,2 6 4,0 4-4,0 6 4,-2 10-4,-3 6 4,-3 7-4,-6 3 4,-1 5 0,-2 0 0,-3 0 0,0-2 0,-1-1 0,-3-5-4,6-5-4,-6-13-33,9 11-108,-9-11-16,13-8-8,-6-5-8</inkml:trace>
</inkml:ink>
</file>

<file path=word/ink/ink4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9:58.90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67 77 108,'9'-8'153,"-5"-5"-12,-4 13-24,0-18-44,0 18-25,-6-18-12,6 18-4,-11-13-7,2 8-5,-4 2-8,0 6-4,-5 2 0,3 5 0,-4 3 0,1 8 0,-2 2-4,5 3 4,2 3 4,6 2-8,3 0 4,8 1-4,7-6 0,7 0 0,6-8 4,6-3-12,3-7-4,0-10-48,6-1-97,-4-5-8,2-7-8,-6-4-1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19:09.86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14 241,'0'-16'161,"0"16"8,11 10-16,-11 6-100,15 18-17,-9 0-12,8 13 4,-1 2-3,2 4-13,-4-1 4,0 0-8,0-8 0,-3 1-12,-3-6-8,-5-18-28,0-3-126,-9-13 5,-2-8-24,-4-15-8</inkml:trace>
</inkml:ink>
</file>

<file path=word/ink/ink4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0:07.39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33 71 306,'9'-21'185,"-5"11"-16,-4-3-8,0 13-96,0-13-41,0 13-8,-9-11-4,-2 11-4,-2-2-4,-2 2-4,-5 7 0,1-1 0,-3 4 0,2 3 0,3 3 0,2-1 4,2 3-4,6 1 0,7-4 0,5 3 4,5-2-4,8 0 4,6-1-4,4-2 0,3 3 0,-1 0 0,1-1 0,-8 3 0,-1-2 0,-7 2 0,-10 3-4,-7-3 4,-9 0 0,-4-2 0,-7-3 0,-4-3-8,-3-4 0,-5-6-12,3 0-29,-4-13-112,0 0 0,1-8-20,1 3-12</inkml:trace>
</inkml:ink>
</file>

<file path=word/ink/ink4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0:06.98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2 84 285,'0'-16'166,"7"11"3,6-2-20,4 7-89,3-11-44,6 3-4,3 1-12,-1-1-12,5 3-137,-7-3 0,0 3-20,-4 0-12</inkml:trace>
</inkml:ink>
</file>

<file path=word/ink/ink4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0:06.81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-5 253,'11'-3'161,"-11"3"8,11 18-15,-11-18-98,13 31-28,-9-7 0,9 10-4,-5-6 1,5 6-9,-2-3 0,2-2-8,-4-1-4,0-7-4,-1 0-20,-8-21-29,2 18-112,-2-18-4,-13 0-12,3-10-16</inkml:trace>
</inkml:ink>
</file>

<file path=word/ink/ink4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0:06.58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71 213,'11'11'173,"-4"2"-4,-1 2-12,3-4-80,4 17-37,-4-10-12,6 11-3,-4-8-5,0 2 0,-3-5-8,1-2 4,-5-3-8,1-5 4,-5-8-8,0 0 4,0 0-4,0-13 0,0-3 0,0-5-4,0-5 0,0-5 0,4 0 0,3-3-4,1 3 0,3 0 0,4 7 4,0 4-8,5 9 8,0 6-4,-1 5 0,1 8 4,-1 7-4,-4 6 4,1 5-4,-3 3 4,-5-1 0,-1 1 0,-1 2-4,-1-7-4,-1-1-8,-4-15-28,7 5-114,-7-13-11,8 0-12,-3-16-8</inkml:trace>
</inkml:ink>
</file>

<file path=word/ink/ink4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0:06.14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9-1 298,'-8'-6'169,"8"6"-4,-9 13-12,9-13-117,0 26-12,0-7-8,9 4 1,-3 0-1,2 1-4,-1 2-4,1-6-4,1 1-8,-3-8-12,7 0-101,-13-13-40,13 0-16,-9-8-5</inkml:trace>
</inkml:ink>
</file>

<file path=word/ink/ink4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0:05.87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7 33 253,'11'-11'161,"-7"1"0,-4 10-8,0 0-96,-8-13-29,8 13-12,-13 5-8,2 0 4,-2 6-4,0 4 0,-2 6-4,4 8 0,0-1 5,5 6-5,6 0 0,4-3 0,9-5 0,4-3 0,5-7 0,4-8 0,0-8 0,2-11-4,-4-7 0,-5-5-4,-4-6 4,-6-5-8,-7 3 0,-8-3-8,-3 8-13,-10 0-31,3 13-93,-3 3-16,2 7 0,4 9-9</inkml:trace>
</inkml:ink>
</file>

<file path=word/ink/ink4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0:05.48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6 154 165,'4'-10'157,"-4"10"0,0 0-4,13 15-101,-13-15-12,0 24-15,0-9-1,5 11 0,-5-5-4,8 5-4,-4-2 0,3 7 0,-3-5-3,0 0-1,-1 0 0,1-3 0,-4-5-4,2 1 0,-2-6-4,0-6 4,0-7-4,0 0 0,0 0 0,0 0 0,0-13 0,0 0-4,2-7-4,-2-4 4,0-4-4,0-4 0,-2-4-4,2 2 4,-4-2-4,-1-1 4,5 4 4,0 1-4,0 4 4,9 2-4,0 5 4,6 3-4,2 0 4,8 2 0,1 8-4,4 0 4,0 8 0,-2 0-4,-2 11 4,-5 7 0,-10 5-4,-7 6 8,-6 2-8,-7-2 4,-8-1 0,-4 1 0,-5-6-8,-2-7 0,5-6-9,-5-10-3,8 3-28,-3-8-105,14-3-16,3-5-4,8-3 7</inkml:trace>
</inkml:ink>
</file>

<file path=word/ink/ink4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1:43.64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2 3476 12,'0'0'48,"0"0"4,0 0 5,0 0-9,0 0 12,0 0-15,-7-11-1,7 11-8,0 0 9,0 0-13,0 0 12,0 0-20,0 0-4,0 0 5,0 0-5,0 0-4,0 0-4,0 0-4,0 0 0,0 0-4,0 0 0,0 0-4,0 0 0,0 0 4,0 0 0,0 0 0,0 0 4,0 0-4,0 0 4,0 0-4,0 0 4,0 0-4,0 0 4,0 0-4,0 0 0,0 0 1,0 0 3,0 0 0,0 0 0,0 0 0,0 0 0,0 0-4,0 0 4,0 0-4,0 0 0,0 0 0,0 0-4,0 0 4,0 0-4,0 0 4,0 0-4,0 0 4,0 0 0,0 0-4,0 0 4,0 0 0,0 0 0,0 0-4,0 0 4,0 0-4,0 0 4,0 0-4,0 0 0,0 0 4,0 0-4,0 0 0,0 0 4,7-5-4,-7 5 0,0 0 4,0 0-4,0 0 0,0 0 4,0 0-4,0 0 0,0 0 4,0 0-4,0 0 0,0 0 0,0 0 4,0 0-4,0 0 0,4-10 0,-4 10 0,0 0 0,0 0 0,0 0 0,0 0 0,5-11 0,-5 11 4,0 0-4,0 0 0,0 0 0,0 0 0,0 0 0,0 0 0,0-8 0,0 8 0,0 0 0,0 0 0,0 0 0,0 0 0,0-10 0,0 10 0,0 0 0,0 0 0,0 0 0,0 0 0,0 0 0,0 0 0,0-11 0,0 11 0,0 0 0,0 0 0,0 0 0,0 0 0,4-10 4,-4 10-4,0 0 4,0 0-4,7-10 4,-7 10-4,0 0 5,6-13-5,-6 13 0,9-14 4,-5 7-4,1-6 4,1 0-8,1-3 8,1 0-4,-1-2 4,0 0-4,1-6 8,1 1-12,4-1 8,-2-2-4,2-2 4,0-4-4,0 1 0,3-3 4,-1 0-4,2-2 0,1-1 0,-1 1 4,1-4-4,-1 4 4,1 2-4,1-5 4,-1 2 4,-3 1-8,3 2 8,-1-3-4,1 1 0,-3-3 0,0 0 0,0 2 0,1-5-4,-1 3 0,0-2 0,-2 1 4,3-1-4,1-1 0,-2 3 0,1-6 4,1 4-4,1-1 0,-3 0 0,2 1 0,1 1 4,-5-1-4,4 2 4,-1-3-4,-3 5 0,2-2 4,-2 0-8,2 3 8,1-4-8,-1 4 8,-2-3-4,5 5-8,-1-3 4,1 1-4,-1 2 4,-2 0 0,3-3-4,-1 4 4,1-4-4,-1 1 8,-2-4 0,3 1 0,-1 3 0,-1-3 0,-1-1 0,-2 1 4,5 3-4,-1-1 0,-2 3 0,1 1 4,-1-4-4,2 3-8,-1 0 8,1 0-4,-2 0 4,1 0-4,-1 1 4,0 1-8,-2 4 8,0 1 0,1-1-4,-4 4 4,-1 3 0,2 1 0,-4 1-4,1 1 4,-1-3 0,-1 3 0,1 2-4,0 1 4,-1-4-4,1 6 4,-3 0 0,3 0 0,1 3 0,-1-3 0,-1 2 0,1 1 0,0-3 0,-1 2 0,1 1 0,-1 0 0,-1 2 0,-5 8 0,10-19 0,-10 19 0,7-10 0,-7 10 0,7-13 0,-7 13-4,8-10 4,-8 10 0,7-14-4,-7 14 4,9-18-4,-5 8-5,0-1 9,-4 11-8,9-15 4,-9 15-12,4-16 4,-4 16-12,3-8 4,-3 8-4,0 0-4,8-8-17,-8 8 9,0 0 8,0-13-4,0 13 7,0 0 1,0 0-84,0 0-37,0 0 8,5 24 4</inkml:trace>
</inkml:ink>
</file>

<file path=word/ink/ink4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0:49.58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 70 354,'-9'-31'185,"5"18"-24,6 3 4,-2-5-108,0 15-37,13-3-20,-13 3-40,8 8-113,-8-8-8,12 13-21,-12-13 1</inkml:trace>
</inkml:ink>
</file>

<file path=word/ink/ink4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0:44.12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59 422,'-2'-32'178,"2"22"-17,0-3-8,0 13-137,0 0-12,8-5-12,-2 15-28,-6-10-117,7 13-9,-3-2-15,4-1-4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19:09.36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58 189 322,'7'-62'181,"-7"33"-16,-7 3-8,1 5-125,-9-2-16,-3 10-3,-4 0-9,-4 10 4,-7 3 4,1 13-8,-5 3 4,4 7-8,2 6 8,5 7-4,6 1 4,9 2-8,11 0 0,9 0 4,6-5-4,9-6 0,5-7 4,-1-8-4,5-7-4,0-6 0,-3-11 0,-1-7 0,-3-8 0,-4-3 0,-3-2 0,-1 0 0,-5-3 4,-4 5 0,-1 6 0,-3 2 0,-3 5 0,-2 6 0,0 10 0,0 0-4,-2 23 4,0 1 0,-3 7-4,3 11 4,0 10 0,-2 5 4,-1 6-4,-1 4 8,-3 4 0,-4-1 0,-3-7-4,-3-6 8,-5-8-8,-5-7 4,-8-13 0,-2-11-4,-2-13-4,-8-13-12,8-2-72,-7-24-90,9-5 5,-1-16-24,12-7-4</inkml:trace>
</inkml:ink>
</file>

<file path=word/ink/ink4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4:08.689"/>
    </inkml:context>
    <inkml:brush xml:id="br0">
      <inkml:brushProperty name="width" value="0.06667" units="cm"/>
      <inkml:brushProperty name="height" value="0.06667" units="cm"/>
      <inkml:brushProperty name="color" value="#7030A0"/>
      <inkml:brushProperty name="fitToCurve" value="1"/>
    </inkml:brush>
  </inkml:definitions>
  <inkml:trace contextRef="#ctx0" brushRef="#br0">-4-9 318,'-9'7'121,"9"-7"-5,0 0-11,0 0-57,0 0-19,0 0-13,0 0 4,0 0 0,0 0 0,0 0 0,0 0-4,0 0-4,0 0 5,0 0-9,0 0 0,0 0 0,0 0 0,0 0-4,0 0 0,0 0 4,0 0-4,0 0 0,0 0 0,0 0 4,0 0-4,0 0 0,0 0 0,0 0 0,0 0 0,0 0 0,0 0 0,0 0-4,0 11 0,0-11 4,0 10-4,0-10 0,7 16 4,-3-8-8,0 2 8,3 3-8,-1 3 8,-1-3-8,4 3 4,-3-1 0,3 3 0,-3 1 0,3-1 0,-2 0 0,1 0 0,1 1-4,-2-1 4,1 3 0,1 0 0,0 0 0,0-1 0,2 4 0,2-1 0,-2 1 0,2 2 4,-2-3-8,2 1 4,0 2 0,0 0 0,-2 0 0,2 3 0,-2-3 0,4 3 0,0 2 0,-2 0 0,5 3 0,-1 0-4,3 3 4,-2-3-4,3 5 4,-1 2-4,4-4 4,-4 2 0,4 0 0,-5 0 0,3 0 0,0 1-4,-2-1 4,-1-3 4,-1 6-4,-1-3 4,1-2-4,-1-1 0,1 1 0,1-1 0,-1 1 0,-1-3 0,-1-1 0,1 1 0,1 0 0,-1 0-4,-2 0 8,3 0-8,-3 3 4,2-4 0,1 4 0,-1-3 0,3 2 0,-2 1 0,1-1 0,1 1 4,-3-1 0,3-2 0,0 3 0,-3-1-4,3 1 4,-3 2 0,1-5-4,-1 5 0,3-2 0,-5 2 0,3 2 0,-3 1 0,2 0-4,3 0 0,-3 2 0,1-2 0,-1 2 0,1-2 0,-1 0 4,1-1-4,-3-2 4,0 3 0,1-3 4,1 0-4,1 1 0,-1-1 0,0-3 0,1 3 0,-1-2 0,3-1-4,-2 1 4,1-1-4,-1-2 0,-1 0 4,3 0-4,-3 0 0,-1 0 4,3 0 0,-4-3 0,1 0 0,-1 3 0,0 3 0,3-3 0,-5 0 0,4-6 0,-4 6 0,3-5 0,-1 0 0,0 2 0,1-5 0,-1 3 0,-2-3 0,0 0 0,0 0 0,0-2 0,-2-1 0,0 0-4,-2-4 4,2 2 0,-2-3 0,1-3 0,-1 1-4,2 2 4,-2-5 0,0 3 0,-1-3-4,1 0 8,-2-2-4,-1 2 0,3-3 0,-9-10 0,6 16 0,-6-16 0,7 15 4,-7-15-8,4 11 4,-4-11 0,0 0 0,7 15 0,-7-15 0,6 11 0,-6-11-4,7 16 4,-7-16 0,9 15 4,-9-15-4,8 18 0,-8-18 0,11 16 0,-6-8 0,-5-8 0,11 18 0,-7-10 0,0 2 0,3 1 0,-1-1-4,1 3 4,0 0-8,-1-2 4,1 2-16,-7-13-13,13 18-104,-13-18-3,9 8-26,-9-8-11</inkml:trace>
</inkml:ink>
</file>

<file path=word/ink/ink4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3:09.892"/>
    </inkml:context>
    <inkml:brush xml:id="br0">
      <inkml:brushProperty name="width" value="0.26667" units="cm"/>
      <inkml:brushProperty name="height" value="0.53333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9 11 136,'-16'-5'141,"16"5"-20,0 0-52,-6-5-9,6 5-16,0 0 1,11 8-17,-11-8-4,22 5-4,-9-5 4,9 8 1,-1-8-9,12 5 0,0-5-8,8 8 4,1-8-8,6 5 4,4-5-4,5 8 0,2-8-4,0 5 4,0-3-4,0 4 4,-4-4-4,-1 4 0,-8-1 0,-7 0 4,-4 0-4,-4 0 0,-5-2 4,-4 0 0,-3 2-4,-1-3 0,2 4 4,-1-4-4,1-2 0,0 0 4,-3 0-8,0 0 0,1 0-12,-7-13-32,2 8-105,-2 0-12,-11 5-9,13-11-11</inkml:trace>
</inkml:ink>
</file>

<file path=word/ink/ink4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1:37.28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248 3231 4,'31'16'24,"-31"-16"-4,0 0-8,0 0-4,0 0 0,0 0 8,0 0-4,0 0 4,0 0 0,0 0-3,0 0-1,0-10-4,0 10-4,0 0-4,0 0 4,0 0-4,-9-8-4,9 8 8,0 0-4,0 0 12,0 0 4,0 0 4,-6-11-4,6 11-4,0 0 0,0 0 0,0 0 0,-7-10-7,7 10 7,0 0 4,0 0 0,0 0 8,0 0-4,0 0 0,0 0 0,0 0-3,0 0-26,0 0 1,0 0-12,0 0-4,0 0-8,0 0-4,0 0 11,0 0 13,0 0 0,0 0 12,0 0 4,0 0 4,0 0-4,0 0-8,0 0 4,7 10-12,-7-10 12,0 0 0,0 0 12,0 0-4,0 0 9,0 0 7,0 0 4,0 0-4,0 0-8,0 0-4,0 0 4,0 0-4,0 0 9,0 0-5,0 0 8,0 0 0,0 0-8,0 0 0,0 0-4,0 0-4,0 0-4,0 0 0,0 0 9,4 11-5,-4-11 4,0 0 0,0 0 0,0 0 4,0 0-4,0 0 4,0 0-4,0 0-4,0 0 0,0 0 0,0 0 0,0 0 0,0 0-3,0 0-5,0 0 4,0 0 0,0 0 0,0 0-4,0 0 4,0 0-4,0 0 4,0 0-4,0 0 0,0 0 0,7 0 0,-7 0 4,0 0-4,0 0-4,0 0 4,0 0 0,0 0 0,0 0 0,0 0 4,0 0-4,0 0 4,0 0 0,0 0 0,0 0 4,0 0-4,0 0 0,0 0 4,0 0-4,0 0-4,0 0 0,0 0 0,0 0 0,0 0-4,0 0 4,0 0-4,0 0 0,0 0 4,0 0 0,0 0 0,0 0 4,0 0-4,0 0 4,0 0-4,0 0 4,0 0-4,0 0 4,0 0 0,0 0 0,0 0-4,0 0 4,0 0 0,0 0 0,0 0 0,0 0 0,0 0 0,0 0 0,0 0 4,0 0-4,0 0 0,0 0 4,0 0-4,0 0 0,0 0 0,0 0 1,0 0-1,0 0-4,0 0 4,0 0-4,0 0 4,0 0-4,0 0 4,0 0 0,0 0-4,0 0 4,0 0-4,0 0 4,0 0-4,0 0 4,0 0-4,0 0 0,0 0 4,0 0-4,0 0 0,0 0 0,0 0 0,0 0 4,0 0-4,0 0 0,0 0 0,0 0 0,0 0 0,-9-8 0,9 8 0,0 0 0,-2-11 0,2 11 0,-7-10 4,7 10-4,-6-13 0,6 13 0,-9-16 0,9 16 0,-11-15 0,11 15 0,-9-16 0,9 16 0,-9-13 0,9 13-4,-10-13 4,10 13 0,-9-16 4,9 16-4,-13-15 0,13 15 0,-11-13 0,11 13 0,-13-16 0,13 16 0,-11-16 4,11 16-4,-13-13 0,13 13 0,-11-15 0,11 15 0,-11-13 0,11 13 0,-11-14 0,11 14 0,-13-15 0,6 4 4,-1 4-4,1-4 4,-2 3-4,1-2 4,1-1-8,-2 1 8,-2 0-4,3 2 4,-1-3-4,-2-2 4,0 0-4,0 0 0,0 0 4,-2-2-4,0-1 4,2 0-4,-4-2 0,2 2 0,2-2 0,-2 2 0,2 3 4,0 0-4,0-2 0,0-1 0,2 0 0,1 1 0,-3-1 0,2 0 0,0 1 0,-2-1-4,3 0 8,1 3-8,-2 0 8,0 0-4,1 0 0,-1 3 0,0-6-4,1 3 4,-1 0 0,0 0 0,0-3 0,-2 3 0,1-2 0,-1-1 0,0-2 4,-2 0-4,-1-1 4,-1 1-4,2-3 4,-2 0 4,2 3-4,-3-3 4,1 0-4,0 0 4,-3 3-8,3-3 4,-2-2-4,1-1 0,-1 1 0,-1-1 0,1-2 0,2 0 0,-1 3 0,3-1-4,-4 1 4,4 2 0,0-3 0,-1 1 0,1 0 0,0-1 0,-2-2 0,-2 0 0,-1-3 4,1 3-4,-1 0 0,1 0 0,1-3 4,1 6-4,0-3 4,2 2 0,-3-2-8,3 3 8,-2-6-4,0 3 9,-3 0-9,-1-3 0,-1 0 0,-4-2 0,0-3 0,0-2 0,-2 2 0,2 0 0,-3 0 0,3 0 0,3 3-9,-3-1 1,4 4 4,0 2 0,-2 0 0,7-1-4,-2 7 4,1-1 0,1-3 4,0 3 0,2 3 0,0-3 0,0 3 0,-1-3 0,1 0 0,0 0 0,0 1 0,-2-1 0,2 0 0,-2 0 0,-1-3 0,3 6 0,-2 0 0,2 0 0,-3 2 0,3-2 0,0 2 0,-2 0 0,4 1 0,-2 2 0,2 0 0,-2 0-4,4 0 4,-2 2 0,3 1 0,-1 2 0,2-2 0,-1 2 0,8 8 0,-16-19 0,10 9-4,-3 0 4,0-3-4,0-1 8,1 4-8,-1-3 4,2 0-4,-1 3 8,1-1-4,-2 1 0,3-1 0,-3 1 0,3-1 0,-1 1 0,-2-1 0,3 1 0,-1 0 0,1 2 0,6 8 0,-9-16 0,9 16 0,-11-13 0,11 13 0,-9-10 0,9 10 0,-8-8 0,8 8 0,-11-13 0,11 13 0,-7-8-4,7 8 4,-4-10 0,4 10 0,0 0 0,-9-13 0,9 13 4,-7-11-4,7 11 0,-6-13 0,2 3 0,4 10 0,-11-16 0,4 6 0,0-4-4,-1 7-4,1-4-4,7 11-28,-11-13-45,11 13-76,0 0-16,9 5-8,2-7-13</inkml:trace>
</inkml:ink>
</file>

<file path=word/ink/ink4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0:49.29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08 302,'20'-2'169,"-9"-3"4,4 5-16,0-16-97,5 13-31,-3-4-9,7-1-8,-2-8 0,0 6 0,-4-9-4,-1 4-4,-4-4 0,-2 4-4,-4-3 4,-7 2-4,-5 0 0,-1 6 0,-7 2 0,-3 3 0,-1 5-4,-3 8 8,1 5-4,-1 8 0,0-1 4,3 12-8,4-1 4,4 3 4,2 2 0,7-2-4,9 0 4,6 0 0,7-5-4,4-8 12,7-3-8,0-5 0,2-5-4,-2-8 0,-1-5-12,-8-11-12,5 3-105,-16-13-36,0 2-8,-11-4-20</inkml:trace>
</inkml:ink>
</file>

<file path=word/ink/ink4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0:48.89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4 318,'11'-8'169,"-11"8"-12,8 10-4,-8-10-113,7 29-16,-7-11-7,8 8 3,-3 0 0,1 3-8,-1-3 0,-1 0-4,0-3-4,1-2 8,-1-6-8,-2-2 0,-2-13 0,0 13 0,0-13 0,0-10 0,0-3 0,0-3 0,2-7 0,3-3 0,-1-3 0,7 3-4,0 0 0,6 0 0,0 6 0,3 4-4,4 3 4,-2 8-4,2 5 4,-3 8-4,1 7 0,-3 6 4,-1 5-4,-5 3 4,-2 4-4,-5 1 4,1 0-4,-7-5 0,2-3-4,-2-6-8,0 4-44,0-24-97,0 0-9,0 0-19,15-13-4</inkml:trace>
</inkml:ink>
</file>

<file path=word/ink/ink4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0:48.43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6 5 302,'9'-11'165,"-9"11"0,0 0-12,17 21-97,-17-13-28,7 15-7,-5-4-5,7 7 4,-5-3-8,3 3 0,-5-3-8,5 3 4,-3-5-8,-2-5 0,0-1-12,-2-15-28,0 0-117,0 0-8,11-8-21,-9-12-3</inkml:trace>
</inkml:ink>
</file>

<file path=word/ink/ink4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0:48.18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124,'0'0'153,"0"0"0,0 0-16,11 16-64,-11-16-9,6 18-3,-6-18-17,5 29-12,-5-11-8,6 11-3,-6-3-9,5 8 4,-5 2-8,2 3-4,0 3 0,2-3 4,-1 0-8,-1 0 8,2-5-8,1 0 4,-1-5 0,2-6 0,-1-2-12,-3-10-8,5 4-28,-7-15-113,0 0-9,0-13-15,2-2-12</inkml:trace>
</inkml:ink>
</file>

<file path=word/ink/ink4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0:45.98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15 374,'7'-6'173,"4"4"-12,2 7-32,0-10-88,11 5-13,-2 0-8,4 0 0,-2 0-4,2 0-8,-2 0 0,-2 0-4,-2 0-12,-7-3-8,0 8-24,-13-5-117,0 0-8,0 0-25,0 0-3</inkml:trace>
</inkml:ink>
</file>

<file path=word/ink/ink4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0:45.75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 35 157,'4'-28'165,"-4"28"-8,3-11 0,-3 11-73,0 0-27,0 0-21,6 19-8,-6-6-8,0 10 1,0 1-5,5 9-4,-5 1 0,0 3-4,0 2 0,2 3 0,-2-3-4,0 3 0,4-6-4,-4-2 12,0-3-12,0-2 4,0-3-12,-6-8 0,6 1-12,-9-19-32,9 0-110,0 0-7,-9-11-16,2-7-8</inkml:trace>
</inkml:ink>
</file>

<file path=word/ink/ink4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0:45.39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57 302,'4'-31'169,"-4"18"-4,0 13-40,0-16-69,9 16-24,-9 0-8,4 11-3,-1 2-9,3 5 0,-2 3-4,5 7 0,-2 1 4,-1 8-12,3-4 4,0 4 0,-3-3 0,3-1-4,-3-1 0,-1-1 4,-1-2-8,0-6 12,-4-5-4,3-2 0,-3-6 0,0-10 0,0 0 0,0 0 4,6-21-4,-2 1 0,3-4-4,2-7 0,-1-3 4,5 3-8,-2 0 4,2 2 0,2 6-4,1 4 4,-1 6-4,-2 8 4,0 5-4,0 5 4,-4 8-4,1 6 0,-1 4 4,-2 0 0,1 6-4,-1 0 4,-1-3 0,1 2 0,2-4 4,-5-1 0,0-2-4,1-3-4,-1-5-4,-2-2-8,5 2-16,-7-13-125,0 0-12,11-5-13,-3-6-7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19:08.81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83 285,'24'13'182,"-15"-8"-5,4 3-12,-13-8-101,16 23-27,-10-4-13,3 4-8,0 6-8,-3-1 0,1 1-4,-1-3 4,-1-5-8,-3 0 4,0-8 0,-2-13 0,0 0 0,0 0-4,4-23 0,-4-1 0,0-2-4,5-8 0,-1-2 0,3-1-4,4-2 0,2 2 4,6 9-4,3-1 8,7 11-8,-1 7 8,5 11-4,-3 6 4,1 9 0,-5 9 0,-2 4 4,-6 6-8,-5 5 8,-7 1-8,1-4 4,-5 1-4,2-1-16,-4-12-69,11-1-72,0-7-8,9-3-24,6-8-1</inkml:trace>
</inkml:ink>
</file>

<file path=word/ink/ink4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0:44.78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5 76 257,'7'5'161,"6"-5"9,-13 0-21,9 0-81,-14-16-32,5 16-8,0-18-7,-2 7-1,-7-2-8,3 3 0,-8-1-4,1 9-4,-4 2-4,1 5 4,-1 5-4,-3 9-8,3 7 8,1 3-4,1 5 4,4 2-4,4 1 4,5 2 0,4-5 0,5-5 4,2-6 0,4-7 0,4-8-4,1-8 0,-1-13 0,3-5 0,-2-6-4,-3-5 0,-2-2 4,-2-3 0,-2 0 0,-5 5 0,1 6 0,-5 2 0,0 5 0,2 3 0,-2 13-4,0 0 0,0 0 4,0 10-8,0 6 4,0 8 0,4-1 0,-4 11 0,5 5 4,-3 11-4,2 5 0,3 2 8,0 4-4,-1 1 4,1 1-4,-3-3 0,-4-7 0,0-9 0,-9-7 4,-4-6-8,-4-7 8,-5-11-8,-5-8 4,1-5 4,-3-5 0,1-8 4,4-8-4,4 0 4,7-3-16,4-7-8,13 5-133,1-6-8,8 1-25,5 0 1</inkml:trace>
</inkml:ink>
</file>

<file path=word/ink/ink4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0:43.92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28 302,'3'-34'165,"-3"34"-8,0 0-4,0 0-101,4 11-28,-4 5-4,4 7-7,-4 1 3,9 2-4,-5 0 0,3 2 0,-1-4-4,1-1-4,0-2-8,-3-8-8,7 0-125,-11-13-24,9 3-16,-9-3-5</inkml:trace>
</inkml:ink>
</file>

<file path=word/ink/ink4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0:43.70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5 39 169,'15'-8'153,"-15"8"0,11-10 0,-11 10-77,0-11-31,0 11-13,0 0-12,-2-10-4,-7 7 0,1 3-4,-3 5-4,-2 3 4,-2 0-4,2 10-3,-5 3 3,5 5-4,0 3 0,2-1 0,0 6 0,7 0 0,4-6-4,6 1 8,1-8-4,6-6 0,2-4 0,3-11 0,-1-3-4,0-12-4,1-6 4,-3-5-4,-2-5 0,-4-6 0,0 3 4,-5 6-4,-2 2 4,-2 5 4,0 3 0,0 7 0,0 11 0,0 0-4,0 13 0,7 0 4,-3 6 0,3 1-4,-1 1 8,3 5-8,2-2 0,0-1 8,-3-2-8,3-3-4,2 0-8,-4-13-20,10 1-125,-5-6-5,-1-6-23,-3-7 0</inkml:trace>
</inkml:ink>
</file>

<file path=word/ink/ink4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0:43.18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4-1 302,'11'-5'173,"-2"10"-8,-9-5-4,0 0-105,15 24-31,-11-11-1,5 10-8,-2-2-4,1 5 0,1 0-4,0 6-4,-3-4 0,3-4 4,-4-1-8,-1 1 4,-2-8 0,-2-3 0,0-13 0,0 0 0,0 0 0,-2-11 0,-2-7 0,1-3 0,3-2-4,0-4 4,3-1-4,3 2 4,5 2-4,4 6 0,1 0-4,3 2-8,3 6-8,-2-3-16,13 10-121,-12-5-12,6 8-8,-8-2-13</inkml:trace>
</inkml:ink>
</file>

<file path=word/ink/ink4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0:42.86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 70 253,'-18'-8'173,"18"8"1,0 0-13,0 0-101,11-10-20,6 10-7,-1 0-5,8 0-8,0-3-4,4 3-4,0 3-4,3-3 0,-5 5-4,-2-5-4,0 0-8,-7-8-8,3 8-28,-16-10-117,7-1 0,-7-4-25,3 2 1</inkml:trace>
</inkml:ink>
</file>

<file path=word/ink/ink4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0:42.59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6-1 169,'4'-13'157,"-4"13"-4,0 0 8,0 0-97,7 18-11,-7-8-17,4 14-8,-4-3-4,9 10-4,-5-2-3,5 4-9,-3 1 4,1 3-4,-1-3-4,0 0 0,-1-3-4,-1-2 4,-4-3-4,4-8-8,-1 3-20,-3-21-121,-9 10-17,9-10-11,-9-13-8</inkml:trace>
</inkml:ink>
</file>

<file path=word/ink/ink4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0:42.26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0 48 4,'4'-10'136,"-4"10"-3,0 0-12,7-11-36,-7 11-9,0 0-19,0 0-13,0-15-4,0 15-3,-7-8-9,7 8-8,-15-3 0,6 3-8,-6 3-4,2-1-4,-2 4 0,-1 1-4,1 4 4,0-3-4,2 2 0,0 0 0,2 1 0,4 2 0,1 0 0,2 0 4,4 3-4,4-3 0,2 0 4,3 0 0,6-3-4,3 1 0,4-1 0,2-2 0,2 0 4,2 0-8,-2-1 8,0 1-8,-2 3 4,-4 2 4,-5 2-4,-4 4 0,-5 1 4,-6 4-4,0 2 4,-8 0 0,-5 0 4,-5 0-4,-4-5 5,-4-3-1,-2-7-4,0-3 4,-1-11 0,1-2-4,2-8 0,4-3-4,5-2 4,4-3-12,6 5-4,1-4-29,12 9-116,-1-2 0,8 5-20,-2-2-12</inkml:trace>
</inkml:ink>
</file>

<file path=word/ink/ink4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0:35.29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8-5 104,'0'0'177,"0"0"-3,0 11-17,0-11-41,0 0-31,0 0-16,0 0-25,0 0-12,0 0-8,0 0-4,9 8-8,-9-8-3,0 0-9,9 10 0,-9-10 0,8 5 0,-8-5 0,9 6 0,-9-6 0,9 7-69,-9-7-100,0 0-8,-9-10-17,9 10-11</inkml:trace>
</inkml:ink>
</file>

<file path=word/ink/ink4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0:34.89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-1 205,'-4'10'149,"4"-10"16,-7 16-48,1-19-53,10 14-7,-4-11-13,0 0 0,0 0-7,0 0-5,0 0-8,0 0-4,0 0-4,0 0-4,0 0-8,0 0 4,0 0-8,0 0 4,0 0-4,0 0-8,0 0-12,0 0-133,0 0-16,0 0-12,0 0-9</inkml:trace>
</inkml:ink>
</file>

<file path=word/ink/ink4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0:34.50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47 60,'0'-8'133,"0"8"16,11 0-12,-11 0-57,4 8-19,5 5-21,-9-2-4,8 10 5,-8-6-13,9 9-8,-9-1 0,9 9-4,-5-4-4,5 9-4,-5-8 0,3 5 0,-3-6-4,0 1 0,-1-8 0,1-3 0,-4-7 1,0-11 3,0 0-4,0 0 0,0-21 0,-2 0 0,0-8 0,-3-2 0,5-6-4,-2-4-4,2 1 4,0 1 0,0 3 0,2 2 0,5 2 0,-1 3 0,3 3 0,2 5 0,4 1 0,2 4 0,3 0-4,-1 3 4,3 5 0,0 0-4,-3 8 4,1 0 0,-7 11-4,-2 2 4,-2 3 0,-7 2 0,-2 5 0,-5 1 0,-3-1 0,-3 1-4,-2 0 4,-2-1-4,-3-5 4,3 1 0,0-6 0,0-3-4,2-2 4,0-3 0,4-5 0,9 0 4,-11 0-4,11 0 0,0 0 0,0 0 0,0 0 0,0 0 0,15-10 0,-4 10-4,4-5 4,5 5 0,-1-6 0,3 6 0,-2 0 0,1 3 0,1 5-4,-5 2 4,1 6 0,-5 2 0,0 3-5,-4 5 5,-1 3 0,-3 2 0,-5 1 5,-5 2-5,-1-6 4,-7 4 0,-2-9 0,-1-2 0,-5-10 0,-3-4 0,0-9 4,-2-9-4,0-2 4,0-8-4,4 0 0,0 1 0,5-1-4,6 0-8,4 8-8,1-8-49,6 21-92,9-18-4,4 12-24,2-2 0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19:08.40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2 68 310,'-11'-59'165,"3"46"-20,8 13-89,-3 10-193,-1 3-20,4 8-16,4 4 4</inkml:trace>
</inkml:ink>
</file>

<file path=word/ink/ink4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0:33.56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 62 161,'-15'0'161,"15"0"-4,0 0-4,0 0-93,11 0-11,-2-8-25,8 8-4,3-5-8,1 3-12,5-4-8,0-1-20,7 7-41,-7-8-76,2 3-16,-1-5-8,-3-1 0</inkml:trace>
</inkml:ink>
</file>

<file path=word/ink/ink4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0:33.29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4 125 16,'4'-8'124,"-4"8"-15,0 0-4,5-15-16,-5 15-13,0-11-32,0 11 1,0 0-21,0 0 0,0 0-8,0 0-4,0 0-4,4 16 0,-8-8-4,-1 7 4,-4 1 4,5 5-8,-5 0 1,3 5-1,-5-3 0,2 6 0,0 2 0,1 3 0,1-2 0,-2 2 4,1-3-4,1 0 4,-2-2-4,5-6 0,-2-2 4,3-8 0,3-13 0,-4 11 0,4-11-4,7-19 4,-5-1 0,6-4-4,-1-5 0,2-5-4,-1-2 4,1-3-8,2 2 4,-2-2-4,0 3 0,-1-1 0,3 3 0,-2 0-4,2 6 4,0 2 0,0 2 0,-3 3 0,3 6 0,-4 2 0,-7 13 4,13-11-4,-13 11 4,9 11-4,-7 2 4,2 2-4,1 3 4,1 6 0,1 2 4,-1 3-4,3-1 0,0 4 4,0-1 0,1 3 0,-1 0 0,0 2-4,0-2 0,-1-2 8,-1-4-8,-3-7 0,-2-3 0,-2-5-8,5 6-44,-5-19-93,-9 5-16,9-5-1,-15-5-15</inkml:trace>
</inkml:ink>
</file>

<file path=word/ink/ink4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3:59.673"/>
    </inkml:context>
    <inkml:brush xml:id="br0">
      <inkml:brushProperty name="width" value="0.06667" units="cm"/>
      <inkml:brushProperty name="height" value="0.06667" units="cm"/>
      <inkml:brushProperty name="color" value="#7030A0"/>
      <inkml:brushProperty name="fitToCurve" value="1"/>
    </inkml:brush>
  </inkml:definitions>
  <inkml:trace contextRef="#ctx0" brushRef="#br0">-13-7 120,'0'0'93,"-9"8"-4,9-8 3,0 0-35,0 0-9,0 0-8,0 0-8,0 0 1,0 0-9,0 0 0,0 0 0,0 0 0,0 0 0,0 0-3,0 0-5,0 0 0,0 0-8,0 0 0,0 0 0,0 0-4,0 0 0,0 0-4,9 8 4,-9-8-4,0 0 4,11 7 0,-11-7 0,9 11 0,-9-11-4,13 8 4,-5-3 0,3 3 4,0-1-4,0 1-4,2 3 4,3-3 0,-1 5 0,2-3 0,1 3 0,-1 0-8,3 0 8,0 0-4,1-2 0,-1 2 0,0 2 0,-1-2 0,1 0 0,0 0 0,-1 0 0,1 0 4,0 0-4,-1 1 5,1-4-10,-1 0 10,1 3-5,2 0 0,-5 0 0,3 1 0,2-1-5,-2 2 5,1-2 0,-1 3 0,0-3 0,-1 3 0,3-3 0,0 0-4,-2 2 4,-3 1 0,5-3 0,-2 3 0,-1-3 0,3 2 0,0 1 0,2 0 0,0-3 0,0 2 0,0 1 0,0 0-4,0-1 4,0-2 0,-2 3 0,-3-3-4,1 0 4,0 0 0,-1-3 0,1 3 0,0-2 0,-5-1-4,5 1 4,-3-1 0,1 1-4,1-1 4,-1 3 0,1-3 0,1 3-4,0 3 8,1 0-4,1-1 4,0-2-8,0 3 8,0-3-4,2 5 4,0-7-4,0 4 0,-2-2 0,2 3 0,0-3 0,0 3 0,0-1 0,-2 1 0,2 2-4,0-2 4,0 0 0,2 2 0,-2 0 0,0 0 0,4 1 0,1-1 0,-1 3 0,0-3 0,1 3 0,-1-3 0,1 3 0,1-3-4,1 3 8,-3-3-8,0 1 4,1 1 0,-1-1 0,1-1 0,-1 0 0,-2 0 0,0 3 0,1-2 4,-3-1 0,0 3 4,0-6-4,2 6 1,-2-3-1,0 3 0,2-5 4,2 2-8,1 0 0,1 1 0,-1 1 0,1-1 4,-4 2-4,3-1 0,-1-1 0,-4-1 0,5 3 0,-3 0 0,0-3 0,-2 3-4,0-3 4,2 0 0,0 3 0,1-3 0,-1 3 0,-2-3 0,2 3 0,0-5 0,3 5 4,-1-3-8,0 6 0,3-6 0,-3 5 4,3-2 0,-1 0-4,1 2 0,-3 1 4,3-1 0,-3-2 4,-1 0-4,1 0 0,0 2 0,-1 1 0,1-1-4,0-2 4,-2 3 0,3-1 0,-3-2 0,2 0 0,1 0 0,-1 0 0,1-3 0,-1 3 0,-2-3 0,0 0 0,1 0 0,1 3 0,-2-3-5,3 1 5,-5-1-4,4 0 0,-4-2 4,4 5-4,-4-3 0,3 3 0,1-3 0,-2 0 0,2 1 4,1-1-4,1 3 4,1-6 0,0 4-4,-1 1 4,-2-1 0,3 2 4,-3-1-8,3 1 4,0 3 0,-3-1 0,3-2 0,-1 0 0,1 0 0,-1 0 0,3-3 0,-5 3 0,5 0 0,0-3 0,0 3 0,-1-3 0,1 3 0,0-3 0,-3 0 0,1 1-4,-3-4 4,1 1 0,-1-1 0,-2 1 0,0 2 0,1-2-4,-1 2 4,0-2-4,2 2 0,-4-2 4,3-1-4,-1 4 0,0-6 4,0 0-4,-2 0 4,0 0 0,-2 0 0,0-3 0,0 3 0,-5-2 4,3-1-8,-5-2 8,0 2-4,1 1 0,1-1 0,-4 1 0,3-3 0,-1 2 0,0-2 0,-2 0 4,0-1-8,0 1 8,-2 0-4,2-3 0,-4 3-4,0-3 4,2 6 0,-2-6 0,-1 0 0,1 3 0,0-3 0,0 0 0,-1-2 0,1 2 0,0-2 0,-1 2 0,1 0 0,0 1 0,0-4 0,-1 1 4,-8-3-4,13 8 0,-13-8-4,9 5 4,-9-5 0,0 0 0,9 8 0,-9-8-4,0 0 4,6 2 0,-6-2-4,0 0-4,11 5-8,-11-5-20,0 0-73,0 0-8,14 0-28,-14 0 0</inkml:trace>
</inkml:ink>
</file>

<file path=word/ink/ink4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2:51.189"/>
    </inkml:context>
    <inkml:brush xml:id="br0">
      <inkml:brushProperty name="width" value="0.07938" units="cm"/>
      <inkml:brushProperty name="height" value="0.15875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0 337 24,'7'0'108,"-7"0"-11,0-8-65,0 8 9,0 0 19,15-5-8,-15 5 9,0 0 7,0 0-7,0 0-9,0 0-16,0 0-8,0 0-11,0 0-5,-2-13-8,2 13 4,7-13-4,1 3 0,1-3 0,4-3-4,0 0 4,5-2 0,-1 0-4,3 0 0,4 0 0,-3 2 0,1 1 0,0 2 0,2 2 0,0 1 0,-2 2 0,0 1 0,2 7 0,0-6 0,-3 6-4,3 6 4,-2-6 0,0 5 0,-2-5 0,-1 2 0,-3-2 0,-1 0 0,0-2 4,0-3 0,-2-1-4,0-1 4,-2 7-4,-2-6 0,0 6-4,-9 0 8,13 0-8,-13 0 0,6 3 4,-6-3-8,9 5 8,-9-5-4,7 3 8,-7-3-8,8 0 4,-8 0 4,0 0-4,9 0 8,-9 0-8,0 0 8,4-11-4,-4 11 8,0-10-8,0 10 4,0-10-8,0 10 4,0-13 0,0 13 0,7-13-8,-7 13 4,9-11 0,-9 11 0,8-10 0,-8 10 0,0 0 0,0 0 0,0 0 0,0 0 0,-8 0 0,1 5 0,-4-5 0,0 5 4,1-5-4,-4 0 4,4 0 0,-4 3-4,1-3 4,0 0-4,0 0 0,2 0 0,-2 0 0,0 3 0,0-3 0,2 2 4,-2-2 0,2 3 0,-2-1 0,-2 3 0,0-2 0,-1 2 0,1 3-4,0 0-8,-3 0 8,1 2-8,-1-2 8,1 2-4,2 0 4,-1 3 0,1-7 4,0 1 0,0 4 4,2-3-4,-3-1 5,3 1-5,-2 0 0,2 2 0,2-2 0,-2 2 0,4-2-4,0 0 4,9-8-4,-10 10 0,10-10 4,0 0-4,-9 11 0,9-11 0,0 0 4,0 0-4,-9-5 0,9 5 0,0 0 0,0-13-4,0 13 4,7-13 0,-1 2 0,3 3-4,2-2 4,4-3 0,3 3-4,1-3 4,5 0 0,2 0 0,3 0 0,-1 0 4,0 0-4,5 3 8,-5-1-8,3 3 4,-1 6-4,-3-3 0,-1 5 0,-2 0-4,-2 0 0,-3 0 0,-1 0 0,-1 2 0,-2-2 4,1 0-4,-5 3 4,-1-3 0,-3 0 0,-7 0 0,11 0 0,-11 0-4,0 0 4,0 0 0,0 0 0,0 0 0,0 0 0,0 0 0,0 0 0,0 0 0,0 0 0,0 0 0,4-11 0,-4 11 0,0 0 0,0 0 0,0-10 0,0 10 0,0 0 0,0 0 0,-11-8 0,11 8 0,-17-5-4,4 0 4,0 2 0,-3 3-4,-1-2-1,-3 2 5,1 0-4,-3 0 0,2 2 4,-4 1-4,0 2 4,0 0 0,0 3-4,-2 0 4,0 0 0,0 2-4,0-2 8,4 5-8,0-3 4,3 6-4,-1-3 8,2 2-8,1 1 4,2 2 0,-3 3 0,3-3 4,0 0-4,0 3 0,-1-3 0,5 0 0,3 0-8,-3-10-24,11 2-125,0-10 0,0 0-24,4 11 3</inkml:trace>
</inkml:ink>
</file>

<file path=word/ink/ink4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1:47.51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348 48,'0'0'60,"0"-10"9,0 10 11,0 0-3,0 0 3,0 0 5,0 0-17,0 0-11,0 0-13,0 0-12,0 0-4,-2-8-7,2 8-5,0 0-4,0 0 0,0 0-4,0 0 4,0 0 0,6-11-4,-6 11 0,0 0 0,3-10-4,-3 10 0,8-8 0,-8 8-4,9-13 4,-9 13-4,15-13 4,-8 3-4,2 2 4,1 0-4,1-2 4,0 0-4,2-1 5,0 1-1,-2-3-4,5 3 0,-3-3 4,0 2-4,2 1 4,-2-1 4,2 1-8,1 0 12,-1-1-12,0 1 12,0 2-12,-2 0 8,3 1-8,-3-1 4,0 3-4,0-3 0,0 3 0,-2 0 0,2 2 0,2-2 0,-2 0 0,1-1 0,-1 4 0,0-1 0,2-2 0,-4 0 0,2 5 0,-2-5 0,0 5 0,-3-3 0,1 3 4,0-3-4,-3 3 0,3 0 0,-9 0 0,13 0 0,-13 0-4,16 3 4,-16-3 0,15 5 0,-15-5 4,13 3-4,-7-3 0,3 5 0,0-5 4,-3 0-4,3 3 0,0-3 4,0 2-4,-9-2 4,13 5 0,-13-5-4,13 3 4,-13-3 0,8 3 0,-8-3-4,0 0 4,9 7 0,-9-7 0,0 0-4,7 6 4,-7-6-4,0 0 0,8 5 4,-8-5-8,0 0 4,9 5 0,-9-5 0,0 0-4,11 5 4,-11-5-8,11 0-4,-2 5-20,-9-5-133,0 0 0,8 0-25,-8 0 9</inkml:trace>
</inkml:ink>
</file>

<file path=word/ink/ink4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1:01.53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0 36 165,'-4'-11'169,"4"11"-16,-20-2 0,0-4-93,9 17-7,-13-9-21,7 11-12,-9 0-4,6 6-8,0-1 8,5 5-12,4 1 4,9 2-8,6-3 8,9 0-4,5-2 0,8-5 1,0-8-1,3-3 0,-1-5-4,0-11 4,-6-2-4,-4-7 0,-7-4 0,-5 1 0,-4-6 0,-2 3 8,-4 3-8,-3-1 4,3 9-4,-2 2 8,6 13-8,-7-11 4,7 11-4,2 11-8,7-1 8,4 3-8,0 3 8,7 2-4,-1 0 4,3-2-4,-2 2 4,-5-5 0,-2 0 4,-2 0 0,-11-13 0,9 13 0,-9-13 0,0 0 0,-13-3 0,8-7 0,-1-3 0,2-3 0,-1-2 0,5-3 4,2-2-4,9 2 4,2 0-4,5 3 0,6 3 0,2 2 0,5 5-4,1 8-4,1 0 8,0 10-4,0 3 0,-5 5-8,-4 3 8,-2 0-4,-7 2 0,-6 1 0,-3-3 4,-6-3-8,0-5 0,0-13-4,-4 21-65,-5-21-88,9 0 0,-15-6-28,4-1-5</inkml:trace>
</inkml:ink>
</file>

<file path=word/ink/ink4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1:00.47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3 33 350,'-9'-13'181,"9"13"-20,-11-13-8,11 13-120,-15-6-9,7 6-8,-8 0-8,3 0-4,-4 0 0,4 3 4,0 2-4,4 0 0,9-5-4,-8 19 4,10-9-4,6 3 4,5 0-4,5 3-8,6 2 4,0 0 0,4 0 0,0 0-4,-2 1 4,-4-1-4,-5 0 8,-6 3 0,-11-3 4,-7 3-4,-10-3 0,-5 0 4,-8-5 0,-3-2-4,-1-6 0,-1-5-4,2 0-16,-1-13-101,12 0-44,5-5-16,8 0-9</inkml:trace>
</inkml:ink>
</file>

<file path=word/ink/ink4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1:00.09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4 65 294,'-6'-10'177,"6"10"0,20-5-16,-12-1-125,16 6-16,0-5-7,7 3-1,2-1-12,-1-5-12,3 3-133,-4-3-13,2 0-15,-3 3-4</inkml:trace>
</inkml:ink>
</file>

<file path=word/ink/ink4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0:59.90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6-6 322,'2'-10'181,"-2"10"-20,0 0 4,0 0-125,6 21-15,-3-3-5,3 10-16,1 1 8,-1 2-4,3 3-4,-1-3-4,1 0 4,0 1-8,-1-9 4,1 1 0,-3-4-8,-1-7-8,1 6-41,-6-19-108,0 0-4,0 0-24,0 0-5</inkml:trace>
</inkml:ink>
</file>

<file path=word/ink/ink4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0:59.64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99 285,'9'8'178,"-9"-8"-1,11 15-12,-11-15-129,4 24-8,-4-9-7,7 6-1,-3-3-8,3 6-4,-3-4 0,1-1 0,1-1-4,-4-5 4,3-3-8,-5 1 4,0-11 0,0 0 0,0 0-4,0-16 0,-7 0 4,5-2-4,-2-5 0,2-6 0,2-5 0,0 3 8,4 0-4,2 2 0,5 1 0,2 4 0,3 6-4,3 5 8,1 8-8,0 5 0,2 5-4,-3 8-4,1 5 4,-3 3-4,-4 5 4,1 3 0,-6-1 0,1-2-4,0 3 4,-5-11-8,3 0 0,-7-18-24,13 19-125,-13-19-13,15-3-15,-6-7-8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19:08.28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27 289,'11'-39'178,"0"18"-1,7 9-12,1-4-92,10 8-49,-1-5-12,7 5 0,-3 3-4,1 0-4,-2 5-4,-5 5 0,-4 6 4,-5 7-4,-4 3 0,-4 7 4,-5 6-4,-2 5 4,-2 0 0,5-3 4,-3 0-4,0-5 0,2-2-4,1-14-16,6 1-81,-11-16-68,13-13-4,-7-10-24,3-8-5</inkml:trace>
</inkml:ink>
</file>

<file path=word/ink/ink4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0:59.18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 61 302,'-8'-42'173,"8"32"-20,-4-3-61,4 13-208,8 8-33,-2 2-8,4 3-17</inkml:trace>
</inkml:ink>
</file>

<file path=word/ink/ink4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0:59.06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 27 32,'-8'-20'165,"3"9"12,5 11-8,0 0-96,0 0 3,0 21-3,0-21-25,-4 23-12,0-7-7,10 7-13,-4-5 0,5 8-4,-1-2-4,1 2 0,-1-5-8,1-6-8,4-2-16,-11-13-137,0 0-13,0 0-7,4-18-16</inkml:trace>
</inkml:ink>
</file>

<file path=word/ink/ink4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0:58.75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7 38 173,'9'-10'173,"0"-6"4,-9 16-24,-9-13-92,9 13-21,-11 3-12,3 5-4,-8 2-8,3 3 0,-2 2 1,2 9-5,2-1 0,5 3 0,3-1-8,6 4 4,7-3-4,6-6 0,5-4-4,3-6 4,5-10 0,-1-3-4,-2-7 0,-2-8 0,-5-5 0,-6-3 0,-6-2 0,-7-1-4,-7 4 0,-3-1-4,-3 8-4,-9-3-4,9 16-37,-9-3-112,5 8-4,1 0-20,6 8 3</inkml:trace>
</inkml:ink>
</file>

<file path=word/ink/ink4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0:58.34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39 205,'0'0'173,"0"0"4,0 20-32,-5-9-88,12 12-17,-7 1-16,2 7 0,2 3-8,5 5-4,0-2 1,2 2-1,-3-3-4,1-2 0,-2-5-4,-3-6 4,0-4-4,-4-6 0,0-13 0,0 10 0,0-10 0,-6-10 0,-1-9-4,1-1 4,1-7-4,-3-6 0,1-4 4,3-2-4,2-3 0,2 3 0,0 0 0,4 5 0,2 3 4,8 5 0,3 2 0,3 6 4,6 5-4,4 5 4,3 8-4,4 0-8,-2 10 0,0 3 0,-4 6 0,-7 4-8,-7 3 8,-10 3-4,-7-3 4,-11 0 4,-7-5 0,-6 0 0,-4-8 0,0-3-4,-3-7 4,3-6-4,-1-4-4,5-7 0,5 1-8,1-5-4,14 8-37,-5-6-104,13 3-12,1 3-16,8 2 3</inkml:trace>
</inkml:ink>
</file>

<file path=word/ink/ink4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0:57.65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4 37 76,'0'0'137,"0"0"-4,0 0-24,-7-18-9,7 18-27,-13-10-17,13 10-12,-23-5-11,12 5-13,-11 0 0,4 10-4,-3-2-4,-1 7 0,2 1 0,5 7 0,0 1-4,8 2 5,7 0-5,7-3 0,8-2-4,5-6 0,8-2 0,2-7 0,1-9 0,4-5-4,-7-10 4,-2-3-4,-6-2-4,-5-6 0,-9 3-4,-6-5-8,-2 10-29,-15 1-116,6 4-8,-6 6-16,4 4-9</inkml:trace>
</inkml:ink>
</file>

<file path=word/ink/ink4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0:57.14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6 64 225,'0'0'169,"0"-10"0,15 5-8,12 5-124,-1-8-9,11 3-8,0-6 0,7 6-4,-3-5-4,-1 7-4,-3-2 0,-9 5-3,-2 0-1,-6 8-4,-5 2 0,-4 0 0,-2 6 0,-5 0 0,1-1 0,-1 6 0,-4-3 0,0 0 4,0 3-4,-4 0 4,4-3-4,-5 0 4,5 0 0,5-5 0,1-2 0,7-9 0,0-4-4,5-6 4,1-8-4,1-2 0,0-5 4,-1-1-8,-3-4 4,-1 2-4,-6 8 4,-1 0-4,-1 7 4,-7 11 0,11-5-4,-11 5 4,9 18 0,-3 0 0,5 3 0,0 0 4,4 2-4,3 1 0,1-6 4,5-3-4,0-2 0,0-7 4,-2-6-4,0-6 4,-4-7-4,-3-2 4,-6-9 0,-7 1-4,-2-6 0,-7 3-4,-4 3 0,-2 0-8,0 7-4,-2-2-17,15 18-132,-18-8 4,18 8-28,0 0 4</inkml:trace>
</inkml:ink>
</file>

<file path=word/ink/ink4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0:56.51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23 205,'0'-13'173,"0"13"0,2-11-24,6 17-76,-8-6-33,7 10-12,-7 0-12,4 9-12,-2-1 4,5 8-4,-3 2 5,2 9-9,-1-3 4,-3 5-4,2-5 4,-4-1 0,4 1-8,-4-8-4,0 0-17,-8-7-136,8-19 0,-7 10-24,-1-15-8</inkml:trace>
</inkml:ink>
</file>

<file path=word/ink/ink4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0:54.34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59 21 350,'2'-28'177,"-2"28"-28,0 0-129,-3 3-165,2 7-24,-2 3-16</inkml:trace>
</inkml:ink>
</file>

<file path=word/ink/ink4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0:53.89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 28 245,'-9'-21'177,"9"21"-7,0-10-5,0 10-121,0 0-16,9 18-8,-9-8-4,8 8 5,-3 1-9,5 4 0,-3 0-4,-1 8 0,3-2-8,-3-3 4,1 0-12,-7-3 0,6-2-16,-14-14-73,3 9-68,-3-11-16,1-2-9,-4-6-7</inkml:trace>
</inkml:ink>
</file>

<file path=word/ink/ink4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0:53.29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55 217,'9'-11'177,"-9"11"-8,8 6-4,1 9-112,-7-7-29,7 10-4,0-2 0,1 7 0,1-5-7,2 3 3,0 0-4,5-6-4,-3-2 0,5-2 0,2-4 0,-1-7-4,1-5 0,2-5-4,0-3 4,-2-5-4,0-3 0,-5 3 0,-2-3 0,-2 0-4,-4 1 4,-5 4 0,-4 0 0,0 1-4,-6 4 4,-3-1 0,-2 4 0,0 0 0,-4 5-4,-2 3 4,1 6-4,-1-1 4,2 5 0,-3 0 0,1 6-4,0 2 4,3 0 0,4 3 0,-4 2 0,8-2 4,2 3-4,4 1 0,4-1 4,2 2-4,8-6 4,-1 1-4,4-3 4,3-2-8,1-6-4,-1-10-12,8 11-37,-6-19-112,4 0 0,-4-7-24,6 2-1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0:27.90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08 107 273,'17'-13'166,"-12"2"-1,3 6-12,-8-13-89,11 13-28,-11-6-11,0 11-9,0-18-8,0 18 0,-15-16 0,4 9-4,-2 4 0,-5 3-4,-1 5 4,-3 6 0,-4 4 0,2 9 0,0 4 0,2 11 0,0 0-4,5 8 4,6-2-4,6 1 4,7-4-8,7-8 0,11-3-8,2-15-32,13-3-105,0-13-17,8-3-11,-1-10-4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19:08.00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 27 334,'5'-34'185,"-5"34"-24,0 0 4,-11 8-124,15 15-21,-4 1 0,4 9-12,-4 7 8,9 1-8,-2 1 4,1 2-8,1-4 0,-2-1 0,-1-5-16,-4-8-8,7 0-121,-9-26-28,-9 13-16,3-21-5</inkml:trace>
</inkml:ink>
</file>

<file path=word/ink/ink5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0:55.37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92 80 306,'4'-36'185,"-4"20"-12,-4 3-8,4 13-133,-9-13-15,0 13-5,-4 0-8,0 3 0,-4 7 0,-3 3 0,-2 6 4,5 1-4,-1 4 0,5 2 4,0 0-8,9 0 8,4-2-8,7-1 4,3-7-4,6-6 0,1-7 0,3-3-4,1-5 4,-1-6-8,-3-7 4,-1 0-4,-1-6 4,-4 1-4,-2-1 8,-5 1-8,2 2 8,-3 5-4,-3 3 4,2 3-4,-2 10 4,0 0 0,0 0-4,0 0 4,0 21 0,0-6-4,2 6 4,-2 5 0,0 3 0,0 2 0,0 3 0,0 0 4,-4 0 0,-3 0 0,-6 0 0,-4-3 4,-3-5-4,-6 0 4,-5-5-4,-3-5 0,-6-3 0,3-8-4,0-5 0,2 0 0,5-5-8,-1-6-8,12 9-45,1-9-104,5 3 0,5 1-32,8 7 11</inkml:trace>
</inkml:ink>
</file>

<file path=word/ink/ink5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0:54.78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5 1 277,'0'18'182,"0"-3"-9,0 1-8,7 10-125,-7-5-12,6 10-3,-1-5-9,3 6-4,-1-9 0,-1 1-4,1-9-4,0-2 0,-7-13 0,0 0 0,0 0 0,4-10-4,-8-6 0,1-5-4,3-2 4,-4-3-4,4 0-4,4 0 0,5 2 4,2 1-4,6 4 4,3 4 0,2 2 0,2 5 0,2 5 0,-2 3 4,-2 6-4,0 4 4,-5 6 0,-1 5 0,-5-1 4,-3 4-4,-1-1 4,-3 1-4,1-3-4,-5-3-4,8 5-41,-8-15-112,9 0-4,0-8-20,6 5-9</inkml:trace>
</inkml:ink>
</file>

<file path=word/ink/ink5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0:54.20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95 298,'6'-21'177,"5"13"-8,2 0-8,9 8-133,-4-10-16,6 7 0,-2-4-4,4 1-4,-4 1 0,4-3-4,-7 3 5,1 0-1,-2 0 0,-1 2 0,-2 3-4,-2 0 4,-2 5 0,-2 3 0,0 2 0,-3 6 0,1 0-4,-3 5 8,-2 0-4,3 2 0,-5-2-4,0 0 0,4 0-16,-4-21-45,0 15-104,0-15 0,0 0-32,0 0 7</inkml:trace>
</inkml:ink>
</file>

<file path=word/ink/ink5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0:53.62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6 115 108,'10'-34'165,"-3"16"-12,-3 5 13,7 5-110,-13-11-12,2 19-8,-4-15-7,4 15-9,-11-8 0,2 8-4,-4 3-4,2 7 0,-4-2-4,4 8 4,-2 2-8,2 3 4,2 2-4,3 3 5,3 0-5,3 0 0,7-2 0,6-3 0,4-3-4,3-5 0,6-5-12,1-8-13,7-8-136,-5-5 0,1 0-28,-6-5 0</inkml:trace>
</inkml:ink>
</file>

<file path=word/ink/ink5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0:52.76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39 165,'0'-23'169,"0"23"8,0 0-28,6-11-68,5 22-37,-11-1-20,11 8-4,-4 0 0,3 5-4,1 1-8,2 4 5,-4-2-1,4 0-4,-2-3-4,-2-2 4,-3-3-8,3-5 8,-9-13-4,4 8 0,-4-8 0,0-13 0,-4-3-4,4-2 0,0-2 4,0-6-8,4-3 4,3 1-4,1 2 0,3 0 0,7 3 4,-1 2-4,5 5 4,-3 9-4,3 4 0,0 6 0,-3 4 4,-1 9-4,-3 2 4,-2 5 0,-2 3-4,0 0 4,-5-3 0,1 1 0,-1-4-4,-1-4-8,3-3-17,-8-13-132,9 5-4,-2-15-20,3-1-4</inkml:trace>
</inkml:ink>
</file>

<file path=word/ink/ink5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0:52.34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0 96 4,'11'-41'153,"-9"20"8,-2 8-4,0 13-61,-13-21-31,13 21-17,-22 0-8,12 11-11,-12-4-5,4 14-8,1 0-4,2 8 0,-3-1-4,7 3 0,5 1 0,6-4-4,4-4 0,7-6 0,4-8 0,3-7 0,1-8 0,1-6 0,0-7-4,-3-3 4,-4-5-4,-2 0 0,-5 0 0,-3 0-4,-3 3 8,0 5-8,0 2 4,0 3 0,0 13-4,11-10 4,-3 10 0,1 5 0,6 3 0,-2 2 0,5 8 0,-1 0 4,-2 3 0,3 3 1,-5 2-1,-2 0 0,0-3-4,-2-2 4,-3-6 0,-2 4 4,-1-12 0,-3-7-4,0 0 4,4-10-4,-4-6 4,2-7-4,0-3 0,5-3-4,-1-4 0,5 1-4,2 4 4,0 2-4,3 8 4,1 2-4,1 8 0,-3 8 0,2 5 0,-4 8 4,3 6 0,-3 1 0,-2 4-4,0 4 8,-3-4-4,-1 2-4,-1-8-4,1-5-4,2-3-13,-9-10-47,10-10-93,-3-3-12,2-3-5,-1-7-11</inkml:trace>
</inkml:ink>
</file>

<file path=word/ink/ink5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0:51.65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1 78 120,'8'0'157,"-8"0"-28,0 0-4,0 0-40,0-18-17,0 18-11,-4-16-21,4 16-12,-9-18-4,9 18-8,-15-18 0,4 12-4,-2 6-4,-2 0 0,-3 8-4,1 8 0,-1 7 0,1 6 4,1 5-4,3 8 4,2-1 0,9 1 1,2-3-1,11-2 4,4-6-8,10-7-4,5-6-9,1-13-19,12 0-97,-6-10-36,3-3-12,-8-7-16</inkml:trace>
</inkml:ink>
</file>

<file path=word/ink/ink5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5:23.673"/>
    </inkml:context>
    <inkml:brush xml:id="br0">
      <inkml:brushProperty name="width" value="0.07938" units="cm"/>
      <inkml:brushProperty name="height" value="0.15875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271 78 173,'-4'-13'153,"4"13"-8,0-13-41,0 13-55,0 0-17,11 0-4,-11 0 8,0 0-7,0-13-1,0 13-4,0 0-4,0 0-4,0 0-4,-9 0-8,9 0-4,-13 8 4,4-3-4,0 0 0,1-2 0,-1-1 0,0-2 0,3 5 4,-5-2-4,2 2 0,0 1 0,-2-1 0,0 5 0,1-2 0,-1 5 0,0 0 4,0 0-4,0 0 4,2 0 0,0 0 1,1-2-1,1-3 0,7-8 4,-13 18-4,13-18 0,-11 10-4,11-10 4,-9 8-4,9-8 4,0 0-4,-13 3 0,13-3 0,0 0 4,0 0-4,0 0 0,-6-11 0,6 11 0,0 0 0,-5-10 0,5 10 0,7-16 0,-3 6 0,5-1 0,0-4 0,-1-1 4,6-2-4,-1 2 0,0 0-4,2 3 8,0 0-8,1 0 4,1 5 0,-2 1 0,1 1 0,-3 1 0,2 3 0,0-1 0,-4 0 0,2-2 0,0 3 0,-2-1 0,-2-2-4,0 2 4,-9 3 0,9-5 0,-9 5 4,0 0-8,6-5 4,-6 5 4,0 0-4,0 0 0,0 0 0,0 0 0,0 0 0,0 0 0,-11 0 0,11 0-4,0 0 4,-11 2 0,11-2 0,-11 6 0,11-6 0,-13 2 0,13-2 0,-15 5 0,6-5 0,0 6 0,-1-1 0,1-3 0,-2 6 0,2-3 0,-2 3 0,-2 0 0,2 2 4,0 1-4,-2 2 0,2 3 0,-2-1 4,0 1-4,2 0 4,-2-1 0,2 1-4,0-3 4,0 0-4,3 0 4,-1-5 0,9-8-4,-11 18 0,11-18 4,0 0-4,-7 8 0,7-8 4,0 0-4,11-13 0,-2 2 0,0 1 0,2-6 0,2-2 0,0 0 0,0 2 0,4-5 0,-3 6 0,1-1 0,0 3 0,-2 3 0,3-1 0,-3 3 0,2 0 0,-2 3 0,2 0 0,-4 5 0,0-5 0,0 5 0,-2 0 0,0-3 0,-9 3 0,10 0 0,-10 0 0,11 0 0,-11 0 0,7 0 0,-7 0 0,9 0 0,-9 0 0,0 0 0,0 0 0,6-8 0,-6 8 0,0 0 0,-9-5-4,9 5 4,-15 0 0,6 5 0,-4-5 0,2 6 0,-4-4 0,4 3 0,-2-2 0,0 2 4,-2-2-4,2 2 0,2 3 0,-2-3 0,2 6 0,0-1 0,-2-2 0,2 5-4,0 0 8,-2 3-8,2-1 4,-2-2 4,0 5-4,2-2 0,2 0 0,0-1 4,3-2-4,1 1 0,1-1 0,4 2-8,0-15-36,0 11-121,0-11-9,0 0-15,9 0-12</inkml:trace>
</inkml:ink>
</file>

<file path=word/ink/ink5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4:12.470"/>
    </inkml:context>
    <inkml:brush xml:id="br0">
      <inkml:brushProperty name="width" value="0.06667" units="cm"/>
      <inkml:brushProperty name="height" value="0.06667" units="cm"/>
      <inkml:brushProperty name="color" value="#7030A0"/>
      <inkml:brushProperty name="fitToCurve" value="1"/>
    </inkml:brush>
  </inkml:definitions>
  <inkml:trace contextRef="#ctx0" brushRef="#br0">259 20 88,'0'-10'109,"0"10"-29,9 0-35,-9 0 11,0 0-4,0 0 17,0 0-5,0 0 5,0 0-9,-7-5-3,7 5-21,0 0-16,0 0-12,0 0 0,0 0-4,0 0 4,0 0-4,0 0 4,0 0 0,-8-5 0,8 5 0,-9 0-4,9 0 1,-11 0-1,11 0-4,-11 5 0,11-5 0,-11 0 0,11 0 0,-11 2 0,11-2 0,-13 6 0,13-6 0,-15 10 0,6-2 0,1 0 0,-3 0 0,4 2 0,-1 0 0,-1-2 4,2 3-4,-1-1 0,1 0 0,1 1 4,-1 2-4,1 2 4,-1-1 0,0 1-4,1 1 4,-1-3-4,1 0 0,2 0 0,-1 0 4,1-3-4,-1 1 0,3-1 0,-2 0 4,0 1-4,1 2-4,-1 0 8,2 0-8,-2 0 4,1 0 0,-1-3 0,4-10-8,-2 16-8,2-16-125,0 0-33,0 0-7,0-13-12</inkml:trace>
</inkml:ink>
</file>

<file path=word/ink/ink5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1:34.08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-3 8,'11'3'44,"-11"-3"-16,0 0 4,0 0-8,6 10-20,-6-10 0,0 0-8,0 0-4,0 0-20,8 10-8,-8-10-4,0 0 13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19:07.78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89 94 302,'0'-44'177,"-7"26"-4,1 5-12,-10-3-113,1 16-23,-9-2-5,0 7-8,-6 8 0,-2 5-4,-3 3 0,4 10 0,3 0-4,6 8 4,9 0-4,7 1 0,6 1 0,13-2 0,7-5-4,8-8 0,4-3-8,3-10-8,8-2-60,-4-16-94,5-11 1,-9-10-24,1-5-4</inkml:trace>
</inkml:ink>
</file>

<file path=word/ink/ink5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1:32.59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0 48,'0'0'44,"0"0"-48,0 0-8,0 0 8,0 0 0,0 0 0,0 0 8,0 0-4,0 0-4,0 0-8,0 0-16</inkml:trace>
</inkml:ink>
</file>

<file path=word/ink/ink5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1:09.08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01 285,'34'-3'182,"-12"3"-9,-2-5-36,13 8-81,-10-8-28,6 2-7,-3-5-9,1 3-4,-5-5-4,-2 2 0,-2-2 0,-5-1 0,-6 3 0,-5-2 0,-2 10-4,-6-15 8,-6 9-8,-1 6 4,-5 6-4,-2-4-4,-2 6 4,-2 5-4,-3 2 8,2 4-8,1 1 8,4 4-8,7 4 8,6 1 0,7-4 0,7 4 0,10-6-4,10-2 4,9-8 0,8-3 0,5-4 0,2-6 0,3-8 0,1-3-4,-4 1 4,-4-3-4,-7 3-4,-11-1-8,-4 9-8,-19-11-53,-6 13-100,0 0 0,-11 10-24,-7-2-1</inkml:trace>
</inkml:ink>
</file>

<file path=word/ink/ink5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1:08.64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 30 217,'0'-26'181,"0"26"-8,0 0 1,-13-5-114,19 21-20,-6-1-7,7 9-13,-3-1 0,2 6-8,1 0 0,2 2-8,-1-3 8,1 4-12,-1-4 0,-1-4 0,2-1-12,-3-7-8,3-1-37,-9-15-112,11 8 0,-11-8-20,10-18-9</inkml:trace>
</inkml:ink>
</file>

<file path=word/ink/ink5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1:08.40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1 29 261,'4'-8'182,"-4"-2"-13,0 10-12,-19-11-117,19 11-16,-16 0-8,5 0-4,-6 3 5,0 5-5,-3 5-4,0 3-4,1-1 8,1 9-12,1-1 8,6 1-4,2 2 0,9-3-4,2-2 4,9 0 0,9-5 0,2-1-4,6-7 0,0-3-4,7-5-8,-2-8-16,4 3-93,-6-10-44,-3-4-21,-6-4-7</inkml:trace>
</inkml:ink>
</file>

<file path=word/ink/ink5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1:08.09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5 85 225,'0'-7'169,"0"7"8,0 0-15,0 10-114,8 3-20,-3 0-8,6 5-4,-5 0 0,5 3-4,-2-3-3,-1 3-1,1-5 0,0-1 0,-5-7-4,-4-8 0,0 0 0,0 0 0,0 0-4,0-21 4,-7 3-4,5 0 0,2-3 4,0 0-4,0 1 4,7-1-4,1 0 0,8 3 4,1 2-4,5 1 0,2 2-8,-1 0 0,6 8-16,-10-8-65,9 13-80,-6 0-8,0 0-9,0 5-15</inkml:trace>
</inkml:ink>
</file>

<file path=word/ink/ink5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1:07.73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 5 173,'-9'-8'189,"9"8"-12,0 11-12,4 4-72,-4-4-57,7 4-12,-3-2-3,5 5-9,-3 0 0,3 1-8,0-4-12,-5-2-12,13 3-134,-17-16-15,17 10-12,-10-10-16</inkml:trace>
</inkml:ink>
</file>

<file path=word/ink/ink5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1:07.53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6 52 149,'11'-7'161,"-11"7"0,7-14-44,-7 14-57,-3-13-12,3 13-7,-15-13-13,6 13 0,-6-5-12,0 5 0,-5 3 0,0 7-8,1 3 4,1 6-4,3 1-4,6 6 1,3 1-1,6 1 0,6 1 0,7-3 0,7-5-4,6-3-4,7-7-13,-2-14-59,6-2-89,-2-6-12,2-7-13,-7-5-3</inkml:trace>
</inkml:ink>
</file>

<file path=word/ink/ink5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1:07.17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8 70 136,'5'-13'166,"1"2"-1,-6 11 0,7-13-105,-16 0-15,9 13-21,-13-13-4,0 8-4,-5 3-4,1 2-4,-5 7 0,-2 4-4,-2 4 0,4 9 0,0-1-4,7 6 4,4-1 0,7 1 0,8-3 0,9-5 0,7-6 0,6-4 0,2-11 0,3 0 0,-1-13 1,1-3-5,-9-5 4,0-2-4,-7 0 0,-4-1 0,-5 3 0,-3 3-4,-3 3 4,-5 7 0,5 8-5,0 0 5,0 0 0,-4 15 5,8-2-5,5 6 0,8-4 0,3 3-5,6 1-11,0-14-40,7 5-105,0-5-8,4 1-13,-2-6-11</inkml:trace>
</inkml:ink>
</file>

<file path=word/ink/ink5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1:06.40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2 30 281,'-24'8'186,"24"-8"-5,15 0-16,5 8-105,0-13-35,8 0-13,3 2-12,-1-5-32,-6 3-126,-2-3-11,-5 3-16,-6-3-16</inkml:trace>
</inkml:ink>
</file>

<file path=word/ink/ink5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1:06.23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 353 253,'19'21'177,"-19"-21"-3,13 11-9,-13-11-125,0 0-8,9 0-12,-9 0-3,4-11-1,-4-2-8,-2-2 0,-2-6 0,-3-5-4,1-5-4,-3-3 4,0-3-4,1 1 4,1 2-4,1 0 0,1 6 4,5 4-4,7 6 0,2 5-4,8 5 4,5 6-4,4 2-4,6 2 0,3-2-16,4 16-33,-7-11-108,1 5-8,-11 1-16,-9 2-1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19:07.51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33 362,'28'-18'181,"-6"5"-12,4 0-3,0-5-130,7 2-16,2-2-4,0 0-4,-2-1-4,-3 4-4,-6-4 0,-4 4-4,-7 2 0,-4 0-4,-9 0 4,0 13-4,-11-13 0,-4 13 4,-7 2-4,-4 9 0,-5 4 4,-2 6 0,3 10 0,-1 3 0,7 5 0,7 3 0,8 0 0,9 0 4,6-6-4,12-7 4,10-6-12,5-10-8,13 3-40,0-19-106,8-4-7,-1-9-20,6-2-8</inkml:trace>
</inkml:ink>
</file>

<file path=word/ink/ink5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1:05.87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1 41 157,'2'-21'169,"-2"21"4,-17-16-16,1 11-68,8 10-53,-14-5-12,3 13-4,-5-2-8,6 10 4,-1-3-4,6 5 5,6 1-9,7 2 0,5-3 0,10-2 0,7-5-4,8-6 0,0-4 0,3-6 0,-3-13-4,0-3 0,-4-5 0,-8-5 0,-7 0-4,-11 0-4,-3 0 0,-10 2-8,-2 11-13,-11-5-39,5 10-97,1 5-8,3 6-9,6 8-15</inkml:trace>
</inkml:ink>
</file>

<file path=word/ink/ink5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1:05.51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3 140 165,'-24'0'177,"15"0"-4,9 0-12,-15-7-92,24 12-25,-9-5-16,17-5-4,0-3-8,3 0-4,2-2-3,4-3-5,-4 0 0,-3 0-4,-4-3 0,-6 0 0,-5 6 0,-8-3 0,-9 5 4,-7 3-4,-6 5-4,0 5 8,-6 6-4,1 2 0,1 7 4,4 4 0,6 4-4,5 1 4,13 5 0,8-6 0,9 1-8,9-6-4,11 3-37,4-15-116,9-6-4,4-8-20,5-10-8</inkml:trace>
</inkml:ink>
</file>

<file path=word/ink/ink5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1:05.08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2 63 177,'7'-13'177,"-7"13"-8,4-13-12,-4 13-96,0-16-29,0 16-8,-4-13-4,4 13-4,-14-8-8,4 8 0,-3 6 0,-3 1-4,-1 4-4,-3 7 4,3 1-4,2 4 0,2 1 0,6 2 0,5 0 0,6-5 4,5-3-4,6-5 4,3-5 1,1-5-5,1-3 4,-1-8-4,-1-2 4,1-3-4,-6-3 0,-2 0 0,0 0 0,-4 3 0,-1 0-4,-6 13 4,5-13 0,-5 13-4,0 0 4,0 0-5,4 11 5,-4-4 0,4 7-4,1-1 4,3 2 0,-1 6 0,4 3 0,-5 2 0,3 3 0,-2 2 4,-3 3-4,-4-2 5,-11-1-1,-2 1 0,-9-6 4,-4-3-4,-4-4 0,-10-6 0,1-5 0,2-8-4,5-3-4,1-7-4,14-4-12,-1-12-101,18 3-40,9-4-21,11-1 1</inkml:trace>
</inkml:ink>
</file>

<file path=word/ink/ink5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1:04.48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68 11 112,'18'-18'169,"-18"18"-7,6 0 3,-6 0-69,5 15-59,-10-1-5,8 9-12,-3-2 8,0 8-12,2-1 8,4 9-12,-1-6 1,1 0-5,3 1 0,0-4-4,-3-4 0,1-3 0,-1-6 0,-1-4 0,-5-11-4,0 0 4,0 0-4,-5-13 0,-1 0-4,-5-6 0,0-1 0,-2-4-4,-2 3 4,-1-2-4,-1-1 0,-1 3 4,-1 6 4,-1 2-4,-4 8-1,2-1 5,-2 6-4,-2 8 4,2 3-4,-2 2 4,4 5 0,5 0 4,3 6-4,8 2 4,6-3 1,11 1 3,8-3-8,8-3 4,12-5-8,2-8-4,7 0-13,-4-15-63,2 2-77,-5-10-12,-1 2-13,-3-7-7</inkml:trace>
</inkml:ink>
</file>

<file path=word/ink/ink5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1:03.97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8 127 112,'-7'0'173,"7"0"-3,0 0-9,0 0-93,0 0-7,11 2-17,-11-2-16,24-10-4,-10-1-4,5 1-8,-1-1-3,-1 1-1,1 0-4,-5-1-4,-2 1 0,-5-1-4,-6 3 4,-2-2 0,-7 5-4,-4-3 0,-2 3 4,-7 5-4,0 0 4,-4 8 0,2 2-5,-2 6 5,4 7 0,2 1 0,3 4 0,6 6 5,7-3-1,6 3 0,6-2-4,10-4 4,6-7-4,6-5-8,10-3-33,-3-13-116,7-11-4,-5-7-24,0-3-4</inkml:trace>
</inkml:ink>
</file>

<file path=word/ink/ink5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1:03.29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 33 157,'-9'-24'161,"9"24"-4,0 0 8,-10-10-105,14 25-19,-4-2-9,9 11-12,-5-1 4,5 8-8,2 1 8,2 4-12,-2 1 1,2-1-5,0-2 0,-2-6-4,-5 1 0,1-8 4,-3-3-4,-4-7 0,0-11 0,0 0 0,-11-6 4,7-4-4,4-6-4,4-2 4,3 0-4,6-6-4,9 6 4,2 0-4,9 5 0,2 3-4,-1 4 4,-3 6-4,-3 11 0,-4 4-4,-4 6 4,-5 5-5,-6 3-3,-5-3 4,3 3-8,-7-9 4,4 1-8,-4-21-4,7 16-5,-7-16 1,11-13 4,-7-3 4,7 1 8,-2-6 4,4 0 16,2 5 8,1-7 12,3 7 0,-4-2 8,12 8 1,-12-9-5,9 9 0,-9-6-8,3 9 0,-5-9-8,-2 6 0,-7-1-4,0 1-4,-8 2 5,-5 0-9,-2 3 4,-6 5-4,-3 0 4,-1 5-4,-4 6 4,-1 7 0,4 0 0,3 8 0,4 3 0,8 2 4,7-3-4,13 4 0,9-9-4,8-5-8,12 1-24,-1-17-121,10-2-17,-5-10-15,2-3-12</inkml:trace>
</inkml:ink>
</file>

<file path=word/ink/ink5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1:02.61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 84 181,'-8'-5'173,"8"5"-4,10-8-16,8 8-64,1-8-65,16 6-12,2-6-4,5 3-4,-1-1-12,-2-4-44,-2 2-97,-4 1-16,-9-1-13,-7 0 5</inkml:trace>
</inkml:ink>
</file>

<file path=word/ink/ink5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1:02.40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5 16 108,'4'-21'165,"-4"21"-8,0 0 5,0 0-98,13 16-20,-13-16 1,6 28-21,-6-10 4,12 11-12,-10-3 0,3 10 0,-5-2-8,4 5 0,-4 3-4,0-6 0,0 3-12,-4-11-8,8 6-48,-4-16-93,0-7-16,0-11-5,0 0-15</inkml:trace>
</inkml:ink>
</file>

<file path=word/ink/ink5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2:46.470"/>
    </inkml:context>
    <inkml:brush xml:id="br0">
      <inkml:brushProperty name="width" value="0.26667" units="cm"/>
      <inkml:brushProperty name="height" value="0.53333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-1 11 108,'0'0'145,"19"-5"-20,-3 5-28,-5-5-5,10 8-31,-7-9-13,12 12-16,-7-6-3,12 7-9,2 1-12,8 2 0,5 0-4,8 3 0,10-3 0,3 1-4,5-4 0,7 1 4,-3 0 0,3-1-4,-5-1 4,0-1-4,-4 2 0,-5-2 4,-4 1-4,-2-1 0,-2-3 4,-2-2-4,-5 0 0,2 0 0,-2 0 4,5-2-4,-3-3 0,1 2 0,-3 3 4,4-3-4,-6 3 0,2 0 0,-4 0 0,-4 3 0,-1 0 0,-2-1 0,-1 3 0,-4-2 0,1 2 0,-4-2 0,2-3 0,-5 2 0,-2-2-4,-4 0 0,0 0-12,-5-5-12,3 8-53,-5-3-68,-4-8-16,0 5-8,-11 3-4</inkml:trace>
</inkml:ink>
</file>

<file path=word/ink/ink5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2:02.09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17 302,'0'0'169,"0"0"0,13-5-12,-13 5-105,24-2-28,-8 2-7,6 0-9,-1-6 0,1 6-8,2 0-20,-6-2-129,1 2-13,-1-3-11,-7 3-12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19:07.15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7 96 306,'0'-10'169,"0"10"0,5 13-8,3 8-129,-3 2-8,4 11 1,-3-3-5,5 5 0,-2-2-4,4 0-4,-7-5-4,3-6 0,-3-7 0,-6-16-4,0 0 0,0 0-4,5-19 4,-7-7 0,-3-5-4,3-8 0,2 0 0,0-5-4,7 2 4,1 3-4,5 5 4,5 8-4,6 6 4,4 7-4,3 5 0,-3 8 4,0 10-4,1 6 4,-5 5-4,-3 10 4,-3 3 0,-7 5 0,-3 0 0,1-3 4,-5 1-12,-4-9-12,7 1-121,-9-16-28,4-3-8,-2-10-17</inkml:trace>
</inkml:ink>
</file>

<file path=word/ink/ink5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2:01.81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1 122 173,'9'-15'169,"-3"4"4,-6 11-28,0 0-68,0 0-37,9 0-20,-9 0-4,4 11 4,-4-1-4,4 8 0,-4 1 5,5 2-9,-5 2 4,0 3-8,0 0 4,0-3-8,-5 1-4,3-6 4,-2-2-4,0-1 0,4-15 4,-5 13-4,5-13 4,0 0-4,0 0 4,-2-15 0,2 2-4,5-3 4,-3-7-4,4-1 0,3-2-4,-1-2 0,3-1 0,0 0-4,0 1 4,2-1 0,0 8-4,-3 0 4,1 3 4,0 5-4,2 0 4,-4 5 0,1 3 0,1 5-4,0 5 4,-2 3 0,-1 5 0,1 3 0,-3 5 0,3 2 4,-3 3 0,1 3 4,-1-1-4,3 1 0,2-3 4,-3 3-4,1-6 4,0 0-8,-1-2 4,-1-3-4,1-5 0,-5-2 0,-3-11-12,0 0-12,10 2-129,-12-12-8,2 0-21,-8-6 1</inkml:trace>
</inkml:ink>
</file>

<file path=word/ink/ink5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2:01.22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25 65 169,'5'-18'157,"-5"18"4,0-13-16,-5-3-57,5 16-59,-6-11-21,6 11 0,-16-7 0,5 7-4,-6 0 4,0 2-4,-3 1 12,-2 7-8,-2 1 8,4 7-8,-1 0 8,3 3-8,3 3 9,4 4-9,4-2 0,7 3 0,7-3-4,8 0 4,5-2-4,6-3 0,5-8-4,1-6 0,3-1-8,0-12-8,2-1-33,-10-12-104,3-4-8,-4-6-20,-2-2-4</inkml:trace>
</inkml:ink>
</file>

<file path=word/ink/ink5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2:00.81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3 121 68,'2'-13'165,"-2"13"-12,0 0-12,0 0-52,0 0-17,0 0-15,0 0-17,9 8-12,-9-8-4,4 21-8,-4-6 0,4 6-3,-2 0-5,5 8 0,-3-3 0,3 2 0,-3 1-4,3-3 4,-3-3-4,2 1 0,-3-9 0,-3 1 0,0-6-4,0-10 4,0 0 0,-9 3-4,9-3 0,-11-21 4,5 5-4,-1-7 0,3 0 0,-1-3-4,1-3 4,2 0-4,0 1 4,2-4-4,0 4-8,0 2 4,6 2 0,-1-2 0,3 8 0,5 0 4,2 2-4,5 3 4,4 3 0,2 2 4,4 3 0,3 2 0,-3 3-5,1 3 5,-5 2 0,-7 3-4,-1 2 4,-12 3-4,-6 0 8,-2 0-4,-9 0 0,-6 3 0,-5-3 4,-4 0 1,-2 0-1,-3 0-4,3-5 0,0 2 0,4-2 0,4-3 0,7 0 0,7 1 0,6-6 0,0 0 0,19 7 4,-1-7-4,8 6 0,2-6 0,0 5 0,3-3 4,-1 4-4,-6 2 0,-2 2-4,-3 0 4,-6 3 0,-4 6 0,-5 1 0,-4 1 0,-4 3 0,-3-1 4,-6 0-4,-4 1 4,-2-3 0,-3-6 0,-4-7 0,0-3 0,2-5 0,2-7 0,3-4-4,3-4 0,6-4 0,3 1-12,11 5-12,-4-8-81,16 6-52,-3-1-12,10 3-9,4 0-15</inkml:trace>
</inkml:ink>
</file>

<file path=word/ink/ink5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1:59.23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34 0 32,'0'0'145,"0"0"12,4 10-12,-4-10-69,-2 13-11,2-13-25,-6 24 0,-3-14-7,7 8-5,-9-2-8,3 7-4,-7 1-4,2 2 4,-2-3-8,0 3 0,0-3 0,2-2 4,3-3-4,3-2 1,5-8-1,2-8 0,6 10-4,5-10 4,4-5-4,6 2 4,3-2-4,4 0 4,2 2-4,2-2 4,-2 5-4,2-2 4,-4 2-4,-3 0-4,-3 0 0,-5-3-12,0 3-20,-17 0-125,11-8-8,-11-2-21,0 10-3</inkml:trace>
</inkml:ink>
</file>

<file path=word/ink/ink5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1:58.67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58 38 52,'0'-13'125,"0"13"20,0 0-65,0 0-7,0 0-5,-11-5-11,11 5-9,-15 0-4,15 0-8,-22 5-7,9 3-9,-5 0-4,3 2-4,-2 6-4,3 2 0,-1 3-4,6 3 4,3 0-8,2 4 8,4 1-8,6 0 8,3-5-4,6-3 0,3-8 0,6-2 4,0-14-4,-1-8-4,1-10 5,-2-5-5,-2-3 4,-7-2-8,-2-3 4,-7 2 0,-4 6-5,0 2 5,-4 8 0,-3 3-4,7 13 4,-11-10 0,11 10-4,0 0 4,-6 10-4,6-10 4,6 13 0,1-2 0,4 2 0,0 0 0,2 0 4,2 3-4,0 2 0,1 1 4,1-1-4,-2 1 0,1 2 0,-3-3 0,-2-2 0,-3-3 4,-1-3-4,-7-10 5,9 14-5,-9-14 4,0 0 0,-9-16 0,5 3 0,-3-6 0,-2 1 0,3-6-4,-1 3 4,3-2 0,4 4-4,4 1 4,5 2 0,4 0-4,7 0 4,4 3-4,8 0 0,1 3-4,6 2-8,-4-3-12,7 6-121,-10 0-17,1 5-15,-11-5 4</inkml:trace>
</inkml:ink>
</file>

<file path=word/ink/ink5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1:57.37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2 212 80,'2'-13'153,"9"-5"-4,-11 18 4,13-13-72,-13 0-25,7 13-8,-7 0-11,0 0-9,0-11-4,0 11-4,2 11-4,0-1-8,-2 3 4,2 5-4,-2 1 1,7 2-1,-5-3-4,3 5 0,-1-2 0,0 0 0,1-3 0,-1-2 0,-2-6 0,0 1 0,-2-11-4,0 10 4,0-10 0,0-10-4,0-3 4,0 0-4,-2-8 4,2 0-4,0-3 0,0-2 0,0 3 4,2-1-4,3 1 0,-1 0 0,3 2 0,1 0 0,3-3 0,2 6 0,3-3 0,-1 6-4,2-1 0,1 5 0,-1 1 4,3 5 0,0 5 0,-5 0 0,2 2 0,1 6 0,-3 0 4,0 0-4,-1 2-4,-6 1 4,-1-1-4,-3 3 4,-4 3-4,-6-3 0,-1 0 0,-6 3 4,0-1-4,-5-2 0,1 0 0,-3-2 4,1-1 0,-3-2-4,2 0 4,3-6 0,1 1 0,3-3 0,2 0 0,3 0 0,8 0 0,0 0 0,0 0 0,0 0 0,0 0 0,11-5 0,2 5 0,2-3 4,2 3-4,3-2-4,2 2 4,0 0 0,0 0 0,-3 0 0,1 5 0,-5 0 0,1 6 0,-6-1 0,-3 8 0,-3-2 0,-1 7 0,-3-2 0,0 5 0,-5-2 0,1 2 0,-1-3 4,-3-2-4,-1-3 0,-2-2 4,-2-3-4,-2-5 0,-1-3 0,1-5 0,-2-2 4,-1-6-4,3-3-4,0 3-4,-1-7-12,8 10-130,-6-8-11,4 5-8,1-3-12</inkml:trace>
</inkml:ink>
</file>

<file path=word/ink/ink5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1:56.40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56 64 76,'11'-13'133,"0"11"0,-11 2-53,2-16-23,-2 16 3,0-15-16,0 15-11,-9-14-1,9 14-4,-15-7 0,15 7 1,-22 0-5,11 5-8,-6-3 4,4 9-4,-7-1-4,7 6 0,-4 0 0,4 2 0,0 3-4,4 2 0,2 1 1,7 4-1,0-2 0,11 3 0,0-3 0,4 0 0,3 0-4,6-5 0,-2-5 0,6-3 0,-2-8-8,0-7 0,2-6-8,-4-10-12,5 7-57,-5-15-76,-3 5-12,-3-2-12,-1 2-1</inkml:trace>
</inkml:ink>
</file>

<file path=word/ink/ink5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1:55.92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46 245,'0'0'161,"10"-10"8,-1 7-11,8 6-90,-8-13-32,11 10-8,-3-6-11,3 4-5,-3-3-4,3 5-4,-3-5-8,-2 2-12,3 6-25,-18-3-112,21-5-4,-10 2-16,5-2-16</inkml:trace>
</inkml:ink>
</file>

<file path=word/ink/ink5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1:55.64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1 54 132,'9'-13'145,"-9"13"-4,4-8 0,-4 8-80,0 0-25,0 0-12,2 8-8,-2-8 8,-2 15-7,-2-4 3,4 7-4,-5-2-4,1 7 0,0 0-8,-1 3 4,1 0-4,2 5 0,-5-5-4,5 0 4,-2 0 0,1-8 0,3-2 0,0-1 0,0-15 4,0 11 0,0-11-4,5-11 0,-1-2 4,-2-2-8,3-1 4,-1-7-8,0 2 4,-1-5-4,1 3 0,0 0 0,1-1 4,-3 1-8,2 2 8,3 0-4,-1 3 4,1 3 0,-1 2-4,1 0 4,-1 2 0,1 1 0,-7 10 0,11-10 0,-11 10 0,11-8 0,-11 8 0,11-3 0,-11 3 4,8-2-4,-8 2 4,11 0-4,-11 0 4,7-6-4,-7 6 4,0 0-4,8 0 0,-8 0 0,0 0 0,0 0 0,0 0 0,9 0 0,-9 0 0,0 0 0,9 6 4,-9-6-4,8 13 0,-8-13 4,11 18-4,-2-5 4,-2 0 0,1 5 5,-1-3-5,4 6 0,-3 2 4,3-2-4,-4 3 0,2 2-4,-3-3 4,1 0 0,-1-2-4,-1-3 4,-1-2-4,-4-6-4,0-10-4,0 0-25,9 0-116,-9-13-12,0 0-12,-7-5-4</inkml:trace>
</inkml:ink>
</file>

<file path=word/ink/ink5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1:54.67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05 34 64,'11'-6'153,"-1"-4"4,-10 10-12,7-13-56,4 13-33,-11 0-20,0 0 1,0 0-9,8-5-8,-8 5 0,0 0-4,0 0 0,0 13-8,0-13 0,-6 18-4,-1-5 0,-1 5-4,-3 0 4,0 3-4,-2 0 0,0 3 4,0-1-8,0 0 8,0-4-8,2 1 8,0-1-8,5-4 4,-3-2 0,5 0 4,4-5-4,-5 2 4,5 1-4,0-11 5,13 15-1,-4-7 0,4 0 0,0 0 0,5 0 0,1-3 0,5 0 0,-2 0-4,4-5 4,-3 3-4,1-3 0,-2-5-8,0 5-16,-14-8-81,8 8-48,-10 0-16,-6 0-5,11 0-15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19:06.75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9 125 273,'20'-63'174,"-13"43"-5,-7-4-32,0 24-73,-11-18-28,11 18-11,-22 5-9,4 8-4,-3 5-4,-1 14 0,-2 4-4,4 6 4,5 0-4,4 2 0,9-5 0,8-2 0,8-14 0,7-7 0,6-11-4,1-10 0,-2-11 0,0-7 0,-4-11-4,-7 0 0,-2-5 0,-6-3-4,-5 5 8,-2 3-4,0 6 4,-2 4-4,2 11 4,0 13-4,0 0 4,11 0-4,-3 11 0,6 4 4,1 6-4,0 3 8,5 2-4,-3 2 4,-2 4 0,-1-4 0,-1-1-4,-2-1 4,-5-3 0,1-7 0,-5-6 0,-2-10 0,0 0 0,0 0 0,2-21-4,-2 0 4,4-7 0,3-6-8,2 0 4,4-3 0,4 4-4,5-1 4,2 8-4,0 2 4,2 14-4,-2 10 4,-2 10-4,-3 8 4,-1 8-4,-5 11 4,-2 2 0,2 3 4,-4-3-8,-1-3 0,6-4-20,-10-11-133,9-8-4,0-13-29,4-11 9</inkml:trace>
</inkml:ink>
</file>

<file path=word/ink/ink5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1:49.37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39 110 12,'7'-8'124,"2"11"-15,-9-3-52,4-8-17,-4 8 4,7-10 17,1 10 3,-8-8-8,9 13 5,-13-15-1,12 15 9,-8-5-21,0 0-16,-2-11-12,2 11-8,0 0 1,0 0-5,-4-7-4,4 7 4,-4-11-4,4 11 0,-9-13 0,9 13 0,-11-15 0,2 7-4,0 3 4,-1-1-4,-3 4 0,-1 2 0,1 0 0,-2 2 0,0 4 0,0 1 0,-1 1 0,-1 3 4,2 2-4,-3 2 4,1 6 0,2 2 0,-1 1 0,5 2 0,1 3 4,3 2-4,5-3 4,2 4 0,4-4 0,3-2-4,4 0 4,4-2 0,2-3-4,5-6 0,2-2 5,2-5-9,5-5 0,1-3 0,1-8 0,2-3 0,-2-2 0,-1-5 0,1 5 0,-5-3 0,-4 9-29,-8-12-55,1 14-89,-6 3-5,-2 2-19,-9 0-8</inkml:trace>
</inkml:ink>
</file>

<file path=word/ink/ink5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4:16.283"/>
    </inkml:context>
    <inkml:brush xml:id="br0">
      <inkml:brushProperty name="width" value="0.06667" units="cm"/>
      <inkml:brushProperty name="height" value="0.06667" units="cm"/>
      <inkml:brushProperty name="color" value="#7030A0"/>
      <inkml:brushProperty name="fitToCurve" value="1"/>
    </inkml:brush>
  </inkml:definitions>
  <inkml:trace contextRef="#ctx0" brushRef="#br0">50 65 60,'0'0'153,"0"0"-4,-8 8-36,8-8-37,0 0-15,0 0-13,0 0-4,0 0 1,0 0-9,0 0 0,0 0 0,0 0-7,4 15-9,-4-15-4,0 21-4,-4-8 0,4 11 0,0-1-4,0 6 0,-2 2 0,2 3-4,-5 3 4,5-4 0,-2 4-8,0-8 4,2-3-4,-2-3 4,2-7-4,0-6 0,0-10 0,0 0 0,0 0 0,0-21-4,0 6 4,0-9-4,0 1 0,0-3-4,0-3 0,0-2 0,0-3 0,0 0 0,0 0 0,0 0 4,-5 0-4,3 3 4,0 5 0,-2 2 4,1 6 0,1 2-4,-2 6 4,4 10 0,0-10 0,0 10 4,0 0-4,9 5 4,-1 0 0,1 5-4,6-2 4,3 3 0,4-1-4,4 1 4,4 4 0,3 1-4,-2-1 4,-1 6 0,-1 5 0,-5 1 0,-5 4 0,-6 0 0,-8 3-4,-5 3 4,-5-4-4,-8-1 8,-4-1-8,-7-5 4,-7-2 0,-6-6 0,-2-2 0,0-6 0,-3-2-4,5-8-8,9 13-32,10-13-133,18 0-8,0 0-21,28 10 1</inkml:trace>
</inkml:ink>
</file>

<file path=word/ink/ink5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4:00.361"/>
    </inkml:context>
    <inkml:brush xml:id="br0">
      <inkml:brushProperty name="width" value="0.06667" units="cm"/>
      <inkml:brushProperty name="height" value="0.06667" units="cm"/>
      <inkml:brushProperty name="color" value="#7030A0"/>
      <inkml:brushProperty name="fitToCurve" value="1"/>
    </inkml:brush>
  </inkml:definitions>
  <inkml:trace contextRef="#ctx0" brushRef="#br0">0-2 76,'9'6'77,"-9"-6"3,0 0-3,8 5-9,-8-5-16,0 0-11,11 8 3,-11-8-16,9 8-4,-9-8-8,13 5 1,-13-5-5,13 10 0,-13-10 0,16 11 0,-16-11-4,15 8 0,-15-8 0,15 10 0,-6-4-4,-3-4 0,-6-2-4,16 8-8,-8-3-44,-8-5-49,18 5-20,-18-5-4,13-5-16</inkml:trace>
</inkml:ink>
</file>

<file path=word/ink/ink5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3:35.923"/>
    </inkml:context>
    <inkml:brush xml:id="br0">
      <inkml:brushProperty name="width" value="0.06667" units="cm"/>
      <inkml:brushProperty name="height" value="0.06667" units="cm"/>
      <inkml:brushProperty name="color" value="#7030A0"/>
      <inkml:brushProperty name="fitToCurve" value="1"/>
    </inkml:brush>
  </inkml:definitions>
  <inkml:trace contextRef="#ctx0" brushRef="#br0">109 80 60,'0'0'76,"0"0"-31,0 0 15,0 0-7,0 0 3,0 0 0,0 0 1,0 0-1,0 0-16,6 5-3,-6-5-13,0 0 0,0 0-12,0 0 0,0-10-4,0 10-4,0 0 4,0 0 0,0 0-4,0 0 4,0-10 4,0 10-8,0 0 0,0 0 5,-8 0-5,8 0-4,0 0 4,-9 0 0,9 0-4,0 0 4,-11 13 4,11-13-4,-8 10 0,8-10 4,-9 13 0,9-13 0,-6 15-4,1-7 0,5-8 0,-2 16 0,2-16-4,0 15 4,0-15-4,2 10 0,-2-10 0,0 0 0,11 5 0,-11-5 0,11-2 0,-11 2 4,11-13 0,-7 3-4,0-3 4,1 2-4,-1-4 0,-4 2 4,2 0-4,-2 0 0,0 0 4,-4 3-4,-1 0 0,5 10 0,-10-13 0,3 8 0,-1 5 0,-1 0 0,0-3 0,1 3 4,-3 5-4,4 0 0,-1 3 0,1 0 0,1 5 0,2 0 4,-1 0-4,5 2 0,-4 1 0,4-1 4,4-5-4,1 3 0,-5-13 4,13 13-4,-5-13 0,1 0 4,2-2-4,-3-4 0,1-1 4,-1-4 0,-1-2-4,-1 1 4,-4-1-4,3 0 4,-5-3-4,0 3 4,0 0-4,-2 3 0,-3 2 5,5 8-5,-8-15 4,8 15-4,-11-3 0,11 3 4,-13 0-4,13 0 4,-15 13-4,8-2 0,3-1 0,-2 3 4,4 2-4,-3 1 0,5-1 0,0 1 0,5-3 0,-1 0 0,2-3 0,3-5 0,0 0 0,-1-5 0,3 0 0,-2-2 0,1-6 4,1 0-4,0-5 0,-5 0 4,3-2-4,-5 2 4,-2-3-4,-2 4 4,0-1-4,-6 2 0,2 1 4,-5 5-4,0 0 0,-1 5 4,-1 0-4,0 0 0,0 0 0,1 5 0,-1 5 0,2 0 0,1 3 4,-1 3-4,5-3 0,1 5 0,3-3 0,3 1 0,1-1-4,5-2 4,-1-5 0,3 0 0,2-3 0,0-5 0,0 0 0,0-8 0,-3-2 0,1-3-4,-4-5 4,-1-3 0,-4 3-4,-2-3 4,0 1 0,-2 4-4,-4 1 4,-1 2-4,-4 8 4,-2 0-4,1 5 4,-1 5-4,-2 3 4,4 4 0,2 4-4,1-1 4,8 1 0,0-1 0,10-2 0,3-2 0,2-6-4,3-5 0,3 0-13,-8-8-120,4-2-28,-4-3-12,-6 0-4</inkml:trace>
</inkml:ink>
</file>

<file path=word/ink/ink5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2:22.93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161 294,'35'-20'165,"-18"7"0,5 3-16,-5-6-101,12 6-16,-3-6-12,2 3-7,-9-2-5,1 2 0,-7 0-4,-9 3 0,-4 10-4,-10-13 4,-3 13-4,-5 5 0,-1 0 4,1 6 0,1 4 0,4 3 4,4 3-4,5 4 8,8 4-4,7-3 0,6-1 0,9-1 0,7-9 0,8-2-4,5-10 0,4-3 0,0-8-8,-5-5-8,-1 0-16,-16-10-129,0 7-8,-12-2-12,-10 8-9</inkml:trace>
</inkml:ink>
</file>

<file path=word/ink/ink5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2:22.59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2 232 318,'6'-13'169,"8"13"-8,5-8-12,10 8-109,-3-3-16,7 3-12,-3-5-7,3 0-10,-5 0-11,-6-11-44,0 5-89,-5-4-12,-1 2-8,-10-13 28,5 13 56,-11-11 41,7 1 36,-1 7 60,-6 0 113,5 3-4,-5 3 4,0 10-48,0 0-40,13 10-25,-13 1-20,11 10-3,-7-1-5,7 12-8,-2 2 0,2 2 0,-3 3-8,1 3 4,0-5-8,-3-3 4,1-6-4,-3-4 0,-2-14 0,-2-10-4,0 0 4,5-23-4,-1-3-4,3-3 0,1-5 0,3-5-4,5 5 4,1 0-8,7 3 8,0 7-4,5 9 4,-1 4 0,2 11 0,-1 8 4,-3 8 0,-2 7 0,-4 8 0,-3 3 0,-6 3 4,0-1-8,-4-2 0,-3-8-8,0 3-24,-10-13-117,6-16-9,0 0-15,0 0 0</inkml:trace>
</inkml:ink>
</file>

<file path=word/ink/ink5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2:22.01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3-3 294,'11'-8'165,"-11"8"4,6 18-16,-6-8-105,7 14-12,-5 2-11,6 5-1,1 2-16,2 1 8,0 0-8,-3 0-4,3-3 0,-4-5-12,-1 0-12,-8-16-73,2 3-64,-11-13-4,2 0-28,-6-13 7</inkml:trace>
</inkml:ink>
</file>

<file path=word/ink/ink5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2:35.04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77 28 298,'-48'-21'173,"33"13"-4,15 8-16,-11-13-121,11 13-161,0 0-20,0 0-16,-8 6-20</inkml:trace>
</inkml:ink>
</file>

<file path=word/ink/ink5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2:21.76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68 64 285,'19'-13'162,"-12"2"-1,-7 11-12,0-15-101,0 15-20,0 0-4,0 0-8,-17 0 1,6 10-5,-5 3 0,3 13-4,-2 0-4,2 5 4,4 3-4,9-1 0,2 1 0,9-5 0,7-4-4,6-6 4,2-9-4,2-7 4,1-9-4,-5-7 0,-2-7 0,-5-9 0,-6-2 0,-7-5-4,-4 0 4,-4-1-4,-5 6 0,-2 5 4,3 5-4,-3 8 4,2 6-4,9 7 4,-9 0 0,9 0-4,9 10 4,2 0 0,4 1 0,3 4 0,1 1 0,3 5 0,2-1 0,-4 4 0,-1 2 0,-1-3 4,-5 0-4,0-2 0,-4-3 4,-5-5 0,-4-13-4,7 11 4,-7-11 0,0-13 0,0-6-4,0-1 4,0-4-4,4-4 0,3-3 0,-1 2-4,7 1 4,3 4 0,5 4-4,1 4 4,0 8-4,0 3 4,0 8 0,0 7-4,-3 3 4,-3 8 0,-3 0 0,-2 4 0,-5-1-4,1-1 8,-3-5-4,-2-2 0,0-6 0,-2-10 0,9 0 4,-2-13-4,4-5 0,-1-5 0,4-3 0,-1-3 0,2 3-4,0 3 4,1 5 0,-6 5-4,4 8 4,-6 5-4,3 13 4,-2 2 0,-3 9 0,1 4 0,0 3 0,1 0 0,1 3 0,0-8-4,4 2-8,0-15-32,7 3-106,-1-13-15,8-3-8,-3-6-8</inkml:trace>
</inkml:ink>
</file>

<file path=word/ink/ink5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2:20.92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4 114 273,'-7'-13'166,"12"0"-5,8-3-12,9 8-97,0-10-24,8 7-12,1-2-4,1 3-4,-1 2 0,-5 5 1,-4 3-5,0 3 0,-7 7 0,-2 6 0,0 2 0,-2 11 0,0 0 4,0-1-4,0 4 4,2-1 0,-4-7-4,2-1 4,-5-5 0,1-5 0,-7-13-4,11 3 4,-9-11-4,0-8 0,3-4 0,-3-6-4,4-6 4,-1 1-4,3 0 0,-1-1-4,4 9-4,-2 5 0,1 7-16,-1 1-20,13 10-113,-9 0-5,7 2-23,-3 4 0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19:06.12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3 214 213,'9'5'173,"6"-5"4,-8-8-16,8 5-88,-9-17-33,12 4-12,-10-10-7,3 2-5,-7-4-8,-4 2-4,-4-1 0,-11 9 0,-2 0-4,-9 13 0,-5 5 0,-3 13 0,-1 10 0,0 11 0,5 8-4,6 5 8,7 5-4,8 3 4,14-6 0,8-4 0,15-6-4,6-13-12,16-3-16,-4-20-113,17-8-20,-1-16-25,-1-3 5</inkml:trace>
</inkml:ink>
</file>

<file path=word/ink/ink5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2:20.54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9 542 136,'11'11'158,"0"4"-5,-6-4 4,-5-11-97,11 18-12,-11-18-3,8 13-13,-8-13 0,0 0-8,5-13 4,-1 2-7,-11-12-1,5-3-12,-6-10 4,-1-6-12,-4-10 4,2-3-4,0 1 4,2-1-4,5 1 0,4 4-4,6 6 4,5 8 0,7 10-4,4 8 4,4 7-8,0 6-4,-2 15-8,-9-2-45,1 15-92,-10 3 0,-6 8-24,-11 0 0</inkml:trace>
</inkml:ink>
</file>

<file path=word/ink/ink5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2:16.56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18 0 310,'4'-13'169,"-4"13"-4,9 0-8,-9 0-113,7 32-11,-5-12-9,6 12 0,-3-1-8,6 8 0,-5-3-4,5 6-4,-2-6 0,2-2-4,-5-3 0,3-7 0,-2-6-4,-1-5 0,-6-13 0,0 0-4,0-16 4,-4-2-4,0-5 0,-5-3-4,-2-3 4,-2 0-4,-3 3 0,-5 0 4,-1 8 0,-4 5 0,-1 5 4,-1 8-4,0 3 8,-1 7-4,1 9 4,6 4 0,2 3 0,5 5 0,11-2 0,4 0 4,11-3-4,8-3 0,8-7 0,5-6-4,3-2-16,-6-16-141,6 3-4,-9-11-20,-2 1-5</inkml:trace>
</inkml:ink>
</file>

<file path=word/ink/ink5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2:16.11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191 253,'22'-8'169,"-9"8"1,2-5-13,5 10-57,-1-13-71,7 3-9,1-5-8,-1-3 0,-2-3-8,-3-2 4,-3-1-4,-3-2-4,-4 3 0,-9 2 0,-2 3 0,-6 3-4,-5-1 4,-7 6-4,1 5 4,-7 5 0,0 6 0,-2 4 4,0 9-4,0 5 4,4 5 0,4 2 4,5-2-4,9 3 0,6-5 0,9-6 4,9-3-8,6-7 0,4-8-8,5-8-12,13 0-125,-4-8-20,3-8-8,1-5-13</inkml:trace>
</inkml:ink>
</file>

<file path=word/ink/ink5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2:15.75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6 11 334,'0'10'169,"5"-2"-16,-5-8-16,15 28-93,-13-9-12,9 9-3,-4 1-9,3 2-4,-1 0-4,2-2 4,-5-6-8,1 1 0,-3-11 0,3-3-4,-7-10 0,0 0 0,2-10 0,-2-9-4,-2-1 4,2-6-4,0-6 0,0-1-4,4-1 0,3 5 0,1 1 0,5 4-4,3 6 4,1 2 0,2 11-4,3 5 4,0 5 4,2 8-4,-3 11 4,-1 4 0,-3 6 0,-1 3 0,-6-4 0,-1 1 4,-5-3-4,1-10 4,-5-5 0,0-16 4,0 0-4,0 0 0,6-16-4,1-7 4,-3-6-4,3-2 0,1 0 0,3-3 0,-2 5-4,4 1 0,0 10 4,0 5-4,2 10 4,0 8 0,0 8-4,1 11 4,-1 4 0,0 6 4,-2 0-4,-2 0 4,0-3-4,0-5-4,-3-5-8,-8-21-16,16 15-129,-16-15-8,10-8-8,-7-5-17</inkml:trace>
</inkml:ink>
</file>

<file path=word/ink/ink5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2:15.14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46 35 177,'0'0'165,"0"0"-4,0 8-8,-9-8-72,13 13-29,-12-5-16,3 10-8,-1-2-8,4 7-3,-5 3-5,0 3 0,3 0-4,2 2 0,2 0 0,4-2-4,3-3 0,6-8 4,4-3-8,3-4 4,4-11 0,-2-5 0,0-11-4,-5-2 4,-2-11-4,-6 1 0,-9-9 0,-4 1 0,-5-3 0,-6 5-4,-3 5 4,-1 1-4,-1 9 4,2 4-4,8 10 4,1 5-4,9 0 4,0 5-4,13 5 0,2-2 0,7 2 0,2 1 4,4-1-4,-4 3 0,5 0 0,-5 3 4,-3 2 0,-1 3 0,-3 2 0,1 1 0,-5 4 4,-2-2-4,2-5 4,-4-3 0,-1-2 4,-1-3-4,-7-13 4,0 0 0,0 0 0,0 0-4,0-26 4,0 3-8,-4-6 4,-1-2-4,5-3 0,0 0 0,9 0 4,0 3-8,4 5 0,0 3-4,9 7-12,-5 0-32,7 11-105,-2 0-9,4 8-19,-4-3 4</inkml:trace>
</inkml:ink>
</file>

<file path=word/ink/ink5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2:14.53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6 63 265,'-13'0'165,"7"-6"1,6 6-17,22 0-89,-7-5-28,13 5-12,3-5-12,3 2-4,6 3-16,-3-13-24,4 5-105,-8 1-8,-1-1-20,-6 0-12</inkml:trace>
</inkml:ink>
</file>

<file path=word/ink/ink5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2:14.34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61 615 177,'10'5'177,"-10"-5"-12,9-5-32,-15-11-40,6 16-29,0-31-28,0 8-12,-9-9-7,2-4-5,-4-8 0,3-1-8,-3-7 4,2 0 0,-2 3-4,5-3 4,4 5-8,6 8 4,3 5-4,6 5 0,2 11-4,4 5 0,3 10-4,0 11-8,-1 8-4,-8 2-41,7 11-92,-13 2-4,-7 5-20,-5-2-4</inkml:trace>
</inkml:ink>
</file>

<file path=word/ink/ink5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2:13.79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154 213,'39'-18'169,"-12"7"0,-1 1-16,4 10-60,-8-16-53,9 8-16,-7-7-7,-2 4-9,-7-2-4,-4 0 0,-7 0-4,-4 3 4,0 10-4,-19-16 0,3 16 4,-1 0-4,-5 8 4,-2 5 0,2 5 4,2 6-4,1 2 4,6 5 4,6 0-4,7 3 0,9-5 0,6 2 0,7-5-4,2-5-4,9-3-4,0-7-16,8-3-133,-6-8-12,0 0-12,-2-13-9</inkml:trace>
</inkml:ink>
</file>

<file path=word/ink/ink5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2:13.47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 8 302,'5'-11'165,"-5"11"4,6 6-16,-6-6-105,7 31-16,-3-8-11,7 11-1,-2 0-4,2 5 0,-3 0-8,3-2 0,-2-1-8,-3-4-8,1-1-12,-7-18-41,7 3-100,-7-16 0,0 0-20,6 0-12</inkml:trace>
</inkml:ink>
</file>

<file path=word/ink/ink5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2:13.18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91 112 177,'18'-26'165,"-14"13"-8,-4 0-8,0 13-77,-11-26-27,11 26-17,-19-21-4,8 13-8,-7 3-4,-1 5-4,-1 8-4,-1 10 0,-1 5 0,2 9 0,1 1-4,4 7 4,2 1-4,8-4 5,5-1-1,9-7 0,4-8-4,7-8 4,1-8 0,3-5 0,0-13-4,2-3 4,-6-5-4,-1-5 0,-6 0 0,0-2-4,-6-1 4,-1 6 0,-4-1-4,-2 8 4,0 1-4,0 4 4,0 11-4,0 0 4,0 0-4,0 0 4,0 24-4,5-3 4,-3 2 0,2 3 0,3 8 0,-1 2-5,1 4 5,-1 1 0,-2 1 0,1 5 5,-5 0-5,-2 2 4,-7-2 0,-4 0 4,-7-5-4,-1-8 0,-3-14 0,-4-7-4,2-13 0,0-13-12,4-5-9,-4-21-75,11 3-61,6-9-12,7-2-1,4 1-15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19:05.51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0 25 362,'-54'-20'173,"39"8"-12,6 6-16,9 6-157,0 0-133,0 0-12,11 6-16,2-6-16</inkml:trace>
</inkml:ink>
</file>

<file path=word/ink/ink5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2:12.59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58 245,'11'6'161,"-5"4"16,5 8-23,-2-7-66,6 15-48,-6-6-15,4 4-9,-4-1 0,2-2-4,-5-3-8,1-2 4,-3-6 0,1 1-4,-5-11 0,0 0 0,0 0-4,-11-13 4,4-3-4,1-5 0,-1-5 0,0-2-4,5-4 4,2 4-4,7-3 0,4 7 4,4 1-4,5 7 4,4 6-4,4 5 0,0 10 4,-1 5-4,-1 8 4,-2 6 0,-4 4-4,-7 4 4,-2-1-8,-7 0-4,3 0-16,-10-15-85,6 5-44,-3-21-16,6 13-1,-6-13-19</inkml:trace>
</inkml:ink>
</file>

<file path=word/ink/ink5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2:12.18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24 139 157,'5'-18'149,"-3"3"4,-2 2-20,0 13-69,0-21-20,0 21-7,-2-21-13,2 11-4,-9-3 0,9 13-8,-15-16 0,4 11-4,-5 0 0,-1 5 0,-3 0-4,1 7 0,-1 6-4,0 3 4,-1 5-4,1 5 4,5 2-4,2 1 0,4 0 0,4 2 4,8-5 0,5 0 1,5-8-1,7-5 0,4-3-4,2-7 4,1-3-4,-1-8 4,-4-2-4,-1-8-4,-1-3 4,-7-8 0,-2-2 0,-2-3 0,-5 0 0,-2 6 0,-2 2 0,0 5 0,0 11-4,0 10 4,3 13 0,1 5 4,0 8-4,5 5 4,0 3 0,2 0 4,2-3-4,2-3 0,0-7-8,1-8-16,8-2-105,-11-11-28,4-11-16,-6-4-13</inkml:trace>
</inkml:ink>
</file>

<file path=word/ink/ink5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2:37.33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5 169 318,'18'-15'181,"-5"9"-16,0-4-4,11 10-121,-7-13-15,9 8-9,-6-8-4,2 2-4,-5-4-4,-4 1 0,-2-1-4,-9 2 0,-4-3-4,-9 6 4,-4 2-4,-7 3 0,-2 5 4,-2 2 0,-2 6 4,2 8 0,2 5 4,6 2 0,5 3 0,11 3 0,6 2 0,12-5 0,5 0-4,10-7 4,4-4-8,2-4 0,4-6-8,-6-5-8,4 0-121,-11-8-28,-4 3-12,-11-6-16</inkml:trace>
</inkml:ink>
</file>

<file path=word/ink/ink5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2:36.97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-10 285,'4'-10'178,"-4"10"-5,5 15-12,-1 14-93,-4-6-39,7 11-13,-3 3 4,2 7-8,1 0 0,-1 3 0,-3-3 0,1-2-4,-2-6 0,-2-2-4,0-8 0,0-7 0,0-9 0,0-10-4,0 0 0,-6-13 0,3-8 0,3 0 0,3-5-4,1-2-4,5-1 4,4 0-4,2 6 4,2 5 0,0 7 0,3 6 0,-3 8 0,-2 12 4,-2 6 0,-6 5 0,-1 8-4,-4 0 0,-2 2 0,0-4-4,0 1-16,-4-9-133,6-3-4,3-8-21,3-3 1</inkml:trace>
</inkml:ink>
</file>

<file path=word/ink/ink5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2:36.56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1 63 229,'-9'-8'173,"9"8"0,0 0-11,14 0-78,1 0-52,9 0-12,4 0-3,3 0-9,2-3-16,-7-4-29,4 1-116,-6-7-4,0 3-20,-6-6-12</inkml:trace>
</inkml:ink>
</file>

<file path=word/ink/ink5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2:36.37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2 20 249,'0'-26'173,"0"26"5,0 0-17,0 0-101,7 21-16,-7 0-11,4 13-13,-4 2 0,9 11-12,-7 0 0,5 5-4,-1-3 4,3 1 0,-5-6-8,5-5 4,-7-10-4,2-9-4,1-4-12,-5-16-24,0 0-121,-9-13-8,5 0-17,-7-10-3</inkml:trace>
</inkml:ink>
</file>

<file path=word/ink/ink5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2:36.08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14 53 165,'11'-15'169,"-13"2"-12,2 13 0,-24-11-97,24 11-11,-26 8-17,15 8-8,-9-1-8,7 11-4,-2 3 0,6 8 0,5 2-8,6 0 5,4 0-1,10-5-4,3-8 0,3-8 4,2-13-4,2-7-4,-4-16 4,-2-6-4,-7-10 4,-2-2-8,-7-3 8,1-1-8,-10 4 4,1 5-4,2 7 4,-5 9-4,7 15 4,-4-11 0,4 11-4,4 13 4,3 3 0,4 2 4,2 3-4,2 5 4,0 0 0,3 3 0,-3-3 0,-2-3 0,0-2 4,-4-3-4,-3-7 0,-6-11 0,0 0 4,0 0-8,5-16 8,-5-5-8,0-7 4,6-4-4,-1-2 0,6 1 0,2-1 0,6 2 0,3 6 0,0 8 0,0 8-4,-2 10 4,1 7 0,-1 12 0,-5 4-4,-4 8 8,0 3-8,-4 5 8,1-5-4,1 0 0,-2-8-4,-1-5 0,5-3-16,-11-18-129,20 3-16,-5-13-12,5-1-9</inkml:trace>
</inkml:ink>
</file>

<file path=word/ink/ink5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2:34.89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55 85 318,'6'-27'181,"-6"17"-16,0-6-4,0 16-113,-8-18-23,1 10-5,-8 3-8,2 5 0,-5 0-8,3 8 0,-2 0 0,6 5-4,4 2 4,7 1-4,2 0 4,9 2-4,4-2 0,7 0 0,4-1 0,3 1 0,-1 2 0,-2-2 0,-2 5-4,-4 0 4,-7 3 0,-5 2 0,-8 0 0,-10 3 0,-6-3 0,-5-2 4,-8-3-4,-1-8 0,-3-3-8,-4-10-12,7 5-85,-10-15-60,1-3-8,-7-11-16,3-2-1</inkml:trace>
</inkml:ink>
</file>

<file path=word/ink/ink5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2:34.54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 82 378,'-5'-10'177,"16"-3"-12,4 11-7,3-9-134,8 9-12,5-3-8,1-3-8,6 5-16,-10-10-65,7 8-72,-2 0-16,-3 0-4,-1 0-5</inkml:trace>
</inkml:ink>
</file>

<file path=word/ink/ink5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2:34.39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4 30 326,'11'-31'177,"-11"31"-12,11 0 0,0 15-120,-5 3-21,3 11-4,0 2-8,2 11 0,-3 0-4,1 2 0,0 1-4,0-6-4,-3-5 0,1-6-8,-1-7-8,-6-21-16,5 8-129,-5-8-5,-11-13-19,0-3-4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19:05.34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04 346,'28'-19'181,"-8"19"-16,-3-5 0,16 5-136,-7-13-5,9 5-12,-4-5 0,-1-2-4,-1-3 0,-5-1-8,-5-1 4,-6 1-4,-6 1 0,-7 3 0,-7 4 0,-6 3 0,-4 6-4,-5 2 4,-4 8 0,-1 10-4,-1 5 4,0 6 4,4 5-4,6 5 0,5-3 4,9 3 0,10-5 0,10-6 4,10-9-4,9-6 0,2-11 4,7-4-8,-3-9 0,-4-4-28,-2 2-129,-20-8-16,-10 3-8,-16-6-17</inkml:trace>
</inkml:ink>
</file>

<file path=word/ink/ink5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2:34.15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51 261,'13'0'178,"-5"8"-9,3 10-8,-6-3-97,12 19-24,-6-2-15,6 4-5,-6-5-4,2 1 0,-2-4-8,-2-4 4,-3-8-8,1-3 4,-7-13 0,0 0-8,0 0 4,0-13 0,-4-6-4,-1-4 4,5-6-4,-4-2 0,4-3 0,0-5 0,6 5 0,1 0 0,2 3-4,4 7 4,2 6 0,2 10-4,3 8 4,2 5 0,-1 8-4,1 8 4,-2 5 0,-3 6 0,-1 4-4,-8 1 8,1-3-4,-5 0 0,-4-6-4,2-7-4,-2-5-4,0-16-16,7 10-77,-7-20-64,7-3-4,-3-11-16,5-7-1</inkml:trace>
</inkml:ink>
</file>

<file path=word/ink/ink5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2:33.73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6 249,'23'-5'173,"-12"8"5,-2 2-17,4 13-73,-7-8-55,9 10-9,-6 1-8,1 1-4,-1 1-4,0 0 0,-5-5-4,0-3 0,1-2-8,-5-13-12,6 10-28,-6-10-113,0-13-13,0-2-11,7 0-8</inkml:trace>
</inkml:ink>
</file>

<file path=word/ink/ink5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2:33.47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22 41 281,'24'-15'170,"-24"15"-1,0-16-16,0 16-101,-16-10-24,6 10-8,-10 0-3,3 5-5,-5 5-4,2 3 0,3 8 0,4 2-4,4 1 4,9 4-4,2-2 0,9-2 0,7-3 0,3-6 0,3-7-4,2-8 0,-2-5 4,-2-6-4,-2-9 0,-7-1-4,-7-5 0,-6 0-12,-4 5-12,-14-5-113,5 10-24,-4 1-17,4 7 1</inkml:trace>
</inkml:ink>
</file>

<file path=word/ink/ink5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2:32.54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2 108 124,'-13'-13'174,"13"13"-9,-6-16 4,6-2-81,13 15-35,-9-13-13,16 11-16,-3-10-4,11 7-4,-4 0-3,4 3-5,-4 5-4,0 8 4,-6 10-8,-5 5 4,-11 6-4,-7 7 0,-3 6 0,-7-3 4,-7 3-4,0-3 4,-4-3-4,2-7-4,3-3 8,3-5-8,3-8 8,6-3-8,9-10 8,0 10-8,13-10 8,5 0 0,1-5 0,7 3 0,2-6 0,5 3 0,-3-3-8,1-3-4,1 11-93,-3-13-60,-1 3-4,-6 0-24,1-1 3</inkml:trace>
</inkml:ink>
</file>

<file path=word/ink/ink5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2:31.01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4 120 245,'-5'-13'157,"5"13"12,0-11-12,14 19-100,-14-8-21,10 11-4,-10-11-7,20 20-5,-11-7-4,4 3-4,-2 2-4,2 1-4,-2-4 0,-2 1 0,-1-6 0,-1 1 0,-7-11-4,0 0 4,0 0-4,0 0 4,2-18-4,-2-1 0,-2-2 0,2-5 0,0-2 0,0-1 0,4 0-4,5 3 4,0 3-4,2 4 4,4 9 0,0 5-4,3 7 4,1 11-4,-1 6 4,-1 2 0,1 7-4,-3-2 4,-2 0 0,-2-2 0,0-3-4,-4-6-8,1-2-28,-8-13-118,13 6-3,-13-6-24,13-16 0</inkml:trace>
</inkml:ink>
</file>

<file path=word/ink/ink5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2:30.54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74 189 173,'-17'0'169,"17"0"-8,0 0-4,0 0-89,13 0-11,-4-10-25,12 10-4,-1-8-8,4 2-7,0-4-5,0 2 0,-4-2-4,-1 2 0,-5 0-4,-6 0 0,-8 8 0,7-15 0,-7 15 0,-5-13 0,5 13 0,-8-11 0,8 11 0,-7-8 0,7 8 0,0 0 0,0 0 0,0 0-4,0 0 4,0 0 0,0 0 0,0 0 0,0 0 0,0 0 0,0 0 0,0 0 0,0 0 0,2-10 0,-2 10 0,0 0 0,0 0 0,0 0 0,7-11 0,-7 11 0,0 0 0,0 0 0,0 0 0,0-10 0,0 10 0,0 0 0,0 0 0,0 0 0,0 0 0,-7-5 0,7 5 0,0 0 0,0 0 0,0 0 0,0 0 0,0 0 0,0 0 0,0 0 0,0 0 0,0 0 0,-8 0 0,8 0 0,0 0 0,-9-11 0,9 11 0,-9-7-4,0 4 8,1-2-4,-3 5 0,0-3 0,-2 3 0,0 0 0,0 0 0,-3 5 0,3 3 0,-2 0 0,2 5 0,-2-3 0,-1 6 0,3 0 0,2 2 0,0 0 0,3-2 0,3 2 0,5-5 0,0 3 4,7-6 0,1-2-4,3-3 4,2-5-4,3 0 4,1-2-8,1-6 0,-1 0 0,1 0-8,-3-2 4,2 2-1,-6-2 1,2-1 0,-4 1 0,0-1 4,0-4 0,-3 2 4,1-3 0,-3 0 0,5 3 4,-5 0-4,1 3 4,-5 10 0,6-11-4,-6 11 4,0 0 0,4 16 0,-4-6 0,0 3 0,5 6 5,-3-1-5,5 0 0,-1 1 0,3-1 4,4-3-4,0 4 4,0-6-4,0-3-4,3 1-8,-8-11-45,8 0-100,-6 0-8,1-6-12,-2-4-20</inkml:trace>
</inkml:ink>
</file>

<file path=word/ink/ink5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2:40.29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67 157 334,'22'-18'177,"-11"10"-20,9 3-4,-5-11-129,9 5-8,-4-2-4,-1-2-3,-1-1-1,-3 3-4,-6 0 4,-5 3-8,-4 10 4,-11-16-4,-6 16 0,-1 0 0,-8 0 0,0 10 0,-3 1 0,1 4 0,0 4 0,6 4 4,2 6-4,7 2 4,9 3-4,4 3 4,13-1 0,7-2 0,6-3 0,7-7 4,6-8-4,7-9 0,-1-7 0,3-5 0,-2-5 0,-2-3 0,-7 0-4,-2-3 0,-9 8-8,-9 3-8,-4 8-16,-13-3-125,0 13-9,0-13-19,-17 18 0</inkml:trace>
</inkml:ink>
</file>

<file path=word/ink/ink5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2:39.26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38-4 249,'7'-10'173,"-7"10"-3,0 0-13,15 16-109,-13-9-24,9 14 4,-5-3-12,5 11 1,-2-3-5,4 8-4,-2-3 0,0 3 0,-1-3 0,3 0-4,-4-7 0,2-3 0,-7-6-4,3-7 4,-7-8-4,0 0 0,-2-18-4,-7 0 4,0-3-4,-2-5 0,-2 0 0,-4 2 0,-2 4 0,-5 1-4,0 12 8,-2 4-4,-2 6 4,2 10 0,0 2 0,4 11 0,5 0 0,6 5 4,6 1-4,12-1 4,6-2 0,6-6-4,7-2-4,7-11-12,8 1-121,-2-11-20,7-8-21,-3-5-3</inkml:trace>
</inkml:ink>
</file>

<file path=word/ink/ink5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2:38.81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79 86 104,'-22'2'173,"22"-2"-3,-11 8-17,3-10-69,16 9-11,-8-7-29,16 0-12,-3 0-12,6 0 0,1-2-7,2-3-1,-3-3-8,-1-3 0,-3-2 0,-6 0-4,-7 0 0,-4 0 0,-9 3 0,-7 2-4,-6 3 4,-6 5 0,-5 10-4,0 6 4,-4 5 0,2 5 0,7 5 0,8 5 0,9-2 0,11 3 4,10-3-4,10-3 0,14-5-4,8-11-8,10 1-25,-7-11-120,9-5 4,-4-13-24,0-2-12</inkml:trace>
</inkml:ink>
</file>

<file path=word/ink/ink5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2:33.14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4 44 289,'-4'23'170,"4"-7"3,2-1-16,7 11-117,-9 0-8,6 10-15,-3-2-1,5 2-8,-3 0 0,1 0-4,1-5 4,-1-2-4,-3-6 0,1-2 0,-2-8 0,-2-13 0,4 13-4,-4-13 4,-4-11-4,0-2 0,-1-5 0,-1-2-4,-1-9 0,-1-2 4,1-5-4,-2 0 8,3 0-8,1-1 4,5-1-4,0 4 8,9 5-8,2 1 4,6 5 0,5 5-4,4 5 4,3 5 0,-1 8 0,3 0 0,-1 13-4,-6 5 4,-4 3 0,-7 2 0,-8 5 0,-8-2 0,-5 0 0,-10-3 0,-6-5 0,-4-5 0,-1-5-4,-1-8 0,1 0 0,3-10-8,4 2-4,5-10-21,15 5-116,-3-2-8,10 2-8,3-3-20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19:04.95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39 346,'5'-8'177,"3"8"-12,-8 0-8,14 29-129,-10-6-7,7 8-1,-5-2-4,5 7 0,-2-4 0,2 1-4,-4-1 0,1-6-4,-1-3 0,-5-7-4,-2-6 4,0-10 1,0 0-18,-2-8 18,2-10-18,0-8 9,4-5-4,3-3 0,4-8-4,8 3 4,3 0 0,2 0 0,5 11 0,-3 2 0,4 10 4,-3 11-4,-1 10 0,-7 11 4,-1 10-4,-5 5 4,-4 5 0,-5 6 0,0 0 4,-1-6-4,-3 0-4,0-12-20,8-3-137,-8-11 0,9-7-16,-9-3-17</inkml:trace>
</inkml:ink>
</file>

<file path=word/ink/ink5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2:31.42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5 0 302,'0'-10'165,"0"10"4,11 0-16,2 21-113,-11-3-20,11 5-4,-4 3 1,6 0-5,1 1 0,-1-4-4,4-5 0,1-2 0,2-8-4,0-3 0,-3-5-4,1-13-4,0 0-4,-3-8 4,1 0-4,-5-8 0,-2 3 0,-3 3 4,-1 0 0,-5 7 0,-2 6 4,0 10 4,0 0-4,0 13 4,0 7 0,0 6 4,0 8 0,0 5 4,-2 3-4,2 2-4,0 0 4,0-2-4,-4 0 0,4-6-8,0-2 0,-3-13-16,10 5-137,-7-16-8,0-10-17,0 0-7</inkml:trace>
</inkml:ink>
</file>

<file path=word/ink/ink5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2:29.29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3 65 233,'0'0'161,"11"-3"8,-11 3-24,26 0-72,-15-5-37,11 5-8,0-8-8,6 8-7,0-5-5,5 3-4,0-4 0,2 4 0,-3-1 0,-1 3-4,-3-8 0,-4 6 4,-2-1-4,-7-2 0,-2 2 0,-2-2 0,-11 5 0,11-5 0,-11 5 0,0 0 0,0 0-4,0 0 4,0 0 0,0 0 0,0 0 0,0 0 0,0 0 4,0 0-4,0 10 0,0-10 4,-4 8-4,4-8 0,-9 18 0,5-7 4,-1 2-4,-1 5 4,1 0-4,1 6 0,2-1 0,2 6 0,6-3 4,5 2-4,7-2 0,6-5 0,4-11 0,7-2 4,2-10-4,0-11 4,-4-6-4,-3-7 0,-10-2 0,-11-6 4,-9 0-8,-16 0 8,-5 6-12,-12 4 4,-4 6-8,-5 5 4,3 11-12,-2 2-1,8 13-15,0-3-93,16 11-24,4 2-20,13 6 0</inkml:trace>
</inkml:ink>
</file>

<file path=word/ink/ink5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2:28.68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6-3 197,'0'0'169,"7"-11"-8,-7 11-20,0 0-81,0 0-19,6 16-17,0 5-4,-1-3-4,-1 11 0,0 0 0,0 7-4,1 1 1,1 7-9,-2-5 4,1 3-8,1-6 8,0-2-12,1-3 4,-1-12-12,1-6-9,-7-13-27,0 0-105,0-11-4,-9-4-20,-4-4-4</inkml:trace>
</inkml:ink>
</file>

<file path=word/ink/ink5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2:25.64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6 190 346,'22'0'181,"-5"0"-20,-2-8 0,12 8-128,-8-12-9,7 4-4,-2-8-8,-4 6 0,-3-3-4,-3-2-4,-8 2 0,-6 2-4,0 11 0,-20-12-4,1 6 4,-3 6-4,-6 8 4,2 0 0,-1 5-4,1 5 4,4 2 4,3 6-4,6 0 4,4 2-4,7 1 4,6-3-4,7-3 4,6-5-4,7-5-4,5-8 0,4-5-8,-1-8-12,10-2-16,-12-16-21,7 11-7,-15-19-5,9 13 21,-14-7 20,0 5 7,-8 2 25,-2 3 17,-7 18 23,2-18 12,-2 18 9,0 0-17,2 10-16,-2-10 0,4 26-8,-4-10 5,7 4-13,-3-2 8,3 3-12,-1-3 4,3 0-8,-4-2 4,1-6-4,-6-10 0,4 10 0,-4-10-4,0 0 4,-4-13 0,0 0-4,2-5 0,-3 0 4,5-2-8,0-6 8,5 3-4,5-6 0,8 1-4,2 5 4,3 0 0,6 2 0,4 5-4,1 4 0,4 6-4,-8 4-4,5 10-20,-15-3-125,4 2-8,-7-1-21,-2 1 5</inkml:trace>
</inkml:ink>
</file>

<file path=word/ink/ink5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2:24.93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1 63 374,'7'-20'177,"6"14"-16,6 4 0,3-9-132,9 11-13,6-7-8,0 1 0,5 4-20,-12-4-117,7 6-28,-6-5-16,-3 5-5</inkml:trace>
</inkml:ink>
</file>

<file path=word/ink/ink5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2:24.76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3 41 334,'11'-39'177,"-2"34"-16,-9 5-4,20 11-108,-16-1-25,5 11-8,-1 5-4,1 5 0,-4 3 0,1 3-4,1-3 4,-1-3-12,-1 0 0,-5-7-8,4 2-8,-4-26-44,0 18-102,0-18-7,0 0-16,-9-8-8</inkml:trace>
</inkml:ink>
</file>

<file path=word/ink/ink5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2:24.53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2 157 318,'17'-6'173,"1"1"-12,1-3-4,8 3-113,-8-10-24,7 4-3,-6-4-13,0-1 4,-7 1-8,-5-1 8,-8 3-12,-2 3 8,-9 2-4,-2 3 0,-6 5 0,-3 0 0,-2 7 4,-2 6-4,2 6 4,0 4-4,4 3 4,5 0-4,6 0 8,9 2-8,9-2 8,4-7-4,11-4-4,6-4 4,5-9-4,2-4-4,3-6 0,-3-8-4,0 1-4,-5-11 0,-5 2-8,-6-2 12,-1 0-9,-9 3 9,-2 2 0,-3 6 8,-4 2-4,-2 13 12,0 0 0,0 0 0,9 15 9,-9 3-9,2-2 8,3 2-8,-1 0 4,0 3-4,1-5 4,4 2-4,-7-5 0,2 2 0,-4-4-4,4-3 0,-4-8 0,0 0 0,0 0 0,0-13-4,3-6 0,3-4 4,5-3-12,2-3 8,5 1-8,3 2 8,6 3-8,-3 4 8,4 9-8,-4 5 0,-2 7 8,-1 9-4,-3 7 4,-7 3-4,2 5 8,-7 0-8,3 0 4,-2-3-12,-1 0-4,-6-12-121,11-3-24,-2-8-12,2-3-13</inkml:trace>
</inkml:ink>
</file>

<file path=word/ink/ink5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2:23.81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01 141 257,'11'5'182,"0"-10"-9,-5-6-20,7 11-85,-13-18-32,9 5-11,-5-5-21,-2-1 4,-2 1-8,-6 2 0,-3 3 0,-4 3 0,-4 5 0,-7 5-4,-2 5 4,-3 8 0,1 8 4,0 2-4,2 9 8,4 1-8,4 4 8,8 5-4,7-6 4,12 3-8,6-7 0,11-6 0,7-8-8,4-8-12,15-7-133,-8-11-4,-1-2-25,-6-8 9</inkml:trace>
</inkml:ink>
</file>

<file path=word/ink/ink5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5:19.564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-5 22 177,'-11'0'169,"11"0"-12,0 0-36,9 0-53,-9 0-19,19-8-17,-8 6-4,9 2-8,2 0 0,4 0-4,2 0-4,5 0 1,2 0-5,4 0 0,5 0 0,6 2-4,2-2-4,5 5 4,2-5-4,2 0 0,0 0 0,0-2 0,-2-3 0,-4-1 0,-1 1 0,-4 0 0,1 3 4,-3-1-4,-5 3 0,3 0 0,-4 3-4,-3 2 4,0 0 0,-4 3 0,-4-1-4,1-1 4,-1 1 0,-1-1 0,1-4 0,2 3 0,-1-2 4,1-3-4,4 5 0,0-5 0,-2 3 0,0-3 0,2 5 0,0-5 0,0 2 0,0-2 0,3 0-4,1 0 4,-2 0 0,3 0 0,-7 0 0,2 0 0,-2 0 0,-2 0 0,-5 0 0,0 6 0,-2-6 0,-2 5 0,5-5 0,-1 2 0,1-2 0,-1 0 0,0 0 0,1 5 0,1-5 0,-1 0 0,-1 3 0,-2-3 0,3 5 0,-1-2-4,-2 2 4,0-5 0,-2 5 0,-2-5 4,-2 0-4,-3 0 0,-4 3-4,0-3-4,0 0-4,1-8-5,1 8-3,-2-10-8,7 7 4,-7-5-4,8 3 0,-7-8-13,3 8-108,-4 0-8,-13 5 4,0-10-12</inkml:trace>
</inkml:ink>
</file>

<file path=word/ink/ink5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4:25.345"/>
    </inkml:context>
    <inkml:brush xml:id="br0">
      <inkml:brushProperty name="width" value="0.06667" units="cm"/>
      <inkml:brushProperty name="height" value="0.06667" units="cm"/>
      <inkml:brushProperty name="color" value="#7030A0"/>
      <inkml:brushProperty name="fitToCurve" value="1"/>
    </inkml:brush>
  </inkml:definitions>
  <inkml:trace contextRef="#ctx0" brushRef="#br0">0 16 273,'11'-12'174,"8"12"-5,3-5-44,13 10-73,-7-5-16,9 2-8,-2 1-20,-9-3-96,2 5-69,-6-5-8,-9 5-17,-4-5-11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19:04.53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0 366,'10'-10'177,"3"10"-16,-8 10 0,3 11-132,-8 8-13,5 4-4,-5 4 0,4 4-4,-4 1 4,2-3-12,0-6-4,-2-9-28,11-6-129,-11-18 0,15 10-21,-6-20-15</inkml:trace>
</inkml:ink>
</file>

<file path=word/ink/ink5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4:25.142"/>
    </inkml:context>
    <inkml:brush xml:id="br0">
      <inkml:brushProperty name="width" value="0.06667" units="cm"/>
      <inkml:brushProperty name="height" value="0.06667" units="cm"/>
      <inkml:brushProperty name="color" value="#7030A0"/>
      <inkml:brushProperty name="fitToCurve" value="1"/>
    </inkml:brush>
  </inkml:definitions>
  <inkml:trace contextRef="#ctx0" brushRef="#br0">52 109 165,'0'-11'173,"0"11"-20,0 0 8,0 0-109,6 11-3,-6-11-9,2 18-12,-2-5-4,0 10-12,0 1 0,-4 5-8,-2 2 9,-3 5-13,0-2 0,3-3 0,-3 1 4,0-6 0,3-6 4,4-4-4,2-16 0,0 0 0,0 0 0,8-21 0,-1-2-4,4-6 0,-3-10-4,3 0 8,2-5-8,0 0 4,-2 4-4,0 1 4,0 3 0,-2 5 0,1 7-4,-1 6 4,2 8 0,-2 5 0,1 5-4,1 10 8,2 6-8,3 4 8,1 9 0,-2 2-8,3 8 8,-3 0-8,2 0 8,-2 0-4,0-2 0,-4-1-4,0-4 0,-4-6 0,-1 0-20,-6-16-33,0 6-100,0-16-8,-8 7-16,-3-9-1</inkml:trace>
</inkml:ink>
</file>

<file path=word/ink/ink5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4:24.470"/>
    </inkml:context>
    <inkml:brush xml:id="br0">
      <inkml:brushProperty name="width" value="0.06667" units="cm"/>
      <inkml:brushProperty name="height" value="0.06667" units="cm"/>
      <inkml:brushProperty name="color" value="#7030A0"/>
      <inkml:brushProperty name="fitToCurve" value="1"/>
    </inkml:brush>
  </inkml:definitions>
  <inkml:trace contextRef="#ctx0" brushRef="#br0">20 109 225,'-5'-10'169,"5"10"0,0 0-20,0 0-100,0 16-13,5 2-16,-5 0 8,6 5-16,-3 1 4,3 7-7,-2-5 7,5 5-12,-5-5 4,1 3-4,-1-3 0,-2-3 0,-2-5-4,0-2 4,0-16-4,0 0 4,0 0-4,-4-16 0,2-5 0,0-7-4,-3-1 4,1-10-4,0 3 0,-3-3 0,3 3 0,-3-3 4,3 7-4,-3 1 8,3 8-8,0 5 8,-1 2-4,5 6 0,0 10 0,0-11 0,0 11 0,18 0 0,-3 8 0,2 0 0,9 0 0,7 5 4,2 0-4,0 2 0,4 6 4,-4 2-4,-3 6 4,-3 0-8,-12 2 4,-4 3 0,-8-1 0,-10 6-4,-8-2 4,-6-1-4,-8-2 8,-5-3-4,-1-5 0,-2-3 4,-2-4-4,5-12 4,3-4-4,8-6-4,5-2-4,5-8-20,18 3-121,-3-8-17,12 2-11,5-5-8</inkml:trace>
</inkml:ink>
</file>

<file path=word/ink/ink5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4:23.830"/>
    </inkml:context>
    <inkml:brush xml:id="br0">
      <inkml:brushProperty name="width" value="0.06667" units="cm"/>
      <inkml:brushProperty name="height" value="0.06667" units="cm"/>
      <inkml:brushProperty name="color" value="#7030A0"/>
      <inkml:brushProperty name="fitToCurve" value="1"/>
    </inkml:brush>
  </inkml:definitions>
  <inkml:trace contextRef="#ctx0" brushRef="#br0">-3 124 157,'9'-13'169,"-9"13"-4,9 0-4,-9 0-76,11 18-45,-11-2-4,11 10-16,-7-1 0,2 9-12,1-3 4,-1 6-3,-1-1-1,-1-5-4,1 1 4,-5-9 0,0-2-4,0-6 0,0-15 0,0 0-4,0 0 4,-11-23-4,8-1 0,-1-4-4,2-3 4,2-11 0,0 3-4,0-5 4,6 5-4,1-2 8,4 2-8,0 5 4,4 5-4,2 8 4,5 6 0,0 7 0,2 8-4,0 8 4,2 5 0,0 2 0,-4 6 0,-7 3 0,-6 2 0,-9-3-8,-2 3 8,-11-3-8,-7 1 8,-4-6-8,-4-3 8,-3-4-9,1-3 9,4-3 0,2 0 0,4-2-4,5-1 4,15-2 0,0 0 0,0 0 0,17 11 0,7-11 0,2 2 0,5 3 0,2 1 0,1-1 0,-1 5 0,-2 1 0,-10 2 0,-5 2 4,-8 3-4,-8 3 0,-8 0 0,-8 0 0,-3-3 5,-5-3-5,-2-4 0,-3-3-5,8-8 1,-3-3-12,13 0-16,-7-15-69,18 5-60,5-2-8,8-4-8,6-1 0</inkml:trace>
</inkml:ink>
</file>

<file path=word/ink/ink5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4:23.064"/>
    </inkml:context>
    <inkml:brush xml:id="br0">
      <inkml:brushProperty name="width" value="0.06667" units="cm"/>
      <inkml:brushProperty name="height" value="0.06667" units="cm"/>
      <inkml:brushProperty name="color" value="#7030A0"/>
      <inkml:brushProperty name="fitToCurve" value="1"/>
    </inkml:brush>
  </inkml:definitions>
  <inkml:trace contextRef="#ctx0" brushRef="#br0">219 24 136,'16'-18'162,"-16"18"-5,0 0 8,0-10-105,0 20-7,0-10-17,-7 18-8,3-5-12,-1 5 0,-1 3 0,-3 2-8,-2 6 4,-6 2-12,-2 2 4,-3 1-4,-4 2 4,2 0-4,-2-2 5,4-3-10,5-8 10,4 0-1,6-7 0,7-3 0,0-13-4,16 8 4,-3-8 0,6-3 0,5-2 0,0 0 0,2 2 0,0 3-4,0 0-4,-2 5-4,0 0-4,-9 1-17,6 4-11,-12-10-53,4 5-68,-4-7-16,2-4-4,-5-7 0</inkml:trace>
</inkml:ink>
</file>

<file path=word/ink/ink5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4:21.298"/>
    </inkml:context>
    <inkml:brush xml:id="br0">
      <inkml:brushProperty name="width" value="0.06667" units="cm"/>
      <inkml:brushProperty name="height" value="0.06667" units="cm"/>
      <inkml:brushProperty name="color" value="#7030A0"/>
      <inkml:brushProperty name="fitToCurve" value="1"/>
    </inkml:brush>
  </inkml:definitions>
  <inkml:trace contextRef="#ctx0" brushRef="#br0">14 143 181,'-2'-10'173,"-3"-3"8,5 13-28,-8-3-88,14 16-17,-6-13-16,0 24-8,2-6-8,5 3 1,-5 2-5,5 3-4,-3 0 0,0 0-4,1 1 0,-1-7 0,-4-1-4,0-1 4,0-8-4,0 1 4,0-11-4,-4 15 0,4-15 0,0 0 4,-9 8-4,9-8 0,0 0 0,0 0 4,-4-10-4,4-1 0,0-2 0,0-5 0,0 0 0,-5-8-4,5 0 4,-4-6-4,4 4 0,0-4 0,0 1 0,4 2 8,1 1-8,3 4 4,3-2-4,5 8 8,5 0-4,1 2 4,5 6-8,3 4 4,1 6 0,-3 0 0,-2 6 0,-4 7 0,-7 2 0,-4 6-8,-11 0 8,-6 2-8,-5 1 4,-7-3-8,-1 0 12,-5-3-12,2-5 8,-2-3-1,4-4 1,1-4 4,3-2 0,3 0-4,4-5 4,9 5 0,-8-5 0,8 5 0,0 0 0,13 0 0,0 0 0,2 5 0,5 0 0,2 0 0,2 3 0,0 0 0,2 5 0,-4 0 0,-5 3 4,-4 2-4,-6 3 4,-7 2-4,-9 6 5,-4-3-1,-9 3-4,-2-3 0,-4-3 0,-3-4 0,3-6-9,-1-13-19,12 0-129,-5-11 0,7-2-20,2-10-8</inkml:trace>
</inkml:ink>
</file>

<file path=word/ink/ink5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4:20.423"/>
    </inkml:context>
    <inkml:brush xml:id="br0">
      <inkml:brushProperty name="width" value="0.06667" units="cm"/>
      <inkml:brushProperty name="height" value="0.06667" units="cm"/>
      <inkml:brushProperty name="color" value="#7030A0"/>
      <inkml:brushProperty name="fitToCurve" value="1"/>
    </inkml:brush>
  </inkml:definitions>
  <inkml:trace contextRef="#ctx0" brushRef="#br0">-3 98 213,'9'-18'169,"-5"5"0,-4 13-16,0 0-88,0 0-33,8 8-4,-8-8-12,5 23-8,-5-7 8,6 5-7,-6-1 3,7 4-8,-7 2 0,4-3-4,0 1 4,-1-1 0,-3 1-4,2-6 0,-2-2 4,2-6-4,-2-10 4,0 13-4,0-13 0,0 0-4,4-15 0,-4 2 0,0 0-4,2-6 0,-2-2 0,0-5-5,2 3 5,-2-6 0,0 0 0,-4 3 8,2 0-4,-2 3 8,-1-1-8,1 3 8,-2 3-4,1 8 8,1-1-4,4 11-4,-4-10 4,4 10 0,0 0-4,0 0 4,15 13-4,-2-5 4,0 2-4,6 3 4,0 3 1,7 0-10,-2 2 5,2 3-4,-4 2 4,-3 3-4,-2 3 4,-6 5-4,-7 0 4,-4 2 4,-4-2-4,-7 5 4,-6-2-4,-2-3 4,-5 0 1,-2-8-1,0-8 0,0-2-4,0-9 0,5-12-13,10 3-11,-6-19-56,14 3-77,3-3-12,11 0-9,0-5-11</inkml:trace>
</inkml:ink>
</file>

<file path=word/ink/ink5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4:19.752"/>
    </inkml:context>
    <inkml:brush xml:id="br0">
      <inkml:brushProperty name="width" value="0.06667" units="cm"/>
      <inkml:brushProperty name="height" value="0.06667" units="cm"/>
      <inkml:brushProperty name="color" value="#7030A0"/>
      <inkml:brushProperty name="fitToCurve" value="1"/>
    </inkml:brush>
  </inkml:definitions>
  <inkml:trace contextRef="#ctx0" brushRef="#br0">2 24 241,'-6'-5'173,"6"5"-4,9-10-11,2 10-102,2 0-28,6 0-12,1 0-4,4 0-8,2 2-8,-4-2-24,11 0-125,-9-2 0,0-1-20,-2-5-8</inkml:trace>
</inkml:ink>
</file>

<file path=word/ink/ink5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4:19.486"/>
    </inkml:context>
    <inkml:brush xml:id="br0">
      <inkml:brushProperty name="width" value="0.06667" units="cm"/>
      <inkml:brushProperty name="height" value="0.06667" units="cm"/>
      <inkml:brushProperty name="color" value="#7030A0"/>
      <inkml:brushProperty name="fitToCurve" value="1"/>
    </inkml:brush>
  </inkml:definitions>
  <inkml:trace contextRef="#ctx0" brushRef="#br0">58 111 169,'9'-11'157,"-9"11"-4,0 0 4,8 16-113,-8-16-12,-2 26-3,-4-11-5,6 12 0,-9-4-4,5 6 0,-5 2-8,3 3 0,-5-3-4,4 3 0,-1-5-4,3-3 1,-1-8-1,4-5-4,2-13 4,0 0-4,0 0 4,13-21-4,-7 0 0,3-5 0,2-2 0,-1-6-8,1 0 8,2-3-9,0 1 5,0-1 4,0 1-4,0 2 4,2 5-4,0 3 8,1 5-8,-1 3 8,-2 10-8,0 3 4,0 5 0,-2 3 0,-1 2 0,3 5 0,-2 6 4,0 2-8,0 0 8,0 3-8,-1 3 8,-1 2-8,-2 0 8,-1 3-8,-2-1 4,-1 1 0,-1 0 0,-2-3 0,0-3 0,0 1 0,0-3-4,0-8-4,0 2-8,0-15-24,0 11-109,0-11-16,0 0-8,-9-8 3</inkml:trace>
</inkml:ink>
</file>

<file path=word/ink/ink5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4:18.783"/>
    </inkml:context>
    <inkml:brush xml:id="br0">
      <inkml:brushProperty name="width" value="0.06667" units="cm"/>
      <inkml:brushProperty name="height" value="0.06667" units="cm"/>
      <inkml:brushProperty name="color" value="#7030A0"/>
      <inkml:brushProperty name="fitToCurve" value="1"/>
    </inkml:brush>
  </inkml:definitions>
  <inkml:trace contextRef="#ctx0" brushRef="#br0">151 14 28,'9'-5'116,"-9"5"-11,0 0-12,0 0 4,6-10-9,-6 10-7,0 0-25,9 0-16,-9 0-11,0 0-13,-2 10-8,2-2-4,-7 2 0,3 6-4,-5 5 4,0 2-4,-1 6 8,-6-1-8,1 6 8,0 0-8,-3 0 8,3 2-8,0-7 0,4 0 8,0-6-4,5-5 0,-1-5 4,5 0-4,2-13 4,-4 16 0,4-16-4,4 10 4,-4-10-4,11 13-4,0-7 4,0-1-4,6 3 0,3-3 0,-1 0 0,3 3 4,0 0-8,-1-3 0,-1 5-8,-5-4-12,7 7-56,-9-13-74,0 2-11,-2-7-8,0-3-8</inkml:trace>
</inkml:ink>
</file>

<file path=word/ink/ink5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2:39.84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98 39 306,'9'-23'169,"-9"23"0,-7-16-16,7 16-121,-15-2-12,4 2-4,-8 2-3,-1 6-5,-4 3 4,3 4-4,-5 3 0,6 6 0,1 5-8,3 4 8,8 1-8,8-2 4,4-1-4,7-5 4,6-8-4,5-8-4,2-10 4,2-5-8,-2-10 4,-5-9-4,1 1 4,-7-6 0,-2 0-4,-5-2 4,-4 5 4,-2 5-4,0 3 4,0 8-4,0 10 4,0 0 0,0 0 0,-2 23 0,9 6 0,-1 2 4,-2 8-4,5 8 4,2 0 0,-2 5 4,1 0 0,1 0-4,-4 0 4,-1-5 0,-4-5 0,-2-3-4,-8-5 0,-5-8-4,-7-8 0,-1-8 0,-8-4 0,1-12 0,0-7-4,2-7-4,4-9-4,3-8-16,17 1-125,-5-6-17,11 6-7,3-3-8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0:27.54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9-2 149,'0'0'145,"-8"6"0,8-6-1,4 7-83,-4-7-13,0 0-7,-4 11-9,8-1-4,-4-10 0,0 26 0,-2-10-8,2 10-3,0-3-1,-4 11-4,4-3-4,0 3 0,0-3-4,0-2 4,4-6-4,-4-5 4,2-5-4,-2-13 4,0 0 0,0 0-4,4-15 0,-4-1 0,0-5 0,0-5 0,5 0-4,1-2-4,3-1 4,4 3 0,4 0 0,5 0-4,2 5 0,0 1-12,6 9-32,-10-2-109,8 11-8,-8-4-17,2 9-7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19:04.34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9 249,'18'-32'165,"-18"32"4,11-8-15,-9 19-98,-2-1-28,4 14-8,-4-1-4,2 11 0,-2 5 1,7 6-5,-5 2-4,2 2 0,-1-2 4,-3 3-8,2-9 4,-2-1 0,4-9-4,-4-8-8,2-4-12,-2-19-65,0 0-80,16-19-8,-5-2-16,-1-7-9</inkml:trace>
</inkml:ink>
</file>

<file path=word/ink/ink6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4:52.283"/>
    </inkml:context>
    <inkml:brush xml:id="br0">
      <inkml:brushProperty name="width" value="0.06667" units="cm"/>
      <inkml:brushProperty name="height" value="0.06667" units="cm"/>
      <inkml:brushProperty name="color" value="#7030A0"/>
      <inkml:brushProperty name="fitToCurve" value="1"/>
    </inkml:brush>
  </inkml:definitions>
  <inkml:trace contextRef="#ctx0" brushRef="#br0">-9 91 414,'0'-44'186,"13"25"-17,-5 4-20,0-6-189,-8 21-110,0 0-15,0 0-20,-16 10-16</inkml:trace>
</inkml:ink>
</file>

<file path=word/ink/ink6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4:22.330"/>
    </inkml:context>
    <inkml:brush xml:id="br0">
      <inkml:brushProperty name="width" value="0.06667" units="cm"/>
      <inkml:brushProperty name="height" value="0.06667" units="cm"/>
      <inkml:brushProperty name="color" value="#7030A0"/>
      <inkml:brushProperty name="fitToCurve" value="1"/>
    </inkml:brush>
  </inkml:definitions>
  <inkml:trace contextRef="#ctx0" brushRef="#br0">147 77 28,'0'0'149,"4"-10"12,-4 10-40,0 0-21,-8-11-19,8 11-21,-18 0-11,7 8-17,-6-3-8,-1 6-4,-1 2-8,1 10-4,1 1 0,4 2 0,4 2-4,7 1 0,2 0 0,6-9 1,5-1-5,7-12 4,-1-7 0,1-5-4,-3-8 4,2-5-4,-4-3 0,-2-5-4,0 0 4,-4 0-4,-1 3 4,-1-1-4,-1 6-1,0 2 5,1 3 0,-1 6-4,-4 7 4,16-8 0,-6 8 0,1 5 0,5 5-4,-1 3 8,0 6-4,3 4 4,-1 3-4,1 0 5,-1 5-1,-2 1-4,-2-4 4,1 1 0,-6-6-4,-1-2 4,-3-8 0,-4-13-4,0 0 4,0 0 0,-9-13 0,5-8 0,-2-7-4,6-1 4,-3-5-4,8 0 0,1 3 4,5 3-4,4 2 0,5-1 0,0 9 0,4 0 0,0 2 0,0 6-4,0 2-12,-7-5-33,1 13-116,-5 0 8,-2 3-32,-11-3 4</inkml:trace>
</inkml:ink>
</file>

<file path=word/ink/ink6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4:52.095"/>
    </inkml:context>
    <inkml:brush xml:id="br0">
      <inkml:brushProperty name="width" value="0.06667" units="cm"/>
      <inkml:brushProperty name="height" value="0.06667" units="cm"/>
      <inkml:brushProperty name="color" value="#7030A0"/>
      <inkml:brushProperty name="fitToCurve" value="1"/>
    </inkml:brush>
  </inkml:definitions>
  <inkml:trace contextRef="#ctx0" brushRef="#br0">0 119 374,'16'-18'181,"3"10"-12,14 0-7,2-8-114,10 6-24,1-1-4,2 1-12,-4 0-8,-9-3-24,-5 7-133,-21-2-8,-9 8-16,-20-5-13</inkml:trace>
</inkml:ink>
</file>

<file path=word/ink/ink6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4:51.939"/>
    </inkml:context>
    <inkml:brush xml:id="br0">
      <inkml:brushProperty name="width" value="0.06667" units="cm"/>
      <inkml:brushProperty name="height" value="0.06667" units="cm"/>
      <inkml:brushProperty name="color" value="#7030A0"/>
      <inkml:brushProperty name="fitToCurve" value="1"/>
    </inkml:brush>
  </inkml:definitions>
  <inkml:trace contextRef="#ctx0" brushRef="#br0">0 23 398,'20'-23'190,"-12"23"-21,3 18-8,-11 3-125,13 15-16,-2 3-4,0 8-8,0 0 0,0 2-4,-3-2 0,-1-5 5,-1-6-9,-1-7-9,-3-8 1,-4-13-16,4 2-133,-11-15-12,9 5-12,-19-26-9</inkml:trace>
</inkml:ink>
</file>

<file path=word/ink/ink6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4:51.720"/>
    </inkml:context>
    <inkml:brush xml:id="br0">
      <inkml:brushProperty name="width" value="0.06667" units="cm"/>
      <inkml:brushProperty name="height" value="0.06667" units="cm"/>
      <inkml:brushProperty name="color" value="#7030A0"/>
      <inkml:brushProperty name="fitToCurve" value="1"/>
    </inkml:brush>
  </inkml:definitions>
  <inkml:trace contextRef="#ctx0" brushRef="#br0">0 50 306,'18'-5'173,"-5"15"0,-2 3-12,10 16-105,-10-1-23,5 9-9,-6-3-8,3 5 0,-6-3-8,0-5 4,-3-2-8,-4-11 4,0-8-8,0-10 4,0 0 0,-7-15-4,7-9 0,0-4 0,0-3 0,0-8 0,7 0 0,2-3-4,6 3 4,2 3 0,3 9-4,-1 7 4,8 4 0,-1 13 0,0 11 0,-2 8 0,-2 10 0,-5 8 4,-2 2-4,-4 6 4,-4-3-4,-3 0 0,-4-8-8,0-10-4,0 0-24,0-21-125,0 0-4,2-32-21,9 6 5</inkml:trace>
</inkml:ink>
</file>

<file path=word/ink/ink6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4:51.314"/>
    </inkml:context>
    <inkml:brush xml:id="br0">
      <inkml:brushProperty name="width" value="0.06667" units="cm"/>
      <inkml:brushProperty name="height" value="0.06667" units="cm"/>
      <inkml:brushProperty name="color" value="#7030A0"/>
      <inkml:brushProperty name="fitToCurve" value="1"/>
    </inkml:brush>
  </inkml:definitions>
  <inkml:trace contextRef="#ctx0" brushRef="#br0">0-2 310,'7'-3'177,"3"16"-8,-1 6-8,-5-4-117,9 16-15,-4-2-9,4 5-4,0 0-8,-2-1 4,-2-7-4,-3-2-4,-2-6-8,-4-18-20,9 10-125,-9-10-16,-4-15-8,-1-6-13</inkml:trace>
</inkml:ink>
</file>

<file path=word/ink/ink6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4:51.080"/>
    </inkml:context>
    <inkml:brush xml:id="br0">
      <inkml:brushProperty name="width" value="0.06667" units="cm"/>
      <inkml:brushProperty name="height" value="0.06667" units="cm"/>
      <inkml:brushProperty name="color" value="#7030A0"/>
      <inkml:brushProperty name="fitToCurve" value="1"/>
    </inkml:brush>
  </inkml:definitions>
  <inkml:trace contextRef="#ctx0" brushRef="#br0">205 38 318,'-4'-13'173,"-18"-2"-8,5 15-8,-9 0-125,4 10-8,-6 3-11,4 8-1,0 5-4,4 5 0,9 3 0,5 0 0,6-6-4,13 3 0,4-7 4,7-9-8,2-7 4,5-8-4,-3-8 0,0-7 0,-4-11 0,-6-3-4,-5-5 0,-9-2 4,-4 2-4,-4 3-4,-3 5-12,-6 0-29,4 16-108,1-1 0,8 11-20,0 0-12</inkml:trace>
</inkml:ink>
</file>

<file path=word/ink/ink6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4:50.095"/>
    </inkml:context>
    <inkml:brush xml:id="br0">
      <inkml:brushProperty name="width" value="0.06667" units="cm"/>
      <inkml:brushProperty name="height" value="0.06667" units="cm"/>
      <inkml:brushProperty name="color" value="#7030A0"/>
      <inkml:brushProperty name="fitToCurve" value="1"/>
    </inkml:brush>
  </inkml:definitions>
  <inkml:trace contextRef="#ctx0" brushRef="#br0">206 117 165,'5'-10'129,"-3"-3"-17,-2 13 5,0-18-36,0 18-21,-2-21-20,2 11-3,-11-6-17,4 9-4,-8-6-4,2 5-4,-2 5-4,-5 9 0,0 1-4,-2 9 4,3 4-4,-1 6 4,1 5 4,5 0-4,3-3 4,7 3 0,4-5 0,9-6 0,6-4 0,5-8-4,4-8 0,0-3 1,4-7-5,-4-6 0,0-4-5,-4-3 5,-5-1-4,-6 1 0,-5 3 4,-4 7-4,0 2 4,0 11 0,0 0 0,-11 13 4,11 5-4,5 3 4,1 2-4,7 0 4,3 0-8,6-5-8,8 3-72,-2-13-69,5-6-8,-2-7-13,-1-3-3</inkml:trace>
</inkml:ink>
</file>

<file path=word/ink/ink6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4:48.064"/>
    </inkml:context>
    <inkml:brush xml:id="br0">
      <inkml:brushProperty name="width" value="0.06667" units="cm"/>
      <inkml:brushProperty name="height" value="0.06667" units="cm"/>
      <inkml:brushProperty name="color" value="#7030A0"/>
      <inkml:brushProperty name="fitToCurve" value="1"/>
    </inkml:brush>
  </inkml:definitions>
  <inkml:trace contextRef="#ctx0" brushRef="#br0">0 153 181,'48'-13'181,"-31"8"-12,0 5-12,-8 0-40,6 13-73,-6-3-15,2 11-5,-2-3-4,-1 6-8,1-4 4,0 4-8,-3-6 0,1 0-4,-5-7 4,-2-11-4,0 0 0,0 0 0,0 0-4,-13-24 4,6 1-8,3-3 8,0-5-8,4-1 4,0 1-4,8-3 0,5 3 4,5 5-4,2 5 0,3 6 0,6 10 4,-1 7-4,-2 9 4,0 9-4,-4 6 4,-4 3 0,-3 5 0,-7-6 0,-1 1 0,-5-3 4,-2-8-4,0-5 0,0-13 0,0 0 0,0-10 0,0-6 0,7-7 0,1-3 0,3-8 0,7 0-4,1 6 4,5-4 0,2 9 0,5 5 0,-3 13 0,0 7 4,-1 14-4,-8 10 4,-4 8-4,-8 2 4,-3 8-12,-10-7-24,6 7-125,-11-13-8,2-5-17,-2-13 1</inkml:trace>
</inkml:ink>
</file>

<file path=word/ink/ink6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4:46.720"/>
    </inkml:context>
    <inkml:brush xml:id="br0">
      <inkml:brushProperty name="width" value="0.06667" units="cm"/>
      <inkml:brushProperty name="height" value="0.06667" units="cm"/>
      <inkml:brushProperty name="color" value="#7030A0"/>
      <inkml:brushProperty name="fitToCurve" value="1"/>
    </inkml:brush>
  </inkml:definitions>
  <inkml:trace contextRef="#ctx0" brushRef="#br0">10 596 60,'3'10'153,"1"3"8,0-3-12,-4-10-48,9 21-33,-9-21-15,9 16-13,-9-16-12,2 10-4,-2-10-4,0 0-4,0-21 1,0 3-5,0-8-8,-4-2 4,-3-11-8,3-3 0,-5-10 0,2-6 0,-1-4-4,5 2 4,3 0 0,7 3 0,2 7 0,8 6 0,3 13 0,6 10 0,0 16-4,0 5-4,1 15-21,-12-2-39,0 19-85,-8 2-16,-7 7-4,-9 1-9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18:44.89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83 161 153,'26'-21'165,"-13"11"8,-9-8-40,7 10-29,-13-16-43,4 12-21,-8-7-12,-1 4-7,-8 2-9,0 3-4,-3 2-4,-2 5-4,-2 3 4,1 5-4,-1 8 0,2 3 4,0 2-4,5 3 4,2 2-4,2 3 0,4 2 0,7-2 4,0 3 0,2-1 0,7 1 0,-2-3 0,2-3 0,-3 0 0,1-2 0,-7-6 0,0-4 0,-11-3 4,-5-8-4,-3-3 0,-8-7 4,1-6-4,-7-2-4,5-3 0,-3-2 0,7 2-4,7-2-4,1 2-12,16 11-137,0 0-16,9 7-4,2 3-17</inkml:trace>
</inkml:ink>
</file>

<file path=word/ink/ink6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4:43.502"/>
    </inkml:context>
    <inkml:brush xml:id="br0">
      <inkml:brushProperty name="width" value="0.06667" units="cm"/>
      <inkml:brushProperty name="height" value="0.06667" units="cm"/>
      <inkml:brushProperty name="color" value="#7030A0"/>
      <inkml:brushProperty name="fitToCurve" value="1"/>
    </inkml:brush>
  </inkml:definitions>
  <inkml:trace contextRef="#ctx0" brushRef="#br0">247 23 342,'4'-15'181,"5"7"-20,-2 18 0,-7 1-120,8 12-9,-1 6-16,2 7 4,-1 1-8,5 2-4,-4 3 0,2-3 0,-2 0-4,2-5 0,-3-6 4,1-4-8,-2-3 8,-1-8-8,-6-13 0,7 10 0,-7-10 0,0-10 0,0-3-4,-9-8 0,0 3-4,-6-11 4,-5 6-4,-1-4 4,-8 7 0,-3-1 0,-3 8 0,0 5 0,-2 8 4,4 5 0,1 8 4,3 5 0,7 8-4,5 6 4,6-1 4,9 3-4,6 0 4,14-5-4,8-3 4,9-5-8,8-11 4,3-5 5,2-5-18,-2-10-3,-3 2-20,-17-8-129,-2 6-12,-19-3-12,-5 13-9</inkml:trace>
</inkml:ink>
</file>

<file path=word/ink/ink6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4:41.580"/>
    </inkml:context>
    <inkml:brush xml:id="br0">
      <inkml:brushProperty name="width" value="0.06667" units="cm"/>
      <inkml:brushProperty name="height" value="0.06667" units="cm"/>
      <inkml:brushProperty name="color" value="#7030A0"/>
      <inkml:brushProperty name="fitToCurve" value="1"/>
    </inkml:brush>
  </inkml:definitions>
  <inkml:trace contextRef="#ctx0" brushRef="#br0">40 71 354,'-37'-5'177,"30"0"-20,3-7 0,15 6-116,0-6-17,10 4-8,8-2-12,3 2-12,12 8-24,-7-5-121,11 5-1,-2 0-23,0 5 4</inkml:trace>
</inkml:ink>
</file>

<file path=word/ink/ink6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4:41.408"/>
    </inkml:context>
    <inkml:brush xml:id="br0">
      <inkml:brushProperty name="width" value="0.06667" units="cm"/>
      <inkml:brushProperty name="height" value="0.06667" units="cm"/>
      <inkml:brushProperty name="color" value="#7030A0"/>
      <inkml:brushProperty name="fitToCurve" value="1"/>
    </inkml:brush>
  </inkml:definitions>
  <inkml:trace contextRef="#ctx0" brushRef="#br0">19 528 277,'9'6'178,"-9"-6"-5,0 0-8,15 5-105,-15-18-15,7 5-9,-7-10-12,6 0-4,-6-6-12,-8 1 0,1-6-4,-2-2 0,1 0-4,-5-3 0,6 0-4,3-5 4,6-3 0,5 1-4,3 1 4,8 4-4,3 5 4,3 7-8,2 9 0,-2 7-12,0 18-8,-13 1-12,11 23-65,-18-6-60,-2 11-4,-10 0-13,-3 6 5</inkml:trace>
</inkml:ink>
</file>

<file path=word/ink/ink6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5:07.423"/>
    </inkml:context>
    <inkml:brush xml:id="br0">
      <inkml:brushProperty name="width" value="0.06667" units="cm"/>
      <inkml:brushProperty name="height" value="0.06667" units="cm"/>
      <inkml:brushProperty name="color" value="#7030A0"/>
      <inkml:brushProperty name="fitToCurve" value="1"/>
    </inkml:brush>
  </inkml:definitions>
  <inkml:trace contextRef="#ctx0" brushRef="#br0">20 10 346,'-17'-8'193,"17"8"-20,-11-11-7,11 11-66,0 0-88,0 0-12,15 11-40,-15-11-121,13 5-4,-13-5-20,0 0-5</inkml:trace>
</inkml:ink>
</file>

<file path=word/ink/ink6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5:07.158"/>
    </inkml:context>
    <inkml:brush xml:id="br0">
      <inkml:brushProperty name="width" value="0.06667" units="cm"/>
      <inkml:brushProperty name="height" value="0.06667" units="cm"/>
      <inkml:brushProperty name="color" value="#7030A0"/>
      <inkml:brushProperty name="fitToCurve" value="1"/>
    </inkml:brush>
  </inkml:definitions>
  <inkml:trace contextRef="#ctx0" brushRef="#br0">192 105 298,'31'-24'173,"-25"9"4,1 4-12,-10-10-92,3 11-37,-13-3-8,2 8-8,-8-1-4,-3 6-8,0 8 0,0 0 0,3 8-4,3 5 5,5-3-9,7 8 0,6-3 0,9 1 0,2-1 0,7-2 0,4 0 0,2 0 0,2 0 0,3 2 0,-3 1 0,-1-1 0,-3 3 0,-9 3 0,-8 0 0,-7 2 0,-14-2 0,-5-3 0,-14-3 0,-8-7-29,-5 2-136,-11-13-8,0 1-12,-6-17-5</inkml:trace>
</inkml:ink>
</file>

<file path=word/ink/ink6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5:06.814"/>
    </inkml:context>
    <inkml:brush xml:id="br0">
      <inkml:brushProperty name="width" value="0.06667" units="cm"/>
      <inkml:brushProperty name="height" value="0.06667" units="cm"/>
      <inkml:brushProperty name="color" value="#7030A0"/>
      <inkml:brushProperty name="fitToCurve" value="1"/>
    </inkml:brush>
  </inkml:definitions>
  <inkml:trace contextRef="#ctx0" brushRef="#br0">0 91 366,'11'-30'181,"2"19"-16,0 1 1,7 10-122,0-8-36,6 0-28,8 6-133,-1-6-8,2 0-17,-3-2 1</inkml:trace>
</inkml:ink>
</file>

<file path=word/ink/ink6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5:06.658"/>
    </inkml:context>
    <inkml:brush xml:id="br0">
      <inkml:brushProperty name="width" value="0.06667" units="cm"/>
      <inkml:brushProperty name="height" value="0.06667" units="cm"/>
      <inkml:brushProperty name="color" value="#7030A0"/>
      <inkml:brushProperty name="fitToCurve" value="1"/>
    </inkml:brush>
  </inkml:definitions>
  <inkml:trace contextRef="#ctx0" brushRef="#br0">0 35 414,'6'-37'190,"-6"37"-17,9 13-4,0 16-129,-9 5-16,6 13-11,-1 2-13,3 8 0,1 0 0,2-2 0,-3-6 0,1-5 0,2-7 0,-5-11 0,1-6 0,-7-20 0,6 19-141,-6-19-37,-8-13 1,-3 0-24</inkml:trace>
</inkml:ink>
</file>

<file path=word/ink/ink6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5:06.423"/>
    </inkml:context>
    <inkml:brush xml:id="br0">
      <inkml:brushProperty name="width" value="0.06667" units="cm"/>
      <inkml:brushProperty name="height" value="0.06667" units="cm"/>
      <inkml:brushProperty name="color" value="#7030A0"/>
      <inkml:brushProperty name="fitToCurve" value="1"/>
    </inkml:brush>
  </inkml:definitions>
  <inkml:trace contextRef="#ctx0" brushRef="#br0">0 47 310,'11'-5'189,"0"15"-16,-6 1-4,5 15-76,-3-3-65,6 11-4,-6 0-4,3 2-3,-3 1-17,-1-3 0,-1-3 0,-1-5 0,-2-8 0,-2-5 0,0-13 0,0 0 0,0 0 0,5-23 0,-5-6 0,2-5 0,2-7 0,3-6 0,2 2 0,4-1 0,4 7 0,3 5 0,-1 10 0,5 11 0,-2 13 0,0 11 0,-1 10 0,-3 10 0,-3 5 0,-2 6 0,-2 2 0,-4-2 0,1-3 0,-3-8 0,3-5-33,-8-26-128,0 0-12,9-16-12,2-10-1</inkml:trace>
</inkml:ink>
</file>

<file path=word/ink/ink6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5:06.017"/>
    </inkml:context>
    <inkml:brush xml:id="br0">
      <inkml:brushProperty name="width" value="0.06667" units="cm"/>
      <inkml:brushProperty name="height" value="0.06667" units="cm"/>
      <inkml:brushProperty name="color" value="#7030A0"/>
      <inkml:brushProperty name="fitToCurve" value="1"/>
    </inkml:brush>
  </inkml:definitions>
  <inkml:trace contextRef="#ctx0" brushRef="#br0">133 75 374,'20'-23'181,"-20"13"-12,0 10-7,-20-16-118,9 16-16,-6 8-12,-1 5-8,-3 2 0,-3 14-4,4 5 0,7 3 0,4 4-4,9-2 4,9-2-4,10-3 4,8-11-4,8-7 0,0-16 4,2-5-8,-5-11 4,-3-13-4,-5-2 4,-9-5-4,-4-4 0,-9-1 0,-2 4 4,-4 3-4,-3 6 4,3 7-4,0 2 4,4 9 0,0 10 0,10-8 0,1 8 0,5 5 0,1-2 0,3 5 0,2-3 4,2 6-4,-2 2 4,-3 5-4,-4 3 4,-1 7 0,-4 6-4,-1 3 4,-4-3-4,-1 0 4,-4 0-4,6-8 4,-3-8-8,-3-8-12,13-7-141,-13-3-12,6-16-8,-6-5-16</inkml:trace>
</inkml:ink>
</file>

<file path=word/ink/ink6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5:04.689"/>
    </inkml:context>
    <inkml:brush xml:id="br0">
      <inkml:brushProperty name="width" value="0.06667" units="cm"/>
      <inkml:brushProperty name="height" value="0.06667" units="cm"/>
      <inkml:brushProperty name="color" value="#7030A0"/>
      <inkml:brushProperty name="fitToCurve" value="1"/>
    </inkml:brush>
  </inkml:definitions>
  <inkml:trace contextRef="#ctx0" brushRef="#br0">19 117 289,'-8'-5'166,"-3"-13"-1,15 8-16,-4-11-97,15 10-16,3-7-3,10 5-13,3 0-4,3 6-4,1 7 0,-2 5-8,-5 8 0,-4 10 0,-11 8-4,-6 8 0,-9 3 0,-9 5 0,-11-1-4,-4 1 8,-7-3-4,-2-5 4,1-2-4,-1-11 0,6-3 4,8-7 0,3-6 0,18-10 4,0 0 0,11 0-4,9-8 0,8 0 4,5-5 5,6 0-13,2 0 0,3 3 0,-3 0 0,-4-1-13,5 11-35,-12-2-117,-6 2-4,-9 0-16,-4 2-9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18:44.40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73 21 294,'-5'-13'173,"5"13"-8,-2-8-8,2 8-129,0 0-12,-13 0-4,-2 5-4,-2 3 4,-7 2-4,-2 3 5,-2 6-5,-3 4 0,3 3 0,0 3 0,6 0 0,5 2 0,4-2-4,9 3 0,6-6 4,9-8-4,4-2 0,9-8-4,6-8 4,5-3-4,1-10 0,1-8-8,0 0 0,-2-8-8,-3 6-4,-10-3-12,2 12-25,-18-4-92,1 8-20,-7 10-16,0 0 3</inkml:trace>
</inkml:ink>
</file>

<file path=word/ink/ink6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4:50.705"/>
    </inkml:context>
    <inkml:brush xml:id="br0">
      <inkml:brushProperty name="width" value="0.06667" units="cm"/>
      <inkml:brushProperty name="height" value="0.06667" units="cm"/>
      <inkml:brushProperty name="color" value="#7030A0"/>
      <inkml:brushProperty name="fitToCurve" value="1"/>
    </inkml:brush>
  </inkml:definitions>
  <inkml:trace contextRef="#ctx0" brushRef="#br0">3 78 157,'11'0'149,"-11"0"4,11 21-4,-3-1-85,-8-7-24,13 13 1,-10-7-13,7 7 0,-3-3-4,6 6 4,-4-3-3,4 8-9,-4 0 0,6 2-4,-4-2 0,2 2-4,-2-4 0,-3-1 0,-1-5-4,-3-8 4,1-5-4,-5-2 0,0-11 0,0 0-4,-11 0 4,11 0-4,-11-14 4,7 4-4,-3-3 0,3 0 0,4-5 4,-3-3-8,3-2 0,0-9 4,0 1-8,0-8 4,0-3 0,3-2-4,1-5 4,0 4 0,5-2 0,2 6 0,4 2 4,5 7 0,6 12 0,2 7 0,5 13 0,2 10-4,0 8 4,0 11 0,-7 7 0,-6 3 0,-11 3 0,-9-3 4,-11-2-4,-11-9 0,-8-7-4,-5-5 4,-4-11-4,-2-8 0,2-5-8,0-10-4,11 3-20,-2-9-118,17 1-11,4-3-12,12 2 0</inkml:trace>
</inkml:ink>
</file>

<file path=word/ink/ink6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4:47.517"/>
    </inkml:context>
    <inkml:brush xml:id="br0">
      <inkml:brushProperty name="width" value="0.06667" units="cm"/>
      <inkml:brushProperty name="height" value="0.06667" units="cm"/>
      <inkml:brushProperty name="color" value="#7030A0"/>
      <inkml:brushProperty name="fitToCurve" value="1"/>
    </inkml:brush>
  </inkml:definitions>
  <inkml:trace contextRef="#ctx0" brushRef="#br0">123 40 140,'11'-8'149,"-11"8"9,0-13-5,0 13-73,-6-13-23,6 13-17,-16-7-8,8 7-8,-8 0-4,3 5-8,-2 3 1,2 7-1,-2 4-8,4 4 4,0 6 0,4 5-8,5 0 8,4-1-4,7-1 4,8-4-4,7-9 4,5-4-4,4-12 0,-1-11 0,1-10-4,-5-6 4,-10-7-4,-7 0 0,-11-1-4,-11-1-4,-9 6-8,-10 4-4,-1 13-8,-6-3-17,13 18-27,-9-5-69,16 8-28,6-3-5,11-5 1</inkml:trace>
</inkml:ink>
</file>

<file path=word/ink/ink6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4:47.142"/>
    </inkml:context>
    <inkml:brush xml:id="br0">
      <inkml:brushProperty name="width" value="0.06667" units="cm"/>
      <inkml:brushProperty name="height" value="0.06667" units="cm"/>
      <inkml:brushProperty name="color" value="#7030A0"/>
      <inkml:brushProperty name="fitToCurve" value="1"/>
    </inkml:brush>
  </inkml:definitions>
  <inkml:trace contextRef="#ctx0" brushRef="#br0">8 154 277,'-9'-7'166,"9"-12"-5,11 6-12,0-2-109,17 2-12,-1-3-8,5 3-8,1 0 0,0 2 1,-1 4-5,-3 7-4,-3 0 0,-6 13 0,-5 5 0,-4 3 0,0 5 0,-3 0 0,-1 5 0,4 0 4,-3-2 0,1 0 0,2-8 0,0 0-4,-2-6 4,-1-4 0,-8-11-4,9 0 4,-9-11-8,-4-2 0,2-5 0,-5-3 0,3-2 0,2-6 0,2 0 0,2 1 0,4-1 0,7 0-4,3 3 0,3 3-4,7 7-12,-6-2-32,11 12-105,-8 4-13,6 10-11,-5-3-8</inkml:trace>
</inkml:ink>
</file>

<file path=word/ink/ink6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4:43.017"/>
    </inkml:context>
    <inkml:brush xml:id="br0">
      <inkml:brushProperty name="width" value="0.06667" units="cm"/>
      <inkml:brushProperty name="height" value="0.06667" units="cm"/>
      <inkml:brushProperty name="color" value="#7030A0"/>
      <inkml:brushProperty name="fitToCurve" value="1"/>
    </inkml:brush>
  </inkml:definitions>
  <inkml:trace contextRef="#ctx0" brushRef="#br0">-1 154 338,'43'-20'173,"-19"12"-12,-2-3-8,11 6-105,-12-8-19,5 5-13,-4-2-4,-4 0-4,-3-3 0,-6 0-8,-5 2 4,-4 1-4,-7-1 0,-4 3 0,-4 6 0,-4 2 4,-5 10-4,0 3 8,-2 6-4,0 4 0,-1 6 0,8 4 4,1 4 0,10-3 0,5-1-4,10-1 4,8-4-4,9-7-4,7-5 9,6-9-22,6-4-11,-4-16-133,9 3-16,-2-14-12,0-2-1</inkml:trace>
</inkml:ink>
</file>

<file path=word/ink/ink6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4:42.689"/>
    </inkml:context>
    <inkml:brush xml:id="br0">
      <inkml:brushProperty name="width" value="0.06667" units="cm"/>
      <inkml:brushProperty name="height" value="0.06667" units="cm"/>
      <inkml:brushProperty name="color" value="#7030A0"/>
      <inkml:brushProperty name="fitToCurve" value="1"/>
    </inkml:brush>
  </inkml:definitions>
  <inkml:trace contextRef="#ctx0" brushRef="#br0">0 105 306,'6'18'169,"-6"-10"0,7 10-12,-7-5-101,11 13-19,-5-2-9,5 4-8,-2 1 0,2 0-8,-3-6 0,1-2-4,-2-6 0,-3-2-4,-4-13 0,0 0 0,0-13-4,0-5 0,-4-5 0,4-3-4,-3-8 0,6 0 0,3-2 0,3 2 0,6 3 4,5 5-4,1 5 0,6 8 0,-1 5 4,2 8-4,-2 13 4,0 3 0,-4 7 0,-2 3 4,-7 3-4,0-1 4,-5-4 0,-3 2 0,-3-8 0,-2-2-4,0-16 4,0 10-4,0-10 4,-4-13-4,-1-3 0,5-4 0,0-7-4,5-1 4,-1-1 0,5-5-4,4 3 4,6 3-4,3 2 4,2 5 0,2 13-4,5 8 4,-1 8 0,-2 13-4,-1 10 4,-8 5 0,-4 6 4,-4 2-4,-4-2 0,-7-6 0,0-2-4,-7-8-4,3-5-8,4-21-20,-4 13-117,1-24-8,8 1-21,-1-8 1</inkml:trace>
</inkml:ink>
</file>

<file path=word/ink/ink6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4:42.111"/>
    </inkml:context>
    <inkml:brush xml:id="br0">
      <inkml:brushProperty name="width" value="0.06667" units="cm"/>
      <inkml:brushProperty name="height" value="0.06667" units="cm"/>
      <inkml:brushProperty name="color" value="#7030A0"/>
      <inkml:brushProperty name="fitToCurve" value="1"/>
    </inkml:brush>
  </inkml:definitions>
  <inkml:trace contextRef="#ctx0" brushRef="#br0">132 59 334,'14'-21'169,"-14"8"-12,0 13-4,-9-19-109,9 19-15,-15 0-13,1 6-4,-1 4-4,-2 6 0,-5 7-4,4 3 0,1 3 4,6 5-4,2 0 0,9 0 0,9-6 0,6-2-4,7-10 4,4-5-4,3-11 0,-1-11 0,0-7-4,-6-6 0,-6-4 0,-5-6 0,-7 2 0,-4 1 0,-4 2 0,-3 9 0,0 1 0,1 11 4,6 8-4,0 0 4,0 0 0,11 19 0,4-1 0,5 3 4,2 0-4,4 2 4,-2 3 0,0 0 4,-5-2 0,1-1-4,-9-4 4,0-4 0,-7-4 0,-4-11 0,0 0-4,-8-11 0,-1-4 0,4-6-4,3-5 4,2-3-4,2-2 0,7-1 0,4 4-8,0-1 0,11 8-12,-6-5-32,10 16-105,-6-3-12,2 13-17,-9 0 5</inkml:trace>
</inkml:ink>
</file>

<file path=word/ink/ink6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4:40.845"/>
    </inkml:context>
    <inkml:brush xml:id="br0">
      <inkml:brushProperty name="width" value="0.06667" units="cm"/>
      <inkml:brushProperty name="height" value="0.06667" units="cm"/>
      <inkml:brushProperty name="color" value="#7030A0"/>
      <inkml:brushProperty name="fitToCurve" value="1"/>
    </inkml:brush>
  </inkml:definitions>
  <inkml:trace contextRef="#ctx0" brushRef="#br0">0 173 374,'31'-10'177,"-12"2"-16,12 5 5,-5-7-126,11 7-12,-4-7-8,1-1-8,-5-2-8,-5 0 0,-5-2 0,-8-1-8,-6 0 4,-5 0 0,-7 3-4,-4 5 0,-2 1 4,-2 7 0,-5 2 0,1 9 4,1 2 0,3 8 4,0 0 0,4 10 0,2-2 5,9 5-13,7 0 0,6-3 0,6-2 0,10-3 0,6-5 0,6-10 0,0-3 0,-4-14 0,9-1-141,-18-14-33,1-3 1,-12-13-24</inkml:trace>
</inkml:ink>
</file>

<file path=word/ink/ink6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4:40.486"/>
    </inkml:context>
    <inkml:brush xml:id="br0">
      <inkml:brushProperty name="width" value="0.06667" units="cm"/>
      <inkml:brushProperty name="height" value="0.06667" units="cm"/>
      <inkml:brushProperty name="color" value="#7030A0"/>
      <inkml:brushProperty name="fitToCurve" value="1"/>
    </inkml:brush>
  </inkml:definitions>
  <inkml:trace contextRef="#ctx0" brushRef="#br0">-2 24 398,'5'-16'173,"6"8"-11,-3 21-1,-8 5-129,9 14-4,0 4-12,1 6 0,1 5-4,5 0 4,-3-3-7,0 1-9,-3-9 0,1-5 0,0-2-25,-11-13-136,9-3-8,-9-13-8,0 0-16</inkml:trace>
</inkml:ink>
</file>

<file path=word/ink/ink6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4:40.236"/>
    </inkml:context>
    <inkml:brush xml:id="br0">
      <inkml:brushProperty name="width" value="0.06667" units="cm"/>
      <inkml:brushProperty name="height" value="0.06667" units="cm"/>
      <inkml:brushProperty name="color" value="#7030A0"/>
      <inkml:brushProperty name="fitToCurve" value="1"/>
    </inkml:brush>
  </inkml:definitions>
  <inkml:trace contextRef="#ctx0" brushRef="#br0">204 107 378,'16'-27'177,"-16"12"-24,4 4 4,-13-7-120,9 8-21,-8-3-4,-1 5-8,-4 3 0,-4 5-4,-3 7 4,-2 6-4,-1 6 0,-1 4 4,0 11 0,4 0 0,5 5 0,7 0-4,8-5 4,4 0 0,9-10 0,9-4-4,1-12 0,6-8 0,1-2-4,-4-11 0,0-8-4,-7-5 0,-1-3 0,-7-2 0,-5 2 0,-2 3 4,-4 2 0,0 6 0,0 8 4,0 10 0,0 0 0,-10 10 4,10 8 0,0 9-4,2 4 8,2 11-4,3 2 0,-3 11 4,2 2 0,-3 3 0,-3-3-4,-5 1 4,-3-9-4,-5-2 4,-9-10 0,0-14-4,-6-10 4,-2-13-8,-1-13 4,3-13-8,0-10-4,4-16-20,16 2-105,-3-13-32,11 6-4,4-3-20</inkml:trace>
</inkml:ink>
</file>

<file path=word/ink/ink6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4:39.689"/>
    </inkml:context>
    <inkml:brush xml:id="br0">
      <inkml:brushProperty name="width" value="0.06667" units="cm"/>
      <inkml:brushProperty name="height" value="0.06667" units="cm"/>
      <inkml:brushProperty name="color" value="#7030A0"/>
      <inkml:brushProperty name="fitToCurve" value="1"/>
    </inkml:brush>
  </inkml:definitions>
  <inkml:trace contextRef="#ctx0" brushRef="#br0">2 71 402,'-4'-23'169,"4"23"-7,0 0-13,9 5-113,-9 8-12,11 3-16,-7 4 8,5 7-8,-1-1 4,1 0-8,0 0 0,-3-3 0,-1-2 0,-1-3 0,-2-5 0,-2-13 0,0 0 5,0 0-9,0-13 0,0-5 0,5-11 0,-3-2 0,7-3-9,-1-5 5,5 3-4,3 4 4,3 6-4,1 8 4,4 13 4,0 5-4,0 13 4,0 8-4,-4 10 8,-5 5-4,0 4 4,-4-1-4,-2-3-4,-2-4-12,3-1-36,-3-16-101,6-4-12,0-11-13,5-8-7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18:44.03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8 406,'31'-32'190,"-25"19"-33,-6 13-20,0 0-278,0 0-16,-8 19-21,-4-4-11</inkml:trace>
</inkml:ink>
</file>

<file path=word/ink/ink6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4:39.298"/>
    </inkml:context>
    <inkml:brush xml:id="br0">
      <inkml:brushProperty name="width" value="0.06667" units="cm"/>
      <inkml:brushProperty name="height" value="0.06667" units="cm"/>
      <inkml:brushProperty name="color" value="#7030A0"/>
      <inkml:brushProperty name="fitToCurve" value="1"/>
    </inkml:brush>
  </inkml:definitions>
  <inkml:trace contextRef="#ctx0" brushRef="#br0">192 94 32,'11'-5'125,"-11"5"7,11-11-27,-4 11-12,-7 0-21,9 0-7,-9 0-17,8-5 0,-8-6-7,0 11-1,0-18-12,5 10-8,-12-5-4,3 3-8,-9 0-3,0 7-1,-7 3-4,-2 3 0,0 10 0,-4 5 0,2 5-4,-2 6 4,4 5 4,2 5-4,7 0 0,5 0 4,3-2-4,10-3 4,3-6 0,8-7 0,3-13-4,3-8 4,2-8 0,-2-10 0,0-5-8,-3-9 4,-3 4-4,-5-4 4,-5 6-8,-2 3 4,-1 7 0,-3 16 0,0 0 4,0 0 0,11 8 4,-5 13 0,3-3 4,2 8-4,2-2 8,4 2-8,1-3-8,-1-10-53,7 3-96,-2-14 4,4-2-24,-6-5-4</inkml:trace>
</inkml:ink>
</file>

<file path=word/ink/ink6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5:05.517"/>
    </inkml:context>
    <inkml:brush xml:id="br0">
      <inkml:brushProperty name="width" value="0.06667" units="cm"/>
      <inkml:brushProperty name="height" value="0.06667" units="cm"/>
      <inkml:brushProperty name="color" value="#7030A0"/>
      <inkml:brushProperty name="fitToCurve" value="1"/>
    </inkml:brush>
  </inkml:definitions>
  <inkml:trace contextRef="#ctx0" brushRef="#br0">7 44 298,'0'0'169,"-7"23"0,7-5-8,7 14-105,-7-4-19,11 12-9,-5 4-4,5 3-8,-4-3-4,1 6 0,-3-8-4,-1 2-4,-4-10 0,-4-3 0,-1-10-4,1-8 4,4-13-4,-15-10 0,8-11 4,1-11 0,4-7-4,2-8 9,4-7-9,2-1 0,7-5 0,3 5 0,5 5 0,1 6 0,6 5 0,-2 10 0,5 14 0,-3 9 0,0 14 0,-4 8-9,-5 13 9,-6 4 0,-6 7 0,-11-1 0,-7 0 0,-11 0-4,-6-8 4,-5-7-4,-1-3 0,-1-11 0,7-5-12,2-10-20,19 5-37,1-16-92,17 3 0,4-7-16,13-4-8</inkml:trace>
</inkml:ink>
</file>

<file path=word/ink/ink6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5:03.892"/>
    </inkml:context>
    <inkml:brush xml:id="br0">
      <inkml:brushProperty name="width" value="0.06667" units="cm"/>
      <inkml:brushProperty name="height" value="0.06667" units="cm"/>
      <inkml:brushProperty name="color" value="#7030A0"/>
      <inkml:brushProperty name="fitToCurve" value="1"/>
    </inkml:brush>
  </inkml:definitions>
  <inkml:trace contextRef="#ctx0" brushRef="#br0">-1 66 257,'0'-58'165,"0"45"5,0 13-13,0 0-81,0 19-36,5 15-3,-5 2-13,6 11 0,-1 5-4,1 5-12,1-2 4,-1 2-4,-1-10-4,-1-8 0,0-5-4,-4-11 0,0-12 0,0-11 0,0-11 0,0-7 0,0-8-4,0-5 0,7-6-4,2-2 4,6 0 0,4 3 4,5 7-8,3 6 4,-1 10 4,2 10 0,-2 11 0,-2 10 0,-4 8 0,-7 11-4,-4 2 4,-5 2-12,-2-2 0,-2-7-4,0-4-4,0-12-8,7 0 3,-7-16 1,17 0 0,-4-8 4,5 0 8,-1-8 0,7 1 12,0-1 8,0-2 0,2 2 12,-2-7-4,2 2 8,-6-8-4,2 6 5,-7-6-9,0 3 0,-8 0-8,-5 5 0,-9 3 0,-1 8-4,-5 2 4,-5 8-4,-4 10 0,-2 6 0,0 7 4,0 6 0,3 5-4,5 5-4,3 0 4,9-3 0,6-2 0,7-3-8,10-10 4,8-5-4,5-11-4,1-13-8,8-2-12,-6-16-37,4 5-96,-6-13-4,0 6-12,-11-17 44,2 17 69,-14-9 44,-3 6 24,0 10 48,-7 0 109,4 8 12,-8 3-20,4 23-36,0-13-61,0 26-19,2-3-13,6 9 0,-5-4-8,5 11-4,-1-7-4,2-1-4,-3-3 0,1-4-4,-3-9 4,-4-4-8,0-11 8,0 0-4,-9-18 4,3 2 0,1-7-4,1-3 4,4-3 0,0-2-4,7-1 9,3 4-9,8-6 0,2 5-9,4-2 1,-3 2-16,10 9-133,-12-6-12,5 7-8,-4-1-13</inkml:trace>
</inkml:ink>
</file>

<file path=word/ink/ink6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5:02.939"/>
    </inkml:context>
    <inkml:brush xml:id="br0">
      <inkml:brushProperty name="width" value="0.06667" units="cm"/>
      <inkml:brushProperty name="height" value="0.06667" units="cm"/>
      <inkml:brushProperty name="color" value="#7030A0"/>
      <inkml:brushProperty name="fitToCurve" value="1"/>
    </inkml:brush>
  </inkml:definitions>
  <inkml:trace contextRef="#ctx0" brushRef="#br0">0 79 378,'0'0'169,"11"0"-8,5 0-8,14 10-124,1-5-13,4-5-12,6 0-16,-8-13-69,6 3-72,-8-8-12,-1-3-8,-8-11-9</inkml:trace>
</inkml:ink>
</file>

<file path=word/ink/ink6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5:02.767"/>
    </inkml:context>
    <inkml:brush xml:id="br0">
      <inkml:brushProperty name="width" value="0.06667" units="cm"/>
      <inkml:brushProperty name="height" value="0.06667" units="cm"/>
      <inkml:brushProperty name="color" value="#7030A0"/>
      <inkml:brushProperty name="fitToCurve" value="1"/>
    </inkml:brush>
  </inkml:definitions>
  <inkml:trace contextRef="#ctx0" brushRef="#br0">0 39 177,'11'-26'173,"-11"26"0,6-14-16,-1 25-64,-5-11-37,4 13-12,-4 0-11,4 10-5,3 4-12,-1 9 0,1 3-8,2 3-8,-3 5 0,-1-5-4,1 2-8,-6-10-24,0 0-125,-4-16-4,0 0-25,-7-18 9</inkml:trace>
</inkml:ink>
</file>

<file path=word/ink/ink6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5:02.392"/>
    </inkml:context>
    <inkml:brush xml:id="br0">
      <inkml:brushProperty name="width" value="0.06667" units="cm"/>
      <inkml:brushProperty name="height" value="0.06667" units="cm"/>
      <inkml:brushProperty name="color" value="#7030A0"/>
      <inkml:brushProperty name="fitToCurve" value="1"/>
    </inkml:brush>
  </inkml:definitions>
  <inkml:trace contextRef="#ctx0" brushRef="#br0">218 53 189,'6'-23'173,"-6"23"0,-4-18-20,4 18-44,-26-13-57,13 13-15,-14 2-13,3 9-8,-4 7-4,0 5 0,-3 6-4,10 5-4,3 7 4,14 1-4,13-1 0,10-2-4,14-7 4,10-9 0,5-10-4,2-13 4,-2-10-4,-9-14 0,-10-7 0,-14-8 0,-9-3-4,-14-4 0,-10 4-4,-8 6-4,-2 7-4,-5 6-8,9 17-29,-6 1-108,17 16 4,2-4-24,11 12 0</inkml:trace>
</inkml:ink>
</file>

<file path=word/ink/ink6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5:01.798"/>
    </inkml:context>
    <inkml:brush xml:id="br0">
      <inkml:brushProperty name="width" value="0.06667" units="cm"/>
      <inkml:brushProperty name="height" value="0.06667" units="cm"/>
      <inkml:brushProperty name="color" value="#7030A0"/>
      <inkml:brushProperty name="fitToCurve" value="1"/>
    </inkml:brush>
  </inkml:definitions>
  <inkml:trace contextRef="#ctx0" brushRef="#br0">0 31 394,'9'-8'173,"-9"8"-7,9 13-42,1 8-95,-5 3-5,4 4-8,4 1 0,0 0-8,4-3 0,3 0-4,2-8 4,2-7-4,4-9 0,-2-7-4,3-5-4,-3-11 4,-2-3-4,-2-7 0,-5 0 0,-4-3 0,-4 0 0,-2 8 4,-3 5 0,-4 8 0,0 13 4,0 0-4,-9 23 8,7 9-8,-2 9 8,2 12-4,-5 4 4,3 6-4,-3-1 0,3 1-4,-3-6-4,-2-7-12,9-3-145,-6-24-8,4-2-12,2-21-9</inkml:trace>
</inkml:ink>
</file>

<file path=word/ink/ink6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5:01.392"/>
    </inkml:context>
    <inkml:brush xml:id="br0">
      <inkml:brushProperty name="width" value="0.06667" units="cm"/>
      <inkml:brushProperty name="height" value="0.06667" units="cm"/>
      <inkml:brushProperty name="color" value="#7030A0"/>
      <inkml:brushProperty name="fitToCurve" value="1"/>
    </inkml:brush>
  </inkml:definitions>
  <inkml:trace contextRef="#ctx0" brushRef="#br0">1 104 245,'-5'-31'169,"5"31"5,0-11-13,3 24-81,-3-2-36,8 12-15,-1-2-9,2 5-4,-1 0-4,3 5-4,-2-5 4,0-2-4,-1-9-4,-3 1 0,-5-16 0,0 0 0,0 0-4,6-26 0,-1 2 0,-1-7 4,2-3-8,5-5 4,5 3-4,1-1 4,5 9-4,-1 4 4,3 14-4,-2 5 4,-2 13 0,-5 12-8,0 9 8,-8 7 0,-1 4 0,-4 1-4,-2-2 0,0-2-16,5-4-24,-10-17-109,10-6-13,-5-10-19,13-13 0</inkml:trace>
</inkml:ink>
</file>

<file path=word/ink/ink6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5:01.033"/>
    </inkml:context>
    <inkml:brush xml:id="br0">
      <inkml:brushProperty name="width" value="0.06667" units="cm"/>
      <inkml:brushProperty name="height" value="0.06667" units="cm"/>
      <inkml:brushProperty name="color" value="#7030A0"/>
      <inkml:brushProperty name="fitToCurve" value="1"/>
    </inkml:brush>
  </inkml:definitions>
  <inkml:trace contextRef="#ctx0" brushRef="#br0">210 42 265,'0'-8'174,"-6"-5"-9,6 13-12,-16-13-105,16 13-16,-19-5-8,8 5-12,-4-2 1,-3 2-5,-2 7 4,1 4-12,-3 4 4,2 6-4,1 8 4,6 5-4,4-1 4,7 6-4,6-5 0,9-3 4,5-7-4,3-9 4,8-15-4,-1-10 0,-2-11-4,3-10 4,-7-3-4,-3-7 4,-6 2-8,-6 2 8,-1 6-4,-6 8 4,0 7-4,0 16 4,0 0 4,-8 13-4,8 5 4,4 8 0,0 3 4,5-1-8,2 1 4,2-6-4,5 1-20,-5-19-89,6 5-48,-1-15-16,-1 0-5,-4-11-7</inkml:trace>
</inkml:ink>
</file>

<file path=word/ink/ink6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5:00.486"/>
    </inkml:context>
    <inkml:brush xml:id="br0">
      <inkml:brushProperty name="width" value="0.06667" units="cm"/>
      <inkml:brushProperty name="height" value="0.06667" units="cm"/>
      <inkml:brushProperty name="color" value="#7030A0"/>
      <inkml:brushProperty name="fitToCurve" value="1"/>
    </inkml:brush>
  </inkml:definitions>
  <inkml:trace contextRef="#ctx0" brushRef="#br0">0 117 225,'16'-7'153,"6"4"8,10-2-24,-1-3-93,15 5-19,2-10-9,6 3 4,-4 0-16,0-1 4,-6-2-4,-5 5 4,-8 1-4,-9 1 8,-7 4-8,-7 2 4,-8 0 0,0 10-8,-4 3 8,-2 3-8,-3 2 4,2 8-4,1 0 4,1 5 0,5 0 0,7 1 4,4-4-3,6-5 3,5-7-4,4-3 4,-2-13-4,5-10 0,-5-11 0,-7-5 0,-6-10-4,-9-3 4,-8-3-4,-12 0 0,-6 9-4,-9 4-4,3 16-25,-7 8-116,13 13-16,4 2-12,18 13-8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18:43.89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3 24 209,'9'-8'177,"4"1"-8,-13 7-16,6-11-52,-6 11-69,0 0-8,-6 18-7,-7-7 3,0 2-12,-7 2 8,3 3-4,-7-2 0,2 4-4,0-4-4,0-1-4,2 1 0,3-6-16,8 3-24,-2-8-121,11-5-13,13-5-11,9-5-12</inkml:trace>
</inkml:ink>
</file>

<file path=word/ink/ink6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5:00.048"/>
    </inkml:context>
    <inkml:brush xml:id="br0">
      <inkml:brushProperty name="width" value="0.06667" units="cm"/>
      <inkml:brushProperty name="height" value="0.06667" units="cm"/>
      <inkml:brushProperty name="color" value="#7030A0"/>
      <inkml:brushProperty name="fitToCurve" value="1"/>
    </inkml:brush>
  </inkml:definitions>
  <inkml:trace contextRef="#ctx0" brushRef="#br0">0 0 213,'15'10'169,"-10"11"-12,1 10-12,-6 3-105,5 11-7,-5-1-5,8 6-12,-8-6 0,7 6-8,-7-9 0,2-2-4,-2-5-24,-4-15-97,4-4-32,-9-10-16,9-5-8</inkml:trace>
</inkml:ink>
</file>

<file path=word/ink/ink6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4:56.470"/>
    </inkml:context>
    <inkml:brush xml:id="br0">
      <inkml:brushProperty name="width" value="0.06667" units="cm"/>
      <inkml:brushProperty name="height" value="0.06667" units="cm"/>
      <inkml:brushProperty name="color" value="#7030A0"/>
      <inkml:brushProperty name="fitToCurve" value="1"/>
    </inkml:brush>
  </inkml:definitions>
  <inkml:trace contextRef="#ctx0" brushRef="#br0">0 230 265,'87'-34'178,"-49"16"-5,-6-1-12,-6-7-93,3 11-31,-14-9-13,-2 6-4,-6-5-8,-5 2 0,-4 8-4,-9 0-4,-4 5 0,-7 8-4,-4 10 0,-5 8-4,0 9 8,3 6-8,2 9 8,6 2-4,5 3 4,13-2 0,8-3 4,12-6 0,8-12-4,11-6 0,7-13 0,6-5 0,2-13 0,-1-3-8,-8-2 0,-6-5-20,0 7-125,-21-5-20,-8 13-16,-12-5-5</inkml:trace>
</inkml:ink>
</file>

<file path=word/ink/ink6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4:55.611"/>
    </inkml:context>
    <inkml:brush xml:id="br0">
      <inkml:brushProperty name="width" value="0.06667" units="cm"/>
      <inkml:brushProperty name="height" value="0.06667" units="cm"/>
      <inkml:brushProperty name="color" value="#7030A0"/>
      <inkml:brushProperty name="fitToCurve" value="1"/>
    </inkml:brush>
  </inkml:definitions>
  <inkml:trace contextRef="#ctx0" brushRef="#br0">200-2 334,'13'-11'177,"-13"11"-20,6 19 4,-10 4-121,8 11-11,-4 2-5,9 11-8,-5 0 0,7 2-8,-2-5 0,0 0-8,1-10 4,-1-8 0,-2-8-4,-5-7 4,-2-11-4,0-16-4,-2-2 0,-7-11-4,0-2 4,-4-5-8,-4-3 4,-3 5 0,-4 6 0,-2 7 4,-2 8 4,0 8 0,-2 10 0,4 10 4,2 9 0,6 9 0,5 1 0,11 5 0,6 0 0,12-2 0,7-4-4,10-7-12,8 0-36,5-21-109,6-5-13,0-13-7,2-5-16</inkml:trace>
</inkml:ink>
</file>

<file path=word/ink/ink6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4:54.658"/>
    </inkml:context>
    <inkml:brush xml:id="br0">
      <inkml:brushProperty name="width" value="0.06667" units="cm"/>
      <inkml:brushProperty name="height" value="0.06667" units="cm"/>
      <inkml:brushProperty name="color" value="#7030A0"/>
      <inkml:brushProperty name="fitToCurve" value="1"/>
    </inkml:brush>
  </inkml:definitions>
  <inkml:trace contextRef="#ctx0" brushRef="#br0">-2 0 378,'0'0'177,"0"0"-24,2 18 4,-2 6-128,7 10-9,-1 0 0,3 10-8,0 0 0,-1 3-4,1-8 4,2 3-8,-7-13 0,3-3 4,-3-11-4,-4-15-4,0 0 4,9-15-4,-5-6 0,1-8-4,8-5 4,-2-2-4,6-1 0,3 3 4,2 3-4,2 8 0,0 4 0,0 9 4,-2 15 0,0 6-4,-3 7 0,-4 11 0,-1-1 4,-3 6 0,-1 0 0,1 0-4,0-8 4,5-5 0,1-5-4,3-3 4,4-8 0,4-5 0,0-5 0,5-8 0,-2-3 0,-1-2 0,1-6 4,-7-5-4,-2 1 0,-7-4 4,-6 4-4,-9-1 4,-5 8-4,-8 6 4,-9 7-4,-2 8 4,-6 15-4,4 9 0,-3 5 4,5 10-4,7 0 0,6 5 0,9-5 0,8-2 0,7-6-16,0-13-137,22 1-12,5-19-8,12 2-13</inkml:trace>
</inkml:ink>
</file>

<file path=word/ink/ink6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4:54.064"/>
    </inkml:context>
    <inkml:brush xml:id="br0">
      <inkml:brushProperty name="width" value="0.06667" units="cm"/>
      <inkml:brushProperty name="height" value="0.06667" units="cm"/>
      <inkml:brushProperty name="color" value="#7030A0"/>
      <inkml:brushProperty name="fitToCurve" value="1"/>
    </inkml:brush>
  </inkml:definitions>
  <inkml:trace contextRef="#ctx0" brushRef="#br0">-4 120 362,'0'-8'165,"15"3"-16,5 0 0,11 0-129,4-6-28,2-4-76,6 2-65,-3-6-8,-1 4-13,-6-9-11</inkml:trace>
</inkml:ink>
</file>

<file path=word/ink/ink6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4:53.908"/>
    </inkml:context>
    <inkml:brush xml:id="br0">
      <inkml:brushProperty name="width" value="0.06667" units="cm"/>
      <inkml:brushProperty name="height" value="0.06667" units="cm"/>
      <inkml:brushProperty name="color" value="#7030A0"/>
      <inkml:brushProperty name="fitToCurve" value="1"/>
    </inkml:brush>
  </inkml:definitions>
  <inkml:trace contextRef="#ctx0" brushRef="#br0">-6 20 390,'6'-26'169,"-6"26"-8,0 0-12,20 21-120,-20 2-13,2 11-4,2 5 0,3 6 0,-3-1-4,3 6-4,-1-6-4,1-5 4,-3-2-12,-4-11-12,9 2-133,-13-17-8,4-11-12,-16 0-13</inkml:trace>
</inkml:ink>
</file>

<file path=word/ink/ink6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4:56.127"/>
    </inkml:context>
    <inkml:brush xml:id="br0">
      <inkml:brushProperty name="width" value="0.06667" units="cm"/>
      <inkml:brushProperty name="height" value="0.06667" units="cm"/>
      <inkml:brushProperty name="color" value="#7030A0"/>
      <inkml:brushProperty name="fitToCurve" value="1"/>
    </inkml:brush>
  </inkml:definitions>
  <inkml:trace contextRef="#ctx0" brushRef="#br0">268 72 366,'-9'-34'177,"-4"18"-16,2 6 0,-11 0-124,3 10-21,-10 2 0,1 11-12,-5 5 4,5 9-4,0 4 4,4 5-4,9 1 4,6 4-8,9-4 4,7-3 0,8-8-4,7-8 4,6-8-4,2-10-4,1-5 0,-3-10 0,0-6 0,-8-5-4,-1-3 4,-8 0 0,-4 3 4,-3 0-4,-4 5 4,-2 6-4,-2 7 8,4 8-4,-9 3 0,7 10 4,0 10 0,2 8 0,0 11 0,0 8 0,2 2 0,0 2 0,0 1-4,-2-3 4,0-5-4,-4-5 4,-5-11-4,-6-8 0,-5-4-4,-8-12 0,0-4-8,-3-8-8,5-6-12,-6-15-65,16 5-68,3-15-12,13 2-5,7-5-3</inkml:trace>
</inkml:ink>
</file>

<file path=word/ink/ink6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4:55.189"/>
    </inkml:context>
    <inkml:brush xml:id="br0">
      <inkml:brushProperty name="width" value="0.06667" units="cm"/>
      <inkml:brushProperty name="height" value="0.06667" units="cm"/>
      <inkml:brushProperty name="color" value="#7030A0"/>
      <inkml:brushProperty name="fitToCurve" value="1"/>
    </inkml:brush>
  </inkml:definitions>
  <inkml:trace contextRef="#ctx0" brushRef="#br0">38 176 289,'-11'0'174,"11"0"-9,15 0-8,5 5-109,-5-10-12,11 5-7,-2-8-5,5 3-4,-3-8-8,0-2 0,-6-4-8,-3-2 0,-10 1-4,-7-4 4,-7 6-8,-10 0 8,-5 7-8,-7 6 0,1 10 4,-5 8 0,1 8 0,1 13-4,7 5 4,4 8 0,12 5 0,8-5 4,6 0-4,14-8 0,13-7 0,6-12-8,11-9-12,-4-19-137,11-5-8,-5-18-12,3-1-9</inkml:trace>
</inkml:ink>
</file>

<file path=word/ink/ink6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34:53.658"/>
    </inkml:context>
    <inkml:brush xml:id="br0">
      <inkml:brushProperty name="width" value="0.06667" units="cm"/>
      <inkml:brushProperty name="height" value="0.06667" units="cm"/>
      <inkml:brushProperty name="color" value="#7030A0"/>
      <inkml:brushProperty name="fitToCurve" value="1"/>
    </inkml:brush>
  </inkml:definitions>
  <inkml:trace contextRef="#ctx0" brushRef="#br0">177 77 294,'22'-11'169,"-13"3"-8,-5 1-4,-4 7-105,0-19-16,0 19-11,-11-20-5,2 12-8,-6 3-4,-2 5 0,-7 2-8,-2 11 4,-3 5-8,3 11 4,4 10 0,5 3 0,4 2 0,10 0 0,8-2 0,10-6 4,2-7-4,10-8 4,1-11 0,5-13 0,-3-12-4,1-6 4,-5-8 0,-4-4-4,-2-4 0,-7-2 0,-7 3 0,1 2 0,-7 8 0,0 2 0,0 9 0,-5 4-4,5 11 4,0 0 0,9 6-4,0 9 4,4 3-4,0 8 8,5 3-4,1 10 0,1-2-4,0 2 8,-3 0-4,-2-6 4,-4-4 0,0-8 0,-4-8 0,-7-13 0,0 0 4,0-24-4,-7-4 4,7-9-8,0-4 4,0-3-4,7-3 0,4 5 0,2 6 0,4 7-4,5 11 0,2 10 4,0 8-4,0 16 4,2 4-4,-2 12 4,0 4 0,-4 3 0,0-2-4,-3-1 0,1-5-16,-8-15-73,12 2-68,-4-18 0,4 0-20,2-18-16</inkml:trace>
</inkml:ink>
</file>

<file path=word/ink/ink6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1:34.97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3 3 40,'-26'-4'16,"18"4"-24,-1 0-16,9 0 1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18:43.62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22 10 318,'0'0'169,"0"0"-8,0 0-36,-9 11-89,3 4 0,-9-2-12,1 5 1,-7 1-9,-1 4 0,-4 0-4,0 3-4,-3 0-4,-1 0 0,-1 0 0,5-3 0,0-2-4,6 0 0,3-8 4,6-3-4,0-5 4,11-5-4,0 0 0,0 0 4,11-18-4,-2 3 4,2-1-4,-1-5 0,4-2-4,-4 0 4,1-3 0,-2 0-4,-2 0 4,-7 0-4,0 0 4,-5 3-4,-6 4 4,-2 4 0,-4 2-4,-5 3 4,-2 7 0,-2 3 0,-2 5 0,-1 6 0,3 2 0,2 5 0,4 2 0,3 4 4,6 2-4,9 2 4,6 1-4,9-3 4,5 0-4,4-3-4,4 0-8,-2-7-28,13-1-121,-9 1-4,3-3-29,-5-8 5</inkml:trace>
</inkml:ink>
</file>

<file path=word/ink/ink6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1:26.68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 12,'0'0'28,"0"0"-8,0 0-20,0 0-4,0 0 0,0 0 4,0 0 4,0 0 0,0 0 0,9-1-4,-9 1-4,0 0 0,0 0 0,0 0 0,0 0-4,9 0 4,-9 0 0,0 0 8,0 0 0,6 0 4,-6 0-8,0 0 0,0 0 0,0 0 0,0 0-8,0 0 0,0 0 0,9 1-4,-9-1 1</inkml:trace>
</inkml:ink>
</file>

<file path=word/ink/ink6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1:26.08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70 40,'9'-2'16,"-9"2"-40,8-5 16,-8 5 20,11-11 24,-11 11 4,11-13 5,-11 13-9,11-10 4,-11 10-8,9-8-8,-9 8-11,0 0-9,0 0 0,0 0 4,6-11 0,-6 11-8,0 0 8,0 0-16,0 0-8,0 0 0,9-10-13,-9 10 13,0 0-16,0 0 12,7 0-20,-7 0-49,0 0 22</inkml:trace>
</inkml:ink>
</file>

<file path=word/ink/ink6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1:25.61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3 128 8,'0'0'40,"-8"-10"-20,8 10 0,0 0 4,-3-11 0,3 11-3,0 0 3,-8-10 8,8 10-4,0 0-16,-11-13-8,11 13 0,-9-10 8,9 10 4,-4-11 17,4 11 11,-9-7-8,9 7 5,-4-13-5,4 13 8,0-13-20,0 13-8,-5-8-12,5 8 0,0-10 0,0 10 9,0 0-9,0-8 4,0 8-4,0 0 4,0 0-4,5-10-16,-5 10-45,0 0-68,6 12-3,-10 1-5,-5-2-4</inkml:trace>
</inkml:ink>
</file>

<file path=word/ink/ink6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0:19.93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 75 209,'-11'13'185,"11"-13"-4,0 0-7,20 2-78,-9-9-55,15 2-9,-3-6-24,4-2-28,1 3-129,0-5-12,0 4-21,-6-7-3</inkml:trace>
</inkml:ink>
</file>

<file path=word/ink/ink6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0:19.68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0 219 104,'7'-16'157,"-7"16"0,0 0-4,0 0-64,0 0-41,0 0-7,0 0-17,0 19 0,0-9-8,0 6-4,-5-1 0,3 9-8,-2-1 4,-1 6-4,-1 2 0,1 0-4,1 3 4,-3 0 0,3-3 0,2-2 0,-2-6 1,4-2 3,0-8 0,0-13-4,0 0 4,6-8-4,-2-13 4,1-2-4,1-8 0,-1-6-4,1-4 4,-1-4-4,-1 1 0,0 0 0,1 0 0,-1 5 4,1-1-4,1 4 0,3 5 0,0 5-4,-3 0 4,7 7 0,-4 6 0,2 0-4,0 8 4,0 5-4,-3 0 4,1 11 0,0 2 0,-3 5 0,3 3 0,-2 2 0,-1 6 0,3-1 4,-2 1-4,3 2-4,-1-2 8,0 0-8,2-6 4,-2 0 0,2-4 0,-5-4-4,1-2 0,-7-13-4,8 19-25,-8-19-91,0 0-37,-11 0-21,11 0 5</inkml:trace>
</inkml:ink>
</file>

<file path=word/ink/ink6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0:18.43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1 50 36,'0'0'44,"0"0"-12,6-10-8,-6 10 1,0-10 7,0 10 16,0 0-8,0-14 13,0 14-1,0 0 9,0 0-9,-6-10-4,6 10-7,0 0-9,0 0 0,-11 0-4,11 0-4,-7 8 5,7 2-9,-11-4 0,9 4-4,2-10-4,-6 18 0,6-18-4,0 21 4,0-21 0,10 13 0,-1-13-4,2 3 5,-2-6-1,4-2 0,-4-6-4,2 1-4,-5 0 4,-1-3-4,-5 0-4,0 2 4,0 11-4,-16-16 0,3 14 0,-2 2 0,0 0 0,-3 10 0,3-2 0,0 5-12,10 11-41,1-11-104,8 0-8,5-8-16,11-5-16</inkml:trace>
</inkml:ink>
</file>

<file path=word/ink/ink6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1:30.08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9 44 24,'33'0'28,"-33"0"-4,0 0 4,0 0-8,9 0-4,-9 0-7,0 0-9,0 0-5,0 0 5,0 0-4,0 0 4,0 0 0,0 0 4,0 0-8,0 0 4,0 0-4,0 0 4,0 0-4,0 0-4,0 0 8,0 0-4,0 0 4,0 0 0,0 0 0,0 0 0,0 0 0,0 0-8,0 0 4,0 0 0,0-7 4,0 7-8,0 0 8,0 0 0,0 0 0,0 0 8,0 0-4,-7-11 0,7 11 4,0 0-8,0 0 4,0 0-4,-2-10 0,2 10-4,0 0 4,0 0 0,0 0 0,0 0-8,0 0 16,0 0-4,0 0 4,0-11-4,0 11 4,0 0-3,0 0-5,0 0 4,0 0-4,0 0-4,0 0-1,0 0 1,0 0 0,0 0 4,-9-5-4,9 5 8,0 0-4,0 0 4,0 0-4,0 0-4,0 0 0,0 0-4,0 0 4,0 0-4,0 0 4,0 0-8,0 0 12,0 0-4,0 0 4,0 0 4,0 0-4,-9 0 8,9 0-4,0 0 0,0 0 4,0 0-8,0 0 4,0 0-4,0 0 8,0 0-8,0 0 0,0 0 4,0 0 0,0 0 0,0 0 13,0 0 3,0 0 16,0 0 4,0 0 1,0 0 7,0 0 0,0 0 9,-6 0-5,6 0-8,0 0-3,0 0-5,0 0-4,0 0-8,0 0 0,0 0 0,0 0-3,0 0-9,0 0 0,0 0 0,0 0-4,0 0 4,0 0 0,0 0-4,0 0 0,0 0 4,0 0-4,0 0 0,0 0-4,0 0 0,0 0 0,9 0 1,-9 0-5,13 0 4,-7 3-4,5-3 4,0 5-4,0-5 4,4 3-4,0-1 0,1-2 4,3 5-4,3-5 4,-2 6-4,-3-4 4,10 1-4,-3-3 0,-3 5 4,3-2-4,0-1 0,0 1 0,3 2 4,1-5-4,-4 5 0,-4-2 0,-1-1 0,-3-2 0,-3 0 0,2 6 0,-4-6 0,-2 0 0,-9 0 0,17 2 0,-8-2 0,-3 0 0,-6 0 0,9 0 0,-9 0 0,9 0 0,-9 0 0,0 0 0,9 0-4,-9 0 4,11 0 0,-11 0 0,15 5 0,-6-5 0,2 0 0,2 3 0,-2-3 0,6 3 0,3-3 0,-1 5 0,1-5 0,6 2 0,0 1 0,3-3 0,1 5 0,1-2 0,-1-1 0,1 1 0,6 2 0,-4 0 0,2-2 0,0 5 0,4-6 0,-4 4 0,4-1 0,-2-3 0,1-2 0,-1 6 0,2-1 0,-2-5 0,2 5 0,-1-2 0,-1 2 0,2 0 0,0-2 0,-2 4 0,1-4 4,1 2-4,0 0 0,0 1 0,1-4 0,-3 3 0,2-2 0,-2 0 0,3 2 0,-3 0 0,-5-2 0,6-1 0,-3 3 0,2-2 0,-5 2 0,3-5 0,0 8 4,-2-5-8,2 2 4,-7-5 0,3 5 0,2-5 0,-3 3 0,1 2 0,-1-3 0,1-2 0,-5 3 0,-2 2 0,2-2 0,1-1 0,-8-2 0,7 6 0,-2-6 0,0 2 0,3-2 4,-1 3-4,0 2-4,0-5 4,3 3 0,-8 2 0,6-3 0,-1 1 0,-2 0 0,4-1 0,1 3 0,-1-2 4,3-3-4,1 5-4,-1 0 4,2 1 0,4-4 0,0 1 0,0-1 0,-2 4 0,2-4 0,0-2 4,-2 5-4,2 1 0,3-4 0,-3 3 0,0-2 0,4 0 0,-4 2 0,7-3 0,-5 1 0,-1 2 0,-4-2 0,1-3 0,3 5 0,-6 0 0,5-5-4,-8 5 8,6-5-4,0 6 0,-3-1 0,-1-3-4,2 1 4,-3-3 0,1 3 0,-5 2-4,2-3 8,-4-2-4,3 6 0,-1-6 0,-4 2 0,2 3 0,-2-5 0,2 3 0,-5-3 0,1 3 0,-5-1 0,5-2 0,-5 5 0,-2-5 0,5 3 0,-5-3 0,-2 5 0,4-5 0,0 3 0,-4-3 0,4 5 0,1-5 4,-3 0-8,7 3 8,-1-1-4,3-2 0,-5 5 0,3-5 0,2 6 0,0-6 0,0 7 0,-1-4 0,3-3 0,-2 5 0,2-5 0,3 8 4,-6-8-8,6 3 4,-3-3 0,-3 5 0,-1-5 0,2 8 0,2-8 0,-2 2 0,-3 3 0,-1-5 0,4 3-4,-3-3 4,3 3 0,-4-1 0,-3-2 0,0 3 0,1-3 0,-3 2-4,-7-2 8,5 0-4,-4 6 0,-7-6-4,11 0 4,-11 0 0,0 0 0,8 0 0,-8 0 0,0 0 0,0 0 0,9 2 0,-9-2 0,13 0 0,-2 0 0,0 3 0,2-3-4,2 2 4,3-2 0,-5 6 0,-2-6 4,2 2-4,-2-2 0,2 3 4,0-3-4,0 0 0,-6 5 0,4-5 4,0 3-4,-3-3-4,3 0 4,-2 5 0,0-5 0,-1 2 4,6-2-4,-6 0-4,3 0 4,0 6 0,-11-6 4,9 0-4,-9 0 0,0 0-4,9 0 8,-9 0-8,6 2 4,-6-2 0,18 0 0,-7 0 0,-3 3 0,5-3 0,-2 0-4,2 0 4,-6 0 0,2 0 0,-9 0 0,8 0 0,-8 0 0,7 0 0,-7 0 0,0 0 0,0 0 0,0 0 0,0 0 0,9 0 0,-9 0 0,0 0 0,0 0 0,0 0 0,8 5 0,-8-5 0,11 0 0,-11 0 0,9 0 0,-9 0 0,7 0 0,-7 0 0,0 0 0,0 0 0,0 0 0,0 0 0,0 0 0,11 5-4,-11-5 4,10 0 4,-10 0-4,14 5 0,-6-5 0,1 0 0,-9 0 0,13 0 0,-13 0 0,11 0 0,-11 0 0,11 0 0,-11 0-4,0 0 4,6 3-4,-6-3 4,0 0-4,0 0 0,0 0 0,0 0 0,0 0-9,0 0-7,0 0-20,9 8-69,-9-8-24,0 0-28,0 8 0,0-8-20</inkml:trace>
</inkml:ink>
</file>

<file path=word/ink/ink6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0:23.12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0 107 8,'0'0'153,"0"-13"-4,0 13 4,0 0-61,0 0-19,6 5-25,-6-5-4,0 8-11,0-8-9,-2 18 0,-2-5-8,4 3-4,-5 2-4,5 6 4,-2-3-8,2 5 4,-7 0 0,3 0 1,0 0-5,-1 0 4,-1-2-4,6-4 4,-5-1-8,3-6 4,2-3 0,0-10 0,0 0 0,0 0 0,0 0-4,9-10 4,-5-6-4,3 0 4,-5-4-4,0-4 0,3 3 4,-5-5-4,4 0 0,0 0 0,-4 2 0,3-2 0,1 3 0,0-1 0,-2 1 0,5 2 0,0 3 0,-1-1-4,5 4 0,2-1 4,2 3-4,3 3 4,6 2-4,0 3 8,4 2-4,-1 3 4,-1 0 0,-2 0-4,-2 8 4,-5 2-4,-6 3 4,-7 0-4,-4 3 0,-2 2-4,-11-2 4,0 2-4,-2 0-4,-5-2 8,-2 0-8,3-3 4,-5-3 0,0 1 0,4-3 4,-2-3 0,2 0 0,3-2 0,2-3 0,2 0 0,13 0 4,-14 0-4,14 0 0,0 0 0,0 0 0,11-3 0,0 3 0,2 0 0,0 0 0,5 0-4,2 5 4,4-2 4,0-1 0,0 6 0,0-3-4,-3 6 4,1-1-4,-4 3 4,1 3-4,-8 2 0,-2 3-4,-2 0 0,-7 3 0,0-1 4,-7 0 0,-6 1-4,-4-1-4,-5-4 8,-7-4 0,3 1 0,-4-11 0,-1 0 4,0-5 0,5-5 0,0-3 4,2-2-4,4 0 0,5-4-4,0 4-4,4-3-12,11 13-53,0 0-96,0 0 4,13-13-32,-4 13 7</inkml:trace>
</inkml:ink>
</file>

<file path=word/ink/ink6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0:21.89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 44 48,'0'0'105,"0"0"-5,7 0-7,-7 0-13,0 0-7,8-5-29,-8 5-12,0 0 1,0 0-13,0 0-4,0 0 4,0 0-4,2-10 0,-2 10 0,0 0 5,0 0-9,0 0 0,0 0-8,0 0 4,0 0-8,0 0 4,-6-6 0,6 6-4,0 0 4,-13 0-4,13 0 4,0 0 0,-9 11 0,9-11 0,-2 16 0,2-16 0,0 13 4,0-13-4,4 15 4,-4-15 0,9 8 0,-9-8 4,11 0-4,-11 0 0,11-5-4,-11 5 5,13-16-5,-9 6 0,-1-1-4,1 1 4,-4-1-4,0 4 0,0 7 0,-4-16 0,4 16 0,-14 0 0,14 0 0,-15 5 0,6 0 0,9-5 0,-11 19-4,11-9 0,0 1-9,7 7-79,0-8-69,1 1-12,1-1-9,4-2-11</inkml:trace>
</inkml:ink>
</file>

<file path=word/ink/ink6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4:36.11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8-1 28,'-11'-5'40,"11"5"16,0 0-15,-2 11 27,2-11 9,0 0-49,0 0-12,0 0 4,0 0 0,0 0 4,0 0 1,0 0-1,0 0 8,0 0-8,0 0-8,0 0 37,0 0-9,0 0 0,0 0 0,0 0-7,0 0-37,7 10 20,-3 8-4,-4-7 0,7 7-36,-7-18 0,13 42 0,-31-16-53,27-29 158,6 45-53,-4 0-4,7 7-20,-3-2-8,0 3 4,0-3 0,27 2 45,-27 32-146,-6-50 61,-3 3 3,3 0 62,6 2-1,-6-4 0,6 4 0,-15-36 158,0 0-186,-43 73 0,56-34 0,4-39 0,-6 32 0,0 4 0,4 3 0,-2 0 0,-4-2-162,-9-37 134,0 0 28,94 73-24,-79 0 4,-6-39-8,0-11 24,-1 3 4,1 0 0,-2 0 0,-1-2 0,3 5-4,2-1 4,-3 1 0,3 2 0,0 0 0,2-2 0,0 2 0,0 1 0,1-4 0,-4-4 0,1 4 0,0-4 0,0-3 0,-4 0 0,1-3 0,-1 3 0,-1-6 4,1 4-8,-3-9 8,1 1-8,-1-1-4,-4-10-33,7 10-80,-7-10-15,4-13-26,0-8-15</inkml:trace>
</inkml:ink>
</file>

<file path=word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18:39.17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82 3437 209,'0'0'153,"0"0"-12,0 0-12,0 0-85,-4 11-20,4-11 9,0 0-9,0 0 0,0 0 4,0 0-4,0 0 0,0 0-3,0 0-1,-5-16-4,5 16-8,-4-10 4,4 10-8,0 0 4,0 0 0,-2-11 0,2 11 0,0 0 0,0 0 0,0 0 0,0 0 0,0 0-4,0 0 4,0 0 1,0 0-9,0 0 0,0 0 0,0 0 0,0 0 0,0 0 0,0 0 0,0 0 0,0 0 0,0 0 0,0 0 0,0-10 0,0 10 0,0 0 0,-5-10 0,5 10 0,-4-11 0,4 11 0,-4-13 0,4 13 0,-7-10 0,7 10 0,-6-16 0,1 6 0,1-1 0,-3-5 0,1 3 0,-3-2 0,0-4 0,-2 1 0,0-3 0,-2-2 0,0-3 0,-2 0 0,0-3 0,-3-2 0,1-3 0,-1 0 0,1 0 0,-3-3 0,3 4 0,-1-4 0,-2 1 0,5-1 0,-4 0 0,3-2-9,-1 0 9,-3 3 0,1-3 0,-1-3 0,2 3 0,-1 0 0,-1 2 0,0 1 0,1-4-4,-1 1 4,0-2 0,-1-1-4,-1 0 0,-4-5 4,2-8-4,-5 6 0,1-3 4,-1-3-4,1 0 4,2 0 0,-5 3-4,5 0 4,0 2 0,0 3 0,4 3 8,-2 0-8,2 2 4,-2 0-4,4-2 4,-2 5-4,1 0 0,1-3 0,-2 0 0,0 0 0,3 1 0,-1-1 0,-4 0 4,4 1-4,-2-1 0,1 3 4,-1 2 0,2-2 5,-2 5-9,5 3 0,-1 0 0,1-1 0,2 4 0,-1-9 0,1 3 0,2 0 0,0 0 0,2 3 0,-2 0 0,4-1 0,-2 1 0,-2 10 0,2-2 0,-2 2 0,2 0 0,2-2 0,-4 4 0,5-4 0,-3-1 0,2 1 0,0 2 0,3 0 0,-1 0 0,-2 6 0,5-1 0,-3 3 0,1 2 0,2 1 0,4 10 0,-7-16 0,7 16 0,-7-10 0,7 10 0,-6-16 0,6 16 0,-4-13 0,4 13 0,-7-10 0,7 10 0,-4-11 0,4 11 0,0 0 0,-5-13 0,5 13 0,0 0 0,-4-7 0,4 7 0,0 0 0,0 0 0,-4-11 0,4 11 0,0 0 0,0 0 0,0 0 0,0 0-9,0 13-11,0-13 0,4 11 0,-4-11-4,2 13-8,-2-13-77,-6-11-56,6-2-8,0-13-1,2-10-11</inkml:trace>
</inkml:ink>
</file>

<file path=word/ink/ink6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4:23.84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55-7 52,'0'13'72,"0"-13"1,-9 8 7,9-8-3,-9 2-13,9-2-19,-9 6 7,9-6-16,0 0 5,-11 2-9,11-2 0,0 0-8,0 0 0,-8 3-4,8-3-7,0 0 3,0 0-4,0 0 0,0 0-4,-9 0 0,9 0 0,0 0 0,0 0-4,0 0 0,0 0 0,0 0-4,0 0 0,0 0 0,0 0 0,0 0-4,0 0 4,0 0 0,0 0 0,0 0 0,0 0 0,0 0 0,0 0 0,0 0 4,0 0 0,0 0-4,0 0 4,0 0 0,0 0 0,0 0 0,0 0-4,0 0 0,0 0 0,11-8 4,-11 8-4,0 0 0,0 0 0,9 0 0,-9 0 0,8 0 4,-8 0 0,14 8-4,-6-8 4,3 5 0,2 0 0,0 3-4,5-3 4,1 3-4,1 0 0,4-3 4,0 6-4,2-4 0,1-1 0,-1 2 0,0 2 0,0-2 0,-2 0 0,-2-3 0,0 3 0,-2-3 0,-3 3 0,3-1 5,-1 1-5,-1 0 0,4 0 0,-1 0 4,1 2-4,0 1 0,0-1 4,2-2-4,0 0 0,-2 5 0,2-5 4,2 2-8,-2 0 8,2 1-4,3-1 0,-1 1 0,3 4 0,-3-4 4,5 2-4,-5-3 0,3 3 4,-1 0-4,1 3 4,-1-3 0,3 0 0,0 3-4,0-1 0,6 4 4,0-6-4,5 5 0,-3-2 4,5 4-8,0 1 8,2 0-4,0 3 4,0-4 0,2 6 0,3-2-4,-3-3 4,5 2-4,1 1 0,1-3 0,0 2 4,-2-2-4,1 0 0,-1 0 4,0 2-4,1 1 0,-1-4 0,4 4 0,0-3 0,2 5 0,-2-3-4,4 3 0,3-2 4,-3-1 0,-2 1 0,0-3 0,3 5 4,-3-5-4,2 2 4,-4 1-4,2-1 0,0 0 0,-2 1 4,-2-1-4,-2 1-4,-1-6 4,1 3 4,-1-3-4,-1 3 0,-1-5 0,1 2 0,-1-2 0,-2-1 4,-2 4-4,-2-4 0,-2-2 0,-3 0 0,1 3 0,-3-3 0,0 0 0,1 0-4,1-3 8,-4 6-8,0-3 4,3 3-4,-3-1 4,0-2 0,-2 3-4,0-3 4,0 3 0,-2-6 0,1 3 0,1 0 0,0-2 0,-2-1 0,4 3 0,-4-2 0,2 2 4,-2-3-4,-3 0 0,1 1 0,-3 2-4,1-3 8,-1 1-4,0-1 0,-1 1-4,1 2 4,0-3 0,3 1 0,-3-1 0,3 0-4,-3 3 4,3-2 0,-3-1 0,5 3 0,-5-2 0,3-1 0,-1 1 0,1 2 0,-3-3 0,3 1 0,0-1 0,-5 0 0,2 3 0,1-2 4,-1-3-4,0 2 0,3 1 0,-1-1 0,1 3 0,4-3-4,-4-2 4,1 3 0,1-1-4,-2 1 4,-1-4 0,-1 4-4,-3-3 4,-4 2 0,6-5 0,-2 6 4,-4-6-4,2 3 4,0 2-4,0-2 4,-2-3-4,4 6 0,-6-6 0,-3 3 0,3-3-4,-5 3 4,-4-6-4,4 4 4,1-1-4,-8-3 4,6 1-4,1-3 4,-15 0-4,17 10 4,-1-4-4,-6-6 4,-1 7-4,2-7 4,-11 0-4,9 6 4,4-6-4,-13 0 4,13 7-4,-13-7 4,11 6-4,-2-4 0,2 3 4,0-2-4,-1 2 0,-1-2-5,4 2 1,-2-2-12,0 5-68,-11-8-13,13 2-8,-13-12-36,-9-9-16,-12-9-24</inkml:trace>
</inkml:ink>
</file>

<file path=word/ink/ink6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2:22.29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0 47 92,'0'0'149,"5"-13"-8,-5 13-24,0 0-57,-11-18-7,11 18-17,-13-8-8,13 8-8,-20-8-4,11 8 5,-6 0-13,4 8 4,-4-3-8,2 8 4,0 0-4,2 8 4,0-3 0,2 6 0,5-3 0,4-1 0,2-1 0,4-1 0,8-2 0,1-6-4,5-2 4,1-8-4,3-5 4,0-3-4,-4-5 4,-2-6-4,-3 1 1,-6-5-5,-7 2 0,-4-3-5,-3 9-19,-12-6-117,6 8-12,-7 2-24,3 4-4</inkml:trace>
</inkml:ink>
</file>

<file path=word/ink/ink6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1:41.40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6 2150 56,'-4'13'68,"-3"0"13,7-13 3,-11 10-23,11-10 3,-9 6-11,9-6 3,0 0-20,0 0 5,0 0-13,0 0-4,0 0-4,0 0 0,0 0 0,0 0 5,0 0-9,0 0-4,0 0 0,0 0-8,0 0 4,0 0-4,0 0 0,0 0-4,0 0 4,0 0-4,0 0 0,0 0 4,0 0-4,9 0 0,-9 0 0,9-8 0,-9 8 0,13-11 0,-6 6 4,3-3-4,-1-2 0,2-1 0,2 1 4,3-3-4,-1 0 0,4 0 0,3-3 0,-2 1 0,4-1 0,0 0 0,-2-2 4,2 2-4,-2 3 4,2-2-4,-5 2 4,3 0-4,0-3 0,2 3 0,0 0 4,0-3-4,0 1 0,0-1 4,4 0 0,-3 1 0,3-4 0,-4 4 0,2-4-4,0 4 4,1-1 0,-1 1-4,-2-1 0,2-2 0,0 2 4,0-2-4,1-1 4,-1 1-4,2-3 4,1 3-4,1-3 4,3-2 1,0-1-5,2 1 0,-1-1 0,1 1 0,0-1 4,0 1-4,-2 2 0,2-3 0,-2 6 0,-1-3 0,1 0 0,-2 3 0,-1 0 0,1-3-4,0 3 4,-1 0 0,3-1 0,-5-2-5,3 3 5,-1 0 0,1 2 0,-5-2 0,5 2 0,-5 1 5,0-1-5,0 0 0,1-2 0,-1 3 0,0-4 0,2 1 0,-2 0 4,1-1-4,1-1 0,0-1 0,1 0 0,-1 3 0,3-3 4,-1 0-4,-1 0 0,1 0 0,1 0 0,-1 3 0,-1 0 4,-1-3-4,1 3 0,-3 2 0,0-2 0,2 2 0,1-2 4,-5 5-4,4-5 0,-4 2 4,2-2-8,1 2 8,-1 0-4,-2 1 0,0-4-4,0 6 4,-2-2 0,0 4 0,-1-2 0,-1 5 0,-5-2 0,3 0 0,-3 2-4,-2 0 4,0-3 0,0 6 0,-4-3 0,2 1 0,-2 1-4,4 1 8,-4 0 0,-3 0-4,3 0 4,-9 5-4,13-8 4,-13 8-4,13-8 0,-13 8 0,11-11 0,-11 11 4,11-10-8,-11 10 4,15-10 0,-15 10 0,11-11 0,-2 6 0,-9 5 0,13-11 0,-4 6 4,-9 5-4,11-8 0,-3 6 0,-8 2 0,13-8 0,-4 3 0,0 0 0,0-1 0,-1-1 0,1 1 0,2 1 0,-2 0 4,0-3-4,-9 8 0,13-10 4,-5 4-4,-1 4 4,-7 2-4,13-13 4,-13 13-4,13-8 0,-13 8 4,15-8-4,-15 8 0,11-10 4,-2 7-4,-9 3 0,13-10 0,-13 10 0,11-8 4,-2 3-4,-9 5 0,15-11 0,-15 11 4,11-8-4,-11 8 0,11-5 0,-11 5 0,9-5 0,-9 5 4,0 0-4,8-5 0,-8 5 0,0 0-4,9-8 4,-9 8-4,0 0-8,7-3-16,-7 3-77,0 0-24,-9-13-12,0 8-36,-10-8-12</inkml:trace>
</inkml:ink>
</file>

<file path=word/ink/ink6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1:36.14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8 6 52,'-68'-5'52,"68"5"5,-9 0-13,9 0 0,-8 0-8,8 0 1,0 0 7,0 0-8,-9 7 17,9-7-5,0 0 0,0 11-7,0-11-5,0 0-8,0 13-4,0-5-4,0-8-8,0 10 4,0-10-3,4 13-5,-4-13 0,2 11 0,-2-11 0,5 10 0,-5-10-4,6 13 4,-1-5-4,1 2 0,3 3 0,0 0-4,2 3 4,2 2-4,0 3 4,2 0-4,3 0 4,-1 5 0,1-3-4,3 1 4,1-1 0,0 3-4,6 0 4,-1 1 0,1 1 0,0-2 0,3 6 0,0-1 0,1 0 0,1 3 0,0 0 0,2 3-4,0-1 0,2 1 0,0-1 0,4 6-4,-1-3 4,-1 3 0,3-3-4,-1 0 4,-2 3 8,3-1-8,-1 1 8,-1-3-8,-3 3 9,2 0-9,-2-3 8,0 0-8,0 0 0,0 0 4,3 0-8,-1 3 4,0-3 0,3 0 0,-5 3-4,0-3 4,5 0 0,-5 3 4,0-1 0,-2 1 4,0-3-4,0 3 4,4-3 0,-2 3 0,0 0-8,0-1 4,3 1-4,-1 0 0,2-1-4,-3 6 8,1-2-8,-2-1 4,0-2 0,-2 2-4,-2-2 4,-3-6 0,-1 1-4,-3-9 4,-2-1 0,-4-4 0,-5-2 0,-2-8 0,-4-3 0,-3-2 0,-6-8 4,11 8-4,-11-8 0,0 0 0,9 8 0,-9-8 0,0 0 0,0 0 0,9 13 0,-9-13 0,8 10 0,-8-10 0,13 16 0,-2-3 0,-2-3 0,4 1 0,-2 2 0,0 2 0,0-4-4,0-1 4,-2 3 0,-1-7 0,1 1 0,-9-7 0,11 11 0,-11-11 0,11 5 0,-11-5 0,0 0 0,0 0 0,0 0 0,0 0 0,0 0-4,0 0-4,0 0-8,0 0-93,0 0-16,0-16-8,0 1-28,-4-14-16</inkml:trace>
</inkml:ink>
</file>

<file path=word/ink/ink6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4:56.39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2 29 157,'6'-7'165,"-6"7"0,0 0-8,0 0-97,-13 7-15,13 4-13,-11-3-12,9 7 0,-7-4-8,9 7 0,-4-5 0,4 2 0,7-4-3,6-1-1,0-5 0,6-5-4,3-5 0,0-5 0,2-3 0,-1-6-4,-7 1 4,-3-2-4,-5 1-4,-8-1-12,0 20-25,-15-18-120,4 15-4,-4 3-16,4 5-8</inkml:trace>
</inkml:ink>
</file>

<file path=word/ink/ink6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4:56.03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62 19 197,'11'-10'165,"-11"10"-4,6-11-16,-6 11-93,0 0-23,0 0-9,-9 0-4,9 0-8,-11 0 4,2 0 0,9 0-4,-17 5-4,4-5 0,-1 0-4,1 0 0,0 3-4,0-3 4,-1 3-4,3-3 4,2 5 0,9-5 0,-11 5 0,11-5 0,0 0 0,-11 13 0,11-13 0,-2 13 0,2-13 4,-4 13 0,4-13 0,-5 16 4,5-16-4,0 13 4,0-13 0,3 10-4,-3-10 0,13 3 1,0-3-5,2 0 4,5 0 0,0-3 0,2 3 0,-4 3 0,0 2-4,-5 6 4,-4 4 0,-7 1-4,-2 5 0,-7 2 0,-4 1-4,0-3 0,-4-1 4,-1-4-4,1-5 0,2-1 4,-1-7-4,1-3-9,13 0-7,-13-13-48,13 13-85,6-19-20,6 9-1,-1-6-15</inkml:trace>
</inkml:ink>
</file>

<file path=word/ink/ink6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4:55.39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14 32 56,'0'0'149,"11"-8"8,-11 8-8,0-11-85,9 11-11,-9 0-13,0 0-8,0-13-4,0 13-11,0 0-1,0 0-4,-9-2-4,9 2-4,-17 5 0,6-2-4,0 2 0,-2-3 4,0 4-4,2-4 0,-2 1 0,3-3 0,-3 5 0,2-5 0,-2 5 0,2 0 0,0 1 0,-2-1 0,0 0 0,4 3 0,-1-3 0,1 3 0,9-8 0,-11 10 0,11-10 0,-2 10 0,2-10 4,0 8-4,0-8 4,6 11 0,-6-11 0,7 7 0,-7-7-4,15 6 4,-4-6 0,2 0-4,0 0 4,4-3-4,3 3 0,1-3 4,-3 3-4,-1 0 0,-2 6 0,-6 4 4,0 0-4,-7 8 4,-2-2 0,-11 7 0,0 1 0,-2 2 4,-9-3 0,3 0 0,-3-5-3,3-2 3,-1-8-4,5-3 0,2-5-4,4-8-4,9 8-8,-2-21-9,11 16-51,0-8-89,6 0-8,-2 0-9,6 0-11</inkml:trace>
</inkml:ink>
</file>

<file path=word/ink/ink6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2:21.83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8 51 104,'0'0'141,"4"-13"-8,-4 13-56,3-10-9,-8 0-32,5 10-7,-4-14-9,4 14-12,-9-7 4,9 7-4,-13 0 0,13 0 4,-17 18 0,8-2 0,-2 2 0,2 3 0,-2 0 8,5 7-3,-1-2 3,3 3 0,2 0 0,4-1 0,0-2-4,7 3 4,2-8-4,4 0 1,2-8-9,5-3 0,4-10-4,-1 0 4,1-10-4,0-6 0,-4-5-8,-3-5 4,-3 0-4,-8-2 0,-8 2 0,0-1-4,-10 1 4,-4 3-4,-1 5 8,-2 2-4,-1 3 4,1 0-8,4 8-9,-3-3-15,16 8-36,-6 5-89,6-5-17,0 0 1,13 0-12</inkml:trace>
</inkml:ink>
</file>

<file path=word/ink/ink6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2:21.29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4 28 32,'15'-18'145,"-15"18"0,9-11 0,-9 11-65,0 0-27,0 0-13,9 0-8,-9 0-4,0 0 0,0 0-7,0 13-1,0-13-4,0 0-4,0 0-4,6 11 0,-6-11 0,0 0 0,0 0 0,0 0-4,0 0 0,7 13 4,-7-13-4,0 13 0,0-13 0,0 20 0,0-7 0,0 3 1,-3 2-1,3 0 4,0 3 4,3 2-4,-3-2 4,4 0 0,-4-1-4,4-1 0,-2-1 0,3-8 0,-5 0-12,0-10 0,0 0-12,0 0-28,8-7-113,-8-4-13,2-4-11,-2-3-16</inkml:trace>
</inkml:ink>
</file>

<file path=word/ink/ink6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2:20.84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-6 24,'0'0'145,"8"5"8,-8-5 0,2 11-65,3 9-23,-7-7-17,8 13 0,-6-8-15,2 8-1,-2-2-4,2 7-4,-2-8-4,0 8 1,2-5-9,-2 0-4,0-2 4,5-4-8,-5-4-8,0-16-16,6 15-25,-6-15-104,0-13-12,2-2-12,2-6-12</inkml:trace>
</inkml:ink>
</file>

<file path=word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19:21.89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2 231 386,'-11'-21'173,"11"21"-4,-9-19-15,9 19-122,0 0-8,0 0-8,15-10-8,1 10 0,3-3 0,5 1-4,4-6 0,3 0 0,-3 0-4,0-2 4,-6-6-4,-2 1 0,-7-4-4,-7 1 4,-6 0-4,-4-3 4,-9 8-4,-7 0 0,-4 5 4,-6 8-4,-3 5 4,1 11-4,-5 2 4,4 11 0,7 5 0,2 7 4,11 1 0,9 3 0,8-1 4,11-2 0,9-3-4,11-5 4,8-8 5,10-8-13,-1-8 0,4-10 0,3-7 0,-7-9 0,-2 0-21,-19-10-140,1 5-8,-14-2-12,-5 5-8</inkml:trace>
</inkml:ink>
</file>

<file path=word/ink/ink6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1:46.09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219 16,'0'0'88,"0"0"-35,0 0-5,0 0-4,0 0 1,0 0 3,11 5 0,-11-5 1,0 0-9,0 0 8,0 0-20,0-11-8,0 11-3,0 0-9,9-13-8,-9 13 4,13-15-4,-5 4 4,3 1 0,0-1 0,2-2 0,1 0 4,3 0-4,0-3 4,1 6-4,2-3 4,-1 2-4,3 1 0,-2 2 0,2 0 0,2 3 0,-3-3-4,3 3 4,-2-1-4,2 4 0,0-1 0,3 3 4,-3-5-4,0 5 0,2 0 0,-4 0 0,2 0 0,0 0 0,-3 0 0,1 0 0,-2 0 0,2 0 0,-5 5 0,3-2 0,-5-1 0,0 4 0,-1-1 0,-1 0 0,-2 3 0,0-3 0,-1 3 0,1 0 0,-2 2 4,2-2-4,0 0 4,0 3 0,-2-6 4,1 5 0,-1-2 4,0 3-4,0-4 5,-1 1-5,-8-8 0,14 16-4,-14-16 0,8 13 0,-8-13 0,0 0-8,9 16-8,-9-16-49,0 0-76,-4 13-20,4-13 8,-3 16-24</inkml:trace>
</inkml:ink>
</file>

<file path=word/ink/ink6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4:43.73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1 91 225,'11'-10'173,"-11"10"0,15-16-16,-6 16-112,-2-10-21,10 10 4,-8-13-12,10 13 4,-1-8-3,8 8-5,-7-2 0,12 2-4,-7 0 0,-24 0 0,52 0-8,-52 0-4,50 0-16,-50 0-29,54-16-108,-54 16-8,39-15-20,-39 15-17</inkml:trace>
</inkml:ink>
</file>

<file path=word/ink/ink6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4:43.34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3 17 144,'7'0'182,"-7"0"3,17 0-16,-4 13-72,-13-13-49,24 0-8,-11-8-11,4 8-13,0-2-12,3-4-12,2 6-25,-1-2-107,3-3-34,-2 2-11,-1-2-12</inkml:trace>
</inkml:ink>
</file>

<file path=word/ink/ink6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4:43.04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92 0 124,'0'0'174,"0"0"-1,0 0-4,0 0-60,0 0-77,0 15 0,0-15-4,0 19-4,0-9-3,0 5-1,0 1-4,0 5 0,-9-3 0,2 8-4,-1-3-4,-1 3 0,-4 0-4,2-3 0,0-2-4,0-3 4,7-2-4,0-3 0,4-13 0,-5 15 4,5-15-4,0 0 0,7 5 4,4-5-4,-3 0 0,5 0 0,7 0-4,2-5 0,0 0 0,4 0-4,2 0-12,-4-6-20,15 9-121,-15-9-17,2 6-19,-13 0-8</inkml:trace>
</inkml:ink>
</file>

<file path=word/ink/ink6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4:16.09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98 61 4,'0'0'145,"0"0"-5,0 0-7,0 0-76,0 0-17,0 0-12,0 0-4,0 0 5,5-8-13,-5 8 12,0 0-8,0 0 8,4-13-8,-4 13 9,0 0-17,0 0 0,0-8-4,0 8 0,0 0-4,0 0 0,0 0-4,-9-5 4,9 5-4,0 0 4,-10 3-4,10-3 4,-9 8 0,9-8 0,-9 13 4,9-13-4,-6 15 8,6-5-8,0-10 4,-2 19-4,2-12 4,0 4-4,0-1 0,4-2 0,-4-8-4,13 15 4,-13-15 1,13 0-1,-13 0 0,15-5-4,-8-5 4,1 0 0,-3-1-4,-1-2 4,0 0-4,-2 0 4,-2 0-8,0 3 8,-2 0-4,-2-3 0,-5 5 4,1 0-4,-3 3 0,0 2 0,-2 3 4,0 0-4,0 3 0,0 5 4,2-1-4,2 4 0,1-1 4,1 3-4,3 0 4,2 3-4,4-6 4,2 6-4,0-3 4,5 0-4,2-3 0,-2-5 0,4-5 0,0 0 4,0-3-4,-5-7 0,5-3-4,-2-2 8,-4-1-8,-1-2 8,-1 2-8,-5 3 4,0 0-4,-5 3 8,-3 2-4,-1 3 0,-2 3 0,2 2-4,-4 0 4,3 5 0,1 2 0,-2 1 0,7 5 0,-3 0 0,5 0 4,2 0-8,7 0 8,-1-5-8,5-3 0,2-8-8,6 3-89,-3-10-68,1-3-12,-8-8-5,1 1-19</inkml:trace>
</inkml:ink>
</file>

<file path=word/ink/ink6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2:45.01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4 4302 8,'11'8'88,"-2"-3"-3,-9-5 15,0 0-19,8 11-13,-8-11 13,0 0-53,0 0 0,0 0 5,0 0-5,0 0-8,0 0 4,0 0-4,0 0 0,0 0 1,0 0-5,9-8-8,-9 8 4,0 0-4,9-10-4,-9 10 0,13-11 0,-6 6 0,1-3 0,3 0-4,5-2 4,1-3 0,5-3 0,2-2-4,6-3 0,1-2 4,4-3-4,4-6 4,1 6-4,3-2 4,-3 1-4,3-1 4,-1 2-4,-3 0 0,2 5 4,-3-3-4,1-2 4,0 3-4,1 2 0,-3-3 0,-2 4 0,2-1 0,-2-3 0,2 6-4,-7 0 4,1 0 0,2-3 4,-1 0-4,-1 0 0,2-3 0,2 1 0,-3 0 4,6-4-4,1-1 0,-2 2 4,4 0-4,1 0 0,-3 0 0,1-1 4,3 1-8,-4 6 8,-1-4-4,1 1 0,-2 2 0,2-3 4,-2-2 0,5 5-4,-5-2 4,2-1-4,3 1 4,-1-1-4,-1 1 4,1 0-4,1-1 0,1-2 0,-1 0 0,1-3 0,-1 1 0,4-1 4,0-5-4,0 5 0,-3-2 0,1 0 4,2-1-4,0 4 0,-3-1 0,3 3 0,-2-3 0,-1 3 5,1-2-5,0 2 4,-3-3 4,3 3-4,0-3 0,-3-2 4,5 2-4,-5-2 0,7 0 0,-4-1-4,0 1-4,-1 0 4,-1-3 0,2 5-4,-7-5 4,2 3 0,0 2 0,1-2 0,1 2 0,1 1 4,-1-1-8,1 0 8,3 1 0,1-1 0,-4 3-4,-1-5 4,1 4 0,-1-1-4,1 2 4,-1-3-4,1 0 0,-1 1 0,1 2 0,-3-3 0,0 3 0,-2-3 0,3 0 0,-3 6 0,-2-3-4,0 0 4,-3 2 0,-1 1 0,2-1 0,0 4 0,-3 1 0,1-2 0,-3 3 0,3-3 0,-3 3-4,3 0 8,-3-3-8,0 3 4,1-3-4,1 0 4,-1 0-4,-1 3 4,0 0 0,-1-1 0,-1 1 0,2 3 0,-6-1 0,2-2 0,0 2-4,0 0 4,0 1 0,-4-4 0,4 4 0,-2-3 0,0-1 4,2 1-4,0 0 0,-3-3 0,6 3 0,1-1 0,-2-1 0,0-1 0,5 0 0,-3 0 0,1 3 0,1 0 0,-1-3 0,-3 2 4,2 1-4,3 3 0,-7-4 4,0-2-4,0 6 0,2-1-4,0 1 8,1-4-8,1 4 8,-4-1-8,4 0 4,-1 1 0,-1-1 0,-2 0 0,2 1 4,-4-1-4,-3 0 0,3 1 0,2-1 4,-4 1 0,2-1-4,2-2 0,-5 2 0,8-2 0,-3-1 0,0 1 0,-2 0 0,4 2 0,-2 1 0,-2-1-4,-1 3 8,-5 3-4,-1-1 0,-2 6-4,-2-3 8,-2 0-4,-3 3 0,-6 5 0,13-8 0,-13 8 0,11-5 0,-11 5 0,11-8 0,-11 8 0,9-5 0,-9 5 0,0 0 0,9-8 0,-9 8 0,0 0 0,11-5 0,-11 5 4,0 0-4,11-8 0,-11 8 0,13-10-4,-13 10 4,13-8 0,-13 8-4,6-8 0,-6 8-4,0 0-16,0 0-85,0 0-16,-15-8-20,-5 6-36,-15-9-9</inkml:trace>
</inkml:ink>
</file>

<file path=word/ink/ink6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2:37.68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05-1 40,'0'0'68,"0"0"-19,0 0-9,-7-5 8,7 5-12,0 0 5,-8 3-9,8-3 0,0 0-4,-7 10 1,7-10-9,0 0 4,-11 3-8,11-3 4,0 0 0,0 0-4,-6 2 8,6-2-3,0 0-1,0 0 0,0 0 0,0 0-4,0 0-4,0 0 4,0 0 0,0 0-3,0 0-1,0 0 0,0 0 0,0 0 0,0 0-4,0 0 4,0 0-4,-2 11 0,2-11 4,0 0-4,0 0-4,0 0 0,0 0 0,0 8 0,0-8 0,-5 13 0,5-13 0,-4 18-24,4-5-4,-4 3 4,4 2-4,0-18 0,-5 36 0,-1-15-5,6 3 1,-5 2 24,3-3 8,0 6-4,-2 0 0,-1 2 0,3 3 0,-2-3 4,-1 3-4,1 0 4,0 0-4,-3 2 4,1 3-4,-1 1 4,1 1-4,-1 4 0,1 4 4,1 1-4,-3 2 0,1-3 0,0 4-4,1 1 8,-1 1-4,-1-3 4,-1 3-8,-2 5 8,2-3-4,1 6 4,-1 2-4,0 0 0,1 1 0,-1-1 4,2 0 8,-1 3-12,1 2 8,-2-5-3,1 6-1,-1-3 0,2 2 4,-1 8-8,-1-2-4,5 0 4,-3-1-4,-2 9 4,1-1 0,-1 1-4,3 2 4,-3-8-4,2-3-1,-1 9 1,-1-6 0,2-7-4,1 2 0,1-6 4,-1 1 0,-3 3 4,5 2 0,-3-8 0,1 0 0,-3-2 0,3-1-4,-5-2 4,4 0-4,1-2 4,-3 2-4,0-3 8,3 3-8,-1-3 8,3 1-4,-1-4 4,-1-1 0,2-1-4,-1-5 4,1-3 0,-3 0 0,3-5-4,0 3 4,-1-3-4,3-2 8,-2-3-8,2 2 0,-3-4 0,3-4 0,2-2 0,-2-2 4,2-3-4,-4-6 0,4-2-4,-5-2 4,5-1 0,0-10 0,-2 13-8,2-13 4,0 13 0,0-13 0,0 16-4,0-16 4,-4 18-8,4-7 4,0 2-4,0-3-12,0 8-45,0-18-51,4 19-13,-4-19-12,24-8-12</inkml:trace>
</inkml:ink>
</file>

<file path=word/ink/ink6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1:53.04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7 505 120,'2'-11'133,"-2"11"-36,0 0-17,7 11 1,1 2-25,-8-13 1,11 26-13,-9-10-12,9 7 1,-6-7-13,1 4-4,-1-4-4,3 0-4,-8-16 0,22 8 0,-4-22 0,10-12 0,5-13 0,13-10-4,4-16 4,9-8-4,6-5 0,5 2-4,-4 8-4,-7 6-12,-3 18-32,-16 7-101,-5 16-16,-11 11 0,-13 10-13</inkml:trace>
</inkml:ink>
</file>

<file path=word/ink/ink6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1:53.56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85 104,'4'21'141,"-4"-21"-12,0 21-44,0-1-25,0-4-16,7 10 1,-7-10-9,11 5-8,-3-13 4,10 2 1,-3-15-5,11-3 0,-2-13-8,11-8 8,2-10-16,8-3 4,5-7-20,5-6-133,10-2-24,5-11-8,2-3-16</inkml:trace>
</inkml:ink>
</file>

<file path=word/ink/ink6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0:15.43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8 66 80,'9'-8'173,"0"-5"-20,-9 13 12,0-18-72,9 18-29,-12-11-19,3 11-9,0 0-12,5-10-4,-5 10 0,0 0-7,-16-8-5,10 8 0,-7 5-4,2 0 0,-4 3-4,-3 5 4,1 0-4,-3 3-4,0 5 4,1 2 0,-3 1 0,4 5 0,3 2 4,4 3 0,5 0 0,6 2 0,8-2 4,8 3 0,8-9 0,8-4 0,8-9 0,6-7 0,2-8 0,2-8 0,-4-7-4,-3-4 0,-3 1-8,-10-3-12,-1 11-149,-18-1-12,-3 11-12,-8 0-9</inkml:trace>
</inkml:ink>
</file>

<file path=word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19:20.81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41-8 285,'4'-13'162,"-4"13"-1,0 0-8,0 11-113,9 9-8,-9-2-4,8 11-3,-1 2-9,6 10 4,-4-2-4,4 8 0,-2-3-8,4 0 0,-4-5 0,2-3-4,-4-5 0,0-8 0,-3-5 0,-1-7 0,-5-11 0,0 0-4,0 0 0,-11-13 0,2-3 0,-2-7-4,0-3-4,-2-2 0,-4-1 4,-1 1-8,-2 4 8,-4 4-4,-2 9 4,-4 6 0,-3 10 4,0 6-4,0 7 4,3 5 4,4 5-4,4 4 4,9-4-4,10 3 4,8-2 4,12-1-4,9-5 0,12-5-4,5-5-12,3-13-36,9 0-105,-1-5-8,5-8-17,-6-5-11</inkml:trace>
</inkml:ink>
</file>

<file path=word/ink/ink6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2:26.09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432 140,'11'5'170,"-4"6"-1,-7-11 4,4 10-92,7 8-25,-11-18-16,15 21-8,-15-21-7,18 21-5,-5-16-4,0-2 0,2-9 0,5-1-4,-1-14 0,10-5-4,1-13-4,7-5 0,7-11 0,1-2 0,3 0-4,3 2-4,-4 6-16,-12 5-145,-2 13-12,-11 7-16,-16 14-17</inkml:trace>
</inkml:ink>
</file>

<file path=word/ink/ink6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2:25.26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5 53 189,'-7'-23'177,"-1"15"-12,-1-5-16,9 13-88,-24-8-25,13 8-12,-6 0-4,2 5-8,-1 1 0,5 4 0,-2 3-4,5 5 0,3 1-3,5 4-1,0 1 0,11-1 4,2-2-8,7-5 4,2-9 0,4-1 0,-2-12 0,2-7 0,-5-2 0,-5-9 0,-8 1-8,-8-1-8,-4 11-65,-14-2-84,-5 7-8,-8 3-20,-4 7-1</inkml:trace>
</inkml:ink>
</file>

<file path=word/ink/ink6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2:24.86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5 13 181,'0'-11'169,"0"11"4,-15 0-28,2-2-85,13 2-27,-18 8-9,12 0-8,-5 2-8,0 3 4,0 3-8,2 5 4,-2 5-4,3 5 4,1 3-4,3 2 4,4 1-4,2-1 4,7-2-4,6-5 5,5-6-5,6-4 4,2-11-4,5-8 4,2-3-4,-2-13 4,-3-5-4,-6-10 0,-4-3 0,-9-5-4,-9-3 0,-9 1 0,-8 1 0,-7 4-4,-6 10 0,-5 2-8,0 11-4,-2 3-25,14 18-120,-3 2 0,8 11-24,5 0 0</inkml:trace>
</inkml:ink>
</file>

<file path=word/ink/ink6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2:24.42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7 253,'11'-13'169,"-11"13"5,0 0-21,-5 10-117,10 11 0,-5-5-16,4 10 0,-4 0-3,7 5-1,-3 1-8,0 4 4,-1-2-8,1 3 0,0-6 0,-1 0 0,-3-2-4,0-6 0,2-4-4,-2-9-12,6 3-37,-6-13-112,13-10 0,-6-6-24,6-2 0</inkml:trace>
</inkml:ink>
</file>

<file path=word/ink/ink6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2:24.14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 0 92,'0'0'169,"0"0"-4,-4 8 5,-4-3-102,14 13-12,-10-8-19,8 11-9,-4-5-8,6 10 0,-6-3-8,7 6 0,-7-1-4,2 3 0,-2 0 0,0 0-3,0-5-1,0-2 0,0-6 0,0-5-4,0-13-8,0 0-25,17-5-120,-12-8-12,5-3-12,-3-7-12</inkml:trace>
</inkml:ink>
</file>

<file path=word/ink/ink6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3:12.79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0-3 32,'-15'3'145,"15"-3"4,-17 7-8,6 1-61,5 5-35,-5-3-13,7 9-12,-3-6 0,7 5-8,0-5 8,7 7-4,-1-12 5,9 5-1,-2-10-4,6-3-4,3 0 0,-1-8-4,-3-5-4,-3-5 0,-4 0-16,-11-3-4,0 5-32,-13-2-97,0 3-21,-7 2 5,1 8-20</inkml:trace>
</inkml:ink>
</file>

<file path=word/ink/ink6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3:12.42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09-1 48,'0'0'125,"0"0"4,0 0-49,-8 2-23,8-2-17,-9 0 4,9 0-16,-15 3-8,6-3 5,-2 0-9,2 5 0,-6-5-8,2 0-4,2 0 0,0 0-4,2 0 4,9 0-4,-13 0 4,13 0 0,-9 0 0,9 0 0,0 0 4,-11 8 0,11-8 0,-4 10 0,4-10 0,-9 10 0,9-10 8,-6 19-7,6-19 3,-9 18-8,3-8 8,1 0-8,-1 1 0,1-1-4,5-10 4,-6 11 4,6-11-4,0 0 4,0 0-4,13 5 4,-4-5-4,1 0 0,6-3 0,-1 3-4,0 0 0,3 5 0,-5 0 0,0 1 0,0 4 0,-4 0 0,-5 3-4,-4 0 8,0 3-4,-9 2 0,1-2 0,-3 2 4,-4-5-4,-1 0 4,3-6 0,-2-4 0,2-3 0,0-5-4,4-6 4,-2-2-8,7 3-8,-1-8-12,5 18-40,5-18-89,-5 18-17,17-16-3,-4 11-8</inkml:trace>
</inkml:ink>
</file>

<file path=word/ink/ink6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3:11.56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12-1 28,'0'0'125,"0"0"-13,-11 0-35,11 0-5,0 0-23,0 0-1,-11 0-28,11 0-8,0 0-4,-9 0-4,9 0 0,-11 5 0,11-5-4,-15 8 0,6-5 4,-2-1-4,2-2 0,1 3 0,-1-3 0,0 0 4,9 0-4,-13-5 0,13 5 0,-11-5 0,11 5 0,-8-3 0,8 3 0,-7 0 0,7 0 0,-9 8 4,9-8-4,-9 10 8,9-10 1,-6 11-1,6-11 0,-7 13 0,7-13 4,-4 13-4,4-13 4,-2 10-4,2-10 0,0 0-4,6 11 4,-6-11-4,13 2 0,-2-2 0,0 0 0,2 0 0,1 0-4,-1-2 8,0 2-8,2 0-4,-4 5 8,0 0-8,0 3 8,-2 2-8,-5 1 4,0 2-4,-4 2 4,0 1 4,-6 0 0,-1-1 4,-4 1 4,0-3 1,-2-3-5,0 1 4,-2-6 0,2-2 0,-5-6-8,3-2 4,0-3-4,2-2 0,2-1-4,0-4-8,11 15-16,-13-24-77,13 24-48,4-13-20,5 8-8,4 5 8</inkml:trace>
</inkml:ink>
</file>

<file path=word/ink/ink6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3:05.11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9 38 96,'-20'0'149,"20"0"-24,-11 18-40,-2-10-13,9 12-16,-7-9-15,11 7-13,-2-5 0,8 5-8,1-5 4,8-1-7,0-4-1,7-3-4,0-5-4,4 0 0,0-10-8,0 0 4,-6-8-8,-2 0 4,-5-3 0,-9-2 0,-4 0-4,-6 2 8,-8 5-8,-7 1-20,3 7-113,-4 8-24,3 0 0,3 8-5</inkml:trace>
</inkml:ink>
</file>

<file path=word/ink/ink6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2:50.53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355 80,'0'0'153,"0"0"-4,6 5-56,-6-5-21,0 0-15,0 0-21,9 21 4,-9-21-12,7 16 5,-7-16-17,4 21 4,0-11-8,1 3-4,-1-2 0,3 2-4,-3-6 4,-4-7-4,13 13 0,0-13 4,0-7 0,5-9-4,4-13 8,4-7-4,7-11 5,2-5-9,4-8 0,0-3-12,7 11-142,-7 2-19,-4 9-12,-6 9-16</inkml:trace>
</inkml:ink>
</file>

<file path=word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19:20.29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3 166 217,'-11'-6'169,"2"6"-8,9 0-4,-9-2-88,18 7-21,-9-5-12,22 5-11,-3-5-1,8 0-4,1-5-4,5 0-4,-1-6 0,1-2-4,-4 0-4,-5-5 0,-5 0-4,-6-3 0,-6 3-4,-7-1 0,-7 6 0,-6 3 0,-6 5 0,-5 5 4,-3 8-4,-3 7 4,-3 6-4,3 3 8,1 4-8,3 4 8,6 4-4,5-2 4,8 0-4,12 0 4,6-6 0,6-1-4,9-7 4,9-4-8,7-8-12,-1-16-32,12 3-109,-7-13-17,4-3-3,-4-11-8</inkml:trace>
</inkml:ink>
</file>

<file path=word/ink/ink6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2:48.48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3 22 60,'0'0'129,"0"0"-33,0 0-7,0 0-8,0 0-5,4-13-19,-4 13-17,0 0-8,11-2-8,-11 2-8,13-3-4,-6 3 4,6 0-7,-2-5-1,4 5 0,2 0 0,3 0-4,-3 5 4,5 0-8,0 1 4,4 4 0,-2 1-4,0 4 4,0 1 0,3 2 0,-6 0 0,3 3 0,-4-3 0,2 3 4,-5 0 0,3 0 0,-7-3 0,2 3-4,-4-5 4,-2-1-4,-2-1 4,-1-4-4,-6-10-4,5 8-4,-5-8-16,0 0-56,-5-8-85,5 8-4,0-10-17,0 10-7</inkml:trace>
</inkml:ink>
</file>

<file path=word/ink/ink6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3:04.68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00 11 104,'0'0'137,"0"-11"4,0 11-56,0 0-13,-19 3-36,19-3 1,-16 5-13,8 0-8,-5-5 4,0 6-8,-3-6 0,1 2-8,-2-2 0,1 0 0,-1 0 0,2 0 4,2 0-8,2-2 0,2 2 4,9 0-4,-11-6 0,11 6 0,0 0 0,0 0-4,-6 3 4,6-3 0,0 0 0,-7 16 0,7-16 4,-8 18 0,1-8 1,0 3-1,-3 1 4,-1-1 0,-2 0 4,4 0-4,0-3 4,5 1-4,4-11 4,0 13-8,6-13 4,5 2 0,5-2-8,-1-2 4,7 2-4,-1-6 0,3 6 4,0-5-4,-2 5 0,2 3 0,-2 5-4,2-1 4,-5 6 0,-4 3 0,-2 0 0,-2 2 0,-4 3 0,-5 0 0,-2-3 0,-7-2 4,-3-1-4,-1-2 4,-9-2 0,3-6-4,-9 0 4,2-2 0,-2-3 0,2 0 0,0-5-4,2 2-8,11 3-12,-2-10-109,13 10-20,9-19-20,6 9-4</inkml:trace>
</inkml:ink>
</file>

<file path=word/ink/ink6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3:03.92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55 13 24,'0'0'84,"6"-8"-3,-6 8-13,0 0-7,0 0-5,9-8-4,-9 8-3,0 0 3,-9 0-20,9 0-3,-13 8-9,2-3-4,-2 0-4,0 0 0,-4-5 0,4 5 0,-5-5-4,3 0 0,-5 0 0,7-2-4,-2-1 0,2 3 0,0-5-4,2 5 0,2 0 0,9 0 0,-15 0 0,15 0 0,0 0 0,-8 5 0,8-5 0,0 0 0,-7 13 0,7-13 0,-4 13 4,4-13-4,-2 13 0,2-13 8,-3 16 0,3-16-3,-4 15 3,0-7 0,4-8 0,-3 15 0,3-15 0,-4 13 0,4-13-8,0 13 8,0-13-4,0 0-4,11 11 4,0-11 0,0 0-4,2 0 4,2-6-4,0 1 0,5 0 0,-1 5 0,3-3-4,-2 3 4,-1 3 0,1 5 0,-3 0 0,1 5 0,-3 2-4,-4 1 8,-5 2-8,1 2 4,-5 1 0,-2 0 0,-4-3 0,-5 0 0,-2 0 4,-4-5-4,-5-5 0,-1-3 0,-3-5 4,0-3-4,0-4 0,0-1 0,4-5 0,3 0 0,2 5-12,4-5-16,11 13-89,0-10-32,0 10-12,17-5-8</inkml:trace>
</inkml:ink>
</file>

<file path=word/ink/ink6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3:36.14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1 21 209,'-9'-26'141,"9"26"-36,0 0-101,0 0-121,19 18-20,-8-5-8</inkml:trace>
</inkml:ink>
</file>

<file path=word/ink/ink6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2:30.62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7 75 96,'5'-13'137,"-5"13"-16,4-16-24,-4 16-13,-4-13-19,4 13-17,-7-8-8,7 8-4,-8-5-11,8 5-5,-15 0-8,6 8 0,-2-3-8,0 6 0,1-4 0,1 9 0,-2-3 0,3 3 0,1-3 4,7 3 0,-4 0 0,8-3 4,1-3 0,3 3-4,3-5 5,4-3-5,0-5 0,0 3-4,0-6 0,0-4 4,-4-4-8,2-2 4,-7-3-8,1-2 8,-5 0-4,-2 2 0,-2-3 0,-3 6 0,-3 0 0,-1 5-4,1 3 4,-3 0 0,-2 5 0,2 5 0,-2 3 0,3 2 0,1 4 0,0 1 0,3 6 0,2 0 0,4-2 8,0 2-8,6-6 8,5-2-8,4-5 4,4-5 0,1-6-4,1-5 4,3-5-8,-7 0 8,-2-8-8,-6-2 4,-3 2 4,-6-3-4,-9 0 0,-4 4 0,-2 4 0,-4 5 0,-5 9 0,3 2 0,-3 10 0,3 3 0,4 3 0,4 0 4,2 2-4,7-7-4,8 2-8,-4-13-61,19 2-84,-6-2-8,2 0-12,2-2-16</inkml:trace>
</inkml:ink>
</file>

<file path=word/ink/ink6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3:54.173"/>
    </inkml:context>
    <inkml:brush xml:id="br0">
      <inkml:brushProperty name="width" value="0.26667" units="cm"/>
      <inkml:brushProperty name="height" value="0.53333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0 356 8,'79'5'32,"-22"-5"4,8-8 8,14 0-3,10-5 7,16 0-4,15-2 1,7-4-17,15 1 0,11-3 0,10 3-4,43-5 0,-16 4 1,8-1-9,16 1 4,5 1 0,10 3-4,5-4 0,8 4 0,-30-3 0,32 5 9,-6-3-9,2 6 8,-4-3-4,2 7-4,-11-1 0,0 7-4,-6 2-4,-7 6 0,-7 5-4,-6-3 0,-11 6-4,-6-3 0,-10 0 5,-10-3 3,-13-2-4,-11-5 0,-16-3 4,-15-3 0,-15-5-4,-18 3 4,-12-3-4,-14 3 0,-11 0-4,-8 5 0,-7 0 0,0 0 4,-4 5-4,-1 0 0,1-2 0,0 2-12,1 6-89,-3-6-40,-7-3-16,-11-2-8</inkml:trace>
</inkml:ink>
</file>

<file path=word/ink/ink6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3:53.252"/>
    </inkml:context>
    <inkml:brush xml:id="br0">
      <inkml:brushProperty name="width" value="0.26667" units="cm"/>
      <inkml:brushProperty name="height" value="0.53333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-3 110 56,'0'0'121,"9"-13"4,-1 8-41,5 5-23,7-6-17,13 6-4,8-8-8,18 6-3,13-6-5,16 3-4,14-6 0,21 6-8,10-3 0,17 3 0,14-3 0,17 3 4,11 0-3,18 5 3,13-5-4,15 5-4,13 0 0,15 0 0,14 0-4,8 0 4,41 0-4,-25 0 4,-3-6-4,-2 6 0,-11-2 0,-8 2 4,-20 8-4,-14-3 0,-49 5-4,17 1 4,-15 2-4,-14 2 0,-15 1 0,-10 0 0,-18-1 0,-11-2 4,-18 0-4,-19-5-4,-17 3-4,-21-11-12,-10 13-36,-20-13-93,-8 0-12,-18 0-13,0 0-3</inkml:trace>
</inkml:ink>
</file>

<file path=word/ink/ink6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3:52.486"/>
    </inkml:context>
    <inkml:brush xml:id="br0">
      <inkml:brushProperty name="width" value="0.26667" units="cm"/>
      <inkml:brushProperty name="height" value="0.53333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58 265 36,'-17'-7'88,"-1"0"-23,18 7-21,-15-3 4,6 1-7,9 2 7,-11 0-4,11 0 1,0 0 7,20 5-12,-7-3-8,15 5-19,10-4-5,14-1-4,16-2 4,17-2 0,20-6 4,17-1 0,20-8-4,17 2 4,12-7 0,14 0-8,8 1 4,7-1-8,10-2 0,4 2 0,7 2 0,1 3 0,8 5 0,-1 2 0,2 1-4,3 1 4,-2 4 0,-1 4 0,3-5-4,-1 2 4,1 3 0,-2-2 0,3 2 4,-1 5-4,0 0 8,-5 2-4,-6 3 4,-3-1 4,-8 1-4,-2 2 1,-7-5-1,-7 3 0,-8-5-4,-6-3 0,-8-2-4,-6 3 4,-17-3-4,-13 0 0,-16 5-8,-24-8-53,-19 6-76,-20 2-20,-26-1 8,-23 1-24</inkml:trace>
</inkml:ink>
</file>

<file path=word/ink/ink6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3:50.04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75 374,'37'2'181,"5"-2"-8,12-2-15,7-11-130,13 5-12,-2 0-20,-9 1-145,-2-4-16,-13-1-8,-11-4-13</inkml:trace>
</inkml:ink>
</file>

<file path=word/ink/ink6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3:49.87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4 56 326,'-19'-52'173,"10"47"-12,3 15-8,8 16-121,-8 11-12,10 12-12,-4 9 1,8 12-1,-1 3-8,-1 3 4,0-1-4,-3-2-8,1 5-33,-11-13-112,1-10-4,-4-11-16,-3-15-12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0:27.04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2 32 241,'0'0'153,"0"0"20,0 0-20,0 21-76,-2-10-45,6 9-16,-4-1 8,3 4-7,-3 3-1,2 0-4,-2-2 0,4 4-4,-4-4 0,0 2 0,0-2-4,-2-4 0,0-4-4,0 0 4,2-16 0,-9 10 0,9-10-4,-7-18 0,7 0 0,0-6 0,0-2 4,2-8-8,7-2 0,-2 2 4,6-3-8,4 3 4,3 8-20,-9-5-133,13 13-4,-7-1-25,1 9 9</inkml:trace>
</inkml:ink>
</file>

<file path=word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19:19.51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95 350,'19'-18'181,"-3"10"-24,-3 0 4,7 8-112,-3-10-29,7-1-12,-2 4 0,2-6-4,-4 0 0,-3-3-4,-6 3 0,0-3 0,-4 1 0,-7 2-4,0 0 4,-9 2-4,0 4 0,-2 4 0,-4 3 4,0 3-4,-5 7 4,0 8 4,-2 0 0,0 8 0,5 3 4,2 2 0,4 3 0,6 0 4,10-3 0,10 0-4,7-5 0,11-8 0,6-2 0,5-11 1,6-7-9,1-9 0,-3-4 0,-7-6-17,-1 5-39,-12-10-109,-2 3-4,-10-1-21,-8 11-3</inkml:trace>
</inkml:ink>
</file>

<file path=word/ink/ink7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3:49.70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5 29 225,'13'-34'165,"-13"34"4,0 0-16,20 31-68,-20-10-41,15 18-20,0 0 1,7 10-9,0 1-4,8 2-8,0-5 0,3 0-8,-5-8-4,0-11-8,1 1-29,-12-19-116,-2-10 0,-6-13-20,-5-8-8</inkml:trace>
</inkml:ink>
</file>

<file path=word/ink/ink7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3:49.42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496 0 302,'0'15'169,"-8"3"0,-5-2-24,-1 18-101,-10 0-20,-2 13-4,-9-3-7,-4 11-5,-7 0-4,-2 2 0,-2 1-4,0-4-4,4-2-8,4-12-13,16 1-39,6-20-93,12-16-16,8-15 0,13-16-9</inkml:trace>
</inkml:ink>
</file>

<file path=word/ink/ink7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3:48.67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9 10 140,'0'0'158,"0"0"7,0 0-8,10 8-65,-10-8-39,0 0-21,-6-13-8,6 13-8,0 0-4,-6-5 0,6 5-4,-13 0 1,5 5-1,8-5 0,-15 10-4,15-10 0,-6 16 0,6-16-4,6 7-4,-6-7-49,17-7-100,-7-1-8,-1-2-20,-3 0-8</inkml:trace>
</inkml:ink>
</file>

<file path=word/ink/ink7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3:48.34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5 22 281,'17'-18'166,"-17"18"-5,11-5-45,-11 5-63,0 13-21,-4 2-8,4 9-4,-9 2-8,4 7 1,-1 1-5,2 0 0,-1-1-12,-1-4-17,6 5-124,-7-8-16,3-6-12,-3-1-8</inkml:trace>
</inkml:ink>
</file>

<file path=word/ink/ink7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3:48.06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4 85 149,'24'-42'169,"-20"24"0,0 8-8,-4-6-56,0 16-61,0 0-20,-13 23-4,2 3-8,3 13 0,-3 3-4,2 10 1,5 0-5,4 0 4,8-3 0,5-5-4,5-10 0,6-8 4,4-10-8,5-11 4,2-10-8,0-8 0,2-8 0,-7-10 0,1-3 0,-5-5-4,-7 2 0,-8-1 4,-6 4 0,-8 3-1,-7 10 5,-8 8 0,-4 8 0,-2 7 5,-4 14-5,2 7 8,2 8-4,4 6 0,7-1 0,9 3 4,4-3-4,11-2 0,8-8-8,5-8-4,11-2-12,-2-16-57,6-5-80,2-3-16,1-2-4,-3-9-9</inkml:trace>
</inkml:ink>
</file>

<file path=word/ink/ink7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3:47.59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88 90 173,'13'-26'169,"-13"11"0,0 2-24,-4-8-73,4 21-35,-16-16-13,5 16-8,-6 5-4,-3 6-8,-4 7 0,-3 8 4,3 8-8,4 2 8,3 3-8,8 0 4,5-5 0,10-2-4,5-12 4,9-4 0,4-13-4,3-11 0,1-5-4,1-8-4,-3-8 0,-4-2-4,-2-3 4,-5-2-4,-4 4 4,-4 1 0,-3 8 0,-4 2 8,0 11 0,0 10 0,-8 0 4,1 10 0,3 11 0,-1 7 4,1 12-4,2 4 8,-3 8 0,5 5 0,0 0 0,5 3-4,-5-2 4,0-4-3,-7-4-1,-2-3-4,-4-8 4,-5-8-8,-6-10 0,-2-8 4,-3-13-4,1-5-4,3-11-4,3-5-4,7-2-13,2-14-51,13 6-85,2-3-8,16 0-5,4-2-7</inkml:trace>
</inkml:ink>
</file>

<file path=word/ink/ink7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3:47.04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6 94 165,'0'-34'169,"0"34"-12,0 0 0,0 0-77,0 21-35,-2-2-17,2 9-8,-4 1-4,4 2 0,-5 1-8,5-6 0,-4-3 1,4-5-5,-2-5 0,2-13-4,0 0-4,6-13 0,3-5-5,2-11-3,4-2 4,5-5-4,6-4 4,-2 1 0,5 5 0,-1 6 4,0 7 4,-4 13-4,-2 8 8,-7 16 0,-4 12-4,-4 9 4,-3 5 0,-4 5 0,0-3-4,3-5-4,1-2-16,-4-19-24,13-5-101,-2-13-16,4-8-5,3-5-11</inkml:trace>
</inkml:ink>
</file>

<file path=word/ink/ink7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3:46.68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02 105 96,'15'-34'157,"-13"16"-4,-2-1-24,0 19-44,-9-23-33,9 23-12,-21-13-11,7 18-9,-7-2-8,-1 10 0,-2 5-4,0 8 0,0 5-4,2 8 4,3 0-4,8 0 0,4-2 0,7-3 4,11-8-4,4-8 0,5-10 0,4-8-4,4-13-4,1-6-8,-1-4-4,-4-8 0,0 2-4,-7-7 0,-2 10 4,-6 0 3,-5 10 9,-4 16 4,0 0 9,0 0 3,-6 26 0,6 3 0,-2 2 0,4 3 4,2-3-8,5-2 4,4-6-12,2-10-8,7 0-36,-2-13-105,1-10-8,1-9-13,0-4 1</inkml:trace>
</inkml:ink>
</file>

<file path=word/ink/ink7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3:45.98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92 18 124,'0'-15'157,"6"4"1,-6 11-9,7 16-73,-7-16-32,0 28-3,-4-7-17,6 13 4,-7-3-8,5 8-4,-6 0-8,2 3 4,-3-3-4,5 0-4,-5-11 5,5 1-5,0-14 0,2-4 0,0-11 0,0-11 0,0-7 0,0-5-4,0-6 0,0-5 0,-4 1-4,-3-4 0,3 6 0,-7 0 0,2 7 0,-4 4 0,-2 4-1,-3 8 1,-1 8 4,-5 3-4,0 10 0,0 10 4,-2 6-4,2 10 8,4 5-8,3 0 8,8 3-4,9-3 4,9-8 0,8-2 0,14-10-4,6-11-4,11-6-24,0-12-125,4-5 0,-2-8-20,-4-6-12</inkml:trace>
</inkml:ink>
</file>

<file path=word/ink/ink7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3:45.17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209 233,'90'-19'161,"-42"6"0,-7-5-56,10 10-37,-16-13-35,4 8-13,-11-7-4,1 1-4,-10-2 0,-3 6-4,-10-1 0,-6 0 0,-4 6-4,-5 7 0,-6 3 4,-3 8-4,-6 8 0,2 7 0,-2 6 1,3 2 3,5 6-4,3-3 4,9 0-4,4-3 4,13-8-4,4-7-8,7-3-12,0-13-21,18-2-120,-5-9-4,9 1-16,0-6-16</inkml:trace>
</inkml:ink>
</file>

<file path=word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19:19.11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 315 298,'-15'-13'157,"15"13"4,21-5-20,12 13-105,0-6-16,12 3-4,1-5-4,9-2-4,-1-6-12,-4-8-8,0 1-12,-10-14-4,-1 3-4,-13-10-5,-2 2 13,-9-3 8,-6 1 16,-3 7 4,-6 1 20,5 9 4,-7 1 1,2 18 3,0 0-8,2 11 0,-2 4-8,4 17 4,1 1-3,3 12 3,-3 1-8,6 7 4,-1-4-4,4 3 0,-4-5-4,1-5 0,-2-6 0,0-7-4,-3-6 4,-1-10-4,-5-13 0,8 0 0,-1-10-4,2-11-4,4-3 0,2-7 0,5-3 0,1-2-4,5 2 0,1 5 4,-1 6 0,0 7-4,-2 9 8,-4 9-4,-3 14 4,-4 5-4,-4 7 4,-3 4 0,-1 4 0,-1 0 0,0-4 0,1-6-12,3 0-12,-8-11-101,11-2-36,-4-7-8,4-6-13</inkml:trace>
</inkml:ink>
</file>

<file path=word/ink/ink7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3:44.87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4 77 144,'9'-34'158,"-9"16"-5,2 5 0,-2 13-89,0-13-24,0 13-7,0 0-13,0 15 0,-2-2-8,2 8 4,-7-3-4,7 8 0,-4 0-4,4 6 0,-7-4 0,5 3-4,-2-2 4,-1 0-3,1-6-1,0-5 4,-1-2-4,3-3 0,2-13 0,0 0 0,0 0 0,0 0-4,0-13 0,7-3-4,6-2 0,0-3-4,4-2 4,5-1 0,4 1-4,-2 2 3,2 8 5,0 0-4,-2 8 4,0 5 0,-2 8 0,-5 7 0,-1 4 0,-6 7 4,-3 0-4,-7 2 0,-4 1 5,-9 0-5,-7-3 4,-4-6-4,-6-4 0,-3-6 0,0-2-13,-2-10-7,9 2-20,-4-19-49,15 9-68,4-6-16,11 3 0,4-5-4</inkml:trace>
</inkml:ink>
</file>

<file path=word/ink/ink7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3:44.36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24 22 273,'0'-33'170,"0"33"-13,0 0-16,0 0-121,0 0-153,0 25-20,0-4-12,0 5-1</inkml:trace>
</inkml:ink>
</file>

<file path=word/ink/ink7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3:44.18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 21 177,'0'-27'169,"0"27"-4,0 0-16,0 0-76,0 24-29,0-8-12,8 10-4,-8 2-8,5 4 1,-5-1-9,4 0 0,-6 1 0,2-4-4,-5-2-4,5-7 0,-6-6 0,6-13 0,-7 10-4,7-10 0,5-18-4,-3 2 0,7-7 0,2-9-4,6 1 0,1-3 0,6 0 0,0 0 0,2 6 4,2 4-5,-4 9 5,0 9 4,-4 6 0,-5 13 0,-4 8 0,-7 8 4,1 2-4,-5 3 5,0 3-5,-2-6 0,2-2-5,-7-11-7,9 5-44,-2-23-101,0 0-4,13-5-16,-6-13 3</inkml:trace>
</inkml:ink>
</file>

<file path=word/ink/ink7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3:43.79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61 74 289,'-9'-23'162,"0"9"-1,-2 4-20,-6-6-109,4 11-16,-5 0-8,-2 5-4,-4 5 0,3 8 0,-6 3 0,3 7 0,3 9 0,1 1 4,5 4 0,6 2-4,7 0 4,6 0-4,11-8 0,7-2 0,9-8-4,2-11-4,6-5-16,-4-18-52,4 0-81,-8-10-12,1-3-9,-8-8-7</inkml:trace>
</inkml:ink>
</file>

<file path=word/ink/ink7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3:43.45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92 93 241,'5'-34'161,"-5"18"0,-9 1-12,9 15-88,-17-19-33,3 14-8,-5 3-4,-1 4-8,-2 3-4,0 6 0,3 2-4,-1 3 4,3 2-4,6 3 0,4-3 0,7-2 4,5-1-4,6-2 0,8 0 0,3-5 0,4 0 0,5-3 0,-1 3 0,3 0 0,-5 2 0,-1 3 0,-3 6 0,-7-1 0,-4 3 4,-8 2-4,-5 1 4,-7-4 0,-8-1 5,-3-1-5,-6-8 0,0-2 4,-4-8-4,0 0 0,1-8-4,3 1-4,7-4-8,2-7-17,17 7-120,2-4-8,7 4-16,4-2-4</inkml:trace>
</inkml:ink>
</file>

<file path=word/ink/ink7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3:43.01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1 142 233,'0'23'165,"0"-23"0,0 16-8,0-16-100,6 23-21,-6-10-8,9 5-8,-5-2-8,3 2 1,-5-2-1,2-3-8,-2-5 4,-2-8-4,0 0 4,11 0-8,-11-8 4,9-10-4,-5-6 0,5-4 0,0-4-4,2-7 0,2 6 0,0-4 0,2 6 0,0 5 0,0 8 4,3 7-4,-3 11 4,0 8-4,-2 10 4,-2 6-4,-2 7 4,-3 3 0,1 2 0,-3-2 0,-1 0-4,-3-6 0,4-4-13,-4-11-31,6-3-101,-6-10-8,18 0-16,-5-13-8</inkml:trace>
</inkml:ink>
</file>

<file path=word/ink/ink7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3:42.45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2 153,'4'-15'157,"-4"15"4,0 0-4,0 0-77,2 21-31,-6-3-29,4 10 0,0-2-8,0 6 0,0-1-4,-2-3-12,6 6-36,-4-11-105,0-4-16,-4-9 0,4-10-8</inkml:trace>
</inkml:ink>
</file>

<file path=word/ink/ink7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3:41.97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7-14 161,'0'-13'149,"0"13"0,0 0-33,-5 15-43,1-4-29,6 18-8,-4-6-7,4 14-1,-2-1-8,7 8 0,-7-2-8,6 0 0,-6-3-4,5-2 0,-5-6 0,4-8 1,-4-4-5,0-9 0,0-10 0,0 0-4,4-21-4,1 0-4,1-5-1,3-5-7,4 0 0,-2-6 0,8 6-4,-1 2 4,2 8 4,-3 3 0,0 13 4,1 5 4,-5 5 4,0 5 4,-2 9 0,-2 4 4,-3 3 0,3 0 0,-5-2 0,1 2 4,1-8-8,-1 0-4,1-7-8,3-6-4,4 0 0,0-10 0,7 0 0,-3-6-4,7 1 7,-4-6 1,4 3 12,0 0 0,-5-5 5,5 2-1,-4-2 0,-1 0 4,-3-3 0,-1 3-4,-9-3 4,-1 3 0,-7 2 0,-7 5-4,-4 4 4,-7 7-4,-4 5 0,0 8-4,-4 5 0,4 8 0,4 6-4,3 4 4,8 1-4,9-1 9,7-2-9,8-3 4,11-5-12,2-13-21,14 3-120,-1-11-4,5-5-16,0-2-16</inkml:trace>
</inkml:ink>
</file>

<file path=word/ink/ink7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3:41.36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2 109 177,'-16'5'165,"18"6"-8,12-11-16,12 10-89,-4-15-16,15 5-11,2-8-13,7 0-12,2-2-24,-9-11-57,5 3-60,-7-3-16,-6 0-12,-7-2 4</inkml:trace>
</inkml:ink>
</file>

<file path=word/ink/ink7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3:41.09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5 75 68,'8'-24'161,"-8"11"-12,2 6 8,-2 7-64,-4-21-37,4 21-20,4-11-11,-4 11-5,0 0-4,0 0 0,0 18-4,0 3 0,-4 6-4,2 9 0,-2 3-4,0 3 0,0 3 0,0-6-4,4 0 0,0-10-8,0 0-12,0-16-36,0 0-93,0-13-16,0 0-1,-13 0-15</inkml:trace>
</inkml:ink>
</file>

<file path=word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19:18.51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6 16 225,'0'-26'157,"0"26"4,0 0-16,5 31-96,-5-5-21,6 16-4,-4 4 0,7 12-4,0-1-4,1 8 0,-1-5-3,4 0-1,-4-8-12,-1-10-17,3-1-99,-11-15-37,-4-10-12,-5-13-9</inkml:trace>
</inkml:ink>
</file>

<file path=word/ink/ink7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3:40.25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 193 104,'46'-26'157,"-22"16"0,0-3 0,-2-3-52,6 11-36,-8-13-33,4 7-16,-4-7-4,-3 5-4,-4 0-8,-6 0 0,-3 0-4,-4 2 0,0 11 4,-17-13-4,1 13 0,-1 5 0,-7 6-4,0 10 4,-2 2 0,2 9 0,0 4 0,6 1 0,5 2 0,4 0 4,9-5-4,13-6 4,5-1 0,10-9-4,5-8 8,6-5-4,3-5 4,4-7-3,-3-6 3,1-6-4,-5 1 0,-4-3-4,-4 6-21,-16-6-111,3 10-21,-14 1-17,-4 10 1</inkml:trace>
</inkml:ink>
</file>

<file path=word/ink/ink7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3:39.87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0 1 169,'8'-7'169,"-8"7"-4,3 13-12,-3 7-48,-5 1-69,5 16-8,-4-3 0,4 13-8,-4-3-7,2 3 3,-5-3-8,3-2-4,0-3-8,-1-7-12,5-4-13,-4-15-83,6-2-49,-2-11-17,13-3 9,-4-10-16</inkml:trace>
</inkml:ink>
</file>

<file path=word/ink/ink7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3:39.61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2 1 181,'9'-10'161,"-9"10"-12,2 10 0,-2-10-97,0 31-16,-6-7-7,8 12-1,-6-2-12,4 7 4,-5-4-4,5 2 0,-4-6-8,4-4 4,-2-11-3,2-2-5,0-16 4,0 10-4,0-10 0,2-13 0,0-3-4,2-2 0,5-2-4,-2-4 0,6-4 0,2 2 0,2-3 0,5 6 0,2-1 0,0 9-1,0-1 1,2 11 4,0 5 0,-2 10-4,-4 9 4,-3 6 0,-6 9 0,-4 3 4,-7 4 0,-7 1 1,-10-3-5,-5-3 0,-9-7 0,-1-9-5,-3-9 10,-2-11-1,0-5-4,4-8-4,9-8-5,0-10-7,18 7-36,2-7-97,8 0-12,7 0-12,11 2-1</inkml:trace>
</inkml:ink>
</file>

<file path=word/ink/ink7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3:39.06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7 101 161,'9'-16'161,"-9"16"-8,0-7 0,0 7-77,-14 5-35,14 5-13,-6 1-8,6 9-8,-7 1 0,7 3 0,0-1-4,7 3 4,-1-3-4,10-2 0,1-8 0,5-2-3,4-11-1,2 0 0,0-13 0,-1-8-4,-4-5 0,-1-5 0,-9-6 0,-2 1 0,-9 2-4,-4 0-13,0 13-23,-15 3-109,8 8 0,-4 5-28,4 10 0</inkml:trace>
</inkml:ink>
</file>

<file path=word/ink/ink7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3:38.70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26 53 112,'9'-23'137,"-9"23"-8,0 0-48,-17-10-17,17 10-12,-24 8-7,13 4-13,-9-1-4,7 12-4,-4-5 0,6 8-7,-2 0-1,6 5-4,5-3-4,9-2-4,4-6 0,8-1 0,5-12 0,4-2 0,1-12-4,-1-6 4,-2-5-4,-4-8 4,-9-2 0,-2-6-4,-11 0-4,-5-2-8,-1 13-16,-12-8-57,1 13-56,0 8-20,1 7-4,-1 6 0</inkml:trace>
</inkml:ink>
</file>

<file path=word/ink/ink7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3:38.36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81 0 52,'5'-13'141,"-5"13"4,0 0-8,0 0-45,0 0-39,0 0-17,-5 23-12,1-10-4,4 10 4,-4 3-3,4 8-1,-5 0 0,5 5 0,-4-2-8,4 2 4,-4-6-8,4-1 0,0-9 0,0-5-4,2-7 0,-2-11 0,0 0 0,11-5 1,-11-8-5,0-3 0,0-2 0,-5-6-9,-1 3 5,-1-2-4,-4 2 0,0 3 0,-2 2 0,-2 6 4,-2 5 0,-7 5 0,2 10 0,-4 1 4,2 4 0,-2 6 0,4 0 0,3 2 4,3 3-4,8-2 4,8-3-4,4-3 8,9 0-8,7-5 0,6 0-12,0-10-28,9 2-105,-1-5-16,3 0 4,-2-11-12</inkml:trace>
</inkml:ink>
</file>

<file path=word/ink/ink7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3:36.58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80 21 120,'10'-5'157,"-10"5"-8,0-8 8,0 8-76,-17-8-37,17 8-11,-24 0-17,11 8-4,-7-6-4,3 6-4,-2 0 0,-1 2 0,0-2 0,7 0 0,0 0-4,5 2 0,1 1 0,7-1 4,4-2-4,5 2 0,6 1 0,5-1 4,6 0-4,2 3 4,3 0 0,1 6 0,1-4 0,-5 6 4,-4 0 0,-2 2 0,-11-2 4,-5 3-4,-10-4 0,-5 1 1,-10-3-1,-5 1-4,-7-6 4,1-6-8,-3-1 4,3-6-4,4 0-4,4-11-25,22 11-116,-11-15-16,18 4-8,6-2-12</inkml:trace>
</inkml:ink>
</file>

<file path=word/ink/ink7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3:35.95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5 4 76,'9'-11'157,"-9"11"-4,0 0 4,0 0-60,0 11-33,-9-1-19,9 14-17,-4-3-4,4 10-4,-2 0-4,2 6-4,-4-3 0,1 0-4,-1-3-4,2-5 1,-3-3-10,3-7-11,4-3-88,-2-13-49,0 0-8,9-23-17,-2-1-3</inkml:trace>
</inkml:ink>
</file>

<file path=word/ink/ink7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3:35.06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56 188 165,'29'-28'157,"-12"15"0,1-3-4,-1 4-61,-2-9-51,9 5-13,-11-2-12,5 3-8,-11-4 0,-3 9-4,-6-3 0,2 13-4,-20-10 0,0 10 4,-1 7-8,-3 4 4,-3 4 0,1 6 0,0 8 0,4 2 4,7 0 0,4 5 0,7-5 0,10 0 8,9-7-4,9-4 1,11-9-1,7-6 0,4-10-4,4-3 4,-2-5-4,-2-3 0,-3 1-4,-8-3-4,-8 7-8,-12-2-21,-2 11-120,-13 2-4,0 0-16,-11 10-12</inkml:trace>
</inkml:ink>
</file>

<file path=word/ink/ink7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3:34.70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10-4 205,'0'-10'161,"0"10"0,0 0-16,16 21-80,-19-6-29,8 19-4,-5-3-8,9 11-4,-7 0 0,6 5-3,-3-5-5,1-1-4,-3-2-4,3-10-4,-4 0-4,-2-11-12,7 0-21,-7-18-83,0 0-38,0 0-19,6-13 8</inkml:trace>
</inkml:ink>
</file>

<file path=word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19:14.06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0 277,'0'0'170,"11"13"-1,-9 5-12,5 24-93,-7-9-32,8 17-3,-1-1-9,4 6 0,-3-3-4,5 2-8,-4-4 4,4-4-4,-4-7-4,-1-7-4,-1-6-12,-7-16-28,0-10-117,0 0-8,-13-10-17,2-14 1</inkml:trace>
</inkml:ink>
</file>

<file path=word/ink/ink7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3:34.40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20 84 104,'0'-34'153,"-7"18"-8,-3 1 4,-1 2-56,-2 13-49,-9-8-20,5 13-3,-5 3-5,0 7-4,-2 1-4,2 10 4,3-3 0,6 6-4,0 0 0,8-1 0,7-4 0,9-1-4,5-5 0,5-2 0,3-11 0,2-2 0,0-6 0,1-4-4,-3-7 0,-5-4 0,-4-3 0,-2-5 0,-4 0 0,-2-2-4,-3 2 4,-4 0-4,0 5 4,0 5-4,0 6 4,0 10-4,0 0 4,0 0-4,-7 21 4,7-1 0,5 4 0,-1 4 0,3 6 4,-1 3-4,3 2 0,0 3 0,-5-1 4,-2 6 0,-6-3 0,-3 3 0,-6-2 0,-6-4 0,-5-7 0,-5-8 4,-1-5-4,-1-13 1,1-8-5,4-13-5,4-3-15,0-18-40,14 3-93,1-5-16,14-4-4,1-4-5</inkml:trace>
</inkml:ink>
</file>

<file path=word/ink/ink7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3:33.84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 65 177,'-5'-47'161,"5"34"-12,0 13-4,0 0-77,7 11-19,-7 4-17,9 14-4,-5-1-4,5 9 0,-3-3-3,3 2-5,-3-7-4,3-3-4,-2-8 0,-1 0 0,-6-18 0,7 10-4,-7-10 0,-4-7 0,4-6 0,-3-3-4,3-7 0,0-3-4,5-3 0,1-5-4,10 3 4,1 0-4,3 0 4,1 5-4,3 7 4,1 9 0,-4 10 0,1 10 0,-4 11 4,-5 8 0,-2 5 0,-5 2 0,-1 3-8,-5-5 0,4 2-25,-8-15-43,6 0-77,0-8-16,9-5 3,-2-8-15</inkml:trace>
</inkml:ink>
</file>

<file path=word/ink/ink7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3:33.43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36 129 161,'7'-37'145,"-7"17"4,-7-1-45,5 8-35,-11-8-25,4 13-20,-6-2 0,0 10-11,-5 0-5,3 10 0,-7 6 0,4 7-4,-3 3 4,3 11-4,0-1 4,5 6 0,2 0-4,5-1 4,8-1 0,4-4 0,9-12-4,6-4 4,3-9 0,4-9 0,5-7-4,-1-8 0,0-5 0,-4-8-4,-4-3 0,-4-5 0,-5 0-4,-5-2 0,-3 2 0,-5 3 0,0 7 0,0 6 0,0 18 4,0 0 0,0 0 0,0 18 0,0 6 0,4 2 4,0 2-4,3 1 8,-1-3-4,1-2-4,-1-3-4,1-8-12,6 5-60,-4-13-73,4-5-8,-7-5-9,5-6-7</inkml:trace>
</inkml:ink>
</file>

<file path=word/ink/ink7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3:32.65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130 294,'11'-81'165,"-9"53"-4,5 17-32,-9 1-65,10 25-32,-8 4-12,5 17-3,-5 3-9,6 11 4,-3 2-4,3 3 0,-2-6-4,5-2 0,-2-2-12,-1-17-41,3 1-112,-2-13 4,1-9-24,-8-7-8</inkml:trace>
</inkml:ink>
</file>

<file path=word/ink/ink7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3:32.45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74 33 112,'15'-6'145,"-15"6"-4,2-13-20,-2 13-36,-6-7-29,6 7-12,-16-6-11,5 9-9,-8-3-4,6 8-4,-9 2 0,2 6-4,1 5 0,1 7-4,-2 1 0,7 8 0,5-1-4,3 1 0,5-3-4,5-3 4,5-8 1,10-7 3,0-8-4,4-8 0,2-8-4,0-8 4,0-5-8,-4-7 0,0-4-4,-7-4-5,-2 2 5,-6 0 0,-3 5 0,-4 6 0,5 7 8,-5 16-4,0 0 4,0 0 4,-7 26 0,7-2 0,0 2 0,5 5 4,-1-2 0,5 0 0,-3-3-3,5-5-1,2-3-8,0-8-5,3 3-23,-5-18-40,6 3-77,-2-9-16,1-5-5,-3-7-7</inkml:trace>
</inkml:ink>
</file>

<file path=word/ink/ink7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3:31.98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191 197,'0'0'157,"17"-8"0,1 0-16,1-8-89,14 9-15,-4-9-13,3 6-4,-3-6-8,1 8 0,-8 0-4,0 3-4,-11 5 0,2 5 4,-7 1-4,3 4 0,-4 0 0,1 6 0,-1 2 4,-1 3 4,2 0-8,1 2 5,0 1-1,-1-1 0,1-2-4,1 0 0,-3-6 0,-1 1 0,-2-8 0,-2-8 0,0 0 0,0 0 0,5-19 0,-5 1 0,4-8 0,3-5 0,-1-8-4,3 0 0,2 0 0,0 0-4,4 5-4,-2 3-4,5 13-8,-3-1-17,11 19-47,-11 0-69,9 8-16,-2 0-5,7 2-3</inkml:trace>
</inkml:ink>
</file>

<file path=word/ink/ink7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3:31.51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70 245,'4'-47'153,"-2"32"4,-2 7-16,9 16-80,-9-8-33,4 23-8,-4 3-8,4 3 0,-2 5-4,3 5 4,-1-3 0,0 1-4,1-1 1,3-2-1,-1-5-8,-1-3-8,3 2-25,-9-10-120,4-2 4,-4-16-24,0 10-4</inkml:trace>
</inkml:ink>
</file>

<file path=word/ink/ink7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3:31.26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55 96,'0'-18'145,"0"5"-4,0 13-4,4 15-52,-4-15-33,5 34-12,-5-18 1,8 13-9,-5-6-8,7 6 0,-5-3-8,1-3-4,1-2 0,-3-2-8,1-4 4,-3-4 1,-2-11-5,0 0 0,0 0 0,0-19-4,0 1 0,0-5 0,6-3-4,-1-8-9,3 2 5,3-2 0,4 3 0,1 2 0,1 9 0,-2 7 4,3 7 0,-3 9 0,0 10 4,-2 5 0,-2 8-4,-2 3 8,2 0-4,-2-1 0,1-2-4,-3-7-20,8-4-109,-4-4-12,2-11-16,0 0-12</inkml:trace>
</inkml:ink>
</file>

<file path=word/ink/ink7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3:30.87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59 113 60,'-9'10'153,"9"-10"4,0 0 0,16 5-60,1 0-33,-6-12-19,8 7-17,-1-11-8,4 3-8,-5-2 0,0 0-8,-6-1 0,-2-2 0,-5 3-4,-4-3 0,-4 2 4,-5 1-4,-2 0-4,-6 2 4,0 8 0,-5 0-4,0 13 4,-2 2 0,0 9 0,5 2 0,-1 8 0,7-1 4,4 1-4,9-3 0,7-2 4,8-3-4,5-8 4,4-7-8,4-4-4,2-12-16,5 3-45,-7-11-76,-2-8-12,-2-3 0,-4-4-12</inkml:trace>
</inkml:ink>
</file>

<file path=word/ink/ink7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3:30.50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59 124 64,'7'-13'145,"-7"0"0,2 2 4,-2 11-56,-6-23-37,6 23-16,-7-21-8,5 13-15,-5-5-1,7 13-4,-17-18-4,6 15 0,-2 3-8,-3 8 4,1 5-4,-4 5 4,1 11-8,3 2 8,2 8-4,6 1 4,5-1-4,6 0 0,9-5 0,5-6-4,10-2-8,-2-18-41,12-3-83,-3-5-26,-3-10 13,3-6-20</inkml:trace>
</inkml:ink>
</file>

<file path=word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19:04.04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29 164 136,'11'-16'162,"-7"3"-9,-4 0 4,0-10-81,2 12-27,-6-10-25,4 6-4,-9-4-8,5 6 0,-9 0-4,2 8 0,-7 5 0,-1 3 0,-1 10-4,-4 5 0,2 8-4,-1 3 4,1 7 4,2 6-8,5 2 0,2 0 4,6-2-4,7 0 4,5-9 4,8-4-4,6-13 1,10-9-5,-1-12 8,5-8-4,-1-15-4,1-4 0,-5-9 0,-2-4-4,-8 1 4,-3 0 0,-6 0 0,-5 7 0,-2 9 0,-2 4-4,0 11 4,0 13 0,0 0 0,0 16 4,0 5-4,3 7 4,-1 6 4,4 3 0,-1-1 0,3-2 0,5-6 0,1-4-8,5-3-16,-1-16-93,8-2-52,0-11-8,2-5-12,1-8-9</inkml:trace>
</inkml:ink>
</file>

<file path=word/ink/ink7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3:29.84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182 32,'24'-15'141,"-11"12"8,0-5-4,0-2-41,7 10-39,-7-13-25,6 8-12,-4-8-4,3 5-11,-1-5-5,-2 0-4,-4-3 4,-2 1-8,-5 2 4,-4 0-4,-2 2 0,-6 3 0,-3 3 0,-7 5 4,-1 8-4,-1 8 4,-2 2 4,1 8 0,-1 2 0,4 6 4,3-3-4,7 3 0,1-3 0,11 1 0,7-9-4,9-5-4,12-5-16,-3-10-133,10-11 4,4-2-20,1-11-8</inkml:trace>
</inkml:ink>
</file>

<file path=word/ink/ink7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3:29.50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7 126 64,'-5'-10'145,"5"10"0,18-8 4,-5 11-77,0-9-19,11 6-17,0-10-12,4 5-8,3-3 0,1-2-12,-1-1 0,-1 1-4,-3-3 5,-3 5-1,-5 0-4,-4 3 8,-6-3 0,2 3 0,-11 5 4,9-5-4,-9 5 0,0 0 0,0 0 0,0 0-4,-5 13 0,5-3-4,0 3 0,-2 5 0,2 3 0,2 5 0,3 3 0,1 5 4,-1-1 0,1 6 0,1 0-4,-1 0 8,1-2-8,-5-4 4,5-7 0,-5-2-4,2-9 4,-2-4 0,-2-11 0,0 0 0,0 0 0,3-13-4,1 0 4,0-6 0,3-1-4,1-1 0,6-2 0,1-3-4,4 5 4,1 0-4,2 5 4,-2 6-4,-1 7 4,-1 3-4,-1 11 4,0 2-4,-1 5 4,-3 3 0,-4 2-4,-1-2 8,-3 2-8,-3-5 0,2 1-12,-8-9-20,8 3-89,-4-13-24,0 0-16,0 0-12</inkml:trace>
</inkml:ink>
</file>

<file path=word/ink/ink7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3:28.81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5 0 68,'0'18'129,"-4"3"-20,4-5-17,-2-1-19,6 11-5,-8-5-24,8 7-7,-4-2-13,4 6-4,-4-4-4,2 3-4,-2-5-4,4 5 0,-4-7-4,7-3-4,-3 2-16,-4-10-80,0-13-49,4 15-8,-4-15 8</inkml:trace>
</inkml:ink>
</file>

<file path=word/ink/ink7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2:31.53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1 128 205,'-4'-16'161,"4"16"0,0 0-12,-3 10-76,3-10-29,-4 29-12,2-11-8,4 14 0,-2 1-7,0 6-1,0 6-4,0 2 0,0-3-4,2 3 4,-2-8-4,0-5-4,0-6 4,5-9 0,-5-9-4,0-10 0,0 0 0,6-18 0,-6-6 0,4-7-4,-4-5 0,0-9-4,0-2 4,0-2-4,-4-1 0,2 4 0,-2 1 4,1 4-4,1 4 4,2 6-4,-2 5 4,2 5-8,0 5 8,0 3-4,0 13 4,11-10-8,0 10 8,2 8 0,4 0-4,5 2 8,0 6-8,4 2 8,5 3-4,-3 5 0,1 5 0,-3 3 4,-4 8-4,-5 4 0,-2 4 0,-8 2 4,-11 3 0,-7-3-4,-7-5 0,-6-6 4,-6-7-4,-3-10 4,-4-14-4,0-10-4,4 0-28,-2-16-125,13 1 0,2-9-20,7 1-9</inkml:trace>
</inkml:ink>
</file>

<file path=word/ink/ink7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5:11.08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4 73 253,'13'-61'169,"-9"45"-8,-4 16-20,11 0-173,-7 8-97,5 12-20,4 3-16,0 8-12</inkml:trace>
</inkml:ink>
</file>

<file path=word/ink/ink7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5:11.54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437 170 241,'26'-23'165,"-17"2"12,-3 2-19,-8-9-110,6 9-12,-8-4-8,2 7-8,-11 3-7,0 5-5,-9 8 0,0 6-4,-2 7-4,-2 8 0,-1 5 0,3 8 0,5 2 0,3 1 0,10-1 0,6-2 4,2-5-8,11-6 4,2-7 0,7-8-4,5-8-4,-3-8 4,2-8-4,-4-7 4,-1-1-1,-3-7-3,-3 2 8,-4-2-4,-2 2 8,-3 3-4,-1 5 0,-3 8 0,-2 3 0,0 10 4,0 0-4,0 18 0,-2 3 0,2 10 0,-2 8 0,-3 6 4,3 7-4,-2 3 9,-5 5-5,0 0 4,-8-3 0,-3-5-4,-8-5 8,-7-8-4,-7-10 0,-4-11 0,-6-10-4,0-8 0,1-8 0,6-7-4,10-1-40,8-5-117,16 0-8,7 3-21,17 5-7</inkml:trace>
</inkml:ink>
</file>

<file path=word/ink/ink7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5:10.89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45-4 342,'11'13'185,"-11"-13"-20,0 19 4,-11-9-136,7 11-9,-3-1-12,1 6-8,-1 0 0,-2 3-4,3 0-8,-3-11-24,11 0-121,-2-18-17,0 10-11,3-20-8</inkml:trace>
</inkml:ink>
</file>

<file path=word/ink/ink7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5:10.67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08-15 161,'7'-10'177,"-7"10"0,0 0-20,0 21-64,-9-11-57,9 16-8,-11 0-4,7 11-4,-5 2-7,-2 7 3,1 1-8,-1 3 4,0-3-8,2-3 4,0-8-4,5-7 0,0-11 0,4-18 0,0 0-4,8-8 4,-1-15-4,2-11 0,1 0 0,1-7-4,7-1 4,-1 0-4,3 6 4,2 5-4,2 7 4,4 9-4,-2 9 4,2 6 0,-2 8 0,-4 10 0,-2 8 0,-5 8 0,-6 3 0,-9 4 0,-13 4 0,-3-1 0,-10-5 0,-4-3 0,-5-10 0,-2-7 4,-2-12-4,2-7-4,4-10 4,5-8-8,6-3-4,7-10-8,15 5-17,-5-11-104,21 9-24,3-6-16,12 8-4</inkml:trace>
</inkml:ink>
</file>

<file path=word/ink/ink7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5:09.89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50 83 298,'14'-39'177,"-19"20"-4,-1 9-8,-7-3-121,-1 13-19,-3 0-13,-3 5-8,1 3 0,-1 5-4,3 3 4,3-1-4,4 1 4,7 0-4,6-1 4,7-2-4,8 0 4,4-2-4,4-1 0,7 1 0,-1 2 0,1 0 0,-4 8 0,-5 0 0,-9 2 0,-11 3 4,-8 3-4,-7 0 4,-13-1-4,-7-7 0,-4-3-8,-2-10-16,9-3-125,-5-10-13,7-5-19,0-9-8</inkml:trace>
</inkml:ink>
</file>

<file path=word/ink/ink7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5:09.53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05 88 241,'13'-24'173,"-13"14"1,2-1-21,-13-4-97,11 15-24,-8-19-12,-1 14-8,-6 2-4,-1 3 1,-3 8-5,-3 5 4,0 6-8,0 7 8,-2 8-8,5 0 8,1 2-8,7 1 8,9-6-4,4-2 0,9-11 0,7-10-4,6-8 0,4-13 0,0-8-4,3-8 0,-3-5 4,-2 3-8,-6-3 4,-2 5 0,-5 8 0,-5 6 4,-8 15 0,9 0 0,-9 10 0,-4 8 0,2 6 0,-3 2 4,1 5 0,4-5-4,0 3-8,6-11-12,12-2-113,-3-8-29,7-8-19,0-5 4</inkml:trace>
</inkml:ink>
</file>

<file path=word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0:21.08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-3 8,'-5'13'149,"5"-13"0,0 0-25,9 21-31,-9-21-20,13 26-13,-6-13-8,10 13-3,-6-7-21,9 9-4,-5-7-8,7 0-4,-7 0-4,3-5 0,-3-3-4,-2-3 0,0-5 0,0-5 0,0-5 5,3-5-9,1-3 4,5-6 0,4-2 0,5-2-4,1 2 0,3 3 0,2 2-12,-4 1-17,7 7-128,-12 3-8,-6 7-16,-11 6-8</inkml:trace>
</inkml:ink>
</file>

<file path=word/ink/ink7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5:09.06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2 83 310,'-28'13'177,"28"-13"-12,0 0-12,19 0-113,-1-13-28,8 0-16,11 3-121,0-8-32,4-3-12,-2 0-4</inkml:trace>
</inkml:ink>
</file>

<file path=word/ink/ink7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5:08.87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 463 205,'13'28'173,"-6"-12"0,-3-6-16,0 3-56,-4-13-69,5 19-4,-5-19-11,0 0-5,0 0 0,0 0-4,0 0 0,4-21 0,-4 0 0,4-8-8,1-7 4,1-8-4,5-3 0,0-5 0,4 0 0,5 2 0,-1 1 0,8 7 0,-1 3-4,-2 8 4,0 10-4,-1 8 4,-3 13-16,-9 0-16,0 21-117,-13 2-17,-5 14-11,-8 2-12</inkml:trace>
</inkml:ink>
</file>

<file path=word/ink/ink7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5:08.50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0 64 261,'11'-53'169,"-11"38"9,0 15-21,0 0-105,-2 13-16,-2 8-16,4 15 1,-9 3-9,7 8 4,-3 3-8,3-1 0,-2 1-4,4-8 0,-2-6-8,2-10-12,8-5-137,-8-21-12,7 8-13,-7-8-7</inkml:trace>
</inkml:ink>
</file>

<file path=word/ink/ink7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5:08.29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66 84 197,'20'-33'173,"-16"17"-4,-4 3-16,-4 0-68,4 13-53,-15-8-16,4 8 0,-7 5-8,-1 6-4,-3 7 0,-2 5 0,2 3-4,2 3 4,5 0-4,4 2 4,5-2-4,6-6 4,11-4 1,2-9-1,6-5-4,3-5 4,2-10-4,0-3 0,-2-6 0,-2-1 0,-3-4 0,-4 3 0,-4 3-4,-2 2 4,-3 6 0,-4 10 0,0 0 0,0 0 0,6 21 0,-6-3 0,3 0 0,1 3 0,3 0-4,-1-3-1,9-2-19,-6-16-24,11 3-101,-3-11-16,7-3-12,-4-12-1</inkml:trace>
</inkml:ink>
</file>

<file path=word/ink/ink7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5:07.86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46 43 120,'4'-18'157,"1"2"-12,-5 16 4,0 0-76,0-10-33,0 10-16,0 0 5,0 18-13,0-8 0,0 14 0,-7 2-4,5 13 0,-5 3 0,3 7 0,-3 1-8,1 2 4,-1-5-4,3-5 0,0-6 0,1-7 0,-1-11 0,4-7 0,0-11 0,0 0 1,13-24-5,-4 1 0,4-9 4,4-4-8,3-3 4,6 0-9,-2 2 9,2 6-8,1 10 8,-3 5-4,-2 14 4,-3 9 0,-4 9 0,-4 8 4,-2 2-4,-2 5 4,-1 0 0,-1 1 0,-1-4-8,0-7-4,3 3-36,-3-11-109,5-6 4,-9-7-28,17 0 0</inkml:trace>
</inkml:ink>
</file>

<file path=word/ink/ink7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5:21.03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74 71 277,'0'0'166,"-11"11"-1,5 7-12,6 14-109,-11-3-12,7 10-12,-5-2 1,2 3-9,-1-6-4,1-2 0,0-9-4,3-7-4,4-16 4,0 0-4,0 0-4,2-26 0,7 2-12,0-8-5,8 1-7,-2-9 4,9 3 0,-4 0 0,6 6 8,-2 2 8,2 10 4,-4 9 12,-2 7 8,0 11 0,-10 5 4,1 11 4,-6 0-8,-3 7 4,-4-4-8,2-1 1,-9-5-1,5-2-4,-3-6-4,7-13 0,0 0-4,0 0-4,4-21 0,7-3-4,7 0-8,-1-10-1,7 5 1,-2-3-4,4 6 8,-4 2 0,2 8 4,-7 6 4,-1 10 8,-5 10 0,-5 6 8,-1 8 0,-5 5 0,0 8 0,-5-3 0,5 6 0,0-6-3,5-2-1,3-6 0,8-8-8,3-7 8,10-8-8,-1-6 0,7-10 4,0-3-12,0-8 0,2-5-4,-5-2-1,1-4-3,-9-2 0,0 3 4,-11-3 0,-2 8 8,-11 3 0,-6 5 8,-7 13 0,-5 8 4,-4 8 0,-4 10 0,0 9 4,0 2 0,4 8 0,2-1-3,14 4-1,4-6 4,10-2-8,8-3 4,14-8-4,12-8 4,6-8 0,6-10 0,5-5 0,-2-9 0,-1-5 0,-5-5-4,-8 0 0,-8 6-8,-13 2-8,-7 18-24,-15 3-121,0 0 0,-11 13-29,-2 8-3</inkml:trace>
</inkml:ink>
</file>

<file path=word/ink/ink7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5:20.17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47 60 144,'0'-29'150,"-6"19"-1,-5 2-4,-11-3-89,9 17-12,-15-6-8,6 18-11,-7 0-5,5 5-4,-2 6-4,4 2 0,0 0 0,9 3-8,5-3 4,8-5-4,4-8 0,11-7-4,7-9 0,4-7-4,5-5-4,-1-11 4,3 0-8,-9-7 4,2 4-4,-8 1 8,-5 7 0,-6 3 4,-7 13 8,0 0 0,0 0 0,-5 19 4,1-1 0,4 3-8,0 2 8,0 0-8,6-2 0,3-3-12,6 0-36,1-15-105,5-3 4,-1-8-24,4-5-4</inkml:trace>
</inkml:ink>
</file>

<file path=word/ink/ink7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5:19.73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17 126 169,'26'-31'169,"-20"12"-8,-4 6-8,-10-7-81,5 9-23,-14-5-17,4 9-8,-9-1-8,-1 8-8,-6 0 0,-1 8-4,2 5 0,0 0-4,4 8 0,7-3 4,8 3-4,9 0 0,6-3 0,10-2 5,10-3-5,2 2 4,4-2-4,1-2 0,-1 2 0,-6 2 4,-8 4-4,-5 2 0,-11 2 0,-9 0-4,-6 4 8,-6-4-8,-9-2 8,2-3-4,-3-7 0,1-6 0,4-5-4,3-8-9,10-2-11,0-14-32,18 6-89,-1-6-20,16 3 4,2-2-17</inkml:trace>
</inkml:ink>
</file>

<file path=word/ink/ink7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5:19.09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4 250 241,'-6'0'161,"6"0"4,24 8-20,2-3-96,7-10-21,12 2-12,3-5-16,2-7-16,3 2-32,-12-8-89,1-3-16,-7-2-4,-7 5 24,-13-10 32,3 13 57,-10-6 36,-5 1 40,3 10 105,-6 5 24,0 8-12,-6-10-24,6 25-41,-9-9-23,9 20-25,-11 0-4,4 13-4,-6 2-8,0 9 1,-2-1-9,0 3 0,-3 0-4,3-7 0,0-6-4,4-11 0,4-7 0,7-21-8,0 0 0,7-13 0,6-8-8,4-10-4,5 0-4,0-8 3,6 2-3,-4 4 8,2 9 0,-6 6 4,0 8 4,-7 10 8,-4 7 4,-5 12 0,-4 4 4,0 8 0,0 0 4,0 6-7,0-6 3,6 0-4,5-5 0,5-5-4,3-8 4,7-5-8,5-8 4,2-10 0,4-6-4,0-7 0,-4-3 0,-3-6 0,-6 1-4,-6 2 0,-12 1 0,-6 10 4,-13 5 0,-9 10 0,-4 8 4,-2 8-4,-3 5 4,1 8-4,3 3 8,8 5-8,10-5 4,9-1-8,9-4 0,8-6-28,18-2-121,2-11-4,13-3-25,1-7 1</inkml:trace>
</inkml:ink>
</file>

<file path=word/ink/ink7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5:18.34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48 16 257,'3'-23'165,"-3"23"5,0 0-21,0 10-101,-11 3-16,6 11-8,-8 5-8,5 7 1,-7 3-9,-3 8-4,1 0 4,-1-2-12,3 1-17,-4-14-124,12-4-16,1-12-12,6-16-8</inkml:trace>
</inkml:ink>
</file>

<file path=word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19:35.58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55 1925 36,'0'0'52,"-11"8"-8,11-8-15,-6 2-9,6-2 8,0 0-8,-11 6 0,11-6 4,0 0-8,-11 2 1,11-2 3,0 0 0,-9 5-4,9-5-8,0 0-4,-9 0-4,9 0-4,0 0 4,0 0-4,0 0 0,0 0-8,0 0 8,0 0 0,0 0 4,0 0-4,0 0 4,0 0 4,0 0 0,0 0 12,0 0-4,0 0 8,0 0 4,9-2 5,-9 2-5,0 0 4,0 0 0,0 0-12,0 0 0,0 0-4,0 0 0,0 0 1,0 0-5,0 0 0,0 0 0,0 0 0,0 0 4,0 0 0,0 0 0,0 0 0,0 0-4,0 0 4,0 0-4,0 0-4,0 0 8,9-5-8,-9 5-4,0 0 4,11 0 1,-11 0-5,13-6 0,-2 6 4,-3-5-4,6 3 4,-1-4-4,2 4 4,-2-1-4,2 1 4,-2-1 0,3 0-4,-3-2 4,2 0-4,0 2 0,3 1 4,-1-3 0,1-1-4,1 1 4,3 2-4,-2-2 4,4 0 0,-2 0 0,2 0-4,2-3 4,2 0 0,3 0 0,-1 0 0,5 1 0,0-1 0,0-3 0,5 3 0,1-2 0,1 2-4,-1-2 0,0 2 4,-1 0-4,-3-2 0,2 2 0,-2-3 0,-4 1 4,-2 2 0,-3-2-4,3 2 4,-3-2-4,5 2 8,-5-3-8,3 3 4,4 1-4,0-1 0,2 0-4,0-2 4,0 2 0,-2-3 0,4 3 0,-2 1 0,0-4 0,0 3 0,-2 1 0,2-4 0,1 3 0,-1-2 0,2 2 0,-2-2 0,5-1 0,-1 1 0,1 2 4,-3-2-4,2-3 0,-1 2 4,-1 1-4,-2 2 0,0-3 4,0 1-4,3 0 0,1-3 0,1 2 0,-1-2-4,7 0 4,-2-3 0,2 1-4,0-4 4,2 4 0,0-1 0,1 1 0,-3-1 0,4 0 0,-2 3-4,3-2 4,-3 2 0,0 0 0,-2 0 0,0 2 0,-4-2 0,-3 3 0,-4-1 0,1 3 0,-4-2-4,-1 2 4,0 0 0,0-2 0,-1-1 4,3 4-4,3-4 0,-6 3 0,3-2 4,-2 2-4,0-2 8,-3 2-8,1 0 8,-1 0-8,1 3 4,0-5 0,3 2 0,1-3-4,2 4 0,3-4 0,1 1 0,1-1 0,-1 1 0,1-1-4,-1 1 4,1-3 4,-1 2-8,-2 1 4,1-3 0,-1 0 0,-2 3 0,2-3 0,1-1 0,3 1-4,-1 3 4,2-3 0,-1 0 0,3 0 0,0 0 0,-2 0 0,4-3 0,-5 3 0,-1 0 0,-3 0 0,0 3 0,-1-1 0,-4-2-4,-3 5 4,2-2-4,-3 2 4,-1 0 0,-1 0-4,-2 1 4,0-1 0,1 3-4,-3-3 4,-2 3 0,-3-3-4,1 3 4,-1-1-4,1 1 4,0 0-4,-1-3 4,1 3-4,2-3 4,2 3 0,0-3-4,0 0 4,2 0 0,0-2 0,1 2 0,1-2 0,0 2-4,1 0 4,-1 0 0,-2-2 0,0 5 0,-2-1-4,1-1 8,-6 1-8,1 1 4,-3 0-4,1 0 8,-1-1-8,-2 4 4,3-3 0,-3-1 0,3 4-4,-3-3 4,0 2 0,3-2 0,-3 0 0,0 2-4,1-2 8,1 2-4,1-2 0,-1 0-4,0 0 4,1-1 0,-1 4 0,1-4 0,-1 1 0,-1 0 0,1 2 0,1-2 0,-1 3-4,3-1 4,-1-2 0,1 2-4,0-2 4,-1 2 0,3 1-4,-4 2 4,-1-5 0,5 5 0,-5-3 0,3 3 0,0 0 0,-1 0 0,1 0-4,0 0 4,-1 0 0,-1 3 0,-1-3 0,3 5 0,-3-5 0,1 5 4,-1 0-4,3 0 0,-1-2 0,3 2 0,2 0-4,-2-2 0,4 2 0,1-5-8,3-2-4,-1-9 0,5 3-13,-1-7 9,9 4 0,-7-7 0,6 5 8,-2-3 0,3 6 4,-1 0 4,3 4-4,-3-1-8,5 4-17,-4-10-3,8 8-16,-2-14 11,4 9-3,-1-8 4,3 2 4,-6-2-13,0-3-55,3 18-1</inkml:trace>
</inkml:ink>
</file>

<file path=word/ink/ink7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5:17.83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41 47 229,'9'-13'169,"0"5"0,-9 8-8,0 26-80,-4-11-45,-1 14-8,-1-3-7,-1 5-5,1 0-4,-3 0-8,2-5 0,1-5 0,1-6 0,1-4 0,4-11-4,0 0 0,9-16-4,-1-5 0,6-2-8,3-5 0,5-1-8,2-5-13,8 9 1,-3-9-4,6 13 0,-9-2-5,4 15 9,-10-5 0,2 18 0,-14-5 4,1 16-9,-9-1 17,0 1 12,0 2 16,-4-5 12,10 3 12,-6-16 5,13 15 15,-4-18 4,15 6-3,-9-11-13,14 1-12,-3-6-8,0-3-7,-2-2-5,-2 2-4,-7-2 0,-4 0-4,-11 8 4,0 10-4,-22-8 0,2 13 4,-6 11 0,-2 4 0,-5 6 4,5 8 0,2-3-4,8 3 8,5-1-4,11-4-4,7-1 0,8-7-8,8-3-12,-1-12-141,13 1 0,-1-12-24,5 3-5</inkml:trace>
</inkml:ink>
</file>

<file path=word/ink/ink7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5:17.26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91 94 108,'7'-33'157,"-11"17"-16,-5 3 16,-6-5-84,4 15-25,-11-7-4,4 13-15,-8-3-1,2 13-8,-6 0 0,3 5-4,-1 5-4,4 5 0,2 1 1,2 5-5,9-6 4,5 1-8,6-9 4,11-2-8,4-10 8,7-8-8,4-8-4,3-7 4,1-6-8,1-5 4,-3-5-4,-4 0 4,-2 0-4,-7 5-1,-2 5 9,-4 6-4,-9 15 8,0 0-4,0 0 5,0 18-1,-4 0-4,-1 5 4,3 3 0,2-2 0,5-4-4,1-2-4,7-5-21,-4-13-128,11 0 4,-3-7-24,7-6-4</inkml:trace>
</inkml:ink>
</file>

<file path=word/ink/ink7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5:16.78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3 261 12,'-6'10'141,"6"-10"8,8 0 0,3 0-45,0-10-27,13 2-25,-2-13-12,13 3-15,-2-11-5,8 0-8,-2-2-4,3 0 0,-3 2-4,-4 6 0,-5 2 0,-3 5-4,-6 11 0,-5 5 0,-3 3 0,-9 10 4,-4 5-4,0 5 4,-4 11 0,-1 5 4,-6 6-4,3 4 4,-5 3 0,0 3-4,-3-3 4,3 0-4,0-5 0,2-8 0,5-8 1,1-4-1,5-14 0,0-13 0,7-3-4,6-15 4,2-8-8,3-6 4,6-7-4,0-2 4,0-4-8,0 4 8,0 9-5,-7 4 1,0 9 0,-3 9 0,-4 10 4,-3 13 0,-3 5-4,1 11 4,-5 5 0,4 2 0,-2 6 0,3-3 0,3-5 4,5-3-4,5-7 8,4-6-12,4-10 12,4-8-8,1-11 0,2-7 5,-3-5-5,-2-6 0,-4-5 0,-4 0 0,-7-2-5,-2 2 5,-9 8-4,-2 5 4,-6 11-4,-5 4 0,-2 14 4,-3 5 0,-1 8-4,2 8 4,2 2 4,0 3-4,6-3 4,3 3-4,4-11 4,8 1-4,5-8 4,5-9-4,4-7 0,2-7 5,4-9-10,0-5 10,3 0-10,-7-5 10,-2 0-10,-3 3 5,-3 4-4,-6 4 0,-10 15 4,7-13-4,-7 13 4,0 10-4,-2 1 4,2 2 0,0 5 0,6-3 0,1 1 4,4 2-4,8-7 0,1-3 4,6-8 0,3-6-4,1-7 0,3 0 4,-3-10-4,-1-3 5,-8-3-5,1 3-5,-4 0 10,-5 0-10,-7 8 5,1 2 0,-7 16 0,0 0 0,-9 10 0,0 14 0,-1 7 0,-4 11 0,-3 10 5,-3 13-1,1 3 0,-3 8 0,-2-1 0,0 1 0,0-3 0,2-8 4,-2-8-8,2-13 4,1-10 0,-1-10 0,0-11 0,2-8 0,3-8-4,2-7 0,2-8 0,8-11-4,5-5 0,9-10-8,11-3 0,6-8-13,13 3-11,0-10-73,16 9-52,1-1-12,10 9 8,4 6-12</inkml:trace>
</inkml:ink>
</file>

<file path=word/ink/ink7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5:14.42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18 23 112,'9'-5'133,"-9"5"-4,13 0 0,-13 0-93,0 0-16,11-11-8,-11 11 5,0 0-5,4-8 8,-4 8 0,-4 11 4,0 7 0,-5 0 8,5 13-7,-9 1-5,2 9 0,-7 4-4,3 4-8,0-2 0,0 2 0,-3-7-8,8-6-4,1-2-20,-4-15-117,13-9-12,0-10-8,0-10-16</inkml:trace>
</inkml:ink>
</file>

<file path=word/ink/ink7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6:16.37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11 315 378,'-15'-62'181,"9"35"-20,-3-4-3,5 8-138,-5 2-12,0 5 0,-4 9-4,-2 7 0,-5 5 0,-6 10 0,0 11 4,-3 11-4,-3 10 0,3 5 4,3 3-8,4 4 4,7-1-4,8-4 4,10-4-8,5-11 4,8-13 0,8-13 0,2-13 0,4-8 0,3-15-4,-2-8 0,-3-14-4,-2-2 4,-4-5 0,-2-2-4,-5 4 4,-6 6 0,-5 5 4,-4 13 4,0 10 0,0 16 0,-11 10 4,2 17-4,-2 6 4,5 9 0,-1 5-4,3 0 0,4-3 0,7-2 0,1-6 0,10-10 0,4-10-4,2-8 0,6-11-4,1-10 0,3-5 0,-1-11-8,2-5 4,-9-5-8,3-2 4,-5-6-4,0 0 4,-7-3 0,-2 1-1,1-3 13,-8 8 0,5 2 4,-6 3 1,2 13 7,-7 2-8,2 14 4,-4 10 0,-4 8 0,-3 15 0,1 11-4,-5 8 0,0 12 0,-2 9 4,-2 7-8,4-2 8,2 0-8,5-3 0,4-8 0,8-7 0,5-14 0,9-15 0,4-8 0,9-13 0,5-16 0,1-7 0,0-11 0,3-3-12,-7-7-12,5 10-97,-14-2-44,-4 12-12,-13 4-13</inkml:trace>
</inkml:ink>
</file>

<file path=word/ink/ink7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6:46.720"/>
    </inkml:context>
    <inkml:brush xml:id="br0">
      <inkml:brushProperty name="width" value="0.26667" units="cm"/>
      <inkml:brushProperty name="height" value="0.53333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0 34 60,'2'-13'133,"-2"13"8,17-10-49,-8 3-27,13 7-13,4-5-7,20 10-9,13-10 0,24 7-4,22-7 0,30 5-7,22 0-5,27 0 0,19 0-4,15 8-4,7-6-4,4 6 0,-8-3-4,-14 2 4,-17-2-4,-22-2 0,-26-3 0,-22 0 4,-24-8-4,-19 3 0,-18 0 1,-13-2-1,-14 2-4,-10-3-9,-6 8-3,-16 0-12,0 0-28,-7 8-101,-8-3-12,-9-5-13,-3-3-7</inkml:trace>
</inkml:ink>
</file>

<file path=word/ink/ink7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6:45.908"/>
    </inkml:context>
    <inkml:brush xml:id="br0">
      <inkml:brushProperty name="width" value="0.26667" units="cm"/>
      <inkml:brushProperty name="height" value="0.53333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1 94 88,'59'-5'125,"-13"5"-28,8 0-13,21 0-3,5-8-13,27 8-15,9-5-21,22 0 0,6-3-8,22 3-8,8-8 8,18 5-11,3-2-1,5 2-4,-3 0 0,-1 6 0,-10-4 0,-9 6-4,-18-5 4,-11 5-4,-10 0 0,-11 0-4,-18 0 4,-13 0 0,-13 3 0,-13-3 0,-16 5-4,-12-5-4,-14 5-8,-15-5-16,-2 8-109,-11-8-20,-13 5-4,2-13-17</inkml:trace>
</inkml:ink>
</file>

<file path=word/ink/ink7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6:44.408"/>
    </inkml:context>
    <inkml:brush xml:id="br0">
      <inkml:brushProperty name="width" value="0.26667" units="cm"/>
      <inkml:brushProperty name="height" value="0.53333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-1 196 24,'11'-10'68,"2"7"1,7-2 3,10 0-11,12 2 7,8-2-16,17 5 1,14-8-1,15 8-16,16-11-3,19 6-5,6-5-4,18 5 0,5-8-4,8 2-4,-4-5 4,4 6-7,-13-6-1,-7 6-4,-12-3-4,-10 2 0,-12 1 0,-12 5 0,-8 0 0,-11-1-4,-11 6 4,-8 0-4,-8 0 4,-12 8-4,-7-3 0,-13 3-4,-8 3-12,-16-11-41,-3 15-84,-5-7-24,-10-8 8,3-5-24</inkml:trace>
</inkml:ink>
</file>

<file path=word/ink/ink7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6:15.54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 163 326,'0'0'185,"-8"0"-20,8 21 0,-9 5-133,9 13-3,0 0-1,2 5-8,0 1 0,7-1-8,2-7-4,4-3 0,4-11-4,5-10 0,4-10-4,3-11 4,1-10-4,-2-8 0,-2-14 0,-2-4 0,-4-5 0,-5-6-4,-6 0 0,-6-2-4,-5 10-4,-3-3-12,1 19-12,-13-1-73,11 19-60,-7 8-12,4 16-5,-1 7-11</inkml:trace>
</inkml:ink>
</file>

<file path=word/ink/ink7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6:15.18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7 156 322,'9'-26'177,"-9"11"-12,4 2-8,-12-8-125,8 8-16,0-3-7,0 1-1,-2 2 0,-1 0-4,-3 2 0,-3 6 0,-4 5 0,0 8 4,-4 5-4,-1 8 0,-1 7-4,-1 9 4,3 2-4,1 5 0,3 3 0,2-3 4,7-2-8,4-1 4,2-9 0,5-6-4,6-6 4,0-12 0,4-8-4,3-5 0,-1-11 0,3-7 0,-2-8 0,-1-6-4,-1-2 4,-3-2-4,0-1 8,-6 6-4,0 4 0,-5 4 4,0 7 0,-1 5 0,-3 16 0,0 0 4,0 0-4,0 11 4,-5 10-4,3 5 4,-2 7 0,-1 9 0,1 7 0,0 3-4,-1 6 4,1 4-4,-3 1 4,5-1-4,-2-2 0,2 0 0,-3-8 4,1-5 0,0-11 0,-1-2 0,-1-16 4,6-7-4,0-11 4,-2-13-4,6-8 0,5-8-4,4-5 4,0-2-4,6-3 4,1-5-4,4 10-4,0 0-4,2 5-12,-6-5-28,8 14-110,-8-4-11,-1 6-12,-4-3-16</inkml:trace>
</inkml:ink>
</file>

<file path=word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19:21.40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82 152 350,'8'-23'181,"-8"10"-28,0-3 8,-8-5-124,3 6-9,-6-6-8,0 5-8,-6 3-8,-3 3 0,-2 5 0,-4 5 0,0 10-4,-2 3 0,-3 13 0,5 3 0,2 5 4,6 2-4,7 3 0,7-2 4,6-3 0,11-8 0,5-5 0,8-6-4,5-9 0,-1-6 0,1-11 0,-1-2-4,-4-8 0,-2-2 0,-2-6 0,-9 0 0,-2 3 4,-2-2-4,-2 7 4,-5 2-4,-2 6 4,0 13-4,0 0 4,0 0-4,4 29 4,-4-3-4,2 8 4,3 10 0,1 6 0,5 5 4,2 2 0,5 8 0,-1 1-4,1 1 4,-5-1 0,-4-4 4,-5-4-8,-11-6 4,-8-10 0,-11-9 0,-7-9 0,-8-14 0,-3-10-4,-4-2 0,2-11 0,0-8-4,9-5-12,7-11-16,19 6-121,2-11-12,13 6-12,12-6-5</inkml:trace>
</inkml:ink>
</file>

<file path=word/ink/ink7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6:14.51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3 329 209,'-13'2'173,"13"-2"-4,-11 0-8,11 0-96,0 0-25,0 0-4,15 0-3,-8 0-5,8 0-8,0 0-4,5 0 0,-1-2-8,1 2 0,2 0 0,0-3-8,-1 3 4,-1-5-4,0 0 0,-5 2 0,-2-2 0,-4 0 0,-1-3 0,-8 8 0,11-13 0,-11 13 0,2-16 0,-2 16 0,0-16 0,0 9 0,0 7 0,3-16 0,-3 6-4,0-3 4,0 0-4,4-3 0,-4-2 4,2-1-4,-2-1 0,0-4 0,0 3 0,0 3 0,-6 0 0,-1 2-4,-2 6 4,-4 2 0,-2 8 4,-5 0-4,-1 8 0,-1 5 4,-4 8 0,0 7 0,-3 9 0,1 5 0,2 4 0,2 4 4,4 5-4,7-1 0,5-2 4,8-5-4,10-3 0,8-10 0,6-2 4,4-12-8,9-4-4,0-13-16,11 4-77,-4-20-60,1-2-16,-3-9-5,-1-2-11</inkml:trace>
</inkml:ink>
</file>

<file path=word/ink/ink7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5:45.26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3 3 197,'-24'13'169,"24"-13"-8,-11 8-8,11-8-96,15 0-9,-2 0-12,18 0-4,-5-3-3,15 3-5,1-2-12,4 2 0,2-3-16,-7-7-61,-2 10-96,-4-3 0,-4-2-24,-7 2-8</inkml:trace>
</inkml:ink>
</file>

<file path=word/ink/ink7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5:45.01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5 41 285,'-21'-34'170,"21"34"-1,-13-8-16,13 19-109,-5 4-20,10 19-4,-1 3-7,5 10 3,-3 5-4,3 5-4,-3 3 0,-2 0-4,3-3 0,-5 0-4,0-7 0,-2-3-4,4-5-8,-8-14-12,8 6-41,-8-21-96,4-13-4,0 0-24,-9-10 3</inkml:trace>
</inkml:ink>
</file>

<file path=word/ink/ink7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5:44.73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4 0 261,'0'0'165,"0"0"5,-2 18-13,17 9-113,-6-1-8,10 10-4,5-5-7,7 6-1,-3-6-12,7 8 0,-2-7-8,0-1-4,-5-2 0,-4-3-8,-4 0-24,-16-5-121,5-6-13,-9-15-19,0 0-4</inkml:trace>
</inkml:ink>
</file>

<file path=word/ink/ink7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5:44.47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46 5 225,'9'-10'165,"-9"10"0,0 0-16,-4 10-88,-11-2-25,6 13-8,-6 0-12,-3 6 4,-6 4-7,2 3 3,-4-2-8,-2 5-4,0-3 0,-1 0 0,1-2-8,2-3 0,4 0-8,3-11-13,5 6-19,-3-13-109,17-11-8,-11 0-16,11 0-4</inkml:trace>
</inkml:ink>
</file>

<file path=word/ink/ink7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8:00:53.25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43 1583 205,'-9'39'161,"-2"-6"-4,-4 16-20,2 16-109,-9 10 4,9 20-7,0 8-9,4 19 0,3 4 4,1 19 4,-3 2-4,5 15-8,-1 6 0,-3 8-4,-6-1 5,2 9-5,-4-6 0,4 0-4,-2-10 4,4-8 0,-1-18 0,5-16 0,-1-23 0,6-17-4,-3-27 4,3-18-4,-6-25-4,6-16 0,-2-39 0,2-15-4,-7-21-4,5-21 4,-5-20-4,3-18 0,4-10 0,0-14-4,-2-2 4,-3-5 4,10 0-4,-3-1 4,5 4 0,-7-3 0,4 2 4,0-2 4,1-1-4,-5 4 0,-2-1 0,-7 8 0,0 6 8,-2 9-4,0 11 4,-2 13 0,2 13-8,5 10-4,6 8 0,15 10 4,7 2-8,11 9 0,8 5-5,14 2 5,10 3 8,12 4-4,8 7 4,4 1-4,14 6 8,6 3-4,9 2-4,9 0 4,6 2-8,9 1 12,8-1-4,10 1 0,1 2-4,10 0 0,1 3 8,7 0-4,4 2 0,7 1 0,9 4 0,0 1 0,4 2 4,4 2-4,3 4 0,2-4 0,0 6 4,-3 0-4,3 0 4,2 0-4,2 2 4,7-2-4,4 0 4,6 0-4,8 0 0,8-1 4,6 1-4,7 0-4,7 0 4,4 0 0,6 2 0,7 3-4,7 0 4,4 0 0,32 0-4,-19 0 4,5 0 0,1 5 0,12-2 4,-1 5-4,7-3 4,3 0-4,-27 3 4,30 5-4,7-3 0,7 0 0,4 3-4,7-3 4,28 3 0,-18 0 0,5-2 0,0 4 0,-6 1 0,-5 4 0,-7-2 4,-8 6-8,-31 1 13,9 6-14,-11-2 10,-11 2-1,-11-3 0,-13 3-4,-15-3 4,-14 1-4,-21-1 4,-15-2-4,-18 0 4,-18-3-4,-16-2 8,-17-8-4,-16-6 4,-12-7 0,-17 0-4,-11-7 0,-11-4 0,-8-4 0,-14 2-4,-8-3 0,-14 6 0,-41 10 4,59-13-4,-59 13 4,0 0 0,35 0-4,-35 0 4,0 0 0,0 0 0,11 44-4,-11-44 4,7 52-4,-7-52 0,2 82 8,-2-30-12,-2 10 0,-9 5 0,8 11 4,-3 7-4,-5 5 4,-4 11-8,-3 5 8,-4 7-4,7 11 8,-5 5-4,-4 5 0,3 3 4,5-3-8,-5 8 8,5-2 0,-1-3-4,-7-6 0,2-2 4,0-2-4,-6-1 0,-1-2 4,3-2 0,0-6-4,-2-5-4,6 5 8,0-8-8,2-2 4,3-10 0,8-1 0,-2-7-4,2-5 8,5-6-4,2-10 0,0-5 0,2-5 0,-3-6-4,-5-4 0,1-8 0,-2-3 0,-4-8 0,-2 1-4,-2-6 4,-10-5 0,3 0 0,-6-5 0,-7 2 0,-9-4 0,-2-1 0,-16-2 0,-3-1 0,-12-1-4,-13-4 4,-6 1 0,-7 2-4,-10-5 4,-14 5-1,-7-5 1,-12 3 0,-14-3 0,-8 2 0,-18-2 4,-8-2 0,-16-1 4,-8-2-4,-14-3 4,-8 3 0,-12-3 0,-6 3-4,-6 3 5,-9-4-5,-5 1 0,-6 0 0,-6 0 0,-5 0-5,-4-3 5,-7 3 5,-2 0-10,-5 0 5,-6 2-4,-2 3 0,-2-5 4,-3 5-4,3-5 0,-3 2-4,3 0 8,2-4-4,-5 2 0,8-3 0,-1 0 4,2 0-4,2 1 0,3 1 4,4 4-4,4 2 0,5 0 0,4 5 4,2 0-4,9 5 4,0 3 0,9 3-4,4-1 0,9 3 0,4 0 0,9-2 0,8 2 0,12-5 0,-1 2-4,10-2 12,3-2-8,5-4 8,3 4-4,3-4 8,5 1-8,7 0 4,6 0 0,6-1 0,10 4 0,3-3-4,5-1 0,7 1 4,-3 2-4,1-2 4,4 2 0,-3 3 4,7 0-4,0 0 4,9 3-4,9 2 0,11-3 8,10 1-8,16-1 4,10 1-8,12-1 4,15-5 1,8 3-1,5-2-4,11-1 0,5-5-4,5 0 4,5-5 0,5 0 0,2-7 0,6-4 0,5-4 0,1-6 4,3-5-4,3-2 0,-1-6 4,4 1-4,3-8 4,2-1 0,-4-2-4,-1-5 4,3-2-4,-3-4 4,-1-4-4,4 0 0,-7-3 4,0-5-8,2 0 0,-2-1 0,-2 1-4,0-2 4,5-1-5,-5-8-3,0 4 4,0-1 0,0-5 4,-5-3-4,5 0 4,-4 1 0,-2-3 0,-1 2 4,-6-2-4,-2 0 4,-1 0-4,-1-3 8,-1-3-8,1 1 4,2-5 0,1-4 0,6-1 0,1-3 4,5-6 0,2-4-8,0 2 8,-4-6 0,4 1 0,-5 3 0,5-4 0,-4 1-4,4 3 8,0 7-4,0 5-4,4 8-4,3 5 4,2 8-4,-3 8 4,3 8-4,-5 7 0,5 5 0,2 8 8,2 3-4,2 5 0,7 5 0,4 5 0,5 3 0,6 0 0,4 5 4,5-3-8,7 3 0,3 2 4,6-2-4,5 3 4,5-1 8,5 1-12,8-1 4,4 1-4,10 2 8,6 0-8,4 0 4,6 3-4,8-3-4,6 5 4,4 0 4,4 1-4,5-1 4,7 3 0,1-3 0,10-5 0,1 3 0,12-6 0,6-2 4,9-5 0,6 2-4,7-2 8,8 0-8,8 0 8,7-1-8,6 4 4,3 4-4,8-2 0,3 3 0,12-1 0,1 1 0,7 2 0,9 2 0,7 1 0,10 0 0,7 5-4,7 2 4,6 3-4,8 0 4,8 5 0,3-2-4,6 5 4,5-3 0,12 0 0,8-5 0,39 2 4,-14-2-4,12-5 0,9 5 4,24-2-4,-10 2-4,-3 0 4,-2 7-4,-3 1 0,-12 3 4,-12 4-4,-8-2 0,-26 2 4,8-2 0,-12 0 0,-10-2 4,-43-4 0,16 1 0,-19-3 0,-16 0 0,-21 1 0,-14-1 0,-18-3 0,-14 3 0,-12-2 0,-7 0 0,-8 2-4,-10-5 8,-10 0-4,-7 0 0,-15 0 0,-11-5 1,-9-1-5,-23 1 0,-10-2 8,-15-1-8,-10 0 4,-14-2 0,-9 2 0,-41 8 0,51-18 4,-51 18-4,39-10-4,-39 10 0,0 0 0,35 7 0,-35-7 0,0 0 0,31 49-4,-31-49 4,8 62 0,-8-62-4,7 88 8,-12-36-8,-1 7 8,-3 6-4,-2 10 4,2 5-8,1 7 8,-8 4 0,3 4-4,2 8 4,1 8-4,-6 0 8,1 8-8,2 3 0,-2 1 4,-3 9-4,7 0-4,-4 2 4,2-2-4,4-1-4,0-2 8,-4-2 0,-4-1-4,8-7 4,-11-3 0,7 0 0,-4-2 4,-1-3 0,3-3 0,4-2 0,5-3 0,-5 1 0,11 2-4,-2-6 4,2-2 0,4 0-4,-2-5 0,2-2 0,1-6 0,1-2 0,-1-11 0,-3-5 0,2-5 0,-4-5 0,0-6 0,-4-4 0,-3-6 0,-6-2-4,0-3 4,0-5 0,-9-3 0,0-4-4,-4-1 0,-2-5 4,-7-3-4,4-4 4,-8-1-8,-11 0 4,4-2 0,-11 0 0,-8 0 0,-10-1 0,-3 1 0,-10 2-4,-3-2 4,-7 0 0,-7 0 4,-9-1-4,-2 1-1,-8 0-3,-11 0 4,-7-1 0,-11-2 0,-11 1 0,-4-1-4,-9-3 8,-6 1-4,-3-3 4,-2 5 0,1-5-4,1 8 4,-6-6 0,-2 6-4,-3-5 0,-6 4 0,-9-1 0,-4-4 0,-9 1 4,-4-3-4,-3 0 8,-1 0-4,-1 0 0,1 0 4,-3 0-4,2 5 0,-6 0 4,0-2-4,-7 4 0,0-1 0,-4 1 0,-2-1 0,4-4 4,-2 3-4,6-5 4,1 0 0,4 0 0,-3-5 0,5 5 4,-2-5-4,6 5 0,1 0 0,1 0 0,1 0 0,6 5-4,2-2 0,3 2 4,-1 0-4,1 3 0,-1-3 0,3 5 5,6 3-5,0 0 0,7 3 0,4 2 0,9 2 0,2 4 0,9-4 0,0 3 0,-1-5 0,3 3 4,-4 0-4,2-1 0,0-2 4,-3 1-4,1-1 4,1 2-4,3-2 4,3 0-4,5-5 4,5 3-4,3-6 4,3 0-4,3-2 0,4-3 0,2-2 4,3-3-4,4 3 0,-2-3 4,6 0-4,0-3 0,0 0 4,5-2-4,-3 0 4,1 0-4,2 0 4,-3 2-4,0-2 4,3 0-4,2 5 4,4-5 0,5 2-4,4 3 4,6-8-8,9 3 8,3 0 0,3 0 0,5 0-4,1-3 4,5 3-4,10-3 4,3 3-4,5-3 4,7-2-8,13-1 4,6 1-4,14-5 4,6-6 0,6-2 0,9-8 0,7-8 0,2-5 0,0-10 0,2-5 0,3-11 0,-5-5 4,2-10-4,2-5-4,3-3-4,-1 7-20,-6 1-129,5 8-17,4 4-23,8 4-8</inkml:trace>
</inkml:ink>
</file>

<file path=word/ink/ink7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6:49.564"/>
    </inkml:context>
    <inkml:brush xml:id="br0">
      <inkml:brushProperty name="width" value="0.26667" units="cm"/>
      <inkml:brushProperty name="height" value="0.53333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0 136 64,'26'2'133,"7"-2"-32,17 8-25,11-8 1,27 0-1,10-8-28,31 8 1,15-13-17,26 3-4,14-8-4,19 5 1,8-8-9,10 2-4,6 1 0,0 3-4,-4 1-4,-3 7 4,-6 4-8,-6 3 4,-7 5-4,-13 6 4,-12 2-4,-10 0 0,-13 2 0,-15-2 4,-16 0-4,-13-2 4,-15-3 0,-7-3-4,-6-5 4,-9 3-4,-6-3 4,-3-3-4,-6-2 0,2 0 0,-7-1 4,-6 1 0,-7 2-8,-4 3-4,-2 0-12,-11 0-53,2 14-68,-11-4-24,-6 0-8,-7-2-12</inkml:trace>
</inkml:ink>
</file>

<file path=word/ink/ink7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6:31.47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190 249,'24'0'173,"-8"0"1,1 0-9,3-10-117,6 10-20,-4-13-8,4 5 1,-2-5-5,2 0-4,-8-3-4,1 3-4,-3-2 4,-3-1-4,-5 3-4,1 0 4,-9 0-4,0 0 4,0 5-4,0 8 0,-17-13 4,4 13-4,-5 0 4,-2 8-4,-4 5 0,-2 5 0,0 6 0,0 2 0,0 5 4,2 8-4,2-2 4,2 4-4,9-2 8,5 3-4,6-8 4,11-3 0,8-10-4,7-10 4,11-11-4,3-6 4,8-9-4,6-9 0,-3 1 5,-1-6-9,-4 3 0,-5 5 0,-6 3-9,-6 8 9,-8-1-4,-8 6 0,-4 5-4,-9 0-8,7 16-20,-23-9-133,14 6-8,-9-5-21,5 5 1</inkml:trace>
</inkml:ink>
</file>

<file path=word/ink/ink7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6:30.95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8 46 346,'18'-29'181,"-10"24"-20,-3-8-28,1 23-101,-6 3-7,0 14-5,-8 6 0,1 9 0,-4 5-4,0 11 0,-6 2-4,2 2 0,-3 3-4,1-5 0,1-5 5,3-3-13,2-10 0,0-8-9,9-13 1,2-21-8,2 13-28,-2-26-125,13-5-12,-4-11-13,9 3-3</inkml:trace>
</inkml:ink>
</file>

<file path=word/ink/ink7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6:28.50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92-9 346,'6'-10'185,"-6"10"-16,0 0-4,7 23-128,-14-2-17,3 13-4,-2 3 4,-3 7-4,-2 3-4,0 5-4,-4 0 4,2 3-4,-5-6 1,1 3-9,0-7 0,1-1 0,1-8 0,2-7 0,4-8 0,3-6 0,6-15 0,0 0 0,0 0 0,8-26 0,1 5 0,-2-7 0,4 2 0,-3-5-13,-1-3 5,-5 5 4,-2 0-4,0 6 4,-9-1-4,-4 6 8,-2 5-4,-2 5 0,-5 6 4,0 4 0,-4 11 0,2 3 0,-2 10 4,4 3 0,0 7 0,3 6 0,3 0 0,5 4 0,5-6 0,6-1 0,11-6-4,4-9 0,7-6-8,2-18-36,6-8-125,5-10-4,2-8-21,2-10-3</inkml:trace>
</inkml:ink>
</file>

<file path=word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19:14.50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0 93 277,'-26'-18'178,"26"18"-13,-5-10-8,18 10-73,5-8-51,12 8-5,10-8-16,10 3 0,7 0-8,4 0 8,-4-3-8,-3 3 0,-6-1-4,-6 4 0,-14 2 0,-6-5-4,-11 5 4,-11 0-4,0 13 4,-9-6-8,-4 9 8,-2 2 0,0 6 0,-1 2 0,3 2 4,4 3-4,9 3 4,11-5 0,9-3 0,11-3 0,6-12 0,6-4 0,1-12 0,0-5 0,-7-11 0,-7-5-4,-12-5 4,-12-3-4,-14 0 0,-16 0-4,-7 3-4,-10 5 0,-1 5-16,-4 3-12,16 16-85,-3-6-44,15 8-8,18 0-9,0 0-3</inkml:trace>
</inkml:ink>
</file>

<file path=word/ink/ink7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6:27.00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 98 354,'0'-47'177,"-7"32"-24,5 2-20,2 13-258,2-11-24,-2 11-24,0 13-8</inkml:trace>
</inkml:ink>
</file>

<file path=word/ink/ink7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6:25.15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3 193,'8'-31'12,"-8"31"-12,12-7-8,-1 12-153</inkml:trace>
</inkml:ink>
</file>

<file path=word/ink/ink7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6:20.72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 28 338,'-4'-31'153,"4"31"-89,-2 10-64,0 0-149,4 13-12,2 1-16</inkml:trace>
</inkml:ink>
</file>

<file path=word/ink/ink7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6:48.345"/>
    </inkml:context>
    <inkml:brush xml:id="br0">
      <inkml:brushProperty name="width" value="0.26667" units="cm"/>
      <inkml:brushProperty name="height" value="0.53333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0 70 68,'0'0'93,"0"0"-9,9 5-11,2-10-13,9 5-12,4-3-7,13 3 3,10-2-12,14 2-4,12-3 5,19 3-5,11-8-4,16 8-4,13-7-4,11 4 0,9-5 4,9 3-7,1-3-1,10 3-4,6-2 4,7 1-4,4 1-4,7 3 0,4 2 0,2 0 0,5 0-4,-7 5 0,-6 3 0,-5-1-4,-9 1 8,-12 0-4,-12-1 4,-11-1-4,-11-1 4,-6-5-4,-12 0 4,-6 0 0,-11-5 0,-2-3 0,-11 0 0,-7 0 0,-9 3 0,-8-2 0,-11 1-12,-16-1-16,-4 7-117,-25 0-4,-6 0-28,-24 0-8</inkml:trace>
</inkml:ink>
</file>

<file path=word/ink/ink7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6:41.56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1 33 346,'-15'-34'185,"4"34"-20,5 8 0,-10 5-132,14 21-9,0 2-12,6 11 0,1 5-8,3 5 4,3 3-8,3 0 4,-4 0 0,4-6-4,-4-2-4,-1-8-4,0-2-12,-9-13-16,6-3-130,-12-11 1,6-15-24,-13 3 4</inkml:trace>
</inkml:ink>
</file>

<file path=word/ink/ink7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6:41.33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 23 306,'-9'-29'185,"9"29"-12,0 0-8,-4 16-121,12 15-11,1 3-13,6 8-4,5 5-4,4 0-4,2 0-4,1 0 4,-1-5-4,-2-6-8,0-5 0,-2-10-12,-1 3-20,-14-24-81,8 0-52,-6-11-16,0-7-5,-7-11-11</inkml:trace>
</inkml:ink>
</file>

<file path=word/ink/ink7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6:30.59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10 143 161,'20'-31'177,"-13"15"-4,-1 0-12,-6-5-48,7 14-81,-12-9-8,5 16-4,-11-21 1,11 21-9,-19-13 0,6 13 0,-3 0-8,-3 5 0,-3 6 0,-2 4-4,-2 9 0,-1 5 4,3 4-4,0 7 0,3 1 4,5 1-4,5 0 4,5-1-4,6-4 0,9-11 0,4-5 0,4-11 0,9-10 0,1-7-4,3-9 4,-1-10-8,3-3 4,-3-7 0,-3-1-4,-2 1 4,-4 2-4,-5 0 4,-2 5-4,-4 6 12,-3 2-4,-4 8 0,-2 2 4,0 11 0,0 0 0,-11-2 0,11 2-4,-13 21 4,7-6-4,-1 6 0,1 5 4,-1 3-4,1 5 0,-1 7 0,-2 4 4,5 7-4,-5 8-4,-2 3 8,0 2-8,-4 5 8,-2 1 0,-3-1-4,-2-7 4,-4-9-4,0-4 4,-3-11 0,-1-8 0,-3-10 0,2-10 0,1-11-4,2-11 0,-1-12 0,7-6-16,3-18-12,14 3-101,1-14-36,8-4-21,7-6 1</inkml:trace>
</inkml:ink>
</file>

<file path=word/ink/ink7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6:29.89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7 57 229,'0'-8'177,"0"8"9,-9 0-25,7 16-65,-6-3-63,5 10-13,-5 1 0,6 7-4,-5-3 0,3 6-8,-3-3 4,3 1-4,0-6-4,1-3 0,-1-5 0,2-5 0,2-13-4,0 0 0,0 0 4,6-10-8,-1-8 8,3-6-4,3-4 0,2-6 0,2-3-4,5 1 4,2 2 0,-1 0 0,3 3-4,2 3 4,-2 7-4,0 5 4,-2 6 0,-5 10 0,-2 10 0,-4 3 0,-4 11 0,-3 7 0,-4 3 4,-7 2-4,1 3 4,-3-3-4,1-2 0,-1-5 0,2-3-8,1-8-4,6 0-24,0-18-129,4 11-8,5-19-25,8 3 5</inkml:trace>
</inkml:ink>
</file>

<file path=word/ink/ink7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6:29.42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94 101 225,'13'-8'169,"-2"-7"8,-7 7-15,5 3-114,-9-8-16,0 13-8,0-19 0,0 19-12,-9-15 1,1 7-5,-3 3-4,-4 2 4,-5 3-4,-2 5 0,-2 3 0,-4 5 0,-3 3 0,-2 10-4,1 5 4,3 3-4,5 5 8,2 0-8,7 3 4,8-3-8,7-5 8,7-3 0,8-10-4,5-8 0,2-7 4,6-12-4,3-9 0,2-9-4,-3-7 4,1-6 4,-3-2-8,-2 0 4,-4 0-4,-4 2 4,-3 6-4,-6 5 8,-3 10-8,-4 3 0,-2 13 8,0 0-4,-8 21 0,1 3 4,-2 4 0,1 6-4,-3 3 4,4 2 0,3-2 0,4-4-8,4-4 0,0-11-12,12 1-32,-8-17-118,12-2-7,0-15-12,-1-1-16</inkml:trace>
</inkml:ink>
</file>

<file path=word/ink/ink7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6:27.98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56 261,'51'0'178,"-30"3"-5,5-3-12,-6-8-89,11 8-31,-7-8-21,4-3-4,0-4-8,-2-1 4,0-5-8,-2 0 4,-2-2-8,-2-3 4,-5 2-4,-2 1 4,-4 2-4,-3 3 4,-6 5-4,0 13 4,-8-11 0,-3 14 0,-7 7 0,-1 9 4,-7 9-4,-1 6 0,-3 11 4,2 4-8,1 9 4,4-1-4,5 3 4,7-3-4,7-7 0,8-8 0,9-11-8,7-15-4,10-11-12,3-23-77,11-6-72,4-15 0,6-5-28,-2-14 3</inkml:trace>
</inkml:ink>
</file>

<file path=word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19:13.54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3 213 144,'27'0'162,"-10"-3"3,1 3 0,-1-13-56,11 13-49,-8-8-20,6 3-7,-2-3-13,-2 0-4,-4-2-8,-1 2 0,-6-5-4,-2 2-4,-5-2-4,-4 3 4,-13 0-4,2-1 0,-6 3 0,-7 3 4,0 5 0,-7 3 4,-2 7 4,1 6-4,-1 5 4,4 7-4,1 4 4,6 7-4,7 0 0,6 3 0,9-3 0,13 0 0,7-10 0,6-3-4,9-8 0,4-13-8,5-5-12,-5-18-8,7 7-21,-15-22-27,10 9-17,-17-15 1,7 13 15,-18-11 17,7 14 32,-12-1 11,-1 4 34,4 12 39,-11-3 12,11 19 5,-11-8-13,8 24-11,-3-6-13,6 13 0,-5-5-4,10 16 1,-3-8-13,4 5 4,-6-10-8,4 2 0,-2-10-8,-2-5 0,-2-9 0,-9-7-4,7-13-4,-7-8 4,-9-5-4,5-8 0,-5-2 4,0-6-4,5 3 0,-1 0-4,5 0 8,7 2-8,6 6 0,4 2 4,10 6-8,8 2-4,10 8-16,-3-11-81,17 14-56,2 0-4,13-1-16,9 1-9</inkml:trace>
</inkml:ink>
</file>

<file path=word/ink/ink7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6:27.59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3-18 378,'4'-13'181,"-4"13"-7,0 0-13,-4 21-133,0 2-8,-3 6-4,-2 10-4,-2 5 0,-2 8-8,-4 6 4,1 2 0,-1 0-4,0-1 0,1 1 0,3-8-4,2-5 9,3-8-9,1-10 0,3-8 0,1-8 0,3-13 0,0 0 0,0-21 0,5 0 0,1-7 0,3-6 0,2-5 0,4-3 0,3-2 0,4 2 0,-3 3 0,5 3 0,-2 4 0,2 6-9,2 5 5,-2 8 0,-2 8 0,-2 5 0,-1 8 4,-1 8-4,-3 2 0,-4 10 4,-2 4 0,-5 4 0,-4 6 0,-2 0 0,-7 2 0,-6-3 0,-5 1 4,-6-5-4,-2-6 0,-5-8 4,-2-7-4,0-8 0,2-8 0,3-5-4,4-11-4,6-5-8,3-10-24,19 7-121,-2-7-8,8 8-25,6-3 5</inkml:trace>
</inkml:ink>
</file>

<file path=word/ink/ink7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6:26.84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5 137 374,'15'-31'177,"-15"12"-8,2 6-16,-6-5-128,4 5-5,-6-2-8,-1 2-8,0 2 4,-3 6-4,-4 5-4,-1 5 4,-2 11-4,-5 7 0,2 8 4,-1 8-4,1 6 0,2 2-4,5 2 8,7-2-8,4 0 4,6-8 0,7-11 0,9-4 4,4-14-8,4-10 4,7-8-8,-3-12-8,8-6-4,-8-13-8,8 2-1,-10-10 1,5 3-4,-11-3 8,0 8 8,-7 3 12,-3 2 8,-1 13 16,-11 0 0,-2 21 4,4-13 4,-4 13 0,-2 16-3,2-1-1,-9 6-4,5 8-8,-5 2 0,3 6-4,-5-1 4,4 8-8,1-5 0,-1 3 0,-2-6-4,5-4 4,0-4-4,1-7 4,3-5-4,0-16 0,0 10 4,0-10-4,3-18 0,1 0 0,5-6 0,-1-2-4,6-5 4,3-3-4,3-2 0,1 2 4,1 0-4,7 3 4,-3 2-4,2 6 4,-4 2 0,0 8 0,-4 8 0,-1 5 4,-1 10 0,-10 6-8,-1 5 12,0 5-12,-7 5 8,0 3-4,-3-1 4,-3 6-4,-3-5-4,3-2 4,-3-1-8,0-8-4,5 3-16,-5-21-65,9-5-80,0 0 0,9-7-28,-1-17 11</inkml:trace>
</inkml:ink>
</file>

<file path=word/ink/ink7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6:26.03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9 93 346,'29'-31'177,"-19"20"-12,-7-2-8,-3 13-133,0-18-3,0 18-5,-13-16-8,4 14 0,-9 2-4,1 0 0,-5 8 0,-2 5-4,0 2 0,1 6 4,3 0-8,5 5 4,4 3 0,4-3 0,7 2 0,11-4-4,2-1 8,5-2-8,3 0 4,1-3 4,0 0-4,0 1 0,-3-1 0,-4 3 0,-4-3 0,-6 5 4,-5-2 0,-7 2-4,-8-2 4,-2 0-4,-5-5 4,-7-3-4,1-8 4,0-5-4,0 0-4,4-8 0,9-2-16,-1-11-28,16 5-118,5-7 1,10 5-20,4-3-8</inkml:trace>
</inkml:ink>
</file>

<file path=word/ink/ink7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6:25.59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0 136 318,'-8'47'193,"-1"-26"-20,5 7-4,-5-12-124,7 18-21,-5-5-4,5 2-8,-2-5 0,4-3-4,-5-7-4,5-5 0,0-11 0,0 0 0,9-19 0,-3-4-4,3-6 0,2-5 0,4-5 0,3-5 0,2 2-4,-3 0 4,5 6-4,0 2 4,-1 5-4,1 6 4,-4 7 0,-1 8 0,-1 8 0,-3 5 0,-2 11 4,-7 8-4,-4 4 0,0 9 0,0 2 4,-7 5-4,-1 1 0,1 2 0,-4-8-4,2 0 4,3-11-4,2-7-8,4-5-16,0-16-49,10-16-92,1-5 0,11-7-20,0-6-9</inkml:trace>
</inkml:ink>
</file>

<file path=word/ink/ink7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6:25.00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1 0 318,'9'-8'181,"-9"24"-12,0 7-36,-9-7-93,7 15-12,-9-2 1,2 7-17,-2 1-4,3-3-4,-3 2-12,0-10-16,9 8-57,-3-15-80,1-6-20,4-13-1,0 0-15</inkml:trace>
</inkml:ink>
</file>

<file path=word/ink/ink7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6:21.45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172 326,'9'-2'193,"9"2"-28,-10 0 4,14 2-116,-7-4-21,9-3-12,-2-1-12,6-4 8,-1-6-16,-1 1 8,-4-4-8,-3 1 4,-1 0-4,-8 0 0,-3-1 4,-7 6-8,0 13 4,-15-13-4,-1 13 4,-1 8 0,-5 8-4,-2 5 4,-4 2 0,0 8-4,-1 6 4,1-1-4,4 6 8,2 0-8,7-3 8,8 0-4,7-5 0,11 0 4,9-11-4,10-4 4,12-12 0,4-7 4,6-7-8,0-9 4,0-5 0,-1-2-8,-6-1-4,-12-2-28,0 10-129,-18 1-8,-6 7-21,-9 8 5</inkml:trace>
</inkml:ink>
</file>

<file path=word/ink/ink7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6:21.04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58 124 422,'4'-28'190,"-8"10"-21,4 0-4,-18-1-149,12 7-4,-3-1-4,-2 2-4,-4 6 0,-3 5 0,-4 8-4,-4 5 0,0 10 4,2 6-4,-2 7 0,2 8 4,6 0-4,7 5 0,7-2 4,8-3 0,7-8-4,7-4 0,4-7-4,4-14 0,4-6-16,-3-15-28,7-3-117,-7-13-8,3 0-21,-6-8 1</inkml:trace>
</inkml:ink>
</file>

<file path=word/ink/ink7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6:20.61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8 0 390,'0'0'173,"0"0"-3,0 15-9,0 9-137,-2 4-8,-2 11-8,-3 5 0,3 3 0,0-2-4,0-1 0,0-8-8,2-10-12,8-2-93,-6-24-56,10-11-4,-3-15-24,5-8 3</inkml:trace>
</inkml:ink>
</file>

<file path=word/ink/ink7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6:20.36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17 193,'0'0'173,"0"0"-4,15-8-12,7-5-68,7 13-65,3-11-4,10 4-4,2-9 0,1 3-4,1-3-3,-4 3-5,-5 3 0,-2 2-4,-9 6 0,-4 2 0,-5 2 0,-8 6 4,-2 5-4,-5 3 0,-2 2 8,-7 5-4,3 3 0,-3 3 0,-1 5 0,-1 2 0,2 3 0,-1-2 0,5-1-4,3-2 0,7-8 4,6-8-4,7-13 4,6-15-4,9-11 4,4-10-4,0-8-4,3-11 8,-5 4-8,-2-4 4,-11 9-4,-4 7 4,-7 8-4,-5 7 4,-8 19-4,0 0 4,0 0 0,-17 29 0,8 0 0,-2 5 0,3 2 0,1 6 0,3-1 4,4-2-4,4-2 0,7-6 0,2-5 0,7-8 4,2-10-4,4-8 0,0-10 4,0-9-4,0-4 4,-2-6-4,-2-5 0,-4-2 4,-3-3-4,-6 0 0,-3 5 0,-1 0 0,-5 8-12,0 0-8,0 16-37,-7-1-104,7 11 0,0 0-24,-4 19-4</inkml:trace>
</inkml:ink>
</file>

<file path=word/ink/ink7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6:19.67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8 70 193,'15'-39'161,"-9"21"4,-1 0-44,3 15-69,-8 3 1,0 0-21,0 11 0,0 12-4,-6 6-4,-1 10-3,-4 8-5,-2 5-4,-4 3 0,2 5-4,-2-3-4,3 3-4,1-5-4,0-5-8,7-4-28,-7-14-114,9-4-11,-3-14-16,7-14-8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0:26.68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62 200 136,'15'-36'145,"-11"15"0,3-5-36,0 8-28,-14-10-29,9 12-8,-8-7-11,-1 10-13,-6-3-8,0 13 0,-9 3-4,2 13 0,-4 11 4,0 4-8,3 11 8,1 5-4,5 6 0,10-1 0,5 3 4,13-3-8,5-10 5,8 0-1,11-13-8,2-10-4,7-6-33,-6-15-112,10-8-4,-7-15-20,-1-4-8</inkml:trace>
</inkml:ink>
</file>

<file path=word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19:12.73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40 418,'0'0'178,"0"0"-17,11-7-4,8 7-141,5 0-4,7 0-4,6 0 0,2-8-8,5 8-16,-10-8-137,10 3-8,-3-3-12,1 5-9</inkml:trace>
</inkml:ink>
</file>

<file path=word/ink/ink8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6:51.189"/>
    </inkml:context>
    <inkml:brush xml:id="br0">
      <inkml:brushProperty name="width" value="0.26667" units="cm"/>
      <inkml:brushProperty name="height" value="0.53333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-9 183 72,'-11'0'81,"11"0"-17,0 0-16,0 0-7,0 0-13,0 0-16,11 6-4,-4-1 4,8 0 4,3 0 0,8 1 4,7-1 5,12 0-5,8-5 4,17 5 0,13-5-4,19 0 0,23-8-4,14 6 5,23-9-5,15 3 0,15-5 0,18 0 12,-1-2-16,10-1 4,-8 0-8,-1 1 12,-13-3-16,-5 2 9,-20 0-9,-12 6 0,-21-3 0,-18 5-4,-28 0 4,-14 0 0,-22 6 0,-18-1-8,-13 3-12,-17-5-21,-9 5-96,0 0-20,-7 0-4,7 0-24</inkml:trace>
</inkml:ink>
</file>

<file path=word/ink/ink8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6:41.76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8 24 338,'-30'0'189,"30"0"-20,28-7 0,5-4-128,23 11-13,10-5-12,10 5 0,4 0-8,1 0-12,2 8-157,-18 2-8,-11-2-16,-14 0-17</inkml:trace>
</inkml:ink>
</file>

<file path=word/ink/ink8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6:41.09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35 79 4,'0'0'136,"0"0"9,0-10-40,5-6-20,10 11-9,-13-16-3,15 21-9,-17-18 5,11 18-17,-11-10-8,0 10-7,0 0-9,-6 26-4,-14-3-8,-4 11-4,-6 5-4,-7 8 0,-7 5 0,-2 5-4,-1-5 0,5-5-4,7-8-4,5-8-4,12-7-12,3-19-28,15-5-113,9-21-12,2-2-21,-3-8-3</inkml:trace>
</inkml:ink>
</file>

<file path=word/ink/ink8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9:20.45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74 34 124,'-2'-10'109,"2"10"-8,0 0-17,-4-11-27,4 11-5,0 0-16,-5-8 1,5 8-13,0 0 4,0 0-4,0 0 4,0 0-4,-13-5-3,13 5-9,-9 8 4,9-8-4,-8 11 0,8-11 0,-9 7-4,9-7 0,0 0 4,-4 11-4,4-11 0,0 0 0,0 0 0,0 0 5,0 0-9,0 0 4,0 0 0,0 0-4,0 0 0,0 0-4,0 0 4,0 0-4,0 0 4,0 0-4,0 0 0,0 0 0,0 0 0,-7 2 0,7-2 0,0 0 0,0 0 4,0 0-4,-7-7 0,7 7 0,0 0 0,-4-11 0,4 11-4,0 0 4,0 0-4,-2-10 0,2 10-4,0 0-8,0 0-1,0 0-11,0 0-24,0 0-73,0 0-4,0 0-16,13 5-4</inkml:trace>
</inkml:ink>
</file>

<file path=word/ink/ink8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9:11.87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55 114 60,'-8'-10'93,"8"10"-1,-6-13-52,6 13-19,0-8-1,0 8-8,0 0 0,-2-13 0,2 13-8,0 0 0,0 0 0,-7-11 0,7 11 0,0 0 8,-8 0 0,8 0 12,-9 0 5,9 0 3,-6 0 8,6 0-12,0 0 5,-11-8-9,11 8-4,0 0 0,0 0-4,0-7-4,0 7 4,0 0-4,0 0 4,0 0 1,9-11-9,-9 11 4,0 0-8,0-10-4,0 10-12,0 0-65,2-11-52,-2 11-24,8-10 0,3 7-20</inkml:trace>
</inkml:ink>
</file>

<file path=word/ink/ink8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8:55.72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0 148 257,'5'-8'182,"-5"8"-9,0 0-8,0 0-133,9 24-8,-9-11-4,4 13 0,-4-3-3,0 9-5,0-1 4,-4 5-8,-1-2 0,1 0-4,-1-3 0,1-4-4,0-4 4,2-7-4,2-6 0,0-10 0,0 0 4,6-13-4,-2-3-4,3-4 8,0-9-8,-3 0 4,2-5-4,1-5 4,-1 0-4,-3 0 4,-3 0-4,2 2 0,-2 6 4,0 0-4,0 5 4,-2 2 0,2 8 0,0 3 0,0 3 0,0 10 0,4-11 0,-4 11 0,13-5 0,-4 5 0,2 0 0,0 5 4,2 1-8,4 2 4,-2 2 0,5 0 0,2 6 4,2 8 0,-3 2-4,1 2 4,-2 9-4,-3 2 4,-4 0 0,-2 8-4,-9 0 4,-2-3-4,-11-2 4,-4-5-4,-7-6 4,-8-5 0,-7-8-4,-2-5 0,-1-10 0,-1-8-12,13-1-153,2-7-4,10-5-25,14-3 1</inkml:trace>
</inkml:ink>
</file>

<file path=word/ink/ink8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8:54.93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64 61 112,'0'0'121,"0"0"-16,0 0-17,0 0-11,0 0-21,0 0-3,0 0-13,2 11-8,-2-11-4,0 0 5,0 0-9,0 0 0,0 0-4,0 0 0,4-11-8,-4 11 0,0 0-4,0-10-4,0 10 0,0 0 1,-11-13-1,11 13-4,-11-7 4,11 7 0,-12-3-4,12 3 0,-13 3 4,13-3-4,-13 10 0,13-10 4,-7 15-4,7-5 4,0 1-4,0-1 4,0-10 0,13 15-4,-4-10 4,-1-2-4,3-3 0,2-3 4,-2-4-4,-3 2 0,3-6 0,-2-1 0,-7 1 0,2-1 0,-4 1 0,-4 4 0,4 7 0,-15-11-4,4 11 8,-2 0-8,2 0 4,-1 5 0,1 1 0,0 4 4,5-2-4,-1 2 0,7 3 0,0-3 0,5 0 4,1 0-4,3-2 0,1-5 0,3-3 0,2-3 4,-2-7-4,0 0 0,-2-6 4,-3 1-4,-1-1 0,-3 1 0,-4 2 0,-9 3 0,-1 5-4,-3 5 0,-2 0-8,0 5-4,4 8-25,-6-8-88,13 5-44,4-10-12,8 16-12</inkml:trace>
</inkml:ink>
</file>

<file path=word/ink/ink8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0:27.43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1-11 8,'8'0'149,"-8"0"0,0 0-4,0 0-65,0 0-28,0 0-11,0 0-9,0 15-4,0-15-12,0 16 4,0-16-3,0 20-1,-4-7-4,4 3 0,0 0-4,0 2 4,-2-3-4,2 6 0,0-6 0,0 4 0,-5-4-4,5 3 0,0-5 0,-2 0 0,2-2 0,0-11 0,-2 13 0,2-13-4,0 0 4,0 10-4,0-10 4,0 0 0,0 0-4,0 0 0,-4 8 4,4-8-4,0 0 5,0 0-5,0 10 0,0-10 4,0 0-4,0 0 0,8 8 0,-8-8 4,11 0-4,0 0 0,0-5 0,4 2 0,3 0 4,4 1-4,2-3 4,6 2 0,1 3-4,1-5 4,1 5-4,0 0 4,-1-3-4,-1 3 0,-5-2-4,-2-3-8,-5 10-21,-19-5-132,18 0 0,-18 0-24,0 0-5</inkml:trace>
</inkml:ink>
</file>

<file path=word/ink/ink8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9:07.76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656 273,'2'13'113,"-2"-13"4,0 11-12,0-11-61,0 0-20,0 10-8,0-10-4,0 0 4,7 0-8,-7 0 1,11-5-1,-11 5 4,11-3 0,-11 3 0,13-2 0,-13 2-4,13-3 0,-6 3 0,1-5-4,1 5 4,2-3-8,-2 3 8,2-5-4,-1 5 0,4-5 0,-1 5 4,2-8-4,0 8 4,3-5-4,-3 5 1,0-5-5,1 5 4,-1-3 0,-2 3-4,0-5 0,2 5 4,1-5 0,1 5-4,1-5 4,1 2-4,3-2 8,4 2-4,7-5 0,6 3 0,3-3 0,6 0 0,11-2 4,2 2-8,6-2 4,3-3-4,-2 5 0,2-2 0,-2 2 0,1 0 0,-1-5 0,-2 2 0,-1 1 0,5 2 0,-5-5-4,5 5 4,0-2 0,0-3 0,2 5-4,-2-2 4,0 2-4,-3-3 4,3 4 0,-2-4 0,-3 3-4,-1 1 0,-1-1 4,0-3 0,-2 4 0,1-1 0,-3 0 0,2 0 0,-2 0 0,0 1 0,-3 1 0,-3-4-4,3 2 4,-1 0-4,-3 0 4,-1 1 0,-6-4 0,1 6 0,0-3 0,-2 0 0,-3 1 0,1-1 0,-3 3 0,3-1 0,-1-1 0,-4 1 0,0 1 4,-2 0-4,2 2 0,-4-2 0,0 2 0,-3-2 0,-1 3 0,-1 2 0,-4-8 0,2 5 0,-4-2 4,0 5-4,-2-5 0,-1 2 0,1 1 0,-3-4 0,3 4 0,-3-3 0,1 2 0,-1-2 0,5 2 0,-4-2 0,4 2 0,-3-2 0,3 0-4,-2 0 4,1 2 0,1-2 0,-2 0 0,0 2 0,-1 0 0,-1-2 4,-3 5-4,0-5 0,1 0 0,-6 5 0,1-5 0,0 5 0,0-3 0,-2 3-4,2-5 4,-2 5 0,-1 0 0,3-5 0,-4 5 0,4-3 0,-11 3 4,13 0-4,-7-3 0,-6 3 0,13 0 0,-13 0 0,11 0 0,-11 0 0,7 0 4,-7 0-8,0 0 4,0 0 0,0 0-8,0 0-4,0 0-8,0 0-101,0 0-8,-2-10-24,2 10-12</inkml:trace>
</inkml:ink>
</file>

<file path=word/ink/ink8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8:42.90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3 63 306,'-26'-18'185,"26"18"-8,9-16-16,17 16-121,4-5-40,3-3-145,15 6-16,0-3-20,2-3-8</inkml:trace>
</inkml:ink>
</file>

<file path=word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19:12.54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5 386,'9'-26'173,"2"26"-4,-4 7-11,10 14-134,-6 3 0,2 10-12,0 2 8,2 9-8,-4-1 4,2 3-8,-2-5 4,0-1-3,-2-2-18,-5-10 1,3 0-32,-9-11-121,2-7-8,-7-11-16,-2-3-5</inkml:trace>
</inkml:ink>
</file>

<file path=word/ink/ink8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8:42.75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2 247 124,'8'-26'174,"-8"26"-5,0 0 0,0 0-81,-4 10-39,4 13-17,-11 4-12,4 12-4,-1 0 0,-1 8-4,3-3 5,-1 6-5,-2-6 0,3-2 0,-1-8-4,5-6 0,-2-9 4,4-9-8,0-10-8,9-18 4,-3-6-4,5-10 4,4-10-4,-2-11 0,5-5-4,-1-2 4,0-4 4,-2 4-4,3-1 4,-1 8-4,-2 6 4,-2 10 0,-2 10 0,2 13 4,-2 11-4,0 10 0,-2 11-4,-1 10 8,1 13-4,2 8-4,-2 5 4,4 3 0,0 0 4,-3 0-4,1-6 0,-4-4-8,2-6-8,-14-16-141,7-2-9,-8-13-19,-5-3 0</inkml:trace>
</inkml:ink>
</file>

<file path=word/ink/ink8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2:00.58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83 18 177,'-5'-13'165,"5"13"-4,-15-2-16,2-3-105,13 5-8,-19 13-7,10 0-9,-2-3 0,7 8-4,-3 0-4,7 3 0,7-3 0,1-2-4,5-3 0,5-8 0,3-5 0,-1-11-4,-1-7 0,-3-3-8,-3 1-24,-13-4-117,0 4-16,-11-1-4,-7 11-5</inkml:trace>
</inkml:ink>
</file>

<file path=word/ink/ink8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2:00.28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13 0 225,'0'0'161,"0"0"0,-14 13-16,-3 0-109,6 13-23,-6 0-1,1 8 0,1-2-8,4-1 0,2 0 0,7-5 0,2-7 4,9-6 0,6-11-4,5-4 0,2-11 0,2-6 0,-2-7 0,-1-2 0,-3-4-4,-7 4 0,-7-1-4,-6 5 0,-9 9-8,-4-1-4,-1 16-16,-5-10-45,5 10-76,3 5-8,13-5-12,0 0 8</inkml:trace>
</inkml:ink>
</file>

<file path=word/ink/ink8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1:59.93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40 113 120,'0'0'109,"0"0"-12,9-8-9,-9 8-15,0 0-9,4-15-11,-4 15-13,5-16-8,-5 16-4,2-16-4,-2 16-3,0-21-5,0 14-4,-5-4 0,5 11-8,-13-15 4,5 12-8,-3 3 4,-2 3-4,-5 4 0,3 4 0,0 2-4,-3 5 8,3 0-4,2 6 0,4-3 0,2 0 4,7-3-4,5-3 4,4-4-4,6-3 4,0-8-4,5-8 4,-1-3-4,1-2 0,-2-2 0,-5-1 0,-2 6-4,-7-1 4,-4 11-4,0 0 4,0 0 0,-15 21 4,4-5-4,-2 5 4,-5-1-4,5 4 4,-2-1-4,2-2-8,2 0-8,-2-10-32,10 2-101,-1-3-16,4-10-1,9 0-19</inkml:trace>
</inkml:ink>
</file>

<file path=word/ink/ink8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8:45.78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336 265,'5'39'178,"-1"-10"-1,3 5-16,-7-6-113,13 11-8,-2-10-7,13-3-9,2-16-4,9-10 0,6-23-8,9-11 0,5-15-4,8-14-4,5-5-4,-1-2 0,1 2-8,-5 6 0,-6 10-8,-11 13-8,-7 13-8,-20 8-37,-8 20-96,-22 11-4,-10 18-24,-14 9 11</inkml:trace>
</inkml:ink>
</file>

<file path=word/ink/ink8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8:42.06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2 68 4,'2'-11'145,"7"11"4,-9 0-4,4-8-57,5 8-31,-9 0-9,8-8-16,-8 8-4,11-5 0,-11 5-3,0 0-9,6-13 0,-6 13-8,0 0 0,0-10 0,0 10-4,0 0 0,-10-11-4,10 11 4,-15 0 0,8 0 0,-1 5 0,1 3 4,-1 0-4,1 5 4,1 0-4,1 0 4,3 3-4,2 0 0,0 2 0,9-2 5,-1-3-5,3-3 0,2-2 0,2-3 0,2-5 0,-2-8 0,2-2 0,-4-3-4,-2-3 4,-5-2-4,-1-3 0,-5 3 0,-2-3 4,-7 5-4,0 3 0,-3 5 0,-4 6 0,-1 2 0,-2 7 0,2 4 0,0 5 0,4 5 0,0-3 0,4 8 4,5-5 0,4 2 0,7-4 0,3-1 0,5-5 0,0-5-4,5-8 4,-3 0-4,0-8 4,0-5-4,-2 0 0,-6-3 0,-5 1 0,-4-1 0,-4 0 0,-5 6-4,-2-1 4,-6 9 0,2 2-4,-2 0 4,4 7-12,-2 1-8,15 11-85,0-19-56,0 15-16,13-15-9,2-2-15</inkml:trace>
</inkml:ink>
</file>

<file path=word/ink/ink8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9:23.17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9 56 161,'-7'-7'100,"7"7"1,0 0-12,-6-16-25,6 16-20,0 0 1,0-10-13,0 10-8,-5-11 0,5 11-4,0 0 9,-2-13-13,2 13 0,0 0-4,0 0-4,0 0 0,0 0-4,0 0-4,0 0 4,0 0 0,0 0 0,0 0-4,0 0 4,0 0 4,0 0-4,0 0-4,0 0 4,-2 13 0,2-13-4,0 11 4,0-11-4,4 18 4,-4-18 0,5 21 0,-5-6 0,4 1 0,-2 2 0,3 3 0,-1 3-4,0-1 0,1 0 0,-1 4 0,3-1 4,-3 2-4,0 1 4,1 0-4,-1 2 5,1-2-5,-1 2 4,0 3 0,1 0 0,1 0 0,-1 2 0,1 1 0,-1-3 4,1 5-4,1 2-4,-1-1 4,1 1-4,-3 4 0,3-1 4,-1 0-8,3 6 8,-2-3-4,1 2 0,-1-2 4,-1 0-4,3 0 4,-5-3 0,5 1-4,-4 2 4,1-3-4,-2 3 4,5 0-4,-2 2 0,-1-2 0,-1-2 0,1-1 0,1 0 0,-1-2 0,-1-3 0,1 0 0,-1-2-4,1-1 0,1 3 4,-1-5-4,1 0 4,-1 3-4,-1-3 4,1 2 0,1-5-4,-1 6 4,-1-3 4,1 0-4,1 0-4,-3-1 8,3-1-4,-3-1 0,1-5 0,-1-5 0,-2 0 0,2 0 0,1 0 0,-3-3 0,0-3 4,3 1-4,-1 2 0,-4-2 4,4 2-4,-4-5 4,5 0-8,-5-2 4,4-1 0,-4-2 0,7 2-4,-5 4 4,0-1-4,2 0 4,-2 2 0,3 3 0,-1 1 0,1 2 0,-1-3 0,0 3 0,3 0 0,-3-3 0,1-3 0,-1 1 0,-2-3-4,3 0-8,-5-13-69,6 13-52,-4-21-16,7-10-36,2-5-16</inkml:trace>
</inkml:ink>
</file>

<file path=word/ink/ink8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8:46.04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2 420 265,'-22'23'182,"22"-23"-9,0 11-8,7-1-68,-7-10-65,19 19 0,-6-6-12,7 7 4,-5-4-8,3 5 1,1-8-17,5-8 0,9-10 0,11-11 0,13-15 0,10-13 0,16-14 0,7-23-53,10 1-116,-1-9-12,3 5-17,-6 1-7</inkml:trace>
</inkml:ink>
</file>

<file path=word/ink/ink8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8:31.78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29 97 88,'0'-29'161,"0"16"-12,-4 0 4,-5-2-76,9 15-33,-15-21-16,6 18-4,-6-2-11,0 10-1,-5 0 0,1 11 0,-7 5 4,2 10 0,0 3 4,4 8 0,1 2-4,10 4 1,7-4-1,13 3 0,12-13-4,14 0 0,9-10 0,11-9-4,1-12 0,5-8-4,-6-8 0,-5-6-8,-13-2-12,-15-10-85,-9 13-64,-15-1 0,-10 12-32,-10 1 7</inkml:trace>
</inkml:ink>
</file>

<file path=word/ink/ink8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1:53.11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20 24,'5'-10'133,"-5"10"12,9-3-33,-9 3-15,0 0-33,15 0-11,-15 0-21,0 0-12,0 0-8,9-8-4,-9 8-4,0 0 0,0 0-4,0 0 4,0 0 8,0 0-8,0 0 9,0 0-1,0 0 0,0 16 4,0-16-4,4 10 4,-4-10-4,7 19-4,-3-9 0,3 6 0,0-3 0,4 3 0,-2-1 0,2 3-4,-3 1 1,6 2 3,-3-3-4,0 3 0,0 0-4,0-1 4,0 4-4,2-1 4,1-2-4,-1-2 4,0-1-4,3 0 0,-1 0 4,5 1 0,-2-1-4,4 0 0,0 0 0,4 1 4,1-4-4,-1 1 4,3-3-4,-2-3 0,-3 1 0,0-6 0,1 0 0,-3-5 0,0 0 0,-2 0 0,2-5 4,2-3-4,1 3 0,-1-3 4,-2-2-4,2-1 0,1 1 4,-3-1-4,-2 1 4,0 0-4,-3-1 0,1 1 0,-3-1 0,1-2 0,-1 3 0,-1-1-4,-3 3-8,-2-5-8,2 13-25,-11 0-120,0 0 0,-9 0-20,-4 13-4</inkml:trace>
</inkml:ink>
</file>

<file path=word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19:12.31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 197 277,'17'-32'170,"-6"24"-9,-2 1-4,8 9-89,-8-7-32,13 5-11,-3-5-9,8 5 0,-6-6-4,3-1-4,-2-1 0,-2 0-8,-7-5 4,-2 2 0,-9 1-4,-2-3 0,-9 5 0,-4 3 0,-4 5 0,-7 0-4,-5 10 4,-3 6 4,1 5-4,-1 8 4,3 2 0,5 8 0,7 0 0,13 1 4,6-4-4,15-2 0,9-8 0,9-7-4,6-14 4,7-8-4,5-10 0,-8-8-4,3-5 0,-9-10-4,-4-1 0,-9-2 0,-4 0 0,-9 5 0,-4 2 8,-3 6-4,-3 8 8,-1 2-4,-2 16 4,0 0 0,0 0-4,11 13 4,-5 8-4,3 5 4,0 6 0,4 4 0,-3 1 0,1 2 4,0-8-4,-2 1 0,-2-9 4,-3-7 0,-4-16 1,0 0-9,0-13 0,0-8 0,0-8 0,0-5 0,0-5 0,6-5 0,3 4 0,4 4 0,5 2 0,3 2-9,3 9 5,2 10 0,-2 5 0,0 13 4,-2 8-4,-2 8 0,-3 13 8,0 8-4,-1 2 0,-3 3 4,2-5-8,0-2 0,3-4-16,-7-15-125,8-10-20,-6-14-8,5-10-16</inkml:trace>
</inkml:ink>
</file>

<file path=word/ink/ink8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9:48.43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97 72 225,'-14'-41'161,"6"28"4,-10 2-20,-8 3-100,9 13-17,-7 1-8,2 7 0,-2 2-8,6 11 4,3-2-4,8 7 4,3-5-3,13 3-5,6-5 0,7-6-4,4-10 4,5-8-4,-3-8 0,3-10 0,-10-6-4,-5-7-20,-8 2-133,-12 0-9,-9 8-23,-13 1-4</inkml:trace>
</inkml:ink>
</file>

<file path=word/ink/ink8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8:56.72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4 524 205,'-5'-23'173,"5"10"0,0 5-16,9 8-88,-13-11-29,4 11-12,0 0-8,6 16 1,-6-8-5,0 7-4,0 1 0,0 2 4,0-2-4,7-3 0,1-8-4,8-5 4,6-10-4,6-8-4,9-11 4,5-8 0,8-4 1,2-9-9,5-2 0,2-3 0,0 3-21,-7-5-140,3-1-8,-3 1-16,-2-3-13</inkml:trace>
</inkml:ink>
</file>

<file path=word/ink/ink8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8:40.00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2 19 16,'0'0'44,"0"0"0,0 0 1,0 0-5,0 0-4,0 0-16,0 0-16,0 0-4,0 0 0,0 0-4,0 0 0,0 0 4,0 0 4,0 0 8,0 0 16,0 0 9,0 0 7,0 0-8,0 0 17,0 0-5,0 0-4,0 0 1,0 0-17,0 0-8,0 0-4,0 0 0,0 0 0,0 0-4,0 0 0,0 0 4,0 0-7,0 0-1,0 0 0,0 0-8,0 0 4,0 0-4,0 0 0,0 0 0,0 0-4,6 5 4,-6-5 0,0 0 0,0 0 0,0 0-4,0 0 0,0 0-13,0 0-7,7-7-4,-7 7-24,2-11-13,-2 11-19,0 0-1,9-10-3,-9 10 3,0 0 12,0 0 5,0 0 40,0 0 20,0 0 36,-9 10 28,9-10 1,-9 8 19,9-8-15,0 0-5,-9 5-28,9-5-8,0 0-24,0 0-8,0 0 8,0 0 8,0 0 12,0 0 13,0 0 19,0 0-4,0 0 1,0 0-5,0 0-12,0 0-8,0 0-4,0 0-4,0 0 4,0 0 1,0 0-1,0 0 4,0 0-8,-69 5-16,69-5 0,0 0-4,0 0 0,0 0-4,0 0-4,0 0-9,0 0 13,72 0 16,-72 0 4,0 0-4,0 0 4,0 0-4,0 0 0,0 0 1,0 0-5,0 0 4,8 0-4,-8 0 4,0 0 0,0 0-4,0 0 0,0 0 4,11 8-4,-11-8 4,11 8-4,-11-8 0,15 11 4,-15-11-4,16 7 0,-10-1 0,-6-6 0,13 5 0,-13-5 0,13 5 0,-13-5 4,14 8-4,-6-3 0,-8-5 0,18 8 4,-7 0-4,2-3 4,2 0-4,0 0 0,3-2 0,-1 5 0,5 0 0,0-1 0,-5-1 0,3-1-4,-3 3 8,-1-1-4,1 1 0,-4-3 0,-2 1 0,2 1 0,3 1 0,-3-2 0,0 1 0,0 1 0,2 0 0,0 0 0,1 0 0,1-1 0,1 1 0,-1 0 0,-2 0 0,3 0 0,-3 0 0,3-1 0,-3 1 0,0 0 0,0-3 0,3 6 0,-1-4 4,3 1-4,-3 0 0,3 2 4,2-2-4,2 3 4,0 2-4,0-3 4,0 1-4,0-1 4,2 0-4,-4-2 4,2 5-4,-2-2 4,0-1-4,-1 1 0,1-1 0,0 0 0,2 3 0,0-2 0,0 2 0,4 3 0,1-3-4,1 2 8,1 1-4,4 2 0,-2-2 0,4 2 0,-2-2 0,-3-1 0,1 1 0,-2-3 4,-3 3-8,-2-3 4,3 0 0,-3 0 0,-2 0 0,2 0 0,-2 0 0,0 0-4,2-3 4,-4 1 0,2 2 0,0-3 0,0 0 0,2 1 4,-2-1-4,2-2 0,1 5 4,-1-2-4,0-1 0,-2 0 0,2 1-4,-2-3 0,-2 2 4,0 3-4,0-2 0,0-1 4,-3 3-4,3-3 0,-2 3 4,1 1-4,-1-4 4,4 0-4,-2 3 4,0-2-4,0-1 4,-1 1 0,1-4 0,2 4 0,0-1 0,-2-2 0,-2 0 0,4 0 0,-2 2 0,-1 1 0,1-1 0,0 0 0,-2-2 4,-1 5-4,3 0 0,2 0 0,-2-2 0,0 2 0,0 0 0,2 3 0,2-1-4,-2-2 4,2 0 0,-2 0 0,0 0 0,0 0 0,2 0 0,3-2 0,-1-1 0,0 3 0,3 0 0,-3 0 0,5 0-4,-2 0 4,1 3 0,-1 0 0,2-1 0,-1 1 0,-1-3 0,4 3 0,0-1 0,2 1 0,2-3 0,0 5 0,3-2 0,-1-3 0,1 2 0,-3 1-4,0 0 4,1-3-4,-3 2 4,-4-2 0,-1 0 0,1 3 0,0 0-4,2-1 4,-3-2 4,1 3-4,0-3-4,0 3 4,-1-3 4,-1 0-8,0-3 8,-3 1-4,-2 2 0,-2-6 0,-4 4 0,-1-6 0,-1 5 0,-3-4 0,0 1 0,-4-1 0,2-1 0,1 0 4,-1 3-4,-2-3 0,2 3 0,2 0 0,-2 0 0,2-3 0,-2 3 0,-2-8 0,2 7 0,0-1 0,-2-4 0,0-2 0,-2 3 0,2-1 0,-4-2 0,1 6 0,-8-6 0,13 0 0,-13 0 0,9 5 0,-9-5 0,9 0 0,-9 0 0,0 0 0,9 5 0,-9-5 0,0 0 0,10 3 0,-10-3 0,14 5 0,-8 0 0,3 0 0,4 1 0,-4-1 0,-1-3 0,3 1 0,-11-3 0,13 5 0,-13-5 0,11 5 0,-11-5 0,11 3 0,-11-3 0,9 5 0,-9-5 0,11 5-4,-11-5 4,9 0 0,-9 0 0,0 0 0,8 8 0,-8-8 0,0 0-4,0 0 8,9 0-4,-9 0 0,0 0-4,0 0 4,9 8 0,-9-8 0,9 0 0,-9 0 0,0 0 0,10 8 0,-10-8 0,0 0 0,0 0 0,7 0 0,-7 0-4,0 0 0,0-8-93,-4-8-28,-7-30-52</inkml:trace>
</inkml:ink>
</file>

<file path=word/ink/ink8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1:55.12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1 54 165,'7'-18'177,"-7"7"-8,-3 1-16,3 10-89,-12-13-35,1 13-9,-6 0-8,-1 5 0,1 5-4,-2 3-4,1 6 4,5 4 0,3 0-4,10 3 4,4-5-8,7-6 0,8-2-4,3-13-8,6 0-4,-5-20-40,-1 4-101,-5-5-21,-6-2 1,-11 2-8</inkml:trace>
</inkml:ink>
</file>

<file path=word/ink/ink8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1:54.42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9 28 28,'-18'-11'153,"18"11"16,-17-10-4,4 2-72,13 8-33,-22 0-20,22 0-3,-19 2-13,10 6-4,-6 0 0,6 5-8,0 0 0,3 5 0,4 1-4,4 4 0,4-5-4,10 1 0,-1-6-4,4-3 4,3-10-4,0 0 0,-1-13 0,-3-5-8,-3 0-4,-9-6-8,-1 9-24,-12-4-113,3 6-16,-7 5-1,0 3-15</inkml:trace>
</inkml:ink>
</file>

<file path=word/ink/ink8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1:54.01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9 37 104,'5'-10'141,"-1"-6"0,-4 16-36,0 0-41,-6-13-19,6 13-13,-20 0-4,9 11-4,-6-9 0,6 9 1,-4-1-1,6 3-4,-2 0-4,7 2-8,4 1 4,4 2-12,9-8 8,5 3-12,1-7 8,5-6-4,-2 0 4,2-8 0,-5-5-4,-4-3 4,-8-2-16,-9-3 4,-3 9-20,-14-7-8,2 14-25,-18-8-11,9 16-13,-9-8-24,9 12-28,2 4-16</inkml:trace>
</inkml:ink>
</file>

<file path=word/ink/ink8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1:53.62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1 9 80,'4'-13'169,"-4"13"-12,0 0 8,9 5-76,-9-5-25,-3 18-19,-5-7-13,8 9-4,-11 1-4,7 8-8,-7-4-3,2 4-5,-2-1 0,3 1-8,1-6 4,3 1-12,0-4 4,-1-4-17,10 2-19,-10-8-117,5-10-4,16 3-16,-6-8-13</inkml:trace>
</inkml:ink>
</file>

<file path=word/ink/ink8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0:04.31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5-4 16,'0'0'-4,"0"0"-7,-9 5 66,9-5-3,0 0-7,0 0 7,-13 5 8,13-5-7,0 0 11,0 0-3,0 0-74,0 0 5,0 0 16,0 0 17,0 0 7,0 0 16,-7 0 5,7 0-5,0 0 0,0 0 1,0 0-17,0 0-12,0 0-4,0 0-4,0 0-8,0 0-4,0 0 4,0 0-4,0 0 0,0 0 0,0 0 4,9 16-4,-9-16 4,9 18 0,-5-5 0,1 0 0,1 0 0,1 0 0,1 3 0,-1-1 0,2 1 0,-1 2 4,-1-5-4,2 6 1,-1-1-1,1 3 0,0-3 0,0 3 0,-1 0-4,5 0 4,-4 2-4,0-2 4,2 2 0,0 1 0,0 2 0,2-3 0,2 1 0,-2 4 4,2 4-4,3-1 0,-1 3 0,1 0 4,-1-3-4,1 6-4,-1-3 0,1-1 4,-1 1-4,-2 3 0,1-1 0,-1 3 0,0 1 0,3-1 0,-1 2 0,0 1 0,-1 2-4,1-5 0,-2-2 8,3 2-8,-1 0 0,-1 0 0,1 3 4,1-3 0,1 0 0,1 3 0,-1 2 0,3 1 0,-2-4 0,4-2 0,-4 0 0,1 1 0,-1-1 0,0-5 0,-1-1 0,-1-1 0,1 2 0,-1 2 0,2-2 4,-3 0-8,0 0 4,1-3 0,-3 3 0,3 0 0,-1-3 0,-2 0 0,3 1 0,-5-1 0,4 0-4,-1 3 4,-3-5 0,0 0 4,2-3 0,-2 2-4,0-2 4,0 0 0,3 3 4,1-3-4,-2 5 0,3-2-4,-3-3 0,5 3 0,-3 2 0,3 0 0,-3-2 0,1-3 0,-1 0-4,1 3 4,-3 0 0,0-3 0,-2 2 0,3-2 0,-5 1-4,2-1 4,-2 0 0,2 0 0,-2-3 4,0 3-4,2-2 0,-2-1 0,-1 1 4,4-1-4,-4-2 0,1 0 0,0 0 0,0 0 0,-2-1-4,2-4 8,-2 0-8,-5-1 4,2-4 0,1 4 0,0-2 0,-3-2 0,0 2 0,1-5 4,1 5-4,-1 0 0,1 0 0,1-3 0,-3 1 0,0-4 0,-4-7 0,9 19 0,-9-19-4,9 15 4,-5-4 0,1-1 0,-1 1-4,0-1 4,1-2-4,-1 2 4,-4-10 0,7 11-4,-7-11-8,0 0-20,10 13-81,-10-13-24,5-8-8,-5-10-32,13-1-12</inkml:trace>
</inkml:ink>
</file>

<file path=word/ink/ink8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9:49.25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4 473 294,'2'26'181,"0"-11"0,-2-2-12,6 11-88,-8-9-41,9 6-16,-3-2-4,3-4-4,1-2-8,12-8 1,4-15-9,11-8 0,11-19 0,11-15 0,13-11 0,8-15 0,12-3 0,-5-2 0,0 12-166,-13 9-11,-17 12-4,-18 16-24</inkml:trace>
</inkml:ink>
</file>

<file path=word/ink/ink8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9:48.11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69 33 197,'0'0'173,"0"0"-4,0 0-20,-7 18-96,-6-5-17,7 11-4,-10-1-12,8 6-4,-3 0-4,6 2 0,1 3-3,4-3 3,9-2-8,2-3 4,8-8-4,5-2 0,5-11 0,1-5-4,3-13 4,2-5-4,-9-11 0,-4-7 0,-7-4 4,-8-4-8,-11-3 4,-7 8 0,-9 2 0,-6 9-4,-3 7 0,-1 8-12,6 23-49,2 3-96,5 11-4,6 5-16,11 10-5</inkml:trace>
</inkml:ink>
</file>

<file path=word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19:11.59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07 76 394,'8'0'181,"-3"-11"-15,-12-4-21,7 15-113,-15-24-8,4 16-12,-4-5-4,-5 8-4,-4 5-4,-7 5 0,1 8 0,-5 11 0,0 12 0,2 9 8,3 10-4,10-3 0,9 5 0,9-5 4,8-5-4,16-8 0,11-13-8,11-15-12,10-3-32,-6-21-113,9-3 0,-4-15-25,-3 2 5</inkml:trace>
</inkml:ink>
</file>

<file path=word/ink/ink8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9:47.72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05 186 64,'13'-21'161,"-13"21"-8,6-24 4,-6 2-84,5 9-21,-10-11-20,5 8-4,-8-2-11,3 2-1,-8 2-4,-2 4-4,-4 2 0,-1 8-4,-2 0-4,-2 10 4,0 6-4,3 3 0,1 5 0,5 2 4,4 4-4,4-1 0,7-5 4,5-3-4,6-5 4,6-5-4,3-6 4,4-5 0,2-11-4,-2-2 0,-1-6 4,1-2-4,-6 0 0,-3-3 0,-4 3 0,-2 2 0,-3 6 0,-6 13-4,4-11 4,-4 11 0,-2 11 0,2 2 4,-6 3 0,1 5 0,-1 3 4,2 3 0,-1 2 0,3 0 4,-5 1-4,3-1 0,-2 0-3,-1-2-1,3-3 0,-3-3 0,3-2-8,0-9-4,4 3-17,0-13-59,0 0-69,6-13-20,3 3-5,4-6-15</inkml:trace>
</inkml:ink>
</file>

<file path=word/ink/ink8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1:54.81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2 47 153,'0'-23'173,"-2"12"-8,2 11-4,-16-5-89,-1 0-39,8 10-13,-8 0 0,2 11-4,-1 0-4,3 7 0,2 3-4,5 3 0,6 2-4,2 0 0,9-2-4,4-8 4,7-3-4,0-10 0,4-8-4,-2-8 4,0-7-4,-4-6-4,-5-5 4,-9-6-8,1 4-4,-14-6-12,3 13-12,-16-13-41,12 18-56,-5 3-32,-3 3-4,8 7 0</inkml:trace>
</inkml:ink>
</file>

<file path=word/ink/ink8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9:58.56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5 491 253,'-7'0'173,"7"0"1,-6 13-13,12 5-109,-12-8-12,8 14-3,-6-3-5,6 7-8,-2 1-4,4 2-4,1 0 0,5-5-8,8-10 0,15-16 1,14-24-9,17-22 0,14-22 0,14-18 0,10-12-13,0-17-71,1 17-85,-16 7-17,-20 23-7,-25 24-12</inkml:trace>
</inkml:ink>
</file>

<file path=word/ink/ink8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8:44.83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4 173 213,'0'0'177,"0"0"0,0 0-11,-15 15-110,10 11-28,-6-2-8,5 12 0,-5-2-8,4 8 5,-6 0-5,2 5 0,0-6 0,1 1 0,-1-5-4,-2-6 0,4-8 0,2-2-4,1-10 4,6-11-4,0 0-4,-5-16 0,7-5 0,7-8 0,-2-10-4,2-8 4,4-2-4,0-6 0,4-2 4,1-1-4,3 6 4,1 0 0,7 8 0,-1 4-4,3 9 4,4 5 4,0 8-4,-3 7 4,-1 11-4,-3 3 4,-4 7-4,-8 11 4,-6 3-4,-5 4-4,-12 1 0,-1 0 4,-12 0-8,-6-1 4,-5-7-4,-2-3 4,1-2 0,-3-6 0,2-4 0,5-4 4,6-2 0,4 0 0,7 0 0,11 0 0,0 0 0,9 16 0,9-6 0,3 3-4,6 6 4,5-1 4,3 5-4,-2 1 4,-2 5-4,-7-3 4,-9 2 4,-6 1-4,-12-3 0,-12 3-4,-11-6 4,-7-2-4,-6-8 4,-3-5-8,-3-8 4,-1-3 0,6-7-12,3-11-24,13 3-129,2-8-13,11 5-11,3-3-16</inkml:trace>
</inkml:ink>
</file>

<file path=word/ink/ink8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8:44.03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3 63 4,'8'0'157,"-8"0"4,9 0-4,-9 0-53,0 0-43,18 0-13,-18-13-12,8 8-7,-8-6-5,0 11-4,-6-15 0,6 15-8,-13-13-4,2 7 0,-2 6 0,0 0-4,-1 11 4,-1-1-4,0 3 1,2 8-1,0 2 0,4 3 0,0 0 0,7 3 0,2-6 0,9-5 0,2-5-4,8-2 4,-1-11 0,6-11-4,-2-4 4,-1-9 0,-5-2 0,-5-5-4,-7 3 0,-4 2 0,-9 2 0,-2 4-4,-4 9 4,-2 3-4,-3 8 4,3 13-4,1-2 4,5 4 0,0 1 0,7 5 4,0-8-8,4 5 8,4-8-8,-4-10-8,20 18-25,-12-18-128,8 6 0,-1-12-24,7 4-4</inkml:trace>
</inkml:ink>
</file>

<file path=word/ink/ink8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2:03.47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4 21 88,'0'-10'165,"0"10"0,-8-13-8,8 13-88,-9 0-29,-4 5-4,6 8-11,-8 0-5,7 10-4,-5 0-8,6 6 4,3-3-4,4 2-4,11-5 0,6-5 0,9-7 0,4-9-4,3-9 4,0-6 0,-3-11-4,-2-4 0,-10 2-12,-18-7-76,-7 7-70,-10 8-15,-9 2-4,-7 11-12</inkml:trace>
</inkml:ink>
</file>

<file path=word/ink/ink8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2:03.12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5 0 16,'0'0'153,"0"0"4,-8 13-8,3 0-69,-5-2-31,5 7-13,-5 0-12,5 6-4,-1-1-8,1 5 4,3-4 0,2 2-3,5-5-5,3-3 0,3-5 0,6-8 0,1-5-4,1-10 0,0-6 0,-1-7-4,-3-3 4,-2-3-4,-5 1 0,-6-1-4,-4 6 0,-6 4-12,1 12-8,-10-6-21,8 18-55,-4 0-66,3 0-3,10-5 0</inkml:trace>
</inkml:ink>
</file>

<file path=word/ink/ink8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2:02.73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54 105 68,'8'-8'85,"-6"-10"-21,-2 18 4,11-21 9,-4 16 0,-7-8-5,0 13-20,2-16-3,-2 16-13,-5-10-12,5 10-4,-13-11-8,3 11-8,-3-3 8,-2 3-8,-3 8 0,-1 3-4,-3 4 5,5 9-5,-2 2 0,3 3 4,6-1-4,3 1 0,7-3 0,2-10 0,7-6 4,4-10-4,4-8 0,0-5 0,3-10 0,-3-1 0,0-4 0,-1 2 0,-6 5 0,-3 2 0,-3 6 0,-4 13-4,0 0 4,0 0 4,-11 11 0,5 5 0,-5 4 0,2 4 4,-3 2-4,1 5 4,-2 1-4,4-4 0,-2 1-8,1-8-8,5 5-16,-3-16-57,8-10-68,-5 11-20,5-11 4</inkml:trace>
</inkml:ink>
</file>

<file path=word/ink/ink8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0:33.81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446 193,'0'0'173,"0"0"-8,0 0-12,0 0-64,11 26-21,-11-26-23,11 21-13,-5-8-8,3 2-4,-2-2-4,1 1 0,3-9-4,9-10 5,2-9-17,8-12 0,10-10 0,6-8 0,12-11 0,10-5 0,6 0 0,1-3 0,5 11-166,-12 0-7,-5 7-12,-8 4-20</inkml:trace>
</inkml:ink>
</file>

<file path=word/ink/ink8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0:32.95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83 36 261,'-7'-23'165,"-1"15"5,-5 1-17,4 7-113,-13 0-12,5 10-4,-9 0 0,4 6-11,1 1 3,3 7-8,3 1 4,9 3-4,6-2-4,10-3 0,10-3 0,6-7 0,4-5 0,7-8 0,0-8-4,-5-7 0,-6-3-12,-11-10-40,-4 7-110,-15-4-3,-9 7-20,-9-3-4</inkml:trace>
</inkml:ink>
</file>

<file path=word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18:37.61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 13 273,'0'0'105,"-8"-8"4,8 8 0,0 0-49,-8-5-36,8 5-4,0 0-8,0 11 9,0-11-9,-2 10-4,2-10 0,0 13 0,0-13-4,0 15-12,6-2-29,-6-13-19,0 13-16,0-13-29,0 0-52,0 0-12,0 0 8</inkml:trace>
</inkml:ink>
</file>

<file path=word/ink/ink8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0:32.61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9 5 144,'7'-11'162,"-7"11"-1,0 0 0,-11 16-89,-2-11-27,8 11-9,-10-1-12,9 9 0,-5-1-4,4 9-4,1-1-3,6 8-1,0-3-8,6 4 8,7-4-8,3-5 0,8-4 0,4-12 0,0-7 0,5-13-4,0-13 0,-3-11 0,-6-5 0,-6-8-4,-7-2 4,-11-3-8,-13 3 0,-5 7-4,-8 8-4,-9 6-9,5 15-23,-10 0-105,14 11-12,2 5-4,13 2-9</inkml:trace>
</inkml:ink>
</file>

<file path=word/ink/ink8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0:32.23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03 139 12,'11'0'149,"-11"0"0,10-13-8,-1 11-45,-9-14-23,11 11-17,-18-14-20,12 6 1,-14-5-21,5 5 4,-5-2-12,-2 4 0,-4 3-8,-2 3 0,-3 5 0,0 8 0,-4 2 4,1 6-4,1 5 4,-2 2-4,4 3 4,5 0-4,6 3 4,9-3-4,7-5 0,6-6 0,6-1 0,5-9 0,3-5 0,1-8-4,0-3 0,-4-7 0,-2 3 0,-5-6 0,-2 3 0,-6-1 0,0 6 4,-5 3 0,-4 10 0,0 0 0,0 0 4,-6 13 4,-1 3 0,1 7 4,-3 3-4,2 8 8,-1 5-4,1 8 0,1 0 1,-3 0-5,2-1 0,3-4 0,0-5-4,1-9 0,3-7-12,0-21-8,7 8-29,-7-21-112,11-5 0,-5-14-24,7 1 0</inkml:trace>
</inkml:ink>
</file>

<file path=word/ink/ink8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1:33.84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 597 60,'-4'-15'133,"8"4"-24,-1 1-17,-3-9 1,0 19-9,6-26-19,-6 26-13,0 0-3,9 0-13,-14 13-8,10 8-8,-5 3-4,2 4 0,-2 1-8,7 0 9,-3-8-5,9-8 0,0-18 0,11-14 0,2-20-8,11-10 0,7-19 4,9-10-16,10-3-85,-2-11-72,4 6-20,3-2-8,0-1-13</inkml:trace>
</inkml:ink>
</file>

<file path=word/ink/ink8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0:29.97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207 132,'0'0'153,"0"0"1,0 0 3,11-5-77,-5-5-52,9 10-4,1-13 1,5 7-5,-1-7 4,6 3-8,-2-6 4,5 3-8,-3-2 4,5 4-8,-5 1-4,2-1 1,-4 3-1,-4 1-4,2 1 0,-3 1-4,-3 0 4,-1 0 0,-2 0 0,0-1 0,-2 1 0,-2 0 0,-1 2 0,-8 3 4,14-10-8,-14 10 8,8-3-4,-8 3 4,0 0-4,7-2 4,-7 2 0,0 0 0,0 0 0,0 0 0,0 0 4,0 0-4,0 0 0,0 0 4,0 0-4,0 7 0,0-7 4,4 11-4,-4-11 4,7 18 4,-3-7-4,0 4 0,3 3 0,4 3 0,0 3-8,0 2 4,2-3 0,2 6-4,-2-3 0,3 0 0,-1-5-4,-4-5-8,0-1-16,-11-15-133,0 0-12,8-7-12,-8 7-13</inkml:trace>
</inkml:ink>
</file>

<file path=word/ink/ink8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0:20.62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 1330 28,'0'-21'68,"0"21"9,0 0 3,0 0-15,0 0-1,0 0 1,0 0-13,0 0-8,0 0-16,0 0 1,-9 0-13,9 0 0,0 0-8,0 0 4,0 10-4,0-10 0,0 0 4,0 8-4,0-8 4,0 0-4,0 0 4,0 0-4,0 0 1,9 0 3,-9 0-4,0 0 4,0 0-4,0 0 0,0 0 4,0 0 0,0 0-4,9-3-4,-9 3 4,0 0-4,13-5 0,-13 5 0,13-5-4,-4 0 4,2 0-4,-3-1 4,5 1 0,-2 0 0,2-3-4,5 0 0,2 0 0,-1-2 0,3 0 0,4-1 0,-2 1 0,5-3 0,-1 2 0,0-2 0,-2 3 4,1-3-4,1 2 0,-4 1 0,0-3 0,2 3 0,-4-1 0,2 1 0,-2-3 0,2 2 0,-5 1 0,3-3 4,-2 2-4,2-2-4,-3 3 8,3-3-4,0 0-4,0 0 4,4 0 0,2-3 0,1 3 4,1-2-4,3-1 0,2 0 0,0 1 0,-2-1 0,2 1 0,-5-1 0,1 3 0,-1 0 0,1-3 0,-1 3 0,1-2 0,-1 2-4,5-6 4,-2 4-4,2-4 4,2 4-4,0-3 4,-2 2-4,0 0 8,0 1-4,0-1 0,2 0 0,-2 3 0,-3-2 0,1-1 4,0 3-4,-3-2 0,3-1 0,-7 3 0,1-3 4,-1 6-4,-2-3 0,2 2 0,-4 1 0,2 2 4,0-2-4,0 2 0,0-2 0,-2-1 0,-1 3 0,1-5 4,-2 3-4,-1 2 0,-1 0 0,-1-2 0,-1 2 0,-1 3 4,0-3-4,1 0 0,-1 0 0,-2 1 0,0-1 5,0 3-5,2-3 0,-4 0 0,5 3 0,-1-3 4,-2 0-4,0 3 0,2-3 4,-2 3-4,0 0 4,-2-1-4,-2 1 4,0 3-4,-9 2 0,13-6 0,-13 6 0,15-5 0,-15 5 4,11-8-4,-11 8 0,13-2 0,-13 2 0,9-5 0,-9 5 0,0 0 4,11-6-8,-11 6 4,9-5 0,-9 5 0,8-2 4,-8 2-4,11-6 0,-11 6 0,13-5 0,-13 5 0,11-5 0,-11 5 0,9-3 0,-9 3 0,0 0 0,11-5 0,-11 5 0,0 0 4,9-3-4,-9 3 0,0 0 0,13-5 0,-13 5 0,11-5 0,-11 5 0,15-5-4,-9 0 4,5 2 0,2-2 0,-4 2 0,2-2 0,2 0-4,-2 2 4,2-2-4,-2 0 4,-2 0 0,-1-1 0,3 4-4,-2-1 0,-9 3 4,11-8 4,-11 8-4,11-5-4,-11 5 4,9-5-4,-9 5 4,8-5 0,-8 5 0,0 0-4,9-5 4,-9 5 0,0 0 0,0 0 0,0 0-5,9 0 5,-9 0-4,0 0-4,0 0-4,0 0-32,0 0-81,0 0-16,-18-11-24,-10-2-28</inkml:trace>
</inkml:ink>
</file>

<file path=word/ink/ink8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0:43.68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6 7 306,'-15'-13'165,"2"13"0,-3 2-16,8 14-109,-10-6-16,3 14-12,4-1 0,2 6 1,9-3-5,7 3 0,8-8 0,11-3 0,7-10 0,6-8 0,3-11 0,-1-7 0,-4-5-4,-8-6-4,-12 6-20,-25-6-133,-6 11-8,-18 2-16,-10 13-9</inkml:trace>
</inkml:ink>
</file>

<file path=word/ink/ink8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0:43.03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02 224 257,'11'-28'173,"-9"12"-3,5 0-13,-10-7-109,10 8-16,-7-6-16,0 0-4,-7-2-4,-1 4-8,-7 1 5,-3 5-5,-6 6 0,-4 1-5,-5 12 5,-2 4 5,-2 8-5,2 8 0,3 5 4,6 0 0,6 3 4,11 0-4,9-6 4,13-2-4,9-7 0,9-6 4,8-13-8,2 0 4,5-11-4,-2-4 0,-7-6-4,-5 0 8,-6-2-8,-8 2 8,-5 5-8,-7 3 8,-6 13-8,0 0 4,-10 0 0,1 16 0,-6 7 4,1 8-4,-5 8 4,-1 8-4,-1 5 4,-3 3 4,2-4-4,2 1 0,3-7 0,2-9-4,1-8 0,6-9-4,3-9-12,5-10-8,7-8-53,4-13-88,6 1 0,1-17-20,10-2 3</inkml:trace>
</inkml:ink>
</file>

<file path=word/ink/ink8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0:41.93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68 362,'33'-24'173,"-5"17"-20,7-14-16,6 13-125,0 1-24,0-11-36,3 2-101,-5-5-12,-2 1-4,-7-6-1</inkml:trace>
</inkml:ink>
</file>

<file path=word/ink/ink8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0:37.93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8 127 241,'28'-76'161,"-17"50"4,-5 5-24,3 16-76,-9 5-29,0 0-12,-13 26-8,4 5-8,-1 8-4,-3 14 0,-5 9 4,1 14-3,-3 5-5,3-1 0,0 1-5,3-8 1,4 0-12,-1-18-4,9-8-24,-7-29-97,9-18-16,0 0-12,-4-15 4</inkml:trace>
</inkml:ink>
</file>

<file path=word/ink/ink8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0:18.95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2 0 40,'-4'7'64,"4"-7"1,-9 0-5,9 0-12,-6 3-7,6-3-5,0 0-8,0 0-8,-9 0-4,9 0-4,0 0 5,0 0-9,0 10 8,0-10 0,0 0 8,0 0-8,-4 14-4,4-14-4,0 0 0,0 0-4,0 0-4,0 0 8,4-8-4,-4 8 0,0 0 9,0 0-5,0 0 0,0 0 0,-8-6 0,8 6-8,-9 14 4,9-14-8,-6 0-8,6 0-4,0 0-5,0 0 1,0 0 4,0 0 0,0 0-12,0 0 12,-3-8 8,3 8 8,0 0-8,0 0-12,7-11-33,-7 11-27,8-5 7,-8 5-11,11-8-1</inkml:trace>
</inkml:ink>
</file>

<file path=word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18:34.53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6 29 132,'-9'-5'129,"9"5"-4,0 0-12,0 0-97,0 13-40,0-13-4,0 0 12,0 0 8,13 5 8,-13-5 8,0 0 20,0 0 24,0 0-8,9 3 5,-9-3-9,0 0-8,0-13-4,0 13-7,0-10 3,0 10 0,0-11 0,0 11 0,0 0-4,0 0 1,-15 0-1,15 0-4,-9 13-4,4-2-4,3 2-4,2-1 4,0-1-4,5-1 0,-1 1 0,5-4 0,0-1 0,0-4 4,2-2-4,0-5 4,-2-3-4,0 0 4,-3-5-4,-1 0 4,-5 1-8,0-1 4,-2 0-4,-5 5 9,-2 0-9,-4 3 0,-1 5 0,-1 5 0,-1 0-9,1 6 9,4 2 0,2 2-4,7 3 4,2-2-4,8-1 4,4-2-4,3-2 4,3-4-4,-3-4-4,-3-11-20,-4 3-133,-8-5-8,0 10-12,-13-18-9</inkml:trace>
</inkml:ink>
</file>

<file path=word/ink/ink8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0:08.14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12</inkml:trace>
</inkml:ink>
</file>

<file path=word/ink/ink8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9:55.45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6 47 132,'0'0'149,"13"8"-8,-13-8-20,0 0-36,7 0-25,-7 0-15,0 0-17,0-13 0,0 13-8,0 0-4,0 0-4,0-13 0,0 13-4,0 0-4,-11 0-4,11 0 4,-13 0-4,13 0 0,-13 16 4,6-6-4,1 0 4,1 3 1,5 0-1,-2 0 0,2 0 0,5-3 0,3 0 4,1-5-4,4-2 4,0-3-4,4-8 0,-4-2 0,2 0 0,-4-8-4,-2 2 0,-3-2 0,-3 3 0,-3-3 4,-5 5-4,-3 3 0,-1 2-4,-2 8 4,-2 0 0,2 5 0,-2 3 0,2 2 0,1 3 0,3 0 0,3 0 0,4 2 0,0-7 0,6 2 0,5-5 0,2-5 4,-2 0-4,4-2-4,-4-9 0,2 4-16,-11-14-57,2 8-80,-10 0-4,-1 8-16,-8 0-13</inkml:trace>
</inkml:ink>
</file>

<file path=word/ink/ink8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0:43.36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3 38 229,'29'-36'169,"-29"36"0,4-11-3,-8 24-82,-16-7-40,9 17-19,-9 0-5,3 14-8,-5 5 0,5 4 0,2 1-4,6 3 0,9-1-4,6-7 0,12-6 0,10-10 0,7-10 0,11-16-4,2-16 4,2-12-4,-2-9 0,-5-7-4,-10-8 4,-14-3-8,-12 3 0,-14 3-4,-14 7-4,-14 8-4,-7 19-8,-8-1-21,9 21-84,-7 0-24,11 16-16,4 0-8</inkml:trace>
</inkml:ink>
</file>

<file path=word/ink/ink8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0:42.29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5 40 294,'0'-31'173,"0"21"-8,0 10-8,-13 0-97,13 20-27,-7 1-9,3 13-12,-5 3 4,-2 12-4,0 6 0,0 5-8,-2 2 0,0-2 4,0-5-4,2-6 0,2-10-4,1-13 4,6-13-4,2-13 4,2-10-4,6-14 0,6-7-4,5-8 0,5-5 4,5 2-4,3 1 0,3 4 0,3 6 0,-1 13 0,0 10 4,-7 16 0,-3 10 0,-6 16 0,-7 10 0,-8 5 0,-6 4-8,-4-1-4,-1 5-57,-8-18-92,2-8 0,-2-18-24,13-13-12</inkml:trace>
</inkml:ink>
</file>

<file path=word/ink/ink8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0:41.78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5 20 362,'9'-15'173,"-1"10"-12,-5 23-16,-6 3-117,3 13-15,-6 5-1,4 13-4,-7 0-4,0 5-4,1 1-12,-6-11-29,1 0-112,0-11-8,0-7-12,-2-13-20</inkml:trace>
</inkml:ink>
</file>

<file path=word/ink/ink8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0:41.51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6 52 306,'2'-24'173,"-6"11"-4,4 13-16,-20-15-113,12 17-16,-5 4-11,-3 9-1,-3 6-8,1 10 4,-1 3-4,4 8 4,4-1-4,6 1 0,7-6 0,12-2 0,7-13 0,8-8 0,3-13-4,7-8 4,1-18 0,-6-5-4,-3-8 0,-7-8-4,-13 0 0,-11 3-8,-11 8-4,-11 4-8,-2 22-29,-15 0-104,8 17 0,-1 6-24,10 11 0</inkml:trace>
</inkml:ink>
</file>

<file path=word/ink/ink8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0:41.18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5 14 233,'11'-16'165,"-3"8"0,-8 8-8,-6 16-100,6 10-25,-9 0-8,5 11-4,-5-1-4,0 14-3,-2-1 3,3 11-8,-5-2 0,-1-1 4,4-2-8,1-3 4,-2-10-4,4-8 0,3-13 0,4-21 0,0 0 0,7-11-4,1-18 4,3-4-4,2-9 0,7-3 0,2-4 0,2 2 0,6 0 0,3 5-4,4 8 4,-2 11-4,2 7 4,-4 11 0,-5 13-4,-4 10 4,-10 16-4,-10 10 4,-11 9-4,-4-1 4,-13 2 0,-4-1 0,-9-6 0,-2-11 0,-3-10 0,1-10 0,1-8-4,5-8 0,5-3-4,6-7-8,13 2-12,2-16-25,22 14-76,3-14-28,12 4-16,7-4-16</inkml:trace>
</inkml:ink>
</file>

<file path=word/ink/ink8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0:40.45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8 317 205,'-4'18'177,"4"-18"-4,15 0-16,-8-16-72,19 6-37,-5-19-15,10 1-17,-3-11-4,2 0-4,-4-3 0,-2 3-8,-9 3 0,-11 5 0,-6 13 0,-9 7 0,-13 11 0,-4 16 4,-9 10-4,-1 13 4,-1 10-4,2 6 8,2 2-8,12 3 8,7-6-4,14-7 0,13-8-8,8-13-8,23-8-89,1-18-64,13 0-4,5-16-24,3-7-5</inkml:trace>
</inkml:ink>
</file>

<file path=word/ink/ink8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0:40.08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 57 273,'0'-15'174,"0"15"-1,6 20-16,-8-1-97,4 20-24,-6 3-15,4 7-5,-7-2-4,5 3-4,-5-9 0,5-2-4,0-12 0,2-14 0,0-13 0,9-8 0,2-13-4,4-10 0,4-11 4,5-5-8,3-5 4,1 0-8,4 5-4,-5 0-24,5 15-121,-8 4-5,2 15-23,-8 5 0</inkml:trace>
</inkml:ink>
</file>

<file path=word/ink/ink8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0:39.79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5 50 225,'9'-18'169,"-9"18"0,0-13-8,0 13-100,-7-11-25,7 11-12,-17-8-8,6 8-8,0 0-4,-4 6-4,-3 4 0,1 8 0,-3 11 0,0 5 0,3 5 0,-1 5 0,3 1 0,4-4 5,5-1-5,6-7 4,8-12-4,8-8 4,3-13 0,10-5 0,1-16-4,1-10 0,2-8 0,-3-3 0,-6-5 0,-2 3-4,-7 5 0,-4 5 4,-6 13 0,-5 21-4,0 0 4,0 18 0,0 11 0,0 5 0,0 5 0,6 0 0,3 0 0,0-8 0,4-4-4,0-17-21,9-2-95,-7-16-38,5-8-15,-5-10 0</inkml:trace>
</inkml:ink>
</file>

<file path=word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0:24.03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070 5198 92,'-28'-5'161,"10"-1"-16,-1 6 12,-3 0-76,-9-10-37,9 10 4,-10-16-15,5 6-13,-7-8 4,3-1 0,-6-4-12,2-1 4,-4-4-12,2-4 4,-7-1-4,2-4-4,-3-2 0,-3 0-4,0-6 8,0-2-8,-3-5 8,1 0-4,2-3 5,-2-5-1,6 3 0,-2-6 0,5 1 0,2-6 0,2 0-4,0-2 4,2 2-4,2-2 0,-2-3 4,-2 0 0,2 0 0,0 0 0,0-6 0,0 4 4,-2-6-4,2 3 0,0-1-4,-2 1 0,2 0 0,-4 2-4,2 1 4,-2 2-4,1 0 4,1-3-4,0 5 4,0 1 0,2 0-4,2 2-4,5 0 8,0 3-8,4-3 4,4 0 0,5 0 0,2 3 0,4 3 4,2-4 0,5 4-4,2-1 4,0 6 0,5 2 0,1-2 0,1-1 0,-1 1 0,3 0 0,0-3 4,-1 2-8,3 3 8,2-2-4,3 0 0,1-1 8,3-2-4,-1 0 0,5-2 0,-2-1 4,2-2-8,-2 0 8,0 0-4,-2-1-4,-1 1 0,1 3 4,-3-4-4,3 4 4,0-1-4,-3 1 0,1 4-4,-3 4 0,2 9-16,-10-2-37,4 13-104,-5 6 0,-1 7-20,-1 5-4</inkml:trace>
</inkml:ink>
</file>

<file path=word/ink/ink8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0:39.14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407 257,'0'0'161,"17"0"-4,5-5-12,11 5-112,4-18-5,13 5-8,3-16-4,3 0-8,1-5-8,-2-5 0,-5 3-4,-6-3 0,-9 2 0,-9 3 0,-7 8 0,-3 0 4,-8 5 0,-1 8 4,-5 5 4,-2 8-4,-2 8 4,-2 13 0,-3 8 4,0 12-8,-3 12 0,1 17 4,-6 6 0,-1 7-3,1 3-1,2-5 0,0-5 0,6-11 0,-1-10-4,8-16 8,4-18-8,5-13 0,4-16 0,2-11-4,5-9 0,-1-14-4,7-7 4,-1-4-9,-1 4 9,0 2-4,-3 8 0,-1 7 0,-2 14 4,-8 13 4,-1 21-4,-4 7 4,-3 11 0,-2 8 0,2-1 4,2 4 0,5-3 0,2-6 4,6-10-4,7-8 0,3-7 0,3-11 0,7-13 0,0-8-4,-2-8 0,-2-10-4,-5-5 8,-6-3-8,-4-3 4,-7 6-4,-7 2 4,-4 8-4,-9 11 4,-2 10 0,-2 13 0,-4 15 0,-1 11 0,-3 14 0,3 7 0,3 2 4,2 3-4,4-2 4,9-6-4,4-5 4,9-13-4,5-10 5,8-8-1,5-8-4,1-8-4,3-8-1,2-7 5,1-6-8,-8-7 4,-4-3 0,-2-1 0,-6 1 0,-5 8 0,-4 2 4,-7 11 0,-2 18-4,0 0 4,-7 21 4,1 5-4,1 8 0,5 2 4,0 1 0,0-6 0,9-5 0,4-10 0,5-11-4,6-7 4,0-14-4,4-8-4,3-7 4,-3-5-4,0-6 0,-4 0 4,-6 0-4,-1 3 0,-6 5 4,-4 14-4,-7 4 4,0 16 0,-4 10 0,-5 14 0,2 15 0,-1 13 4,-6 11 4,3 10-4,1 5 0,-4 3 9,4 5-5,-6-8 0,-1 3 0,-5-11 0,2-2-4,-8-16 4,0-5-4,-3-15 0,-4-14-4,2-10 4,3-19-8,4-10 0,1-10-8,10 2-33,2-15-112,15 2-4,9-5-16,13 6-4</inkml:trace>
</inkml:ink>
</file>

<file path=word/ink/ink8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9:56.50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79 233,'24'-21'181,"2"13"-3,5-5-13,8 8-77,3-16-60,12 10-3,-1-10-13,-1 3-16,5 10-65,-11-10-88,-7 5-8,-13 0-16,-4 3-13</inkml:trace>
</inkml:ink>
</file>

<file path=word/ink/ink8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9:56.26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4 89 40,'-41'2'137,"32"1"12,9-3 0,-4-8-53,19 13-23,-4-15-17,17 10 5,-8-13-13,15 10-4,-11-9-11,6 4-13,-2 0-24,-10-2-149,3 2-4,-7-2-29,-6 2 5</inkml:trace>
</inkml:ink>
</file>

<file path=word/ink/ink8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49:56.04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3 25 289,'2'-13'174,"7"-3"-1,-9 16-12,0 0-109,9 19-15,-14-4-9,5 11-8,-4 3-4,0 2 0,-3 6-4,-2-4 0,-2 1 0,1 3-4,1-9 5,0 3-13,5-5 0,2-2 0,2-3 0,6-6 0,5-2 0,4-5 0,5-3 0,2-5 0,4 6 0,0-6 0,3 0 0,-1 0 0,-2 0-9,-2 0-11,2 0-20,-10-13-109,3 5-24,-8-8-12,0 6-9</inkml:trace>
</inkml:ink>
</file>

<file path=word/ink/ink8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2:38.205"/>
    </inkml:context>
    <inkml:brush xml:id="br0">
      <inkml:brushProperty name="width" value="0.26667" units="cm"/>
      <inkml:brushProperty name="height" value="0.53333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0-9 28,'24'-7'36,"4"12"-12,11 0-4,22 0 8,16 2-7,23 0-1,22 1 0,22-1-4,19-2 0,18 0-4,13 2 4,15-2 8,6 0 1,38-5 3,-18 5 4,35-5 0,-17 5 0,28-5 1,-6 5 3,3-5-16,12 7-4,-26-7 0,32 5-4,-32-5 0,32 0 1,-28-5-5,19 3 0,-6-3-4,-2-3 4,-7 1-4,-2 0 0,-10 2 0,-8-5-4,-8 5 4,-11 0 0,-8 0-4,-5 3 0,-13 2 4,-5 0-4,-3 0 0,-6 2 4,-7 6-4,-3-1 0,-7 3 0,-11 0 0,-1-1 0,-12-1 0,-8-1 0,-9-4 4,-8-3-4,-8 2 0,-12-2 0,-9-2 4,-15 2-4,-13-5-8,-14 5-4,-17-5-45,-6 5-47,-20 0-29,-13 0-12,-17-5-8</inkml:trace>
</inkml:ink>
</file>

<file path=word/ink/ink8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1:02.86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6 112 189,'24'-60'165,"-15"34"8,-3 5-44,5 15-40,-11 6-33,0 0-16,-2 27-8,-2 6-7,-7 9-5,2 13-4,-6 5 4,2 10-8,-3 6 4,1 2-8,0-2 0,4-8-4,0-6 4,2-12-4,3-14 5,6-15-9,0-21 0,0 0 0,6-18 0,3-13 0,4-8 0,2-8 0,5-3-9,2-2-3,4 0 4,5 5 0,-1 8 4,1 7-4,-1 11 4,-6 11 0,0 10 4,-6 13-4,-7 11 4,-2 7 0,-5 8-4,-4 5 8,2 1-4,0 2 4,0-6 0,12-4 0,-1-6 4,9-10-4,4-5 0,9-11 0,2-5-4,6-13 0,1-5 0,-2-8 0,-1-8-4,-2-5 0,-6-1 4,-9-1-4,-4-1 0,-11 5 0,-9 11 4,-5 5 0,-10 8-4,-7 11 4,-4 7 0,-3 8 0,1 8 0,-2 5 4,3 8 0,5 2 0,7-2 0,9 5 0,6-2 0,13-1 4,6-7-4,12-5 0,6-9 0,7-7 5,4-8-9,4-2 0,-4-12 0,-2-1 0,-4-6 0,-7 3-13,-7 2 5,-11 0-4,-6 9-8,-11 7-12,0 0-16,-8 0-61,1 10-56,-6 0-12,4 3-5,-6 1-7</inkml:trace>
</inkml:ink>
</file>

<file path=word/ink/ink8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1:02.11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227 306,'-9'-7'169,"27"7"0,1-8-16,3-5-113,13 2-20,4-4-12,5-9-12,4 8-32,-9-12-52,5 2-66,-2 0-11,-3 2-8,-4-5-8</inkml:trace>
</inkml:ink>
</file>

<file path=word/ink/ink8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1:01.93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7 76 189,'31'-65'177,"-24"49"-4,-7 16-12,0 0-72,2 32-41,-13 2-16,6 15-3,-8 6-5,2 13-8,-4 2 0,0 6-8,-3-3 4,-1 0-4,-1-8-4,-2-8-8,5-10 0,-1-13-20,12-10-129,-7-19-16,13-5-8,-16-21-17</inkml:trace>
</inkml:ink>
</file>

<file path=word/ink/ink8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1:00.09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 1003 92,'-6'19'173,"1"-4"-8,5-15 9,0 0-74,5 11-19,-7-22-33,12 3-12,-3-15-11,8-3-5,-2-16-8,2-5-4,-1-15 4,3-9-12,-2-9 4,0-12-4,1-4-4,-3-3 4,4 5-4,1 8 0,-1 13 0,3 11 4,-1 15 0,1 23-4,2 19 0,-3 18 0,3 18-12,-9 6-21,9 15-120,-18 0 4,-4 11-24,-6-4-8</inkml:trace>
</inkml:ink>
</file>

<file path=word/ink/ink8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0:55.51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 64 366,'0'-52'177,"0"41"-32,-6 6-145,6 5-141,-8 8-24,5 5-20</inkml:trace>
</inkml:ink>
</file>

<file path=word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0:06.65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218 209,'22'-10'165,"-9"5"4,5 0-20,-1-14-52,12 17-53,-10-11-24,10 0 0,-5-3-15,4 1 7,-6-3-8,0 0 0,-9-1 0,-2 1 0,-11 0-4,-3 5 0,-7 3 0,-8 4 0,-4 6 0,-4 6 4,-2 7-4,1 7 8,3 6-4,3 5 8,5 6 0,10 2 0,6 0 4,8 0-4,10-6 0,6-2-4,9-7-4,4-9-12,4-2-44,1-15-109,-1-6-12,-6-13-13,2-2-3</inkml:trace>
</inkml:ink>
</file>

<file path=word/ink/ink8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0:53.45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48 273,'-8'-7'170,"23"2"-13,9 5-8,0-5-121,17 5-4,7 0-4,11 0-4,7 0-4,6-3-4,2-2-4,0 0-4,-2 0-8,-13-5-16,-3 10-40,-14-5-89,-14 5-8,-13 0-13,-15 0-7</inkml:trace>
</inkml:ink>
</file>

<file path=word/ink/ink8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2:39.720"/>
    </inkml:context>
    <inkml:brush xml:id="br0">
      <inkml:brushProperty name="width" value="0.26667" units="cm"/>
      <inkml:brushProperty name="height" value="0.53333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0 136 108,'-51'-5'117,"51"5"-20,14-6-29,16 1-28,20 5-19,18-2-17,19 2 4,18-3 4,26-2 0,55 0 4,-1-3 0,45-3-4,1-2-4,18 0 4,15-2-4,11 4 0,7 1 0,-20 2 0,26 3-3,-17 5 3,23 5-4,3-3 0,5 9 4,-1-6-4,0 6 0,-2-6 0,-2 0 0,-11-5 0,-4 0 0,-11 0 4,-5-5-4,-11 0 0,-6-1-4,-6 1 4,-16 0-4,-11 0 0,-15 2 4,-20 0-4,-19 3 4,-23 0-4,-21 3 0,-26 2-4,-22 3-4,-22 3-4,-24-4-4,-22 9-16,-30-6-17,-16 6-31,-37-3-41,-28-2-12,-31 2-12</inkml:trace>
</inkml:ink>
</file>

<file path=word/ink/ink8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2:39.033"/>
    </inkml:context>
    <inkml:brush xml:id="br0">
      <inkml:brushProperty name="width" value="0.26667" units="cm"/>
      <inkml:brushProperty name="height" value="0.53333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145 107 80,'-102'-21'133,"69"7"-28,18 12-29,15 2-27,17 0-29,18 8-4,22 0-8,19 2-8,27 1 4,24 2-4,30-2 12,26 2-4,27-5 4,17 3-12,20-6 12,12 3-4,12 0 0,7 0 0,3-3 0,7 3 0,5-5 0,11 2-3,1-5-1,10 0 4,-5 0-4,-2-5 4,-9-3 0,-4 0 4,-20-5-4,-9 2 4,-21 0-4,-5 1 0,-9-1-4,-1 3 8,-3 0-8,0 3 4,0 0-4,-2-1 4,0 1-8,0-3 12,-5 0-12,-4 3 0,-4-1 0,-7 1 0,-6 5 0,-5 0-8,-6 0 16,-9 5-8,-6 3 0,-14 3-8,-10-3 8,-16 5-4,-15-2 4,-16-1-12,-14 1 0,-21-3-20,-12 11-12,-22-9-25,-16 12-40,-23-7-27,-25 4-14,-26 0 7</inkml:trace>
</inkml:ink>
</file>

<file path=word/ink/ink8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1:01.42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57 217,'28'-3'173,"-21"3"-4,-1 13-16,-6-13-72,7 32-25,-12-12-23,10 17-5,-10-3-8,5 7-4,-6 1 0,1-3-4,1-3-4,0-7 0,-1-3-4,1-8 0,4-18 0,0 0-4,0 0 0,0-18-4,4-5 4,3-9-8,2-7 4,6-2-8,4-4 4,3-1 0,7 1 4,-1 6-4,5 8 4,-3 8 0,1 7 0,-5 11 4,-4 13 0,-3 7 4,-6 9-4,-6 10 4,-5 5 0,-2 0 4,-6 2-4,-1-2 0,-2-5 0,1-5 0,1-8 0,1-8 0,6-13 0,0 0-4,0-29 0,8 6-4,3-9 4,2-4-4,9-3 0,0 0 0,4 0 4,5 2-4,1 6 4,5 8 0,0 4 0,5 12 4,-3 7 0,-4 13-4,-2 5 4,-3 16 0,-10 2 0,-7 8 0,-7 3-4,-10 0 0,-5-3-8,-6-5-12,2 0-101,-11-15-44,7-3-4,-1-16-24,9-5 7</inkml:trace>
</inkml:ink>
</file>

<file path=word/ink/ink8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1:00.83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7 120 338,'-41'13'173,"32"-13"-16,9 0-12,24-13-113,9 2-12,12-7-3,8 3-5,6-1-4,0 3 0,-5 5-4,-4 8 0,-13 6 0,-6 9-4,-16 8 4,-8 9-4,-7 1 4,-5 6 0,-3 3 0,-1-3 4,-2 0-4,2-3 4,3-5-4,1-7 4,1-6-4,4-2 0,0-16 0,0 0 0,0 0 0,6-13-4,1-8 4,0-5-4,6-8 0,0-2 0,6-6 4,3 1-4,7-1 0,3 3 0,5 5 0,0 3 0,1 5 0,-1 5-4,0 8 4,-5 3 0,-3 7-4,-10 3 4,-1 3 0,-9 7-4,-5 6 4,-4 0 0,-11 2-4,0 5 4,-6 0 0,-3 6 0,0 2 0,1 6 0,-5 2 0,6 0 0,1-1 0,6 1 4,7 0-4,8-7 4,7-9-4,6-2 0,9-13 4,5-8-4,8-8 0,1-10 0,-1-8 0,-6-8-4,-1-5-4,-8-8 0,-8 0-4,-10 3 0,-10 3 0,-12 4 0,-3 11 0,-5 5 0,-2 11 0,-1 7-9,8 14-15,-3-9-24,18 11-89,4-2-16,4 2-5,11-8 1</inkml:trace>
</inkml:ink>
</file>

<file path=word/ink/ink8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0:59.51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77 172 245,'15'-70'177,"-15"41"5,0 0-25,-6 14-45,-9-6-83,-1 13-13,-5 8-12,-6 10 4,1 6-4,-2 5-4,2 8 8,6 2-8,2 3 4,12 2-4,6-2 0,9 0 4,10-3-4,5-2 0,11-3 4,0 0-4,7-2 0,-3-1 0,-4 1-4,-7-1 4,-10 3-4,-10-5 4,-12 3 0,-11-1 0,-9-5 0,-11 1-4,-4-4 0,-7-4-4,2 2-40,-6-13-114,8-3 1,1-10-20,6-3-8</inkml:trace>
</inkml:ink>
</file>

<file path=word/ink/ink8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0:59.17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1 22 241,'7'-13'173,"-1"3"5,-6 10-13,-9 10-93,-4 1-36,5 10-19,-10 7 3,1 11-4,-3 8-4,5 13 0,-1 0-8,8 3 4,8 0-4,2-3 4,13-11-4,7-7 0,9-14-4,4-14 4,6-14-8,3-14 4,2-12-8,-3-10 4,-1-8-4,-7-9-4,-5-1 8,-8 1-4,-9 4 0,-8 5 4,-12 10 4,-8 10 0,-7 14 0,-7 15 4,-3 11-4,-3 15 8,2 13-4,2 6 4,5 5-4,11-1 4,6-1-4,11-4 4,12-7-8,5-16-4,16-5-12,-2-21-48,13 0-98,-3-13-7,10-6-12,-5-9-16</inkml:trace>
</inkml:ink>
</file>

<file path=word/ink/ink8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0:58.68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45 137 326,'24'-55'185,"-19"31"-28,-10-4-24,3 14-89,-13 1-20,-2 8-7,-7 5-5,-2 8-4,-5 8-4,-3 12 0,-1 6 0,2 14 0,1 1 0,8 6 0,7 0 0,8-3 0,13-5 0,9-13 0,11-8-4,4-15 0,7-11-4,2-8 0,0-8 0,-3-12-8,-1-6 4,-7-8 0,-2 0 0,-2-5-4,-7 2 8,-4 4 0,-3 4 4,-3 8-5,-5 8 10,-5 11-5,5 10 4,-17 10-4,6 11 4,0 11 0,-2 10-4,0 7 4,2 6 0,1 5 4,-3 6 0,4 2 0,-4 2 0,-2 1-4,-1-6 4,-3 0 0,-3-7-4,-2-3 4,-4-16-8,-2-8 0,-1-15 0,1-16 0,2-10 0,4-17-8,4-6-4,3-15-24,17 1-121,-2-10-9,11-1-19,8-4 0</inkml:trace>
</inkml:ink>
</file>

<file path=word/ink/ink8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0:58.14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111 177,'26'-67'173,"-17"43"0,-5 11-16,-4 13-68,11 8-41,-13 10-20,2 19-8,0 2-3,-5 8-1,1 0-4,0 2 0,-1-5-4,1-2 0,-3-14 0,3-4-4,0-11 0,4-13 0,0 0-4,-5-18-4,7-6 0,3-4 0,3-11 0,6-3-8,3 0 8,7-2-4,4 2 4,5 1 0,2 7 0,2 8 4,-2 8 0,-3 13 0,-3 5 0,-8 13 0,-8 7 4,-8 14-4,-5 3 4,-9 4 0,-2 3-4,-4-2 4,0 0-4,2-6-4,2-7-4,0-8-12,15-1-57,-4-20-84,20 3-4,-1-13-16,10-3-1</inkml:trace>
</inkml:ink>
</file>

<file path=word/ink/ink8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0:57.72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61 302 217,'24'-32'165,"-13"14"4,0-5-44,2 7-56,-8-10-29,6 3-12,-9-3-12,2 0-4,-4-3-4,-2 5-4,-9 4 0,-4-1 0,-5 8-4,-6 8 0,0 5 0,-7 10 0,1 8 0,-1 8 0,0 8 0,3 10 4,1 1-4,8 7 8,3-6-8,7 1 9,11-5-5,5-6 4,10-12-4,7-11 0,10-8 0,8-13 0,1-10-4,5-8-4,-5-8 4,-2-5-4,-6 0 0,-5 0 0,-8 5 0,-9 8 0,-7 11 0,-4 15 4,-9 0 0,-1 15 0,1 11 0,-2 5 4,2 3-4,5 3 8,4-3-4,0-1 0,9-9-4,1-3-4,10-8-12,-7-13-37,9 0-96,-2-8-12,6-3-16,-5-12-8</inkml:trace>
</inkml:ink>
</file>

<file path=word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0:06.33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6 25 233,'-3'-13'165,"-1"-3"8,4 16-11,0 0-102,0 16-24,0 0-12,7 10-8,-5 8 1,7 5 3,-1 5-8,3 5 0,0 3 0,2 1 0,0-1 0,0-3 0,-2-5-4,-2-7 0,0-6 0,-3-8 0,-2-7 5,-1-5-13,-3-11 0,0-14 0,-3-4 0,3-5 0,0-8 0,0-6 0,7-2-13,2-3 5,6 3 0,2 3 0,7 2 4,3 11 0,-1 7 4,2 11-4,0 10 4,-4 11-4,-2 7 4,-2 6 0,-7 5-4,-2-1 8,-3 4-4,-3-6-4,-1 3-4,-4-11-4,4-2-8,-8-10-24,15-1-110,-11-10-15,9 0-12,-9 0 0</inkml:trace>
</inkml:ink>
</file>

<file path=word/ink/ink8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0:57.00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25 35 310,'15'-31'177,"-15"31"-4,9-6-12,-9 6-129,-2 32-7,-3-6-5,3 13-4,-5 5 0,3 8-4,-2 5-4,-1 3 0,1-2-4,-1 2 4,-2-6-4,1-7 0,-1-5-4,0-11 4,0-10-4,3-8 4,6-13-4,-11-8-4,11-10 0,2-11 0,3-7-4,-1-8-4,2-3 4,-3-3-8,-3 6 8,-3 2-4,-5 11 8,-12 7-4,-2 17 8,-8 7-4,-7 13 4,-2 10 4,-3 8 0,-1 8 4,6 6-4,4 4 8,7-4-8,8 1 4,14-4 0,10-5-8,14-9-4,8-12-28,9-3-125,9-13-8,9 0-17,3-11-7</inkml:trace>
</inkml:ink>
</file>

<file path=word/ink/ink8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0:56.53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1 0 153,'0'0'173,"-7"10"0,5 11-8,-4 3-76,1 17-37,-10 1-12,9 18-7,-10 0-9,3 10-4,-4-2-4,4 2-4,-3-7-4,3-3 0,0-8-4,5-11 0,-1-12 0,4-11 4,5-18-8,0 0 4,5-18 0,4-11-4,4-7 0,2-8-4,2-6 4,5 1-4,0 2 0,4 3 0,2 4 0,-1 12 0,3 10 0,1 7 4,-3 11-4,0 16 4,-4 7-4,-6 11 4,-7 10-4,-9 6 8,-9 5-8,-8-3 4,-7 0 4,-6-5-4,-7-8 4,-2-13-4,0-8 0,-2-13 0,2-5-4,4-13 4,5-2-8,4-9 0,10 1-8,6-6 4,14 6-8,7-6-1,14 8 5,3 0-4,14 11-4,-3-1 8,9 11 4,0 0 4,-2 8 4,0 0 8,-4-3 4,-3 3 4,-4-8 4,3-8 0,-8-10 0,1 0-4,-4-11 0,-6 0-3,-1-4-5,-4-1 0,-7 5 0,-9 3 0,-4 8 0,-11 5-4,-5 10 4,-6 8-4,-4 6 0,-3 12 4,-1 6-4,1 7 4,0 6-4,8 5 4,5-3 0,9 3 0,9-8 0,9-5 0,11-8-4,8-10-4,13-6-20,-1-18-129,12-5-8,3-10-21,3-3 1</inkml:trace>
</inkml:ink>
</file>

<file path=word/ink/ink8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0:55.33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1 119 326,'42'-21'185,"-33"5"-24,-3 3 0,-10-8-121,4 8-15,-5-5-9,-1 7-8,-9 4 0,-3 7 0,-4 0-8,-4 13 4,-2 8-4,-3 10 0,0 11 0,3 10 4,6 0-4,7 5 0,8-4 0,10-1 4,8-11 0,10-7-4,10-10-4,6-16-8,9-8-8,-5-19-20,10 1-9,-12-21-15,9 8-21,-15-21 13,4 10 15,-15-10 29,2 7 24,-7 6 24,-10 0 12,6 21 21,-13-8 15,0 26 5,0 0-25,0 13-16,-5 5-8,5 13-3,-6 3-5,4 8 0,-5 0-4,5 5 0,-5-6-4,3 1 0,0-5-4,-1-6 0,1-10 0,0-6 4,4-15-8,0 0 4,0 0 0,6-23-4,3-1 0,2-7-4,8-5 0,3-6-4,4 0 4,5 0-4,6 3 4,0 3 0,0 4 0,1 9 0,-4 10 4,-5 10 0,-3 11 0,-11 5 0,-2 13 4,-10 6-4,-3 7 4,-7 5 0,-6-2 0,0 2 0,-5-2-4,3-6-4,2-4-8,-4-19-85,10 0-64,7-13-4,0-11-20,4-12-13</inkml:trace>
</inkml:ink>
</file>

<file path=word/ink/ink8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0:54.61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78 42 414,'5'-23'174,"-10"13"-13,5 10-45,-19-6-91,3 6-13,-3-2-4,-1 2-4,-4 5 0,0 0-4,1 6 0,-1 2 4,4 0-4,3 5 0,6 0 0,2 0 0,9 0 4,7-2-4,3-3 0,10 0 0,4 0 0,4-5 0,3 5 0,-1 3 0,-2-1 0,-1 9 0,-6 2 0,-8 2 0,-8 4 0,-7 1 4,-9-1-4,-11-1 4,-4-5-4,-7-8 0,-4-5 0,0-8 0,2-5-8,3-10 0,8-1-28,-5-9-118,23-1-7,4-8-16,13 3 0</inkml:trace>
</inkml:ink>
</file>

<file path=word/ink/ink8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0:54.17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2 72 285,'0'-13'170,"0"13"-5,-5 11-12,-6-3-109,11 15-16,-6 1-8,4 10 1,-5 0-5,3 6-4,-1-1 0,-1-2 0,1-6-8,-1-2 4,2-8 0,1-7-4,3-14-4,0 0 4,3-19-4,3-5-4,3-7 0,2-8 0,4-4-4,2-1 4,3-1 0,4 3-4,4 5 8,1 6-4,1 4 0,-4 12 4,2 7 0,-6 13 0,-4 8 0,-5 13 0,-9 9 0,-4 9 4,-4 4 0,-5-1 0,-2 0-4,2-5 4,-2-2-12,5-17-8,10-2-117,-4-21-24,13 0-16,3-15-5</inkml:trace>
</inkml:ink>
</file>

<file path=word/ink/ink8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0:53.73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0 285,'-4'28'170,"17"-20"3,0-3-20,17 5-97,-6-10-20,13 0-11,3 0-9,5 0-4,1 0-12,0-5-12,6 5-133,-8 0-12,-1-8-12,-6 1-17</inkml:trace>
</inkml:ink>
</file>

<file path=word/ink/ink8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0:53.14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8 66 153,'11'-29'165,"-7"19"-12,-4-3-12,9 10-61,-14-10-23,5 13-17,0 0-12,0 0-8,0 0-4,5 18-4,-10-2 1,3 10-5,-7 8-4,-1 5 4,-1 7-4,0 4 0,-2-1-4,2-2 4,0-5-4,2-6 0,0-5-8,0-13-8,9 0-77,0-18-60,0 0-12,-6-5-8,6-5-5</inkml:trace>
</inkml:ink>
</file>

<file path=word/ink/ink8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1:15.95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9 37 213,'-9'-26'161,"0"18"-4,-2 3-8,11 5-84,-24 3-21,14 10-12,-8-3-4,5 8-4,-2 1-3,6 7-1,0 0-4,7 2-4,4-2-4,12-3 0,3-4 0,9-6-4,7-8 0,1-5 0,1-13-4,0-3 4,-7-10-4,-6-2-4,-11-3 0,-11-1-4,-11 9-12,-11 0-8,1 23-45,-12 0-88,0 15 0,-4 9-24,7 12 4</inkml:trace>
</inkml:ink>
</file>

<file path=word/ink/ink8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1:15.14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17 303 257,'8'-8'165,"1"-3"1,-9 11-13,4-20-97,3 14-16,-7-9-12,9 2-7,-7-5-5,2-6-8,-4 1 0,0-1 0,0-2-8,-2 0 4,-7 0-4,-2 3 0,-2 7 0,-6 1 0,-3 7 0,-4 8 0,-3 3-4,-1 7 4,-3 8 0,1 8 0,-1 5 0,2 6 0,5 4-4,5 1 4,5-3 0,10 0 4,6-5-4,11-8 0,6-8 4,9-7-4,5-11 4,6-6-4,0-7 4,-2-2-4,-1-9 0,-3 1 0,-5-3 0,-6 5-4,-5 0 4,-6 6 0,-5 2 0,-4 13-4,0 0 4,-9 7 0,-2 12 4,0 4-4,-4 6 4,0 7-4,0 6 4,-3 5-4,-1-1 4,1 4-4,1-3 4,-1 5-4,3-8 0,2-8 0,4-7 0,1-14-4,8-15-4,0 0-4,11-10-16,-3-26-61,14 4-72,2-12-12,9 3 4,-1-6-13</inkml:trace>
</inkml:ink>
</file>

<file path=word/ink/ink8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1:05.43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 102 322,'4'-78'169,"-4"55"-12,0 23-4,-17-8-133,12 18-20,5 16-60,5-5-81,1 8-16,3 0-8,6 2-9</inkml:trace>
</inkml:ink>
</file>

<file path=word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0:05.87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2 134 217,'-13'-5'177,"4"5"-8,18 2-4,4-10-96,13 14-33,3-12-8,8 4-11,4-6-5,3-2-8,2 2-12,-7-15-41,1 10-108,-7-7-4,-9 2-20,-7-3-8</inkml:trace>
</inkml:ink>
</file>

<file path=word/ink/ink8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2:41.033"/>
    </inkml:context>
    <inkml:brush xml:id="br0">
      <inkml:brushProperty name="width" value="0.26667" units="cm"/>
      <inkml:brushProperty name="height" value="0.53333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315-1 12,'-59'49'24,"55"-29"4,21-2 12,20-2 5,27-3 3,21-8 8,24 0-7,24-5-5,22 0-12,22 0-8,15-8 0,15 8-3,18-8-5,11 8-4,11-5 4,13 5-4,8 0 0,10 0-4,12 5-4,9 1 0,0-1 0,0 0-4,-2-5 4,0 2 4,-7-4 0,-1-1 0,-10-7 4,-2 2 5,-2-5-9,1 6 4,-6-3-4,1 2 0,-13 0-4,-12 3-4,-19-3 4,-15 3-4,-24 0 4,-24 0 0,-29 0-4,-26 0 4,-26 2-4,-22 0 4,-28 3-4,-33 0 0,-26 0 0,-33 3-4,-33 5 0,-32-3 4,-31 3-4,-29-1 0,-25 4 0,-23-4 0,-14 1 0,-19 2 4,-10-5 0,-8-2 0,-10-1 0,-13-2 0,-8 0 0,-16 0-4,-6 0 4,-7 0 4,3 0-4,-1 0 0,9 0 0,11 0 0,11 0 0,18-2 0,12 2 0,16-5 4,11 0-4,15 5 0,9-5 0,17 5 0,13-3 0,20 3 4,15 0-4,22 0 0,18 3 0,19-1 0,20 3 0,15 0 0,18 3-4,15-3 4,13 5 0,15 3-4,15 0 4,14 3-4,22-1 4,14 6 0,25-4-4,20 4 4,23 0 0,16-1 0,23 3 0,16 0 0,11 3 0,11-3 0,11 3 0,6-3 4,9 0-8,9 0 8,2 0 0,11-2-8,9-1 8,6 1-8,7-3 8,6 0-8,2-3 8,3 1-12,2-6 12,-2-2 0,-1-3 0,-1-3 0,-1-2 4,-2 0-4,1-5 4,-1 0 0,-2-3-4,-9 3 4,-15-2-8,-4-1 4,-24 3 0,-11-3-4,-22 3 4,-18 2-4,-23-2 4,-16 5-4,-20 0 0,-14 0-4,-19 8 0,-14-6-4,-14 6-16,-19-5-12,-5 10-41,-15-6-64,-13-7-8,0 13-8</inkml:trace>
</inkml:ink>
</file>

<file path=word/ink/ink8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1:16.34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-4 289,'0'0'178,"7"8"-5,-7-8-8,9 2-105,-9-2-23,0 0-5,0 0-12,11-4-8,-11 4-8,0 0-32,0 0-133,-13 0-8,13 0-17,-16 0-7</inkml:trace>
</inkml:ink>
</file>

<file path=word/ink/ink8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1:15.51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9 11 261,'6'-10'165,"-6"10"1,-11 10-13,-4-2-101,4 13-16,-8 0-4,6 10-11,-9 3-5,5 5-4,0 1 0,6 4-4,2 0 0,9 1-4,5-6 4,10-2 0,6-11-4,10-8 0,5-13 0,8-10 0,1-13 0,0-11-4,1-10 4,-9-6-4,-7-4 0,-11-3 0,-8-1-8,-15 6 4,-11 3-4,-11 7 4,-9 14-8,-6 10-4,2 13-4,-4 5-4,6 18-17,-2 1-35,13 15-85,7 0-8,12 6-9,7-6 1</inkml:trace>
</inkml:ink>
</file>

<file path=word/ink/ink8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1:14.28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6 64 253,'0'0'169,"0"0"-3,-4 16-13,-5 2-97,9 13-20,-4 1-4,4 9-11,-7-4-1,7 5-8,-2-6-4,2 1 4,0-9-4,0-4-4,0-11 0,0-13 0,0 0-4,11-16 4,-7-5-4,1-7 4,-1-6-4,5-5 0,0-3 0,2 0-4,2 6-4,2-3 4,5 7-12,4 1 0,6 10-8,-4 0-5,11 13-3,-8-2-4,6 15 4,-13-5-9,4 13 1,-13-5 4,0 10 4,-13-5 4,4 8 7,-10-3 9,1 6 20,1 2 4,-5-10 25,9 10-5,0-16 12,9 11 1,-9-21-5,26 13 0,-8-16-16,10-4-4,-2-9-4,5 0-3,-3-7-9,-1-1 0,-6-2 0,-5 3 0,-8-1-8,-8 9 8,-6 2-4,-12 7 0,-6 6 0,-4 11 4,-5 7-4,-2 8 0,-2 6 8,2 9-4,2 4 0,9 4 4,9-2-4,6 3 0,9-6 0,14-5 4,10-8-12,8-7-8,10-6-20,-3-18-121,13 0-13,1-18-19,-1-6-4</inkml:trace>
</inkml:ink>
</file>

<file path=word/ink/ink8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1:13.62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50 190 161,'0'0'124,"0"0"-11,9-8 12,-9-2-36,7 5-25,-7-8-12,8 5-19,-8-11-9,9 6-8,-7-5-4,3 0-4,-5-3 0,0 0-8,-7 5 4,-2 1-4,-6 10 4,-4 5-4,-5 7 0,-3 12 0,1 9 0,-4 12 0,1 4 0,1 11 0,2-1 4,4 6-4,6-7 8,6 1-8,5-15 8,10-7 0,5-19-4,10-13 5,6-18-1,7-11-4,2-13-4,0-7 4,2-6-4,-6 3 0,-3 5-4,-8 8 4,-5 10-8,-9 11 8,-6 18-4,0 0-5,-8 31 9,-1 0-4,2 6 4,3 7-4,0-2 8,6 0-8,4-6 4,5-10-4,9-5-20,-5-21-48,9-8-81,0-10-8,3-6-9,-6-7-11</inkml:trace>
</inkml:ink>
</file>

<file path=word/ink/ink8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1:08.39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1 193 322,'22'8'177,"-9"-18"-20,7 7-16,-3-12-117,12 4-8,-7-7-8,4 2-4,-5-2 4,-1 0-8,-7 2 4,-4 1-4,-9 2 0,-7 2 0,-6 3 0,-4 6 0,-5 2 0,-4 5 4,-2 8-4,-3 3 8,-2 7-3,5 8-1,-3 6 4,5 7-4,2 0 4,7 6 0,6-6-4,11 3 0,11-8 4,8-8-4,12-10 0,6-13-4,9-11 0,2-10-8,0-8 0,0-10-4,-2-3-4,-9-10 4,0 5-13,-13-5 13,0 5-4,-9 2 8,-2 3 0,-6 6 4,-5 7 4,-2 8 4,0 13 4,0 0-4,-9 0 4,3 10 0,-1 9 0,0 7-4,1 5 4,-1 3-4,3-1 4,0 6-8,-1-5 9,5 3-9,-2-6 4,2-8 0,0-2 0,2-10-4,-2-11 4,0 0-4,5-11 0,-5-7-4,4-3 0,0-7 0,3-4 0,2-1 4,4-4-5,4 3 5,5 0-4,4 3 8,2 0-4,5 2 0,2 6 5,4-1-5,1 6 0,-3 5 0,0 3-5,-7 2-3,1 16-44,-9-6-101,-5 9 4,-13-1-28,-4 6 0</inkml:trace>
</inkml:ink>
</file>

<file path=word/ink/ink8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1:07.64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73 326,'18'-28'177,"-3"20"-12,2-2-8,12 10-129,-3-2-12,9 2-7,2 0-14,-3-8-19,12 8-121,-11-8-12,2 6-8,-7-6-20</inkml:trace>
</inkml:ink>
</file>

<file path=word/ink/ink8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1:07.47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3 47 273,'13'-42'174,"-11"34"-9,-2 8-4,0 13-105,0 13-24,-4 3-11,2 13-1,-7 5-4,3 8-4,-3 2 0,0 6-8,-1-6 4,1 3-8,-4-5-4,2-6-8,2 1-32,-6-24-113,4 0-17,-2-23-7,5-3-12</inkml:trace>
</inkml:ink>
</file>

<file path=word/ink/ink8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1:07.25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27 281,'24'-19'178,"-9"14"-1,1-5-16,5 10-93,1-11-47,4 4-9,3-4 0,1-2-4,-2-2-4,-1-1 0,-6-2-4,-1-3 0,-7 0 0,-4 3 0,-7 2 0,-6 1 0,-5 7-4,-6 3 4,-5 5 0,-4 7 0,-2 6-4,-5 6 4,1 4 0,-1 8 0,3 6 0,4 4 0,2 4 4,5 2-4,6-1 4,5 1-4,10-5 4,5-8 4,10-8-8,7-11 0,7-12 0,6-11-12,7-2-24,-5-19-117,9-2-13,-4-16-11,4 3-8</inkml:trace>
</inkml:ink>
</file>

<file path=word/ink/ink8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1:06.84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2 57 273,'0'0'170,"-9"0"-9,5 16-37,-7-3-79,7 13-9,-5 0-4,5 11-8,-5-1-3,2 8-9,-1-2 4,1 0-8,-4-3 0,7-8 4,-5-5-8,5-10 0,4-16 0,0 0 0,-5-23 0,10-9-4,-1-4 0,3-14 0,4 1-4,-1-6 4,6 5-4,-3 1 0,2 10-4,2 5 4,1 10 0,-1 14 4,-1 10-4,-1 13 4,-2 10-4,-2 11 4,-2 5 0,-5 8 0,-4 0 4,0 5-4,-7-2 0,3-3 0,-3-8 4,1-8 0,2-12-4,4-19 4,0 0-4,13-21 4,-2-11-4,2-7 0,4-8 0,3-2-4,4-1 4,-3 1-4,3 7 0,0 3 4,-2 10-4,0 8 0,0 11 4,-5 10 0,-4 13 0,-2 5 0,-4 16 4,-5 5-4,-2 6 0,0-1 0,-5 3 4,3-5-4,0-3-4,-2-8-16,8 0-53,-4-18-84,0-13-8,9 0-16,0-8-9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0:29.45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1 839 140,'-16'7'158,"3"1"15,13-8-8,0 0-73,-13 0-31,13 0-13,7-15-12,-1 1-11,1-9-1,2 0-12,1-14 0,8-5-4,-1-4 0,7-9 0,0-10-4,7-6 0,0-2 0,3-2 0,-1 2-4,-2 8 4,-3 5-4,-4 10 0,-2 14 0,-2 12-4,-3 17 0,-2 12-4,1 16-4,-5 7-12,4 17-28,-15 1-106,2 12-15,-11-3-12,-2-1-8</inkml:trace>
</inkml:ink>
</file>

<file path=word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0:05.68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4 32 302,'0'-26'169,"0"15"4,0 11-56,0 0-69,14 0-16,-9 8-12,1 11-3,-2 7-5,5 10 0,-3 8-4,1 6 4,-1 2-8,1 3 8,1-3 0,-2 3-4,1-8 0,-3-8 0,3-5-12,-5-11-8,8-5-141,-10-18-12,0 0-16,-12-13-13</inkml:trace>
</inkml:ink>
</file>

<file path=word/ink/ink9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1:05.93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27 153 285,'5'-18'162,"-5"5"-5,0-8-41,0 8-79,-5-10-13,3 7-4,-9-2 0,3 5-8,-8 0 0,-1 8-4,-5 5-4,-4 8 0,-2 5 0,-1 5-4,-1 8 4,-1 2-8,3 6 8,2 5-4,4 0 0,7 2 0,4 1 4,6-1-4,8-4 5,8-9-1,8-9-4,5-9 4,4-15 0,5-11-4,2-10 4,0-8-8,0-7 4,-7-3 0,-4 0-4,-2 2 4,-7 6-4,-4 5 4,-4 10-4,-7 3 4,0 18 0,0 0 0,-11 7 4,6 14-4,-3 5 4,5 5-4,-3 6 8,4-1-8,2 3 4,8-3-4,3-5 0,7-10-8,8 3-49,-4-19-96,8-5-8,-4-16-16,3 1-12</inkml:trace>
</inkml:ink>
</file>

<file path=word/ink/ink9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1:05.25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03 0 241,'0'0'153,"0"0"8,8 11-16,-12-1-108,4 19-9,-4-3-12,4 10 0,-9 1 0,7 7-4,-7-2 0,0 7-4,1-2 4,1 2-8,-4-2 4,3 2-4,-1-7 1,4 0-5,-1-9 4,6-9 0,-4-14-4,4-10 4,6-13-4,-4-10 0,3-11 0,-5-8 4,-3 1-8,-3-9 4,-1 9-4,-3-1 0,-6 6 0,-1 7-1,-1 8 1,-1 6 0,-1 7 0,-4 8 4,0 5-4,-2 11 4,0 5 0,0 7-4,0 9 8,4 2-4,2 5 4,7 3-4,7-1 4,10 4-4,7-6 4,11-5 5,8-10-9,9-9 4,7-14-4,4-12 4,3-12-4,1-10-4,-2-11 4,-4-11-4,-4-2 4,-5-2-5,-8 4 1,-7 3 4,-7 8-4,-4 8 4,-4 8 0,-7 12 0,-2 11 0,0 11 4,-6 10 0,1 7-4,1 6 5,-3 5-10,-1 3 10,3 4-5,-4-4 0,5 0-5,4-3-19,-9-16-117,14-2-12,-5-21-16,15 2-8</inkml:trace>
</inkml:ink>
</file>

<file path=word/ink/ink9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5:18.89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9 33 342,'-21'-29'161,"11"21"-44,10 8-117,-2 13-165,2-2-1,2-1-15</inkml:trace>
</inkml:ink>
</file>

<file path=word/ink/ink9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5:20.15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39 45 281,'5'-33'178,"-5"33"-1,9-13-12,-3 26-109,-6-3-23,7 13-9,-3 3 0,5 11-4,0 4-8,1 4 4,-1 1-4,4 1-4,-2-5 0,-2-3 1,2-8-9,-7-2 0,3-11 0,-5-5 0,-2-13 0,0 0 0,0 0 0,4-8 0,-8-10 0,0-3 0,-3-2 0,-4-3-9,-6 0 1,-1 0 4,-6 2 0,0 6 0,-2 5 4,-5 8 0,1 5 0,-1 13 0,1 5 0,-3 11 4,5 2 0,3 8-4,8 0 4,8 5 0,14-5 9,10-3-13,13-7 0,14-6 0,8-12 0,2-14-37,5-2-136,-9-16-4,-4-2-16,-9-11-17</inkml:trace>
</inkml:ink>
</file>

<file path=word/ink/ink9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5:19.65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78 342,'59'-19'189,"-33"9"-24,-9-6 4,12 6-132,-12-6-17,3 3-8,-3-5 0,-4 2-4,-2 1-4,-4-1 0,-7 3 0,-2 2 4,-9 4-4,-2 7 0,-5 2 0,-4 9 0,-4 7 4,2 5-4,-2 6 0,6 5 0,3 3 0,6 2 5,6-3-9,10-2 0,10-5 0,7-8-9,11-11-3,2-13-20,17-7-137,-8-13-8,8-4-17,-2-9-3</inkml:trace>
</inkml:ink>
</file>

<file path=word/ink/ink9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5:19.34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0 370,'0'0'177,"0"0"-12,4 8-8,3 13-136,-7 0-5,9 10-4,-5 6 4,2 5-8,-1 0 4,1 8-4,-4-3 0,1-3-4,-3-2 0,0-5-4,0-6 4,-3-5 0,-1-10 0,2-8 0,2-8 0,0 0 0,-9-18-4,9-3 4,0-3 0,2-7-4,5-3 4,2-3-4,4 0 0,2 1 0,0 4 0,2 4-4,3 7 4,2 2-4,-1 9 0,3 10 4,2 8-4,5 5 4,-1 10 0,1 6 0,-5 5 0,-5 8 0,-8 0 4,-8 0-4,-12-3-4,-8-2 8,-11-8-8,-4-6 0,-5-7 0,2-11-4,1-5 0,1-5-8,7-3-12,1-10-16,16 7-97,-2-10-37,9 8-7,7-8-8</inkml:trace>
</inkml:ink>
</file>

<file path=word/ink/ink9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5:18.64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9 86 322,'-11'-21'189,"11"21"-28,-11-15 4,11 15-133,0 0-7,-8-3-9,-1 3 0,3 8-8,-9-3 4,2 8-4,-2 5-4,-3 3 4,3 7-8,2 4 4,2 4-4,7-2 0,4 2 0,7-5 0,3-2 4,8-9-8,1-7 4,5-7-4,2-12-4,0-12 0,2-3 0,-2-12-4,0-4 0,-3-4 0,-1-1 4,-5 3 0,-4 3 8,-4 5 0,-5 8 4,0 7 0,-4 6 0,0 10 4,0 0 0,0 20-4,0-1 4,0 7 0,0 5-4,0 5 4,0 0-4,5 1 0,-3-4 0,2-1-4,-2-7 4,3-4-4,-5-5 4,0-16-4,0 0 4,0 0-4,0-21 4,0 0-4,2-7 0,2-6 0,1-5 0,5-2 0,3 2-4,2 0 4,3 8 0,-1 2 0,2 11 0,-1 5-4,-1 10 4,-2 8-4,-2 8 4,0 8-4,-2 3 4,-3 7 0,-1-3 0,-1 6 0,-1-5 0,-5-1 0,4-2-12,-8-10-20,4-1-129,0-15-13,0 0-15,-7 0-8</inkml:trace>
</inkml:ink>
</file>

<file path=word/ink/ink9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5:17.90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25 68 285,'0'-41'178,"-7"28"-5,-2 2-12,-1 11-109,-8-5-32,1 10 1,-5-2-5,0 7-8,-2 3 0,0 3 0,1 0 0,3 4 0,5 1-4,4 0 0,7 0 0,8 0 0,5-3 0,8-3-4,5 1 4,4-1-4,0-4 0,0 2 4,0-3-8,-2 3 4,-7 3 0,-4-1 0,-6 6 0,-7 0 0,-4 2 4,-5-2-4,-4 3 0,-2-4 0,-5-2 0,-2-5 0,3-2 0,1-6-4,1-2-12,2-11-24,15 8-121,-11-18-17,13 7-7,5-9-12</inkml:trace>
</inkml:ink>
</file>

<file path=word/ink/ink9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5:17.14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 17 277,'-12'-19'137,"12"19"-133,8 5-4,-8-5-157,21 11 0</inkml:trace>
</inkml:ink>
</file>

<file path=word/ink/ink9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5:22.31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 29 285,'15'-31'182,"-15"31"-5,0 0-8,-9 5-109,9 13-27,-6 6-5,1 10-12,-1 2 4,1 6-12,3 5 4,4 0-8,5-3 4,2 3-8,6-13 0,11-5 0,2-11-4,5-13 4,4-12-4,2-9-4,0-13 4,1-7 0,-3-3 0,-9-8 4,-2 2-4,-6 4 4,-7 4-4,-7 3 4,-6 5-4,-2 11 8,-9 10-8,-4 8 4,-2 8 8,-3 13-8,0 5 4,5 8-4,2 5 8,7 0-8,8-5 4,11 3-4,13-11 4,9-8 0,8-8 0,7-10 0,7-10 0,2-6 0,-5-2 0,-1-5-4,-12 2 0,-8 3-8,-9 2 0,-11 5-12,-13 11-12,-9-10-69,9 10-72,-22 13-12,11-5-8,-6 2-9</inkml:trace>
</inkml:ink>
</file>

<file path=word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0:05.15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171 366,'19'5'173,"-1"-2"-16,1-9 4,9 4-132,-2-9-13,5 1-4,-5-6-8,0 1-4,-4-1 0,-3-2 0,-8-1-4,-2 1 0,-9 5-4,0 0 4,-11 3 4,-2 2 0,-4 5-4,-3 3 8,-2 5-4,1 9 8,-3 1 4,2 6 0,2 5 0,5 5 0,7-2 4,3 5-4,12 0 0,8-3 0,9-5-8,6-5 9,9-8-13,3-8 0,1-5 0,-2-10-49,-2-3-116,-8-10-8,-3-1-16,-8-7-5</inkml:trace>
</inkml:ink>
</file>

<file path=word/ink/ink9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5:17.50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3 109 318,'-2'59'185,"-5"-30"-12,7 2 0,-13-5-124,15 8-17,-2-8-8,4 0-4,-4-5-8,3-3 0,-3-5 0,0-13 1,0 0-13,0 0 0,8-19 0,-8-4 0,5-8 0,-1-5 0,0-6 0,3-2 0,4 0-9,-2 2 5,6 6 0,0 7 0,2 6 0,3 8 0,-3 7 4,1 8 0,-1 10-4,-4 8 4,0 6 0,-6 7 0,-1 3 0,-1 2 4,-5 0-8,2-2 0,-2-3-8,2-8-8,7 3-52,-1-18-102,3-3 5,0-10-24,7-5-4</inkml:trace>
</inkml:ink>
</file>

<file path=word/ink/ink9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5:16.95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-5 277,'8'-5'182,"-8"5"-5,0 0-12,0 13-109,4 11-27,-4-4-13,0 9 0,0 0-8,0 4 0,0 1-4,-2-5 0,2-3 0,-2-6-12,2-4-8,-8-11-129,8-5-16,-4-10-25,4-6 1</inkml:trace>
</inkml:ink>
</file>

<file path=word/ink/ink9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5:10.67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 43 318,'-11'8'181,"11"-8"-4,8 0-12,-1-13-112,13 13-21,-5-5-16,7 0 4,2-1-16,0-1 0,0 4-24,-7-10-101,7 10-44,-8 1-20,1 2 0</inkml:trace>
</inkml:ink>
</file>

<file path=word/ink/ink9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5:10.43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66 253,'0'0'169,"13"0"9,5-5-21,12 5-113,-8-10-8,11 5-8,-5-8-3,4 5-13,-3 3-16,-5-10-33,0 10-120,-9 2-4,-4 3-20,-11 0-12</inkml:trace>
</inkml:ink>
</file>

<file path=word/ink/ink9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5:10.08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21 193,'0'-11'177,"8"-2"-4,-8 13-16,8 11-84,-8-11-29,5 13-4,-5-3-7,4 11-5,-4-3-8,0 10-4,0 1 4,0 2-8,-4 6 0,4-1-8,-7 0 8,7-2-12,-6 0 9,2-3-18,2-5 1,-2-13-8,10 2-16,-6-15-97,0 0-44,6-23-12,5 5-5</inkml:trace>
</inkml:ink>
</file>

<file path=word/ink/ink9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5:09.68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9 0 245,'5'23'169,"-7"-5"0,-3 6-15,-8-3-110,9 10-20,-7 0-4,2 6-4,-6-4 4,0 9-3,-3-5-1,3-1-4,-4-2 4,3 0-8,1-6 4,4-4-4,7-6-8,-1-2 0,10-9 4,-5-7 0,15 11 0,0-11 0,3 0 0,3 0 0,3-5 0,0 2 0,2-2-4,1 0-8,1 5-4,-6-11-20,8 16-57,-10-7-76,-1 2-12,-3-5-12,-6 5-1</inkml:trace>
</inkml:ink>
</file>

<file path=word/ink/ink9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3:37.68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1 429 213,'11'-36'169,"-9"16"-4,-2-1-12,-8-2-84,8 13-25,-13-5-16,4 15 0,-11 0-11,3 13-5,-7 4 0,2 12-4,-6 4-4,4 8-8,2 2 4,4 1 0,3-3 0,11-3-4,4-7 4,4-8-4,9-8 4,7-13 0,2-7 0,2-7 0,2-14-4,-4-5 8,2-2-4,-5-8 0,-4 0-4,-1 6 8,-6-1 0,-3 13-4,-5 5 4,0 18 0,0 0-4,0 0 4,-11 28 0,9 0-4,-3 3 4,5 5-8,5-6 4,3-2-4,5-7 4,5-6-8,4-10 12,2-7-4,4-11 0,-2-8 4,0-4-4,-2-11 4,0-5-4,-6-7 0,-1-6 0,-2-2-4,-2-3 4,-2-2 0,-2 4 4,0 6 0,-3 10 0,1 11-8,-7 17 8,0 13 0,0 20-4,-4 14 4,-3 14-4,0 8 0,1 11 0,2-3 8,4 0-4,4-3 0,5-12 0,4-6-8,4-15 8,5-10 0,4-15-8,0-11-4,7-5-28,-13-12-125,8-11 0,-4-13-21,-4-2-7</inkml:trace>
</inkml:ink>
</file>

<file path=word/ink/ink9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3:36.97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 386 318,'29'3'173,"-16"-13"4,6-6-12,-3-5-133,8-2 1,-5-1-21,-1-2 8,-3-3-12,-2 6 8,-8-1-12,-5 9 4,0 2-4,-11 5-4,-2 8 4,-5 8-4,-2 5-4,-1 8 0,-1 7 0,0 4-4,2 4 4,5 1-4,4-1 4,7 1-4,4-9 8,11-2 0,6-7 0,5-9 0,6-10 0,5-8 0,0-7-4,0-9-4,-1-4 0,-3-9 8,-3 1-8,-6-4 8,-3 6-8,-6 3 12,-2 5-8,-5 5 8,0 11 0,-4 10-4,0 0 0,0 0 4,0 21-4,0 0 0,3 5 0,-1 2 0,0 4 0,2-1 0,1-2 0,-1-3-4,-2-3 8,3-7 0,-5-6 0,0-10 4,0 0-4,0 0 0,2-26 4,2 3 4,1-6-4,-1-5 0,7-5-4,2-5 4,4-1-8,1-2 0,6 6-16,-2-1-20,11 13-121,-9 3-8,0 16-17,-5 4-7</inkml:trace>
</inkml:ink>
</file>

<file path=word/ink/ink9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3:36.36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 100 273,'-9'-13'174,"20"3"-1,4 2-16,5-2-105,8 2-32,3-2-12,2-3-8,2 8-28,-9-8-117,2 8-16,-6 0-16,-2 5-8</inkml:trace>
</inkml:ink>
</file>

<file path=word/ink/ink9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3:36.17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63 306,'4'-52'173,"-4"36"-4,0 16-12,0 0-97,-6 16-31,6 10-13,0 5-8,0 11-4,0 2 0,2 8 0,-2-2-4,6 0 0,-3-6 0,1 0-8,0-2-4,-4-13-16,11-1-130,-11-9-11,0-4-12,0-15-12</inkml:trace>
</inkml:ink>
</file>

<file path=word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0:04.78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12 48 318,'9'-10'185,"-11"-1"-20,2 11 0,-18-18-129,18 18-11,-17-8-13,2 8-4,-3 3-4,-2 5 0,-4 7 0,3 6 0,-3 8 4,-1 2 0,6 5 0,6 6 0,8-3 0,8 2 0,7-7 0,12-3-4,9-10 0,4-5-4,4-8-8,0-13-12,5-1-129,-11-9-16,-5-4-20,-6-4-1</inkml:trace>
</inkml:ink>
</file>

<file path=word/ink/ink9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3:35.11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4 44 281,'-11'-24'178,"11"24"-13,-8-13-12,-3 3-109,11 10-20,0 0-24,0 0-40,-7 18-105,7-18-12,2 13-12,-2-13-8</inkml:trace>
</inkml:ink>
</file>

<file path=word/ink/ink9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5:21.79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0 72 322,'15'-24'181,"-15"14"-8,0 10-8,-4-21-120,4 21-17,-7-13-12,7 13-4,-17-8-8,2 8 4,-3 5-4,-1 8-4,-3 8 4,0 5 0,-2 5-4,5 6 0,6 2 0,2 2 4,9-4-4,2-6 4,10-5-4,6-13 0,3-13 0,3-8 0,2-13 0,0-7-4,0-9 0,-5-2 0,-1-2 0,-3 2 0,-6 2 4,-3 9-4,1 4 4,-7 11-4,0 13 4,0 0 0,0 0-4,-5 29 4,3 5 0,2 10 0,-2 11 0,2 9 4,2 4-4,2 7 4,3-2-4,-1 0 8,-1-8-4,-5-3 0,0-7 0,-9-11 0,-4-8-4,-2-10 4,-7-13-12,-2-13-4,2-10-8,-1-24-28,12-5-114,-5-15-15,14-11-8,2-8-12</inkml:trace>
</inkml:ink>
</file>

<file path=word/ink/ink9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5:21.28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31 273,'0'0'178,"0"0"-1,0 21-12,4 8-97,-4-6-39,2 8-9,-2 0-4,7 1-4,-7-4-4,4 1 0,-4-8 0,2-3-4,-2-8 0,0-10 0,0 0 0,0-13-4,0-5 4,5-8-4,-1-5 0,7-3 0,2-5 0,2 0 0,7 5 0,-3 6 0,3 4 0,0 9 0,-3 12-4,-1 11 4,-5 10 0,-2 16 0,-7 5 0,2 5 0,-1 5 0,-1-2 0,5-8-12,-1-8-4,10-5-24,-7-26-121,13-5-13,-3-16-15,5-5-4</inkml:trace>
</inkml:ink>
</file>

<file path=word/ink/ink9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5:20.89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8 127 153,'18'-13'169,"-9"2"0,-1 1-4,-3-14-72,6 17-45,-16-12-20,5 6-8,-6 0-4,-3 6-8,-4-1-4,-7 8 1,-2 2-1,-2 11 0,-2 6 0,-4 9 0,1 9 0,3 2 4,2 5-4,6 0 8,5-2-8,9-6 4,8-5 0,9-12-4,7-14 0,6-10 0,3-8-4,1-11-4,1-10 0,-3-5 0,-4-5 0,-4 2-4,-5 6 4,-4 5 0,-7 5 0,1 15 0,-5 11 4,0 0-4,-5 26 4,5-2 0,0 4 0,0-2 0,7 3 0,2-11-8,6 3-21,-6-18-120,8-3-16,3-16-12,0-2-12</inkml:trace>
</inkml:ink>
</file>

<file path=word/ink/ink9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3:35.93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6 79 233,'11'-28'165,"-7"15"4,-4 13-24,0-24-104,0 24-17,0-15-8,0 15 0,-11 0-4,0 10-4,-2 3-4,-2 8 4,0 7-8,-1 3 0,3 3 0,2 3 4,7-4-4,4-1 0,2-9 0,5-5 4,4-10-4,2-8 4,2-10-8,0-9 4,3-7 0,-1-7-4,-2-1 4,-1-3-8,-4 1 8,-1 7 0,-2 4 0,-3 4 0,-4 10 4,0 11-4,0 0 4,4 19 0,-4 1 0,0 4 0,5 4-4,-1 1 4,3-1 0,1-2-4,3-5-4,3-10-4,3 2-20,-6-16-101,11-5-28,-5-5-20,3-8-12</inkml:trace>
</inkml:ink>
</file>

<file path=word/ink/ink9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3:35.45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 0 245,'0'0'149,"0"0"12,-7 13-20,12 7-96,-10 1-21,10 8-8,-5 2 4,6 11-8,-6-5 0,4 7-4,-4 0 4,5-2-8,-5 0 0,4-6 0,-2 1-12,-2-14-24,15-2-121,-8-10-8,3-11-20,3 0-1</inkml:trace>
</inkml:ink>
</file>

<file path=word/ink/ink9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3:34.89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0 132,'0'0'166,"-2"13"-1,2-2-4,6 4-97,-6-2-19,7 11-17,-7-6-12,6 6 0,-4-3-12,0-3-8,4 3-52,-6-6-93,0-4-17,0-11-7,0 0-8</inkml:trace>
</inkml:ink>
</file>

<file path=word/ink/ink9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3:30.61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 123 189,'-9'-26'173,"9"26"-4,0 0-16,-2 10-92,-7 3-29,13 16-8,-4-3-4,5 10 0,-1-4-4,9 4 0,0-7-3,9-6-5,0-7 0,2-11 0,1-10-4,-1-13-4,-2-6 4,-3-10-8,-5-5 0,-3-8-4,-7 6-4,-4-4-9,0 11-7,-9 0-24,9 19-45,-9-1-52,9 16-28,0 0-8,0 0 12</inkml:trace>
</inkml:ink>
</file>

<file path=word/ink/ink9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3:29.68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 352 24,'-3'10'165,"12"-12"0,0-1 8,-1-7-84,14 10-25,-9-16-11,13 6-21,-4-9-4,6 4-12,0-9 0,-2-2-4,-2-2-4,-5-4-4,-3 1 0,-6 0-4,-5-3 4,-10 5-4,-8 6 0,-2 7 0,-6 3 0,-5 13 0,-3 8-4,1 13 4,2 8-4,0 7 4,7 8 0,4 6 0,4-1-4,9 1 8,4-6 0,6 0 0,12-10-4,2-8-8,10-2-16,-4-19-113,11-5-20,0-8-24,0-8-4</inkml:trace>
</inkml:ink>
</file>

<file path=word/ink/ink9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3:40.76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 38 302,'-5'-36'185,"3"23"-12,2 13-4,0 0-137,0 23-7,0 3-9,7 3-4,-1 7-4,5 3 4,-2 3-4,4-3-8,-2-3 8,4-7-8,-2-6 4,1-7-8,3-6 4,0-10-12,1-3 0,2-10 8,4-7-12,0-4 8,0-4-4,2-6 8,-2 0-5,0-2 5,-4 2 4,-5 3 0,-4 2 4,-5 6 1,-10 7 3,-5 11-4,-6 5 4,-5 15 0,-4 4-4,0 9 8,2 6-8,7 0 4,6 2 0,9-2 4,13-5-4,14-6 0,10-13-4,15-7 0,9-8 0,5-11-4,2-5-4,-5-5-12,-4 6-28,-13-6-121,-14 13-5,-21 5-27,-11 8 4</inkml:trace>
</inkml:ink>
</file>

<file path=word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0:04.48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17 229,'-6'-23'161,"6"23"0,0 0-24,6 13-125,-2 2-149,9-2-12,4 5-8,4-3-8</inkml:trace>
</inkml:ink>
</file>

<file path=word/ink/ink9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3:40.25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46 106 157,'2'-44'181,"-2"23"-4,-8 3-20,-1 8-48,-9-3-73,10 13-16,-10 0-4,3 7-8,-5 4 0,1 10 1,-3 0-5,4 7 8,1 4-4,4-1-4,4 0 4,7 0-8,6-2 4,5-3-4,4-8 4,5-7-8,3-6 0,-1-5 0,0-8 0,-3-10-4,-2-3-4,-1-2 8,-6-6-9,-1 0 9,-5 3-8,-2 0 12,0 5-4,-2 3 8,-3 5 0,5 13-4,0 0 8,-10 3-4,7 12 0,3 6 5,0 8-1,0 7-4,0 3 0,5 8 0,1 0 0,3 8-4,-2 0 4,-5-3-4,-2 0 4,0-5 0,-7-3-4,-2-7 4,-6-8-4,-7-8 4,-2-11 0,0-10-4,0-10 0,-2-11-4,4-8-4,-2-10-8,11 2-21,-2-10-128,10 3 0,5 0-24,16 2 0</inkml:trace>
</inkml:ink>
</file>

<file path=word/ink/ink9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3:39.70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8 185 193,'27'0'189,"-16"-8"-12,-11 8-8,8-10-64,-10 0-77,2 10-3,-6-21-17,6 21 4,-20-15-12,7 9 8,-7 6-4,-2 8-4,0 5 4,1 5-8,1 5 8,5 6-8,2-1 4,4 6 0,9-6 0,4 0-4,7-7 4,4-5-4,5-9 0,0-7-4,6-5-8,-6-13-1,4 0 1,-7-8 0,1 0 0,-8-7 8,-1 2-4,-2 5 12,-5 3 0,0 5 12,-2 2-8,0 16 12,0 0-8,0 0 0,4 24 4,1-4-4,1 1 0,3 2-3,2-2 3,2-3-8,2-5 0,1-8-4,1-5-9,-2-8-7,3 0-4,-9-15 0,4 5-12,-9-10 8,5 4-5,-9-1 25,2 1 0,-2 9 16,0-3 8,0 18 13,-4-10-5,4 10 8,0 12 0,4 4-8,-4-1-4,9 9-7,-7-4-1,7 3-4,-5 1 0,5-6-8,-5 2 4,1-7-4,-1-2 4,-4-11 0,0 0-4,0 0 4,0 0 0,-2-18-4,2-3-4,0-5 8,2-5-8,4-2 4,3-1-4,7 3 4,-1 3-4,2 2 0,5 13 4,-2 5-4,-1 13 4,-1 11 0,-3 7 0,-2 6 0,-2 4 0,-2 3-4,2-2 0,-5-6-16,7 3-13,-8-13-116,6-2-16,2-11-12,2-5-20</inkml:trace>
</inkml:ink>
</file>

<file path=word/ink/ink9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3:38.86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 37 298,'-11'-34'161,"7"24"-16,4 10-161,8 5-121,-8-5-12,9 23-17</inkml:trace>
</inkml:ink>
</file>

<file path=word/ink/ink9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3:38.75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4 224 253,'-11'2'173,"11"-2"5,11-10-21,4-8-129,14 2-4,4-8-8,6 4-4,0-7-4,3 1-4,-3 6 0,-4 1 0,-6 11-4,-3 3 0,-9 5 0,-4 8 4,1 2-4,-6 11 4,-1 0 0,2 5-4,-1 3 0,-1 0 9,-1 2-5,3 0 0,-2-5-4,-3-2 4,1-8 0,-5-16 0,0 0 4,0 0-8,4-14 4,-4-6 0,-2-6-4,2-3 0,0-2-4,0-1 0,6 4 4,3-4 0,4 6-8,0 3 8,3 4-4,-1 4 8,2 7-8,-1 8 8,-3 0-4,0 13-4,-2 3 8,-2 4-4,-3 4 4,-1 2-4,-1 3 0,0-1 0,1-1 0,-1-4 0,-2 0-12,-2-12-13,11-1-132,-11-10-8,0 0-16,2-23-12</inkml:trace>
</inkml:ink>
</file>

<file path=word/ink/ink9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3:38.20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45 136,'13'-23'174,"-13"23"7,9-16-12,-9 8-84,0 8-33,0 0-20,9 18-12,-9-5 0,6 8-11,-3 5 7,3 6-12,-1 4 4,-1 6-8,2 2 4,1 1-8,0-1-8,-3-13-21,9 3-132,-9-10 0,-1-11-20,-3-13-8</inkml:trace>
</inkml:ink>
</file>

<file path=word/ink/ink9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3:30.28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3 107 225,'9'-32'161,"-7"17"4,0 4-56,-4-7-69,4 8-16,-2-3-7,0 13-5,-9-8-4,1 10 0,-5 6 0,0 10-4,-5 3 0,3 8 0,-2 2 0,6 3 0,2 0-4,7 0 4,4-8-4,7-3 4,2-7 0,8-9 0,1-7 0,2-5-4,-3-10 0,-2-6 0,1-5-4,-3-5 0,-6-1 4,-3-1-8,-1 1 4,-5 6 0,4 3 4,-4 7 0,0 16 0,0 0 0,0 0 0,-7 29 4,7 2 0,0 6 0,3 9 0,1 6 4,2 6 0,3 1-4,-2-1 4,1 1 0,-1-1 0,2-6-4,-5-5 4,2-6 0,-3-12 1,-1-8-1,-2-21 0,0 0 0,2-11 0,2-15-4,1-5 0,1-8 4,3-5-8,4-1-4,0 1-8,-2 3-12,10 7-133,-8 0-13,3 5-11,-5 3-20</inkml:trace>
</inkml:ink>
</file>

<file path=word/ink/ink9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3:28.36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6 876 80,'0'0'153,"-2"-10"0,8-9-68,16 4-9,2-22-23,13-2-17,7-16-4,13-2-12,6-11 0,11 0 0,9-7-15,7 4 3,2 3-8,-1 8 0,-1 6-4,-3 2 4,-8 12-4,-9 4-5,-11 12 5,-14 6-8,-3 10-4,-14-2-16,5 15-40,-15 0-90,-8-2 1,1 7 0</inkml:trace>
</inkml:ink>
</file>

<file path=word/ink/ink9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5:34.28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8 63 354,'7'-32'193,"-12"19"-16,-6 0-15,11 13-118,-21-10-24,5 15-4,-5 6-8,-5 9-8,-3 6 4,10 8 0,-3 3 4,2 2-4,16 0 0,8-6 0,5-4 0,15-11-4,-24-18 17,65 11-17,-28-24 0,-2-6 0,-35 19 0,52-59 0,-52 59 0,22-71-9,-24 45-83,-16-2-85,-10 7-5,-9 5-19,-2 9-8</inkml:trace>
</inkml:ink>
</file>

<file path=word/ink/ink9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5:33.93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6 15 281,'22'-18'186,"-22"18"-9,0 0-8,-17-6-117,8 22-15,-10-3-17,-1 10-8,-6 3 4,4 11-12,-4 4 8,7 6-4,1 5 0,10 0 0,5 0-4,6-3 4,10-5-8,8-10 8,10-16 5,6-10-13,6-16 0,1-10 0,1-13 0,-1-11 0,-10-4 0,-8-9 0,-10 3 0,-12 0 0,-13 8-9,-8 0-3,-9 13-4,-11 5-8,4 15-8,-6 1-12,13 20-33,-6 1-92,16 4-16,6 4-5,14-4 1</inkml:trace>
</inkml:ink>
</file>

<file path=word/ink/ink9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5:33.56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 139 124,'-6'-5'178,"-1"-5"7,7 10-16,0-21-72,15 21-37,-6-10-16,13 10-7,-5-11-9,9 3-4,0-2-12,7 2 4,0-5-8,-5 3-4,-2-1-4,0 1 4,-6 5-4,-1-1-4,-8 6 4,-11 0 0,9 11 0,-9 2 0,-2 5 0,-5 8 4,1 5-4,-1 8 4,1 6 0,-1 4 0,5 1 0,0 2 0,2 0-4,4-3 4,-4-4 5,2-9-9,3-5-13,-5-13 5,4-2-32,-4-16-133,0 0 0,0-29-25,13 1-3</inkml:trace>
</inkml:ink>
</file>

<file path=word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0:04.34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4 28 338,'11'-18'173,"-11"18"-8,11-11-12,-3 16-117,-8-5-15,9 24-5,-7-1-4,5 6 4,-3 2-4,2 5 0,-1 1 0,-1-3-4,0 0-4,-2-6-4,1-2-16,-3-26-56,-3 16-90,3-16-7,-4-16-16,-2-7-12</inkml:trace>
</inkml:ink>
</file>

<file path=word/ink/ink9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5:30.09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8 370 265,'15'-23'182,"-10"10"-9,-1 2-12,-8-7-105,4 18-24,2-18-7,-2 18-9,-11 0-4,-2 10-4,-3 8 0,-3 8-4,-3 11 0,-2 7 4,2 6-8,0 2 8,6-3-8,5 1 8,7-9-8,4-7 4,9-10-4,4-14 0,5-10 0,6-8 0,4-13-4,-4-7-4,0-9 4,0-4-4,-4-4 4,-4-2-4,-3 6 4,-7 4 0,-1 6 4,-5 10 4,0 21-4,-7-5 4,0 21 0,1 12 0,-1 6 0,1 5 4,1 3-8,5-3 8,5-3-8,6-4 8,0-11-8,8-11 4,1-10-4,6-13 0,-1-5 0,3-11-4,-4-5 4,0-10-4,-4-3 0,-2-8 0,-1-2 4,-4-8 0,-2 0 0,0 5 0,0 3 4,-4 10-4,1 8 4,-1 10 0,-3 21-4,-4 8 4,5 24 0,-5 9-4,-2 12 0,-3 7 4,3 8 0,2 5 0,-4-3-4,4 1 4,4-3-4,0-8 4,1-8-12,1-10-8,3 0-40,-5-18-113,1-6-9,-5-10-15,0 0-12</inkml:trace>
</inkml:ink>
</file>

<file path=word/ink/ink9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4:15.15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4 318 245,'7'0'161,"-7"0"4,9-10-8,-14-3-96,5 13-25,-8-5-8,-1 5-12,-9 0-3,1 7-1,-7 4-4,0 7-4,0 8 0,-2 5 0,4 6 0,6 0 0,3 2 0,9 0 0,4-11 0,11-4 0,4-14 0,7-10 0,4-10-4,3-8-4,1-11 0,-1-5-4,-1 0 0,-6-5 0,-3 3 0,-5-1 0,-6 8 4,-1 6 0,-7 7 4,0 16 0,-9-5 4,5 15 0,-5 9-4,0 7 8,3 5-4,-3 3 0,9-3 4,0-2-4,9-6 0,4-4 0,4-12 0,5-7-4,2-15 0,5-3 0,-1-8-4,0-6-4,3-7 4,-3-5-8,-2-1 4,-4-7-4,0 0 4,-4 0 4,-3 2-1,-6 9 1,-3 9 4,-1 14 0,-5 18 9,0 0-5,-9 23 0,2 11 4,-1 6 0,1 6 0,0 4 0,5-6 0,2 3-12,-4-5-24,8 0-121,-4-8-8,0-3-25,-4-10 5</inkml:trace>
</inkml:ink>
</file>

<file path=word/ink/ink9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3:28.83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8-5 68,'15'-6'157,"-15"6"-8,11 16-44,-13-8-13,9 20-27,-16 1-13,7 15-7,-12 3-17,4 10 0,-4-5-8,4 6 0,-1-6-8,4-5 4,5-11-8,6-10 0,9-10 1,7-11-18,8-2-19,-4-14-125,18-4-4,2-9-32,6-7 4</inkml:trace>
</inkml:ink>
</file>

<file path=word/ink/ink9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5:32.97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3 75 253,'-28'16'173,"19"-8"1,9-8-50,0 0-71,0 0-17,18 8-4,-5-11-4,13 3 1,0-8-13,9 3 0,4-5-12,3-6-16,10 0-145,-1 1-8,-6-1-25,3-2-11</inkml:trace>
</inkml:ink>
</file>

<file path=word/ink/ink9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5:32.73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 51 281,'0'0'182,"0"0"-1,0 0-12,-11-2-117,11 2-19,11 0-13,2-3 0,2-2-4,7 0-4,2-3 0,4 1-4,1 2-12,1-3-8,5 8-28,-18-2-129,7-1-4,-6-5-25,-3 8 1</inkml:trace>
</inkml:ink>
</file>

<file path=word/ink/ink9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5:29.42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64 306,'11'5'185,"2"-12"-12,9-4-4,-5-10-120,16 3-25,-4-13-4,1 2-12,-4-4 4,1 1-8,-10-2 4,-2 3-4,-6 5 0,-9 5 0,-6 11-4,-5 5 4,-5 5-4,-3 8 0,-3 7 0,-2 9 4,0 4-4,2 6 4,5 5-4,1 0 4,5 0-4,7-2 4,4-1-4,6-5 4,8-10-4,5-5 0,5-8-4,5-8 0,-1-11 0,3-5-4,-1-7 0,-1-8-4,-3-3 0,-4-8 0,-5 3 0,-2-2 4,1 2 0,-8 5 8,1 5 0,-5 8 4,1 11 4,-5 10 0,0 13 0,0 10 0,-7 6 0,5 10 0,-2 0 0,4 3 0,-2-3-4,2 0 0,0-8 0,0-5-4,4-8 4,-4-2 0,0-16-4,0 0 4,0 0 0,0-11 0,0-7-4,4-5 4,1-6-4,3-5 0,5-5 0,5 0-4,2 0 0,1-2-8,8 7-8,-7-5-32,13 13-117,-9 2-9,4 11-11,-3 3-12</inkml:trace>
</inkml:ink>
</file>

<file path=word/ink/ink9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5:28.79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130 366,'9'-23'193,"6"12"-15,9 4-5,2-14-121,11 13-36,3-5-12,-1 0-8,0 5-24,-11-5-137,3 5-8,-7 3-21,-4 5 1</inkml:trace>
</inkml:ink>
</file>

<file path=word/ink/ink9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5:28.61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78 318,'20'-65'185,"-13"47"-12,-7 18-4,0 0-108,8 13-33,-10 13-8,2 13-4,-2 3-8,2 10 4,-4 0-4,0 2-4,4-2-4,0-5 0,0-3-12,0-10-24,4-3-133,-6-13-8,0-5-25,2-13 5</inkml:trace>
</inkml:ink>
</file>

<file path=word/ink/ink9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5:28.39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162 149,'15'-62'177,"-12"39"8,-3 10-24,0 13-60,0 0-41,11 10-15,-14 3-13,6 10-12,-3 3 0,2 8-12,-2 2 4,0 1-8,2-6 0,-2 0-4,0-5 4,0-11-4,0-15 4,0 0-4,0 0 4,9-21-4,-5-4 0,5-9 8,2-8-8,4 1 4,2-3-4,1 2 4,6 6-8,-2 5 8,0 10-4,-3 11 0,-1 10 0,-3 15 0,-4 9-4,-5 9 4,-3 4 0,-3 7-4,-3 0 0,1-5-4,0-3 4,-2-7-16,6-6-16,-2-23-129,0 0-8,13-10-21,2-14 5</inkml:trace>
</inkml:ink>
</file>

<file path=word/ink/ink9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5:28.01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177 302,'12'-8'185,"-1"5"-16,2-4-4,15-4-137,-10-7-12,3 3 1,1-6-9,-3 0 0,-4 0-4,-4 1 0,-4 1 0,-7 6 0,0 13-4,-22-5 0,7 13 0,-5 8 0,-1 7 0,-1 5-8,1 6 8,1 0-4,5 5 4,6-6-8,5 1 12,4-3-8,7-7 4,3-6 0,8-5-16,3-13-17,12 0-84,-7-18-44,4-6-20,-2-4-8</inkml:trace>
</inkml:ink>
</file>

<file path=word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0:04.09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2 115 217,'-35'16'173,"35"-16"-8,0 0-8,7 13-64,6-23-61,15 4-8,0-7-12,9 0 1,0-2-13,3-3-4,-1 2-5,-4 1-3,-1 4-4,-7-2 4,-1 8 0,-9 0 0,1 5 0,-8-5 8,-3 5 4,-7 0 4,9 8 4,-9-8 0,8 13 0,-3-3 4,-1 3 4,0 5 0,1 0-3,4 8 3,-5 0-4,2 5 0,3-2 0,0 4-4,2-4-4,4-3 0,0-5 0,5-6 0,2-7 0,4-8-4,0-10 4,-2-6-8,0-7 4,-5-3 0,-1 0-4,-5-3 0,-5 3 4,-1 3-4,-5 7 0,-2 3 0,0 13 4,0 0-4,0 0 4,0 21-4,2 0 4,3 2 0,1 6 0,3-1 4,2-2-4,4 3 4,5-8 0,-1-3 0,3-8 0,0-10 0,2-5 0,-3-11 0,-1-4 0,-5-9 0,-4-2 0,-4-5-8,-7-1 0,0 4-4,-7 4-4,-2-2-16,5 15-37,-2-2-108,-1 10 8,7 8-28,0 0 11</inkml:trace>
</inkml:ink>
</file>

<file path=word/ink/ink9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5:27.67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1 140 56,'-4'13'161,"4"-13"8,-7 15-16,1-15-56,12 8-29,-15-13-3,18 7-21,-9-12-8,5 5-7,-1-11-13,5-2 4,-5 0-12,-2-6 0,3 3-4,-5 0 4,-5 3-8,-1 5 8,-5 5-8,-7 8 0,1 8 0,-7 8-4,-2 10 4,-1 8-4,3 5 0,5 5 0,3 6 0,12-1-4,6-4 8,7-6 0,11-5-4,6-13-8,9-3-21,-7-16-128,9-7 0,-6-10-20,-1-9-16</inkml:trace>
</inkml:ink>
</file>

<file path=word/ink/ink9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4:14.53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9 271 233,'20'3'157,"-5"-8"-4,1-3-12,-3-5-105,11 5-11,-7-10-1,7 2-8,-6-2 0,3 0-4,-7-3 4,-1 2-4,-5 4-4,-1-1-4,-7 3 0,0 3 0,-9 2-4,-4 3 0,-2 5 0,-3 0 0,-1 10 0,-5 3 0,0 8 0,0 5 0,-3 8 0,8 2 4,-1 6 0,7 3 0,2-6 1,9 0-1,6-8 0,9-7 0,7-11 0,6-11-4,5-7-4,-1-13-21,10 0-11,-10-24-16,12 10-25,-18-17 1,9 10 7,-14-11 13,3 14 20,-9 2 28,-4 3 20,0 15 32,-9 0 12,0 16 5,0 0-1,4 21-11,-11-8-13,7 13-8,0-2 0,0 10-4,0-3-8,7 3 1,-7-6-5,4 4-4,-4-9-4,0-2 0,0-8 0,0-13 0,0 0 0,-11-8 0,9-10-4,2-8 4,2-3-4,3-5 4,6-2-4,2-1-4,6 3 0,3-2-16,7 15-53,-1-5-84,3 5-4,-3 5-20,5 6-4</inkml:trace>
</inkml:ink>
</file>

<file path=word/ink/ink9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4:13.86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109 265,'6'-13'174,"5"8"-17,9 0-8,4-13-97,6 12-40,3-1-20,-5-9-73,5 6-68,-4-1-16,-3 4 8,-7-4-24</inkml:trace>
</inkml:ink>
</file>

<file path=word/ink/ink9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4:13.68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14 205,'5'-14'169,"2"14"0,-7 19-12,0 12-76,-5-2-41,5 16-8,-2 0-16,2 8 1,-3-6-5,3 1-8,0-6-8,-2-8-12,6 3-73,-4-18-68,0-6-12,0-13-9,0 0-3</inkml:trace>
</inkml:ink>
</file>

<file path=word/ink/ink9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4:13.48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9 51 120,'2'-34'161,"-2"34"1,-9 0-5,-2 10-65,11 19-19,-10-3-33,10 13-4,-11-2-8,6 5-7,-1-6-9,4 1 0,-3-6-4,3-8 0,2-7-4,0-16 4,0 0-8,0 0 0,11-21 0,0-2 0,2-9-8,0-4 4,6-8 0,1 2-4,0 3 4,3 0-4,-1 7 4,0 9 4,-1 10-4,-3 13 4,-3 13 0,-2 8 4,-4 7-4,-5 11 4,-4-2-4,0 2 4,0-5-4,0-5-4,0-6-16,0-23-13,9 11-92,-1-24-36,5-6-12,-2-12-8</inkml:trace>
</inkml:ink>
</file>

<file path=word/ink/ink9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4:13.11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179 265,'-5'10'161,"5"-10"9,11 0-21,9 0-105,-9-10-12,10 0-20,3-11 0,0 0-8,0-2 0,-2-3-4,-7 0 0,-6 2 0,-5 6 0,-8 8 0,-9 10-4,-2 2 4,-7 11 0,0 8 0,0 8-4,3 2 4,4 5 0,4 1 0,9-6 4,6-3-4,9-4 4,7-6-4,10-8-8,0-15-16,10 3-36,-6-19-73,3-3-28,-2-9-8,-4-4-5</inkml:trace>
</inkml:ink>
</file>

<file path=word/ink/ink9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4:12.78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2 215 153,'0'0'157,"-6"11"4,6-11 0,-9 0-97,9 0-7,0 0-17,9-3-12,-9-10-4,8 3-8,-3-9-4,1-7-3,-1 0-5,1-2-4,-2-4 0,-4 6 0,0 3 0,-10 4 0,-1 14 0,-7 10-4,-3 11 4,-3 15 0,-2 9 0,0 9 0,2 3 4,5 6-4,6-3 0,6-3 4,7-11 0,9-7 0,6-8-12,7-15-17,12-3-83,-1-19-49,4-4-13,-5-11-7,1-1-8</inkml:trace>
</inkml:ink>
</file>

<file path=word/ink/ink9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4:12.12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9 55 124,'-48'29'170,"30"-19"-1,5 1-4,6-14-69,18 8-35,-2-15-21,19 2-16,1-5-12,8-3-16,7 6-96,-1-3-53,1 0-12,-7 0-17,0 2 1</inkml:trace>
</inkml:ink>
</file>

<file path=word/ink/ink9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4:11.95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73 112,'-8'0'161,"8"0"-8,17-8 4,7 8-88,-5-15-25,16 9-3,-4-6-17,8 4-8,-6 0-8,-1 0-16,3 8-28,-15-7-85,-3 7-32,-8 0-12,-9 0 7</inkml:trace>
</inkml:ink>
</file>

<file path=word/ink/ink9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4:02.59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5 4 92,'-8'-5'137,"-6"16"4,6-4-60,1 12-5,-4-6-20,7 13-15,-5-6-13,9 11 0,-6-5-8,8 3 4,5-3-7,3 0-1,3-8-4,9-2 4,-2-11-4,6-5-4,-2-10 4,0-6-8,-9-7 4,0-6-4,-11-5 0,-6 0-4,-7 1 0,-10-1-8,-3 13-24,-10 3-113,1 15-8,1 9-12,4 12-8</inkml:trace>
</inkml:ink>
</file>

<file path=word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20:03.39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-1 132,'9'-5'149,"-9"5"-12,0 0-28,8 0-32,-8 0-21,0 0-12,0 0-11,7 15-9,-7-7-8,0 10 0,-5-2 0,5 10 0,-4 2 0,4 6 0,-2 2 0,4 5 1,0 3-1,5 2-4,2-4 0,4 4 0,-3-10-8,8-5 4,-1-7-4,3-9-4,4-12-4,0-11-12,2 0-16,-7-20-61,5 2-68,-6-5-16,-1 0 0,-8 0-9</inkml:trace>
</inkml:ink>
</file>

<file path=word/ink/ink9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4:02.22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1 4 4,'0'0'108,"0"-10"13,0 10-48,0 0-1,0 0-11,-4 13-1,4-13-12,-9 21 1,3-8-9,6 10-8,-7-2-8,7 11 4,-4-4-11,8 6-1,-4 0 0,11 0 0,-4 0 0,6-3-4,-3-7 4,8-3-4,-3-11 4,2-5-8,1-10-4,1-5 5,-4-6-9,-4-8 0,-6-2 0,-5-2-5,-5 2 1,-6 2 0,-6 8 0,-2 3 0,-5 8 0,2 10 4,0 6-4,3 5-4,6 7-4,0-2-12,13 13-16,0-13-73,11 5-40,2-5-8,6-6-12,3-2 9</inkml:trace>
</inkml:ink>
</file>

<file path=word/ink/ink9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5:32.14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4-15 273,'9'-10'186,"-9"10"-1,0 23-12,-14-5-121,8 19-23,-5-1-5,2 11-4,1 0-8,3 0 0,5 0-4,7-1 0,4-7-4,6-5-4,7-10 4,7-6-8,4-13 4,2-5 0,2-13-4,0-10 0,-2-6 0,-4-5 4,-4-7-4,-10-1 4,-6 0-4,-8 3 4,-10 5 0,-6 8-4,-8 8 8,-5 13-4,-2 13 0,-3 10 4,-1 11 0,3 4 0,6 9-4,5 2 4,8 1 0,8-6 0,13-8 0,11-8-8,11-10 4,10-10-8,8-3-20,-5-13-141,15-8-4,-6-10-25,-2-6-7</inkml:trace>
</inkml:ink>
</file>

<file path=word/ink/ink9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4:17.31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8 302,'16'-28'177,"-16"28"-8,6-13-8,-6 13-105,0 13-23,0 5-9,-4 5-8,2 17-4,-3 4-8,5 8 8,0 6-4,5-4 0,5 1-4,6-8-4,6-8 4,6-10 0,3-14-4,6-12 0,2-13 0,0-9 0,1-15-4,-5-5 4,-3-8-4,-3-5 0,-5 3 0,-7 2 0,-8 8 4,-7 5-4,-6 13 4,-7 10-4,-4 11 4,-3 13 0,-2 11 0,3 7 0,2 3 0,4 8 4,6-6 0,10 4 0,6-12 0,10-4 0,10-14 0,6-10 0,2-8 0,7-10-4,-2-3 4,-5-5-4,-6 3 0,-7 2-8,-8 13-24,-18-3-125,0 11-8,-11 19-16,-2 2-5</inkml:trace>
</inkml:ink>
</file>

<file path=word/ink/ink9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4:16.28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0 146 144,'26'-13'158,"-10"3"3,1-1-32,-8-10-49,10 11-15,-12-11-21,4 11-16,-11-6-8,0 16-8,-9-16-8,-2 16 0,-4 3 0,-5 7-4,-4 6 0,0 7 0,-2 6 0,2 2 0,0 6 0,4-1-4,5-2 4,6 0 0,3-8 4,6-5-8,9-10 8,4-4-4,4-12 4,5-5 4,0-11-4,2-3-4,0-4 0,-7-4 0,1 1-4,-7 2 8,-3 3-8,-5 6-4,-3 7 8,0 13 0,0 0 0,-7 13 4,3 5-4,4 5 4,4 6 0,3-3-4,1-2 4,8-1 1,1-7-5,3-9 0,2-1-5,2-12-3,0-1-8,-3-9-4,3-2-4,-8-11 4,1 6-4,-8-9 8,2 6 4,-7 0 7,-2 0 14,3 10 7,-5 1 0,0 15 4,0 0 0,2 8 0,-2 7 0,0 9-4,0-1 1,2 6-5,-2 0 0,0-1-4,-2-2 0,2-5-4,0-5 0,-2-6 0,2-10 0,0 0-4,0-15 4,4-4-4,3-4 0,1-6 0,3-5 0,2 0 0,5 0-4,2 3 0,-1 5 0,-1 8 4,1 10-4,-1 8 4,-3 13 0,-4 11 0,0 4 0,-5 6 0,-1 3 0,-1-3 0,1-1-8,-3-9-8,9-1-29,-7-12-120,9-6 12,2-10-24,7-6-8</inkml:trace>
</inkml:ink>
</file>

<file path=word/ink/ink9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4:11.18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4-5 124,'0'0'141,"8"-10"8,-8 10 0,0 0-84,0 0-21,0 0-16,0 21 5,-4-14-5,4 14 0,-7-5-8,7 7 0,-6 1-8,2 5 0,-3-3-4,3 2 0,0 1-8,-1-3 4,1-5-4,2-3 5,0-2-5,2-6 4,0-10 0,0 0 0,0 0-4,0 0-4,0 0-9,-9-10-27,9 10-113,2-13-4,-2 13-20,0-11-4</inkml:trace>
</inkml:ink>
</file>

<file path=word/ink/ink9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4:10.76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24 0 136,'0'0'149,"0"0"-12,2 7 8,-2 9-92,-11-5-25,5 9-8,-9 4 0,-3 7 0,-6 3 0,3 7-3,-8-2-5,5 3 4,-2-3-8,9-2 4,-1-9-4,10-2 0,-1-10-4,9-6 4,0-10 0,22 0-4,-7-8 4,7-2-4,2 0 0,2-1 0,4-2-4,1 3 0,-3 2 4,0 3-8,-4 5-4,-4-11-12,2 17-44,-9-12-85,-2 1-12,-11 5-9,10-18-7</inkml:trace>
</inkml:ink>
</file>

<file path=word/ink/ink9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3:45.20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216 80,'8'11'137,"-8"-11"-12,0 0-20,-4-11-17,4 11-15,0 0-21,0 0-4,0-10-11,0 10-9,0 0-8,9-8 0,-9 8-8,13-5 0,-2-3 4,2 5-4,2-7 5,5 2-5,0-5-4,4-3 0,0 1 0,0-1-4,2 0 0,-2 1 0,0-1-8,-2-2 0,-5 8-4,1-6-12,-1 13-61,-8-7-76,-9 10-8,0 0-16,0 0 11</inkml:trace>
</inkml:ink>
</file>

<file path=word/ink/ink9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3:44.18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 18 4,'-2'-10'132,"2"10"5,0 0-36,0 0-16,0 0-5,0 0-11,-4-10-13,4 10-12,0 0-3,0 0-17,0 0-8,11 7-4,-11-7 0,8 13-4,-8-13 4,14 18 0,-6-7 0,3-1 0,0-2 1,3 2-1,-1 0 0,2-2 0,1 2-4,3 1 0,-3-3-4,-1 2 0,3 0 0,-3 0-4,-2 1 4,1-3-4,-3-1-8,-11-7-28,15 5-113,-15-5-12,4-7-17,-4-6-7</inkml:trace>
</inkml:ink>
</file>

<file path=word/ink/ink9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5:31.67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6 123 205,'13'-57'185,"-13"31"-4,0 7-11,-8-1-78,8 20-60,-18-6-11,3 14-5,-7 5-4,1 5-4,-1 8 0,-2 6 0,2 4-4,7 1 0,2 2 0,4-5-4,9-3 4,7-5-4,8-8 4,2-7-8,5-11 4,2-11-4,2-4 0,-2-6 4,-2-8-4,-3-2 4,-6 0-4,-2-1 4,-2 4-4,-7 4 0,-2 6 4,0 5 0,0 13 0,0 0 0,-9 16 0,5 7 0,0 8 4,-3 11-8,1 7 8,1 6-4,-1 5 4,-1 5 0,3 3-4,2-3 4,-5-5-4,5-3 8,-4-7-8,1-9 4,-6-7-4,0-13-4,-4-8 0,-2-13-12,2 0-20,-9-18-93,11-8-44,-3-13-21,10-8 1</inkml:trace>
</inkml:ink>
</file>

<file path=word/ink/ink9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5:31.17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3 233 189,'2'-11'189,"-2"11"-8,11-13-7,2 13-106,-9-18-32,7 10-4,-7-12-11,3 4-1,-7-2-8,0 0-4,-9 2-4,-2 3 0,-6 8-4,-7 5 0,-2 10 0,-3 8-4,-3 8 4,1 6-4,3 7 4,2 2-8,8 4 12,7 1-8,9-4 4,6-6 0,12-7 4,3-8-4,5-13 0,7-8 0,2-13 0,-5-13-8,0-3 4,-4-10-8,-2 0 8,-7-3-4,-6 6 0,-2 5 8,-5 5-4,-2 7 8,0 12 0,0 7 8,0 13-8,0 2-4,0 6 12,6 0-12,3 2 8,4 1-8,2-6 0,3-8-12,1-2-8,-1-13-21,6 5-63,-9-16-53,3 1-5,-10-17 62,8 9 39,-12-6 45,0-2 16,5 8 36,-13-6 73,8 11 64,-4 2-32,0 16-44,0 0-41,2 16-23,-2 0-9,2 12-8,-2 3 0,7 3-12,-5 3 8,2-1-12,-1-5 8,1-2-8,-2-6 4,-2-10-8,0-13 4,0 0 0,5-10 0,-3-11-4,2-5 0,3-10 4,4-6 0,2 0 0,4-2-4,3 0 8,-1 5-8,5 5 8,-2 11-4,0 10-4,-2 13 4,-5 7 4,-4 14-4,0 8 0,-5 5 4,1 2 0,-3-2-4,-2-3-4,5-5 0,-3-8-16,11 1-36,-4-14-114,7-5-7,-3-5-20,7-6-5</inkml:trace>
</inkml:ink>
</file>

<file path=word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19:47.18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0 50 241,'6'10'161,"-6"-10"4,9 0-12,0 0-96,-12-10-17,3 10-16,0-18-8,0 18-4,-10-19-3,10 19-1,-11-13-4,11 13-4,-9 0 0,9 0-8,-4 19-9,4-19-67,0 26-69,8-11-16,-1 6-5,2-2-7</inkml:trace>
</inkml:ink>
</file>

<file path=word/ink/ink9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4:16.78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3 98 229,'11'-52'161,"-11"34"8,-4 2-20,-5 13-84,-8-7-29,4 15-8,-9-5-4,0 16-7,-2 2-5,0 8 0,0 3-4,4 5 0,1 2 0,8-2-4,6 0 0,8-3 0,5-5 0,10-7 0,4-9 0,2-5-4,4-10 0,0-5-4,-4-9 0,0-4-4,-4-6 0,-7-2 0,-2-3 4,-4 3-4,-5 5 4,-2 5 4,0 8-4,0 13 4,-11 0 0,4 10 0,1 14 0,1 7 4,-1 6-4,-1 12 4,3 6 0,0 5-4,-1 2 4,3 6-4,0 0 4,-2-5-4,-3-1 4,-2-9-4,-2-12 0,-4-9 0,-2-12-4,-5-14-4,4-9-8,-6-20-25,13-1-79,-4-15-46,8-8-15,3-8 0</inkml:trace>
</inkml:ink>
</file>

<file path=word/ink/ink9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4:31.17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7 35 277,'-19'-26'178,"1"18"-9,3 8-12,-13 0-117,11 16-8,-1-1-16,5 6 1,4 3-1,9-1-12,5-5 4,8 1 0,6-9 0,8-2 0,3-8-4,0-5 0,-1-3-4,-5-5 0,-5-3-4,-10 1-4,-7 2-16,-17-3-89,-3 8-52,-6-2-12,-6 10-5,-3-3-19</inkml:trace>
</inkml:ink>
</file>

<file path=word/ink/ink9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4:29.84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 5 108,'-13'0'165,"4"7"-16,9-7-28,0 0-32,0 0-17,13 8-11,-13-8-17,26-8-8,-7 1-12,5 7-3,2-5-17,-2 0-12,2 12-49,-4-7-104,-4 5 4,-8-5-28,-10 0-1</inkml:trace>
</inkml:ink>
</file>

<file path=word/ink/ink9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4:26.40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67 10 140,'4'-13'149,"5"8"1,-9 5-30,2 16-31,-11-6-29,9 21-7,-6-4-13,4 14-16,-7 1 0,5 13-12,-5-3 5,2 3-13,1-1 0,-1-4 0,3-8 0,0-6 0,4-12-4,0-9 4,0-15 0,13-13-4,-7-10-4,1-6 0,-1-7 0,-4-9-4,-2 6 0,-6-3-5,-5 9 5,-11 6 0,-4 9 4,-9 10 0,-2 14 0,-6 12 4,0 11 0,4 12 4,2 4 0,11 4 4,8 1-8,12-6 8,14-5-4,12-7 0,10-14-8,7-13-24,11-5-125,-2-8 0,-3-5-24,-4-2-4</inkml:trace>
</inkml:ink>
</file>

<file path=word/ink/ink9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4:24.31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 121 277,'-2'-88'170,"-3"62"-1,3 10-24,2 16-125,0 0-149,0 13-12,2 3-24,5 5-16</inkml:trace>
</inkml:ink>
</file>

<file path=word/ink/ink9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6:03.89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9 37 96,'9'5'149,"-9"-5"-16,0 0-8,4-13-24,-4 13-33,0-8-12,0 8-19,0 0-9,0 0-12,-6-13 0,6 13-8,0 0 0,-11-5 0,11 5-4,-11 0 0,3 0 0,8 0 0,-13 13-4,6-3 0,-1 6 0,-1 5 4,3 0-4,1 5 4,3-4-4,2 1 9,2-4-1,7-6 0,4-5 0,2-3 0,0-5 0,4-5 0,-1-6-4,-3-2 0,0-5 0,-5-1 0,-3-2 0,-3 0-4,-8 0 4,-3 3-4,-3 2 4,-3 3-4,-4 2 0,-3 8 4,1 3-4,0 11 0,-1 2 0,3 6 0,4 2 0,2 2 0,5 4 4,4-1-4,4-5 0,7-2 4,3-6 0,10-3 0,-1-10 0,3-8-4,0-5 4,-3-8 0,-6-5 0,-2-6-4,-9 1 4,-8 4-4,-9 3-4,-4 6 0,-7 13-8,-1 5-32,-1 21-117,4 3-8,7 12-17,5 1-3</inkml:trace>
</inkml:ink>
</file>

<file path=word/ink/ink9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5:39.68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7 66 161,'11'-39'185,"-11"26"0,0 13-16,-9-13-64,9 29-57,-15-1-11,8 11-13,-3 3-4,5 5-4,5-3-4,2 0-4,9-5 0,9-5 0,-1-8-4,10-13 0,-1-11-4,0-4 4,-4-11-4,-2-5-4,-9-3 4,-7-3-8,-6 6-8,-8-2-28,-3 17-125,-15 6-13,0 10-7,-9 7-8</inkml:trace>
</inkml:ink>
</file>

<file path=word/ink/ink9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4:30.84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4 11 189,'-24'-13'181,"8"15"-8,-3 6-16,-1 21-76,-4-8-41,7 18-4,-5 0-15,11 8-1,0-3-8,9 3-4,4-5 0,11-6 0,7-7 0,4-13-4,6-11 0,3-10-4,2-11 0,-2-10-4,-3-5 0,-8-8-4,-4-6 0,-10 1 0,-8 0 0,-10 4-4,-6 9 4,-12 8-4,-3 7-1,-6 6-7,4 17-4,-4-1-12,11 17-41,-2 1-76,10-1-16,7 0-4,11 4 0</inkml:trace>
</inkml:ink>
</file>

<file path=word/ink/ink9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4:30.47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4 20 108,'9'-16'165,"-9"16"5,0 0-9,0-13-65,0 24-39,-13-6-21,9 13-4,-9 3-12,2 8 0,-5 7-7,6 8 3,1 3-8,2 3 0,7 2 0,7-5 0,8-8-4,9-5 0,4-13 0,10-8 0,-1-13-4,2-10 4,0-9-4,-6-7-4,-7-8 4,-6-2-4,-11 2 0,-9 3 0,-13 5 0,-9 10 0,-9 13 4,-4 6-4,-2 13 4,0 7 0,4 6-4,5 2 0,8 3-4,9-5-8,18 2-45,6-13-100,9-5 0,4-13-24,11 0 7</inkml:trace>
</inkml:ink>
</file>

<file path=word/ink/ink9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4:30.03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 55 189,'-19'21'177,"19"-21"-4,4 13-16,7-3-80,2-15-37,13 5-12,-2-8-8,9-2-20,4 2-32,-4-8-121,4 1-4,-4-6-20,2 5-4</inkml:trace>
</inkml:ink>
</file>

<file path=word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19:46.93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4 78 193,'12'-24'177,"-10"14"-8,-2-5-12,0 15-60,-6-21-49,6 21-11,-11-8-13,11 8-8,-8 0 0,8 0-8,-8 8 0,8-8-4,-4 15 0,4-4-8,0 2-16,0-13-69,-2 18-72,2-8-4,4 3-20,-4-3-5</inkml:trace>
</inkml:ink>
</file>

<file path=word/ink/ink9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4:25.08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98 181,'50'-29'169,"-20"11"-4,3 0-16,-2-6-85,10 11-23,-8-10-13,4 5-8,-2-6-4,0 3-4,-9-2 0,-2 5-8,-4-3 4,-7 3-4,-4 2 1,-7 6-5,-2 10 4,-18-8-4,1 11 4,-3 7-4,-6 8 0,0 8 8,-7 8-4,5 5 4,1 5-4,6 1 4,3-4 0,9 1 0,7-3-4,9-11 4,8-4-4,7-11-4,6-11-4,5-7-16,6-3-133,-6-12-12,0-1-17,-7-10-3</inkml:trace>
</inkml:ink>
</file>

<file path=word/ink/ink9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4:24.73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5 0 209,'9'-8'177,"-1"0"0,-8 8-12,0 0-68,9 29-61,-13-8-11,4 16-5,-7 2-8,3 10 0,-3 3-4,-2 3 0,-1 0-4,1-3 4,-2-5-4,4-8 0,1-10 0,-1-8 0,7-11 0,0-10-4,9-8 0,4-10 0,2-8-4,5-5 0,4-11-4,0 0 4,4 3-4,1 0 0,1 5 4,-3 8 0,-6 10 0,-1 11 0,-7 13 0,-4 10 4,-9 11 0,-4 7 0,-7 4 0,-2 4-4,-3-2-8,-3-8-8,3 5-21,-6-18-120,12-6 4,-1-12-28,11-3 4</inkml:trace>
</inkml:ink>
</file>

<file path=word/ink/ink9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4:24.15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6 31 136,'0'0'158,"0"0"-1,0 0-4,-13 6-85,17 14-20,-8-7-11,6 13-1,-6-2-8,4 7-4,0 0-8,-5 3 1,1-5-1,2-1-8,0-4 0,-3-6 0,1-8-4,4-10 0,0 0-4,9-15 0,1-9-8,4-4 4,3-6-4,5-5 0,4 0 0,0 0 0,3 5 4,-1 3-5,-4 10 5,2 5 4,-6 11 0,-5 13 0,-2 5 4,-6 10 0,-5 6-4,-2 7 5,-4 1-1,-1 2 0,-3 0 0,-3-8-8,2 3-9,-2-16-19,13-5-121,-2-13-4,0 0-12,5-13-20</inkml:trace>
</inkml:ink>
</file>

<file path=word/ink/ink9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4:23.40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7 69 245,'13'-34'161,"-13"21"8,-4 0-16,4 13-108,-20-13-17,5 18-4,-7 3-8,-2 8-4,-2 7-4,0 8 0,-2 3 1,6 8-5,5-3 4,4 3 0,8-3 0,10-5-8,5-5 8,8-6-4,6-5 0,4-7-4,2-9 4,1-4-4,-1-9-8,-1-4 0,-1-1-24,-13-8-122,7 1-11,-9-6-12,-2 8-8</inkml:trace>
</inkml:ink>
</file>

<file path=word/ink/ink9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4:23.08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6 121 257,'20'-49'165,"-18"25"5,-2 6-17,-9 0-105,9 18-20,-19-13-4,4 15-12,-5 3-4,-2 8-4,3 3 0,-1 5 1,1-3-5,6 6 4,4-4-4,5-1 0,8-1 0,5-3 4,6-2-4,2 0 0,3-2 0,2 2 4,-1 3-4,-1-1 0,-5 6 4,-6 2 0,-5 3 0,-4 0-4,-6 3 4,-7-5-4,-3-4 0,-1-4-4,0-6-8,-1-12-13,7 2-23,-2-18-105,9-3-8,2-3-16,8-2 0</inkml:trace>
</inkml:ink>
</file>

<file path=word/ink/ink9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4:22.70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2 77 193,'-9'34'177,"3"-13"-8,-1 0-16,-2-3-80,7 14-37,-9-6-4,7 5-16,-3-7 4,5-1-3,-4-5-9,6-2 4,0-16-4,0 0-4,0 0 4,15-21-8,-4-2-4,4-9 8,3-2-12,3-5 8,1-2-8,2-1 8,0 5-8,-2 6 8,0 7-4,-2 9 4,-5 10 0,-2 10-4,-6 10 4,-5 12 0,-2 4 4,-5 5 0,1 4 0,-3-4-4,1-2 4,2-5-8,4-6-4,-3-12-29,16-1-120,-13-10 0,22-13-20,-6-3-12</inkml:trace>
</inkml:ink>
</file>

<file path=word/ink/ink9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4:22.36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1 136,'9'-34'129,"0"34"-68,-9 0-61,0 0-101,6 24-36</inkml:trace>
</inkml:ink>
</file>

<file path=word/ink/ink9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4:22.17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9 18 16,'5'-13'141,"-5"13"0,4-7-33,-4 7-3,0 0-41,0 20-7,-7-12-17,7 16-8,-10-4 5,3 12-13,-3-1 0,-1 5-12,-2-2-4,0 0-8,7 0-16,-5-16-49,7-5-88,4-13-4,4-11-8,1-7-16</inkml:trace>
</inkml:ink>
</file>

<file path=word/ink/ink9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4:05.53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4 33 104,'0'-23'153,"0"23"-8,-5-10 12,5 10-76,0 0-33,-13 0-8,9 13-11,-7-3-1,4 11-8,-3 2 0,3 11-4,1-3-4,6 6 0,0-4 1,8-1-5,5-4 0,7-7 0,4-8 0,4-10-4,0-11 0,0-10 0,-4-8 0,-6-11-4,-7 1 4,-9-8-8,-9 5 0,-12 2-28,-1 16-121,-15 11-9,3 13-15,-7 10-8</inkml:trace>
</inkml:ink>
</file>

<file path=word/ink/ink9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4:05.12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7 0 112,'0'0'153,"0"0"0,0 0 0,-7 21-68,-2-13-41,7 15 1,-9-7-17,7 13 0,-5-6-4,5 11-4,-3-3-8,3 3 4,4 0-7,6-2-5,3-6 4,4 0-4,5-8 0,1-5 0,3-8 0,0-5-4,-2-5 4,-1-8 0,-6-3-4,-4-2 0,-7-3 4,-4 0-8,-7 6 4,-4 2 0,-4 7 0,-3 6-4,1 11 0,-1 5-4,5 4-4,-1-1-9,12 7-19,-5-11-113,14-2 0,3-7-20,10-6-4</inkml:trace>
</inkml:ink>
</file>

<file path=word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19:46.40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 225 370,'22'18'177,"-13"-18"-16,4 0 0,-2-5-128,13 5-9,-3-8-12,6 0 0,-1-2-8,0-3 0,-4 0 4,0-3-8,-5-2 4,-6-1-4,-4 1 0,-7 0 0,-2 0 0,-9 5-4,-5 2 4,-1 3-4,-7 6 4,-2 4 0,-1 6 0,-1 8 0,0 2 0,4 11 4,0-1-4,6 12 4,5-4 0,11 6 0,6-3 0,5 0 0,13-5 4,4-8-4,9-5 0,2-8 0,9-8-4,-5-7-4,5-6 0,-4-11-8,-3-1-4,-6-9 0,0 0 0,-7-5 0,-7 6 8,-3-4-4,-5 4 8,-3 4 4,-1 6 0,-3 2 4,-4 6-4,0 10 4,0 0 0,0 0 0,9 13-4,-5 2 4,1 4 0,1-1 4,3 3-4,0 2 0,-1 1 0,3-3 0,-2-3-4,-2 0 4,-5-7-4,2 2 4,-4-13-4,0 0 4,-15 0-4,8-8 0,-1-8 4,1-2-4,1-6 4,1-2-4,5-2 4,9-1-4,0 3 0,6 0 0,5 0 0,4 2 0,4 3 0,5 3 0,6 5-4,-2-3 0,7 9-4,-7-4-12,4 11-32,-10-8-106,-3 6-15,-8-3-8,-2-1-16</inkml:trace>
</inkml:ink>
</file>

<file path=word/ink/ink9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4:04.11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4 15 104,'-11'-6'153,"11"6"-8,-9 11 4,-2-6-84,11 11-21,-10-6-16,7 11-4,-5-3-3,8 8-5,-3-2-4,8 2 0,-1-3 0,7-2 0,2-3-4,7-7 4,-1-6-4,5-5 0,-2-13-4,-1-3 0,-1-10 0,-7-2 0,-4-4-4,-9-2 0,-5 3-4,-10 2-12,-2 16-40,-14-5-97,3 13-12,-2 5-5,2 5-7</inkml:trace>
</inkml:ink>
</file>

<file path=word/ink/ink9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4:03.70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2 0 12,'0'11'141,"-6"7"0,0-5-5,-1 0-51,3 13-41,-3-8-7,3 11-13,-4-6-4,3 8-4,-1-7 8,6 4-8,0-4 8,4-1-7,3-5 3,5-2-8,1-8 4,7-3-4,-1-8-12,2-5 4,-1-7-4,-3-6 4,-4-2-8,-7 2 8,-6-3-8,-6 6 4,-7 8 0,-2 2 0,-5 13-4,-1 3 4,2 10-8,-1-2-4,10 12-8,-1-12-29,11 7-84,6-12-24,7-3 0,2-8-12</inkml:trace>
</inkml:ink>
</file>

<file path=word/ink/ink9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6:20.25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33 60,'8'0'93,"-8"0"-13,7-5-7,-7 5-1,13 0-20,-13 0-7,17 0-1,-8 0-20,7 0-4,-1 0 0,2 0-3,1 0-5,4 0 4,-1 0-4,1 0 4,2-3 0,0 3 0,-2-5-4,4 5 0,-4-5 0,4 5-3,-4-5-1,4 5-4,-4-3 0,2 3 4,-2-5-4,0 5 0,-5-3 4,3 3-4,-5 0 0,0 0 0,1 0-4,-3 3 4,-2-1-4,2 1 4,0 0-4,0-1 4,2-2-4,3 0 4,-1 0 0,5 0 0,-2-2 0,-1 2-4,3-3 4,-2 3-4,-1-5 4,-1 5-4,-1 0 0,-1 0 4,-1 0 0,2 2-4,-1-2 4,1 3 0,3-3 0,-3 5-4,3-5 4,0 3 0,1-3-4,-3 0 4,1 0-4,-1 2 4,2-2 0,-3 0-4,-4 0 0,5 0 4,-3 0-4,0 0 0,0 3 0,1-3 0,1 5 0,1-5 0,-1 0 0,1 3 0,-1-3 4,1 0-4,-1 5 0,3-5 0,-3 0 0,3 2 0,-3-2 0,3 3 0,2-3 4,-1 0-4,-1 0 0,2 0 0,0 0 0,2 0 0,-2 0 0,-1 0 0,1 0 0,0 0 0,0 0 0,2 0 0,-2 0 0,-3 3 0,5-3 0,-2 0 0,2 0 0,-2 0 0,0 0 0,0 0 0,2 2 0,0-2 0,0 0 0,0 0 0,2 0 0,-2 0 0,2 0 0,-4 0 0,2 0 0,-2 0 0,0 0 0,0 0 0,-3 0 0,1 0 0,-1 0 0,1 5 0,-2-5 0,-1 6 0,1-6 0,1 2 5,1-2-5,2 0 0,-3 5 4,3-5-4,0 0 4,2 0 0,0 3-4,-2-3 4,0 0-4,-1 2 4,3-2 0,-2 6-4,0-6 4,0 2 0,2 1 0,-2-3 0,0 5 0,2-2 0,0-3 0,-3 7-4,3-4 4,3 0 0,-1-1-4,0 3 0,0-2 0,0-1 4,-4 1-4,2 2 0,-2-5 4,0 3-4,0-3 0,-3 2 0,-1-2-4,-3 0-32,-4 0-117,2 0-8,-4-5-17,-9 5-7</inkml:trace>
</inkml:ink>
</file>

<file path=word/ink/ink9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6:16.73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2 26 36,'-15'0'108,"4"0"5,11 0-60,-9 0 3,9 0-4,0 0 5,0 0 11,0 0-11,9-5-13,4 10-4,-2-10-4,9 5-15,-1-5-5,7 5-8,1-6-4,3 6 0,3-5 0,2 5 0,-5 0 0,5 0 0,-2 0 0,2 0 4,0 5-4,0-2-4,-3-3 4,5 5-4,-2 3 0,2-2 4,0 2-4,1-3 0,-1 0 0,0 0 0,0 1 0,2-1 4,-4-5-4,2 0 0,0 0 0,0 0 0,-2 0 0,2 0 4,-2 0-4,0-5 0,-2 5 4,-1-8-4,-3 5 0,1-2 0,-1 2 0,-3 3 0,2-2 0,-4 2-4,2 0 4,1 2 0,-6-2 0,3 3 4,0-3-4,0 0 0,0 0 0,-2 0 4,0 0 0,0 0-4,2-3 8,-5 1-4,3-4 0,-2 4 4,2-6-4,0 5 4,-3-2-4,3-1 1,-2 1-1,1 2 0,-1 1-4,0 2 4,-1 0 0,1 0 0,-3 0-4,3 0 4,0 0 0,-1 5-4,1-2 0,0-3 0,-1 10-16,-6-10-101,0 3-40,-2-3-12,-11 0-13</inkml:trace>
</inkml:ink>
</file>

<file path=word/ink/ink9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6:14.59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2 59 120,'0'-18'125,"0"18"8,5-10-60,-14 0-5,9 10-16,-4-13 5,4 13-13,0 0 4,0 0-11,-5-10-5,5 10-8,0 0-8,0 13-4,0-13-4,-2 10 0,2-10 4,-4 10 1,4-10-1,0 0-4,-9 0 4,9 0-4,-9-5 0,9 5-4,-15-8 0,4 8-4,-2 0 4,0 0-4,-3 5 0,1 6 4,0-1-4,2 5 4,4 3 0,7-3 0,2 3 0,9-3 0,4-2 0,4-5 0,5-1 0,0-7 0,2 0 0,-4-7-4,-3-4 4,-4-4-4,-4 2 0,-7-7 4,-4 2-4,-7 0 0,-2 3 0,-4 0 0,-3 5 0,-3 7-4,-1 6 4,2 7 0,0 5 0,5 3 0,4 2 0,5 3 0,6-5 0,8 2 4,6-7-4,1-3 0,7-5-4,-3-10-16,7 5-81,-6-7-64,2-6-4,0-7-16,0-1-8</inkml:trace>
</inkml:ink>
</file>

<file path=word/ink/ink9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6:05.11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2 79 80,'8'-8'81,"-8"8"3,9-6-11,0 9 7,-9-3 9,6 0-5,-6 0-7,0 0-1,-4-16-19,4 16-13,-4-7-16,4 7-12,-13-13-3,6 10-5,-4-2 0,2 5-4,-2 0 0,3 0 0,-1 8 0,0 2 0,5 0 0,0 1 4,4 2-4,0 0 0,6 0 0,1-3 4,1-4-4,5-1 0,-2-5 4,5 0-4,-3-3 0,-2-5 0,-3-2-4,-1 0 4,-7-3-4,2-3 4,-4 3-4,-5 0 0,-1 2 0,-3 6 0,-2 0 0,2 5 0,-2 5 0,0 0 0,2 6 0,4 2 0,1 0 4,6 0-4,0 0 4,8 0-4,3-3 4,4 1-4,-1-3 4,3-6-4,0-2 4,-3-2-4,-1-9 0,-5 1 0,-1-3 4,-5-3-4,-2-2 0,-9 0 0,3 2 0,-5 3 0,-2 3 0,0 4 0,-3 6-4,1 8 4,4 0 0,3 5 0,1 3-4,3-3 8,4 2-4,8-4 4,1-3-4,2-3 4,2-5-4,-2 0-4,2-5-8,-6-11-28,1 8-121,-8-8-8,0 6-12,-8-3-13</inkml:trace>
</inkml:ink>
</file>

<file path=word/ink/ink9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5:40.93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56 946 144,'-4'39'174,"10"-10"-5,-4 7 0,-6 9-76,6 25-33,-17 6-24,6 20-8,-11 8-11,-1 11-5,-6 2-4,1 1-4,-2-12 4,2-7-8,-3-15 8,10-16-8,-1-19 4,9-18-4,4-15 4,7-16-8,0-34 0,3-5 4,8-18-4,-1-19-4,6-12-4,-3-17 4,6-4-8,1-6 7,2 0-3,-5 3 0,1 13 4,-5 13 4,-2 13 0,-7 16 4,1 10 0,-5 16 0,4 5 0,3 5 0,8 0 4,9 0-4,11-2 0,8-1 0,14-7 4,17-3-4,14-5 4,12-8 0,16-2 0,11-6 0,12-5 0,14 5 0,4 1 0,9-1-4,3 8 4,3 3-4,-4 5 0,-2 2 0,-6 6-4,-10 2 0,-10 6 0,-13-1 4,-16 3-4,-15 1 0,-15 6 0,-16 1 0,-10 0 8,-11 3-4,-12 0 0,-8 4 4,-8 1-4,-3 5 4,-13 0 0,11 13 0,-11-2 0,-5 2 5,1 2-1,2 1-4,-3 2 4,5 6 0,-4-1 0,4 8 0,-4 8 0,-1 11 0,3 12-8,-4 14 8,1 13-8,-1 7 8,-1 14-8,-2 4 0,3 6 4,-1-3-8,1-10 4,-1-5-8,1-11 4,-3-13-8,0-10-8,-6-21-21,8 0-87,-10-18-46,4-11-15,-5-10-8</inkml:trace>
</inkml:ink>
</file>

<file path=word/ink/ink9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5:39.36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68 67 233,'13'-36'169,"-9"23"4,-1 2-7,-3 11-114,0-8-20,0 8-4,0 0-3,-16 3-9,3 2-4,-2 3 0,-4 0 0,-1 2-8,-3 1 0,3-1 0,-2 0-4,5-4 0,4 1 4,0-4-4,7-3-4,6 0 4,-9 8-4,9-8 4,-9 10 0,3-2 4,-1 2-4,-1 6 0,-3 2 4,2 1 0,1 4-4,1-2 8,-1 2-4,3 1 0,3-1 4,2-2-4,0-3 0,4 0 0,1-5 0,3-8 0,3-5-4,4-2 0,5-9 0,4-2 0,-1-5 0,5 0 0,-2 2 0,0 1-4,0 7 4,-2 8 0,-4 3-4,-5 10 4,-2 7 0,-5 9 0,-6 7-4,-2 3 4,-6 3 0,-3 2 4,-6 0-4,-4-5 0,-3-5 4,-2-8-4,3-5 4,-1-8-4,0-8-4,5-5 0,4-5-8,0-8-8,13 3-20,-8-14-85,12 9-48,0-4-17,11 1 5,3 3-20</inkml:trace>
</inkml:ink>
</file>

<file path=word/ink/ink9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5:38.67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 155 140,'0'-8'162,"0"8"3,-4-10-8,4 10-97,0 0-3,0 0-13,0 0 0,0 0-8,0 0-7,0 0-9,0 0-4,4-16-4,7 6-4,4-5-4,5-1 0,3-2-8,4 0 4,-1-1 0,2 6-4,-4 3 0,-5 7 4,-3 9-4,-8 4 0,-3 11 4,-10 5 0,-1 5 0,-7 3 0,-5 5 0,-6 0-4,1-3 4,1-2-4,-2-3 4,2-8 0,3-2 4,1-5-8,5-6 8,4-5-4,9-5 0,-8 0 0,8 0-4,8-8 4,-1 3 0,4 0 0,2 2 0,2 3 0,2 0 4,-1 6-8,1 1 4,-2 6 0,1 0 0,-3 5 0,-3 3 4,-5 3-4,-5-1 4,0 3-4,-5-3 4,-5 1 0,-3-1-4,-3-5 4,-1-2-4,-3-6 0,3-5 4,0-5-4,-1-7 0,5-1-8,0-8 0,11 6-24,-7-14-101,14 6-36,3-3-17,5 3-3</inkml:trace>
</inkml:ink>
</file>

<file path=word/ink/ink9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5-09T17:55:36.36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 78 298,'-17'23'181,"17"-23"4,6 5-16,7-15-120,11 5-25,2-6-8,5-2-8,2 0-12,-5-8-65,2 11-100,1-1 0,-5 4-28,-2 1-1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9</TotalTime>
  <Pages>5</Pages>
  <Words>608</Words>
  <Characters>3468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eth Dobson</dc:creator>
  <cp:lastModifiedBy>Kelly Skehill</cp:lastModifiedBy>
  <cp:revision>3</cp:revision>
  <cp:lastPrinted>2012-05-07T00:40:00Z</cp:lastPrinted>
  <dcterms:created xsi:type="dcterms:W3CDTF">2013-05-09T15:39:00Z</dcterms:created>
  <dcterms:modified xsi:type="dcterms:W3CDTF">2013-05-09T18:09:00Z</dcterms:modified>
</cp:coreProperties>
</file>